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4" r:id="rId2"/>
    <p:sldMasterId id="2147483726" r:id="rId3"/>
    <p:sldMasterId id="2147483738" r:id="rId4"/>
    <p:sldMasterId id="2147483750" r:id="rId5"/>
    <p:sldMasterId id="2147483763" r:id="rId6"/>
    <p:sldMasterId id="2147483776" r:id="rId7"/>
    <p:sldMasterId id="2147483790" r:id="rId8"/>
    <p:sldMasterId id="2147483804" r:id="rId9"/>
  </p:sldMasterIdLst>
  <p:notesMasterIdLst>
    <p:notesMasterId r:id="rId38"/>
  </p:notesMasterIdLst>
  <p:sldIdLst>
    <p:sldId id="256" r:id="rId10"/>
    <p:sldId id="770" r:id="rId11"/>
    <p:sldId id="1438" r:id="rId12"/>
    <p:sldId id="1443" r:id="rId13"/>
    <p:sldId id="2134805236" r:id="rId14"/>
    <p:sldId id="276" r:id="rId15"/>
    <p:sldId id="279" r:id="rId16"/>
    <p:sldId id="285" r:id="rId17"/>
    <p:sldId id="2134805248" r:id="rId18"/>
    <p:sldId id="2134805249" r:id="rId19"/>
    <p:sldId id="2134805250" r:id="rId20"/>
    <p:sldId id="1347" r:id="rId21"/>
    <p:sldId id="1334" r:id="rId22"/>
    <p:sldId id="1367" r:id="rId23"/>
    <p:sldId id="1435" r:id="rId24"/>
    <p:sldId id="1417" r:id="rId25"/>
    <p:sldId id="2134805251" r:id="rId26"/>
    <p:sldId id="2134805254" r:id="rId27"/>
    <p:sldId id="2134805255" r:id="rId28"/>
    <p:sldId id="2134805100" r:id="rId29"/>
    <p:sldId id="2134805028" r:id="rId30"/>
    <p:sldId id="2134805023" r:id="rId31"/>
    <p:sldId id="1096" r:id="rId32"/>
    <p:sldId id="798" r:id="rId33"/>
    <p:sldId id="799" r:id="rId34"/>
    <p:sldId id="817" r:id="rId35"/>
    <p:sldId id="1107" r:id="rId36"/>
    <p:sldId id="307"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D61C3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4636" autoAdjust="0"/>
  </p:normalViewPr>
  <p:slideViewPr>
    <p:cSldViewPr snapToGrid="0">
      <p:cViewPr varScale="1">
        <p:scale>
          <a:sx n="104" d="100"/>
          <a:sy n="104" d="100"/>
        </p:scale>
        <p:origin x="144" y="168"/>
      </p:cViewPr>
      <p:guideLst/>
    </p:cSldViewPr>
  </p:slideViewPr>
  <p:notesTextViewPr>
    <p:cViewPr>
      <p:scale>
        <a:sx n="1" d="1"/>
        <a:sy n="1" d="1"/>
      </p:scale>
      <p:origin x="0" y="0"/>
    </p:cViewPr>
  </p:notesTextViewPr>
  <p:sorterViewPr>
    <p:cViewPr>
      <p:scale>
        <a:sx n="100" d="100"/>
        <a:sy n="100" d="100"/>
      </p:scale>
      <p:origin x="0" y="-3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presProps" Target="presProps.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3195819581958194E-2"/>
          <c:y val="3.7722908093278461E-2"/>
          <c:w val="0.83360836083608358"/>
          <c:h val="0.85737311385459536"/>
        </c:manualLayout>
      </c:layout>
      <c:scatterChart>
        <c:scatterStyle val="smoothMarker"/>
        <c:varyColors val="0"/>
        <c:ser>
          <c:idx val="0"/>
          <c:order val="0"/>
          <c:spPr>
            <a:ln w="38100" cap="rnd">
              <a:solidFill>
                <a:srgbClr val="FF0000"/>
              </a:solidFill>
              <a:round/>
            </a:ln>
            <a:effectLst/>
          </c:spPr>
          <c:marker>
            <c:symbol val="none"/>
          </c:marker>
          <c:xVal>
            <c:numRef>
              <c:f>Sheet1!$A$1:$A$8451</c:f>
              <c:numCache>
                <c:formatCode>General</c:formatCode>
                <c:ptCount val="8451"/>
                <c:pt idx="0">
                  <c:v>349.73587040000001</c:v>
                </c:pt>
                <c:pt idx="1">
                  <c:v>351.23754880000001</c:v>
                </c:pt>
                <c:pt idx="2">
                  <c:v>351.23754880000001</c:v>
                </c:pt>
                <c:pt idx="3">
                  <c:v>351.23754880000001</c:v>
                </c:pt>
                <c:pt idx="4">
                  <c:v>351.23754880000001</c:v>
                </c:pt>
                <c:pt idx="5">
                  <c:v>351.23754880000001</c:v>
                </c:pt>
                <c:pt idx="6">
                  <c:v>351.23757929999999</c:v>
                </c:pt>
                <c:pt idx="7">
                  <c:v>351.23757929999999</c:v>
                </c:pt>
                <c:pt idx="8">
                  <c:v>351.23757929999999</c:v>
                </c:pt>
                <c:pt idx="9">
                  <c:v>351.23757929999999</c:v>
                </c:pt>
                <c:pt idx="10">
                  <c:v>351.23757929999999</c:v>
                </c:pt>
                <c:pt idx="11">
                  <c:v>351.23757929999999</c:v>
                </c:pt>
                <c:pt idx="12">
                  <c:v>351.23757929999999</c:v>
                </c:pt>
                <c:pt idx="13">
                  <c:v>351.23757929999999</c:v>
                </c:pt>
                <c:pt idx="14">
                  <c:v>351.2376099</c:v>
                </c:pt>
                <c:pt idx="15">
                  <c:v>351.2376099</c:v>
                </c:pt>
                <c:pt idx="16">
                  <c:v>351.2376099</c:v>
                </c:pt>
                <c:pt idx="17">
                  <c:v>351.2376099</c:v>
                </c:pt>
                <c:pt idx="18">
                  <c:v>351.2376099</c:v>
                </c:pt>
                <c:pt idx="19">
                  <c:v>351.2376099</c:v>
                </c:pt>
                <c:pt idx="20">
                  <c:v>351.2376099</c:v>
                </c:pt>
                <c:pt idx="21">
                  <c:v>351.2376099</c:v>
                </c:pt>
                <c:pt idx="22">
                  <c:v>351.23764039999998</c:v>
                </c:pt>
                <c:pt idx="23">
                  <c:v>351.23764039999998</c:v>
                </c:pt>
                <c:pt idx="24">
                  <c:v>351.23764039999998</c:v>
                </c:pt>
                <c:pt idx="25">
                  <c:v>351.23764039999998</c:v>
                </c:pt>
                <c:pt idx="26">
                  <c:v>351.23764039999998</c:v>
                </c:pt>
                <c:pt idx="27">
                  <c:v>351.23764039999998</c:v>
                </c:pt>
                <c:pt idx="28">
                  <c:v>351.23764039999998</c:v>
                </c:pt>
                <c:pt idx="29">
                  <c:v>351.23767090000001</c:v>
                </c:pt>
                <c:pt idx="30">
                  <c:v>351.23767090000001</c:v>
                </c:pt>
                <c:pt idx="31">
                  <c:v>351.23767090000001</c:v>
                </c:pt>
                <c:pt idx="32">
                  <c:v>351.23767090000001</c:v>
                </c:pt>
                <c:pt idx="33">
                  <c:v>351.23767090000001</c:v>
                </c:pt>
                <c:pt idx="34">
                  <c:v>351.23767090000001</c:v>
                </c:pt>
                <c:pt idx="35">
                  <c:v>351.23767090000001</c:v>
                </c:pt>
                <c:pt idx="36">
                  <c:v>351.23767090000001</c:v>
                </c:pt>
                <c:pt idx="37">
                  <c:v>351.23770139999999</c:v>
                </c:pt>
                <c:pt idx="38">
                  <c:v>351.23770139999999</c:v>
                </c:pt>
                <c:pt idx="39">
                  <c:v>351.23770139999999</c:v>
                </c:pt>
                <c:pt idx="40">
                  <c:v>351.23770139999999</c:v>
                </c:pt>
                <c:pt idx="41">
                  <c:v>351.23770139999999</c:v>
                </c:pt>
                <c:pt idx="42">
                  <c:v>351.23770139999999</c:v>
                </c:pt>
                <c:pt idx="43">
                  <c:v>351.23770139999999</c:v>
                </c:pt>
                <c:pt idx="44">
                  <c:v>351.23773189999997</c:v>
                </c:pt>
                <c:pt idx="45">
                  <c:v>351.23773189999997</c:v>
                </c:pt>
                <c:pt idx="46">
                  <c:v>351.23773189999997</c:v>
                </c:pt>
                <c:pt idx="47">
                  <c:v>351.23773189999997</c:v>
                </c:pt>
                <c:pt idx="48">
                  <c:v>351.23773189999997</c:v>
                </c:pt>
                <c:pt idx="49">
                  <c:v>351.23773189999997</c:v>
                </c:pt>
                <c:pt idx="50">
                  <c:v>351.23773189999997</c:v>
                </c:pt>
                <c:pt idx="51">
                  <c:v>351.23773189999997</c:v>
                </c:pt>
                <c:pt idx="52">
                  <c:v>351.23776249999997</c:v>
                </c:pt>
                <c:pt idx="53">
                  <c:v>351.23776249999997</c:v>
                </c:pt>
                <c:pt idx="54">
                  <c:v>351.23776249999997</c:v>
                </c:pt>
                <c:pt idx="55">
                  <c:v>351.23776249999997</c:v>
                </c:pt>
                <c:pt idx="56">
                  <c:v>351.23776249999997</c:v>
                </c:pt>
                <c:pt idx="57">
                  <c:v>351.23776249999997</c:v>
                </c:pt>
                <c:pt idx="58">
                  <c:v>351.23776249999997</c:v>
                </c:pt>
                <c:pt idx="59">
                  <c:v>351.23776249999997</c:v>
                </c:pt>
                <c:pt idx="60">
                  <c:v>351.23779300000001</c:v>
                </c:pt>
                <c:pt idx="61">
                  <c:v>351.23779300000001</c:v>
                </c:pt>
                <c:pt idx="62">
                  <c:v>351.23779300000001</c:v>
                </c:pt>
                <c:pt idx="63">
                  <c:v>351.23779300000001</c:v>
                </c:pt>
                <c:pt idx="64">
                  <c:v>351.23779300000001</c:v>
                </c:pt>
                <c:pt idx="65">
                  <c:v>351.23779300000001</c:v>
                </c:pt>
                <c:pt idx="66">
                  <c:v>351.23779300000001</c:v>
                </c:pt>
                <c:pt idx="67">
                  <c:v>351.23782349999999</c:v>
                </c:pt>
                <c:pt idx="68">
                  <c:v>351.23782349999999</c:v>
                </c:pt>
                <c:pt idx="69">
                  <c:v>351.23782349999999</c:v>
                </c:pt>
                <c:pt idx="70">
                  <c:v>351.23782349999999</c:v>
                </c:pt>
                <c:pt idx="71">
                  <c:v>351.23782349999999</c:v>
                </c:pt>
                <c:pt idx="72">
                  <c:v>351.23782349999999</c:v>
                </c:pt>
                <c:pt idx="73">
                  <c:v>351.23782349999999</c:v>
                </c:pt>
                <c:pt idx="74">
                  <c:v>351.23782349999999</c:v>
                </c:pt>
                <c:pt idx="75">
                  <c:v>351.23785400000003</c:v>
                </c:pt>
                <c:pt idx="76">
                  <c:v>351.23785400000003</c:v>
                </c:pt>
                <c:pt idx="77">
                  <c:v>351.23785400000003</c:v>
                </c:pt>
                <c:pt idx="78">
                  <c:v>351.23785400000003</c:v>
                </c:pt>
                <c:pt idx="79">
                  <c:v>351.23785400000003</c:v>
                </c:pt>
                <c:pt idx="80">
                  <c:v>351.23785400000003</c:v>
                </c:pt>
                <c:pt idx="81">
                  <c:v>351.23785400000003</c:v>
                </c:pt>
                <c:pt idx="82">
                  <c:v>351.23785400000003</c:v>
                </c:pt>
                <c:pt idx="83">
                  <c:v>351.23788450000001</c:v>
                </c:pt>
                <c:pt idx="84">
                  <c:v>351.23788450000001</c:v>
                </c:pt>
                <c:pt idx="85">
                  <c:v>351.23788450000001</c:v>
                </c:pt>
                <c:pt idx="86">
                  <c:v>351.23788450000001</c:v>
                </c:pt>
                <c:pt idx="87">
                  <c:v>351.23788450000001</c:v>
                </c:pt>
                <c:pt idx="88">
                  <c:v>351.23788450000001</c:v>
                </c:pt>
                <c:pt idx="89">
                  <c:v>351.23788450000001</c:v>
                </c:pt>
                <c:pt idx="90">
                  <c:v>351.23791499999999</c:v>
                </c:pt>
                <c:pt idx="91">
                  <c:v>351.23791499999999</c:v>
                </c:pt>
                <c:pt idx="92">
                  <c:v>351.23791499999999</c:v>
                </c:pt>
                <c:pt idx="93">
                  <c:v>351.23791499999999</c:v>
                </c:pt>
                <c:pt idx="94">
                  <c:v>351.23791499999999</c:v>
                </c:pt>
                <c:pt idx="95">
                  <c:v>351.23791499999999</c:v>
                </c:pt>
                <c:pt idx="96">
                  <c:v>351.23791499999999</c:v>
                </c:pt>
                <c:pt idx="97">
                  <c:v>351.23791499999999</c:v>
                </c:pt>
                <c:pt idx="98">
                  <c:v>351.23794559999999</c:v>
                </c:pt>
                <c:pt idx="99">
                  <c:v>351.23794559999999</c:v>
                </c:pt>
                <c:pt idx="100">
                  <c:v>351.23794559999999</c:v>
                </c:pt>
                <c:pt idx="101">
                  <c:v>351.23794559999999</c:v>
                </c:pt>
                <c:pt idx="102">
                  <c:v>351.23794559999999</c:v>
                </c:pt>
                <c:pt idx="103">
                  <c:v>351.23794559999999</c:v>
                </c:pt>
                <c:pt idx="104">
                  <c:v>351.23794559999999</c:v>
                </c:pt>
                <c:pt idx="105">
                  <c:v>351.23794559999999</c:v>
                </c:pt>
                <c:pt idx="106">
                  <c:v>351.23797610000003</c:v>
                </c:pt>
                <c:pt idx="107">
                  <c:v>351.23797610000003</c:v>
                </c:pt>
                <c:pt idx="108">
                  <c:v>351.23797610000003</c:v>
                </c:pt>
                <c:pt idx="109">
                  <c:v>351.23797610000003</c:v>
                </c:pt>
                <c:pt idx="110">
                  <c:v>351.23797610000003</c:v>
                </c:pt>
                <c:pt idx="111">
                  <c:v>351.23797610000003</c:v>
                </c:pt>
                <c:pt idx="112">
                  <c:v>351.23797610000003</c:v>
                </c:pt>
                <c:pt idx="113">
                  <c:v>351.23800660000001</c:v>
                </c:pt>
                <c:pt idx="114">
                  <c:v>351.23800660000001</c:v>
                </c:pt>
                <c:pt idx="115">
                  <c:v>351.23800660000001</c:v>
                </c:pt>
                <c:pt idx="116">
                  <c:v>351.23800660000001</c:v>
                </c:pt>
                <c:pt idx="117">
                  <c:v>351.23800660000001</c:v>
                </c:pt>
                <c:pt idx="118">
                  <c:v>351.23800660000001</c:v>
                </c:pt>
                <c:pt idx="119">
                  <c:v>351.23800660000001</c:v>
                </c:pt>
                <c:pt idx="120">
                  <c:v>351.23800660000001</c:v>
                </c:pt>
                <c:pt idx="121">
                  <c:v>351.23803709999999</c:v>
                </c:pt>
                <c:pt idx="122">
                  <c:v>351.23803709999999</c:v>
                </c:pt>
                <c:pt idx="123">
                  <c:v>351.23803709999999</c:v>
                </c:pt>
                <c:pt idx="124">
                  <c:v>351.23803709999999</c:v>
                </c:pt>
                <c:pt idx="125">
                  <c:v>351.23803709999999</c:v>
                </c:pt>
                <c:pt idx="126">
                  <c:v>351.23803709999999</c:v>
                </c:pt>
                <c:pt idx="127">
                  <c:v>351.23803709999999</c:v>
                </c:pt>
                <c:pt idx="128">
                  <c:v>351.23803709999999</c:v>
                </c:pt>
                <c:pt idx="129">
                  <c:v>351.23806760000002</c:v>
                </c:pt>
                <c:pt idx="130">
                  <c:v>351.23806760000002</c:v>
                </c:pt>
                <c:pt idx="131">
                  <c:v>351.23806760000002</c:v>
                </c:pt>
                <c:pt idx="132">
                  <c:v>351.23806760000002</c:v>
                </c:pt>
                <c:pt idx="133">
                  <c:v>351.23806760000002</c:v>
                </c:pt>
                <c:pt idx="134">
                  <c:v>351.23806760000002</c:v>
                </c:pt>
                <c:pt idx="135">
                  <c:v>351.23806760000002</c:v>
                </c:pt>
                <c:pt idx="136">
                  <c:v>351.2380981</c:v>
                </c:pt>
                <c:pt idx="137">
                  <c:v>351.2380981</c:v>
                </c:pt>
                <c:pt idx="138">
                  <c:v>351.2380981</c:v>
                </c:pt>
                <c:pt idx="139">
                  <c:v>351.2380981</c:v>
                </c:pt>
                <c:pt idx="140">
                  <c:v>351.2380981</c:v>
                </c:pt>
                <c:pt idx="141">
                  <c:v>351.2380981</c:v>
                </c:pt>
                <c:pt idx="142">
                  <c:v>351.2380981</c:v>
                </c:pt>
                <c:pt idx="143">
                  <c:v>351.2380981</c:v>
                </c:pt>
                <c:pt idx="144">
                  <c:v>351.2381287</c:v>
                </c:pt>
                <c:pt idx="145">
                  <c:v>351.2381287</c:v>
                </c:pt>
                <c:pt idx="146">
                  <c:v>351.2381287</c:v>
                </c:pt>
                <c:pt idx="147">
                  <c:v>351.2381287</c:v>
                </c:pt>
                <c:pt idx="148">
                  <c:v>351.2381287</c:v>
                </c:pt>
                <c:pt idx="149">
                  <c:v>351.2381287</c:v>
                </c:pt>
                <c:pt idx="150">
                  <c:v>351.2381287</c:v>
                </c:pt>
                <c:pt idx="151">
                  <c:v>351.2381287</c:v>
                </c:pt>
                <c:pt idx="152">
                  <c:v>351.23815919999998</c:v>
                </c:pt>
                <c:pt idx="153">
                  <c:v>351.23815919999998</c:v>
                </c:pt>
                <c:pt idx="154">
                  <c:v>351.23815919999998</c:v>
                </c:pt>
                <c:pt idx="155">
                  <c:v>351.23815919999998</c:v>
                </c:pt>
                <c:pt idx="156">
                  <c:v>351.23815919999998</c:v>
                </c:pt>
                <c:pt idx="157">
                  <c:v>351.23815919999998</c:v>
                </c:pt>
                <c:pt idx="158">
                  <c:v>351.23815919999998</c:v>
                </c:pt>
                <c:pt idx="159">
                  <c:v>351.23818970000002</c:v>
                </c:pt>
                <c:pt idx="160">
                  <c:v>351.23818970000002</c:v>
                </c:pt>
                <c:pt idx="161">
                  <c:v>351.23818970000002</c:v>
                </c:pt>
                <c:pt idx="162">
                  <c:v>351.23818970000002</c:v>
                </c:pt>
                <c:pt idx="163">
                  <c:v>351.23818970000002</c:v>
                </c:pt>
                <c:pt idx="164">
                  <c:v>351.23818970000002</c:v>
                </c:pt>
                <c:pt idx="165">
                  <c:v>351.23818970000002</c:v>
                </c:pt>
                <c:pt idx="166">
                  <c:v>351.23818970000002</c:v>
                </c:pt>
                <c:pt idx="167">
                  <c:v>351.2382202</c:v>
                </c:pt>
                <c:pt idx="168">
                  <c:v>351.2382202</c:v>
                </c:pt>
                <c:pt idx="169">
                  <c:v>351.2382202</c:v>
                </c:pt>
                <c:pt idx="170">
                  <c:v>351.2382202</c:v>
                </c:pt>
                <c:pt idx="171">
                  <c:v>351.2382202</c:v>
                </c:pt>
                <c:pt idx="172">
                  <c:v>351.2382202</c:v>
                </c:pt>
                <c:pt idx="173">
                  <c:v>351.2382202</c:v>
                </c:pt>
                <c:pt idx="174">
                  <c:v>351.23825069999998</c:v>
                </c:pt>
                <c:pt idx="175">
                  <c:v>351.23825069999998</c:v>
                </c:pt>
                <c:pt idx="176">
                  <c:v>351.23825069999998</c:v>
                </c:pt>
                <c:pt idx="177">
                  <c:v>351.23825069999998</c:v>
                </c:pt>
                <c:pt idx="178">
                  <c:v>351.23825069999998</c:v>
                </c:pt>
                <c:pt idx="179">
                  <c:v>351.23825069999998</c:v>
                </c:pt>
                <c:pt idx="180">
                  <c:v>351.23825069999998</c:v>
                </c:pt>
                <c:pt idx="181">
                  <c:v>351.23825069999998</c:v>
                </c:pt>
                <c:pt idx="182">
                  <c:v>351.23828129999998</c:v>
                </c:pt>
                <c:pt idx="183">
                  <c:v>351.23828129999998</c:v>
                </c:pt>
                <c:pt idx="184">
                  <c:v>351.23828129999998</c:v>
                </c:pt>
                <c:pt idx="185">
                  <c:v>351.23828129999998</c:v>
                </c:pt>
                <c:pt idx="186">
                  <c:v>351.23828129999998</c:v>
                </c:pt>
                <c:pt idx="187">
                  <c:v>351.23828129999998</c:v>
                </c:pt>
                <c:pt idx="188">
                  <c:v>351.23828129999998</c:v>
                </c:pt>
                <c:pt idx="189">
                  <c:v>351.23828129999998</c:v>
                </c:pt>
                <c:pt idx="190">
                  <c:v>351.23831180000002</c:v>
                </c:pt>
                <c:pt idx="191">
                  <c:v>351.23831180000002</c:v>
                </c:pt>
                <c:pt idx="192">
                  <c:v>351.23831180000002</c:v>
                </c:pt>
                <c:pt idx="193">
                  <c:v>351.23831180000002</c:v>
                </c:pt>
                <c:pt idx="194">
                  <c:v>351.23831180000002</c:v>
                </c:pt>
                <c:pt idx="195">
                  <c:v>351.23831180000002</c:v>
                </c:pt>
                <c:pt idx="196">
                  <c:v>351.23831180000002</c:v>
                </c:pt>
                <c:pt idx="197">
                  <c:v>351.2383423</c:v>
                </c:pt>
                <c:pt idx="198">
                  <c:v>351.2383423</c:v>
                </c:pt>
                <c:pt idx="199">
                  <c:v>351.2383423</c:v>
                </c:pt>
                <c:pt idx="200">
                  <c:v>351.2383423</c:v>
                </c:pt>
                <c:pt idx="201">
                  <c:v>351.2383423</c:v>
                </c:pt>
                <c:pt idx="202">
                  <c:v>351.2383423</c:v>
                </c:pt>
                <c:pt idx="203">
                  <c:v>351.2383423</c:v>
                </c:pt>
                <c:pt idx="204">
                  <c:v>351.2383423</c:v>
                </c:pt>
                <c:pt idx="205">
                  <c:v>351.23837279999998</c:v>
                </c:pt>
                <c:pt idx="206">
                  <c:v>351.23837279999998</c:v>
                </c:pt>
                <c:pt idx="207">
                  <c:v>351.23837279999998</c:v>
                </c:pt>
                <c:pt idx="208">
                  <c:v>351.23837279999998</c:v>
                </c:pt>
                <c:pt idx="209">
                  <c:v>351.23837279999998</c:v>
                </c:pt>
                <c:pt idx="210">
                  <c:v>351.23837279999998</c:v>
                </c:pt>
                <c:pt idx="211">
                  <c:v>351.23837279999998</c:v>
                </c:pt>
                <c:pt idx="212">
                  <c:v>351.23837279999998</c:v>
                </c:pt>
                <c:pt idx="213">
                  <c:v>351.23840330000002</c:v>
                </c:pt>
                <c:pt idx="214">
                  <c:v>351.23840330000002</c:v>
                </c:pt>
                <c:pt idx="215">
                  <c:v>351.23840330000002</c:v>
                </c:pt>
                <c:pt idx="216">
                  <c:v>351.23840330000002</c:v>
                </c:pt>
                <c:pt idx="217">
                  <c:v>351.23840330000002</c:v>
                </c:pt>
                <c:pt idx="218">
                  <c:v>351.23840330000002</c:v>
                </c:pt>
                <c:pt idx="219">
                  <c:v>351.23840330000002</c:v>
                </c:pt>
                <c:pt idx="220">
                  <c:v>351.2384338</c:v>
                </c:pt>
                <c:pt idx="221">
                  <c:v>351.2384338</c:v>
                </c:pt>
                <c:pt idx="222">
                  <c:v>351.2384338</c:v>
                </c:pt>
                <c:pt idx="223">
                  <c:v>351.2384338</c:v>
                </c:pt>
                <c:pt idx="224">
                  <c:v>351.2384338</c:v>
                </c:pt>
                <c:pt idx="225">
                  <c:v>351.2384338</c:v>
                </c:pt>
                <c:pt idx="226">
                  <c:v>351.2384338</c:v>
                </c:pt>
                <c:pt idx="227">
                  <c:v>351.2384338</c:v>
                </c:pt>
                <c:pt idx="228">
                  <c:v>351.2384644</c:v>
                </c:pt>
                <c:pt idx="229">
                  <c:v>351.2384644</c:v>
                </c:pt>
                <c:pt idx="230">
                  <c:v>351.2384644</c:v>
                </c:pt>
                <c:pt idx="231">
                  <c:v>351.2384644</c:v>
                </c:pt>
                <c:pt idx="232">
                  <c:v>351.2384644</c:v>
                </c:pt>
                <c:pt idx="233">
                  <c:v>351.2384644</c:v>
                </c:pt>
                <c:pt idx="234">
                  <c:v>351.2384644</c:v>
                </c:pt>
                <c:pt idx="235">
                  <c:v>351.2384644</c:v>
                </c:pt>
                <c:pt idx="236">
                  <c:v>351.23849489999998</c:v>
                </c:pt>
                <c:pt idx="237">
                  <c:v>351.23849489999998</c:v>
                </c:pt>
                <c:pt idx="238">
                  <c:v>351.23849489999998</c:v>
                </c:pt>
                <c:pt idx="239">
                  <c:v>351.23849489999998</c:v>
                </c:pt>
                <c:pt idx="240">
                  <c:v>351.23849489999998</c:v>
                </c:pt>
                <c:pt idx="241">
                  <c:v>351.23849489999998</c:v>
                </c:pt>
                <c:pt idx="242">
                  <c:v>351.23849489999998</c:v>
                </c:pt>
                <c:pt idx="243">
                  <c:v>351.23852540000001</c:v>
                </c:pt>
                <c:pt idx="244">
                  <c:v>351.23852540000001</c:v>
                </c:pt>
                <c:pt idx="245">
                  <c:v>351.23852540000001</c:v>
                </c:pt>
                <c:pt idx="246">
                  <c:v>351.23852540000001</c:v>
                </c:pt>
                <c:pt idx="247">
                  <c:v>351.23852540000001</c:v>
                </c:pt>
                <c:pt idx="248">
                  <c:v>352.2383423</c:v>
                </c:pt>
                <c:pt idx="249">
                  <c:v>352.2383423</c:v>
                </c:pt>
                <c:pt idx="250">
                  <c:v>352.2383423</c:v>
                </c:pt>
                <c:pt idx="251">
                  <c:v>352.2383423</c:v>
                </c:pt>
                <c:pt idx="252">
                  <c:v>352.2383423</c:v>
                </c:pt>
                <c:pt idx="253">
                  <c:v>352.23837279999998</c:v>
                </c:pt>
                <c:pt idx="254">
                  <c:v>352.23837279999998</c:v>
                </c:pt>
                <c:pt idx="255">
                  <c:v>352.23837279999998</c:v>
                </c:pt>
                <c:pt idx="256">
                  <c:v>352.23837279999998</c:v>
                </c:pt>
                <c:pt idx="257">
                  <c:v>352.23837279999998</c:v>
                </c:pt>
                <c:pt idx="258">
                  <c:v>352.23837279999998</c:v>
                </c:pt>
                <c:pt idx="259">
                  <c:v>352.23837279999998</c:v>
                </c:pt>
                <c:pt idx="260">
                  <c:v>352.23837279999998</c:v>
                </c:pt>
                <c:pt idx="261">
                  <c:v>352.23840330000002</c:v>
                </c:pt>
                <c:pt idx="262">
                  <c:v>352.23840330000002</c:v>
                </c:pt>
                <c:pt idx="263">
                  <c:v>352.23840330000002</c:v>
                </c:pt>
                <c:pt idx="264">
                  <c:v>352.23840330000002</c:v>
                </c:pt>
                <c:pt idx="265">
                  <c:v>352.23840330000002</c:v>
                </c:pt>
                <c:pt idx="266">
                  <c:v>352.23840330000002</c:v>
                </c:pt>
                <c:pt idx="267">
                  <c:v>352.23840330000002</c:v>
                </c:pt>
                <c:pt idx="268">
                  <c:v>352.23840330000002</c:v>
                </c:pt>
                <c:pt idx="269">
                  <c:v>352.2384338</c:v>
                </c:pt>
                <c:pt idx="270">
                  <c:v>352.2384338</c:v>
                </c:pt>
                <c:pt idx="271">
                  <c:v>352.2384338</c:v>
                </c:pt>
                <c:pt idx="272">
                  <c:v>352.2384338</c:v>
                </c:pt>
                <c:pt idx="273">
                  <c:v>352.2384338</c:v>
                </c:pt>
                <c:pt idx="274">
                  <c:v>352.2384338</c:v>
                </c:pt>
                <c:pt idx="275">
                  <c:v>352.2384338</c:v>
                </c:pt>
                <c:pt idx="276">
                  <c:v>352.2384644</c:v>
                </c:pt>
                <c:pt idx="277">
                  <c:v>352.2384644</c:v>
                </c:pt>
                <c:pt idx="278">
                  <c:v>352.2384644</c:v>
                </c:pt>
                <c:pt idx="279">
                  <c:v>352.2384644</c:v>
                </c:pt>
                <c:pt idx="280">
                  <c:v>352.2384644</c:v>
                </c:pt>
                <c:pt idx="281">
                  <c:v>352.2384644</c:v>
                </c:pt>
                <c:pt idx="282">
                  <c:v>352.2384644</c:v>
                </c:pt>
                <c:pt idx="283">
                  <c:v>352.2384644</c:v>
                </c:pt>
                <c:pt idx="284">
                  <c:v>352.23849489999998</c:v>
                </c:pt>
                <c:pt idx="285">
                  <c:v>352.23849489999998</c:v>
                </c:pt>
                <c:pt idx="286">
                  <c:v>352.23849489999998</c:v>
                </c:pt>
                <c:pt idx="287">
                  <c:v>352.23849489999998</c:v>
                </c:pt>
                <c:pt idx="288">
                  <c:v>352.23849489999998</c:v>
                </c:pt>
                <c:pt idx="289">
                  <c:v>352.23849489999998</c:v>
                </c:pt>
                <c:pt idx="290">
                  <c:v>352.23849489999998</c:v>
                </c:pt>
                <c:pt idx="291">
                  <c:v>352.23849489999998</c:v>
                </c:pt>
                <c:pt idx="292">
                  <c:v>352.23852540000001</c:v>
                </c:pt>
                <c:pt idx="293">
                  <c:v>352.23852540000001</c:v>
                </c:pt>
                <c:pt idx="294">
                  <c:v>352.23852540000001</c:v>
                </c:pt>
                <c:pt idx="295">
                  <c:v>352.23852540000001</c:v>
                </c:pt>
                <c:pt idx="296">
                  <c:v>352.23852540000001</c:v>
                </c:pt>
                <c:pt idx="297">
                  <c:v>352.23852540000001</c:v>
                </c:pt>
                <c:pt idx="298">
                  <c:v>352.23852540000001</c:v>
                </c:pt>
                <c:pt idx="299">
                  <c:v>352.23855589999999</c:v>
                </c:pt>
                <c:pt idx="300">
                  <c:v>352.23855589999999</c:v>
                </c:pt>
                <c:pt idx="301">
                  <c:v>352.23855589999999</c:v>
                </c:pt>
                <c:pt idx="302">
                  <c:v>352.23855589999999</c:v>
                </c:pt>
                <c:pt idx="303">
                  <c:v>352.23855589999999</c:v>
                </c:pt>
                <c:pt idx="304">
                  <c:v>352.23855589999999</c:v>
                </c:pt>
                <c:pt idx="305">
                  <c:v>352.23855589999999</c:v>
                </c:pt>
                <c:pt idx="306">
                  <c:v>352.23855589999999</c:v>
                </c:pt>
                <c:pt idx="307">
                  <c:v>352.23858639999997</c:v>
                </c:pt>
                <c:pt idx="308">
                  <c:v>352.23858639999997</c:v>
                </c:pt>
                <c:pt idx="309">
                  <c:v>352.23858639999997</c:v>
                </c:pt>
                <c:pt idx="310">
                  <c:v>352.23858639999997</c:v>
                </c:pt>
                <c:pt idx="311">
                  <c:v>352.23858639999997</c:v>
                </c:pt>
                <c:pt idx="312">
                  <c:v>352.23858639999997</c:v>
                </c:pt>
                <c:pt idx="313">
                  <c:v>352.23858639999997</c:v>
                </c:pt>
                <c:pt idx="314">
                  <c:v>352.23861690000001</c:v>
                </c:pt>
                <c:pt idx="315">
                  <c:v>352.23861690000001</c:v>
                </c:pt>
                <c:pt idx="316">
                  <c:v>352.23861690000001</c:v>
                </c:pt>
                <c:pt idx="317">
                  <c:v>352.23861690000001</c:v>
                </c:pt>
                <c:pt idx="318">
                  <c:v>352.23861690000001</c:v>
                </c:pt>
                <c:pt idx="319">
                  <c:v>352.23861690000001</c:v>
                </c:pt>
                <c:pt idx="320">
                  <c:v>352.23861690000001</c:v>
                </c:pt>
                <c:pt idx="321">
                  <c:v>352.23861690000001</c:v>
                </c:pt>
                <c:pt idx="322">
                  <c:v>352.23864750000001</c:v>
                </c:pt>
                <c:pt idx="323">
                  <c:v>352.23864750000001</c:v>
                </c:pt>
                <c:pt idx="324">
                  <c:v>352.23864750000001</c:v>
                </c:pt>
                <c:pt idx="325">
                  <c:v>352.23864750000001</c:v>
                </c:pt>
                <c:pt idx="326">
                  <c:v>352.23864750000001</c:v>
                </c:pt>
                <c:pt idx="327">
                  <c:v>352.23864750000001</c:v>
                </c:pt>
                <c:pt idx="328">
                  <c:v>352.23864750000001</c:v>
                </c:pt>
                <c:pt idx="329">
                  <c:v>352.23864750000001</c:v>
                </c:pt>
                <c:pt idx="330">
                  <c:v>352.23867799999999</c:v>
                </c:pt>
                <c:pt idx="331">
                  <c:v>352.23867799999999</c:v>
                </c:pt>
                <c:pt idx="332">
                  <c:v>352.23867799999999</c:v>
                </c:pt>
                <c:pt idx="333">
                  <c:v>352.23867799999999</c:v>
                </c:pt>
                <c:pt idx="334">
                  <c:v>352.23867799999999</c:v>
                </c:pt>
                <c:pt idx="335">
                  <c:v>352.23867799999999</c:v>
                </c:pt>
                <c:pt idx="336">
                  <c:v>352.23867799999999</c:v>
                </c:pt>
                <c:pt idx="337">
                  <c:v>352.23870849999997</c:v>
                </c:pt>
                <c:pt idx="338">
                  <c:v>352.23870849999997</c:v>
                </c:pt>
                <c:pt idx="339">
                  <c:v>352.23870849999997</c:v>
                </c:pt>
                <c:pt idx="340">
                  <c:v>352.23870849999997</c:v>
                </c:pt>
                <c:pt idx="341">
                  <c:v>352.23870849999997</c:v>
                </c:pt>
                <c:pt idx="342">
                  <c:v>352.23870849999997</c:v>
                </c:pt>
                <c:pt idx="343">
                  <c:v>352.23870849999997</c:v>
                </c:pt>
                <c:pt idx="344">
                  <c:v>352.23870849999997</c:v>
                </c:pt>
                <c:pt idx="345">
                  <c:v>352.23873900000001</c:v>
                </c:pt>
                <c:pt idx="346">
                  <c:v>352.23873900000001</c:v>
                </c:pt>
                <c:pt idx="347">
                  <c:v>352.23873900000001</c:v>
                </c:pt>
                <c:pt idx="348">
                  <c:v>352.23873900000001</c:v>
                </c:pt>
                <c:pt idx="349">
                  <c:v>352.23873900000001</c:v>
                </c:pt>
                <c:pt idx="350">
                  <c:v>352.23873900000001</c:v>
                </c:pt>
                <c:pt idx="351">
                  <c:v>352.23873900000001</c:v>
                </c:pt>
                <c:pt idx="352">
                  <c:v>352.23873900000001</c:v>
                </c:pt>
                <c:pt idx="353">
                  <c:v>352.23876949999999</c:v>
                </c:pt>
                <c:pt idx="354">
                  <c:v>352.23876949999999</c:v>
                </c:pt>
                <c:pt idx="355">
                  <c:v>352.23876949999999</c:v>
                </c:pt>
                <c:pt idx="356">
                  <c:v>352.23876949999999</c:v>
                </c:pt>
                <c:pt idx="357">
                  <c:v>352.23876949999999</c:v>
                </c:pt>
                <c:pt idx="358">
                  <c:v>352.23876949999999</c:v>
                </c:pt>
                <c:pt idx="359">
                  <c:v>352.23876949999999</c:v>
                </c:pt>
                <c:pt idx="360">
                  <c:v>352.23880000000003</c:v>
                </c:pt>
                <c:pt idx="361">
                  <c:v>352.23880000000003</c:v>
                </c:pt>
                <c:pt idx="362">
                  <c:v>352.23880000000003</c:v>
                </c:pt>
                <c:pt idx="363">
                  <c:v>352.23880000000003</c:v>
                </c:pt>
                <c:pt idx="364">
                  <c:v>352.23880000000003</c:v>
                </c:pt>
                <c:pt idx="365">
                  <c:v>352.23880000000003</c:v>
                </c:pt>
                <c:pt idx="366">
                  <c:v>352.23880000000003</c:v>
                </c:pt>
                <c:pt idx="367">
                  <c:v>352.23880000000003</c:v>
                </c:pt>
                <c:pt idx="368">
                  <c:v>352.23883060000003</c:v>
                </c:pt>
                <c:pt idx="369">
                  <c:v>352.23883060000003</c:v>
                </c:pt>
                <c:pt idx="370">
                  <c:v>352.23883060000003</c:v>
                </c:pt>
                <c:pt idx="371">
                  <c:v>352.23883060000003</c:v>
                </c:pt>
                <c:pt idx="372">
                  <c:v>352.23883060000003</c:v>
                </c:pt>
                <c:pt idx="373">
                  <c:v>352.23883060000003</c:v>
                </c:pt>
                <c:pt idx="374">
                  <c:v>352.23883060000003</c:v>
                </c:pt>
                <c:pt idx="375">
                  <c:v>352.23883060000003</c:v>
                </c:pt>
                <c:pt idx="376">
                  <c:v>352.23886110000001</c:v>
                </c:pt>
                <c:pt idx="377">
                  <c:v>352.23886110000001</c:v>
                </c:pt>
                <c:pt idx="378">
                  <c:v>352.23886110000001</c:v>
                </c:pt>
                <c:pt idx="379">
                  <c:v>352.23886110000001</c:v>
                </c:pt>
                <c:pt idx="380">
                  <c:v>352.23886110000001</c:v>
                </c:pt>
                <c:pt idx="381">
                  <c:v>352.23886110000001</c:v>
                </c:pt>
                <c:pt idx="382">
                  <c:v>352.23886110000001</c:v>
                </c:pt>
                <c:pt idx="383">
                  <c:v>352.23889159999999</c:v>
                </c:pt>
                <c:pt idx="384">
                  <c:v>352.23889159999999</c:v>
                </c:pt>
                <c:pt idx="385">
                  <c:v>352.23889159999999</c:v>
                </c:pt>
                <c:pt idx="386">
                  <c:v>352.23889159999999</c:v>
                </c:pt>
                <c:pt idx="387">
                  <c:v>352.23889159999999</c:v>
                </c:pt>
                <c:pt idx="388">
                  <c:v>352.23889159999999</c:v>
                </c:pt>
                <c:pt idx="389">
                  <c:v>352.23889159999999</c:v>
                </c:pt>
                <c:pt idx="390">
                  <c:v>352.23889159999999</c:v>
                </c:pt>
                <c:pt idx="391">
                  <c:v>352.23892210000002</c:v>
                </c:pt>
                <c:pt idx="392">
                  <c:v>352.23892210000002</c:v>
                </c:pt>
                <c:pt idx="393">
                  <c:v>352.23892210000002</c:v>
                </c:pt>
                <c:pt idx="394">
                  <c:v>352.23892210000002</c:v>
                </c:pt>
                <c:pt idx="395">
                  <c:v>352.23892210000002</c:v>
                </c:pt>
                <c:pt idx="396">
                  <c:v>352.23892210000002</c:v>
                </c:pt>
                <c:pt idx="397">
                  <c:v>352.23892210000002</c:v>
                </c:pt>
                <c:pt idx="398">
                  <c:v>352.23892210000002</c:v>
                </c:pt>
                <c:pt idx="399">
                  <c:v>352.2389526</c:v>
                </c:pt>
                <c:pt idx="400">
                  <c:v>352.2389526</c:v>
                </c:pt>
                <c:pt idx="401">
                  <c:v>352.2389526</c:v>
                </c:pt>
                <c:pt idx="402">
                  <c:v>352.2389526</c:v>
                </c:pt>
                <c:pt idx="403">
                  <c:v>352.2389526</c:v>
                </c:pt>
                <c:pt idx="404">
                  <c:v>352.2389526</c:v>
                </c:pt>
                <c:pt idx="405">
                  <c:v>352.2389526</c:v>
                </c:pt>
                <c:pt idx="406">
                  <c:v>352.23898320000001</c:v>
                </c:pt>
                <c:pt idx="407">
                  <c:v>352.23898320000001</c:v>
                </c:pt>
                <c:pt idx="408">
                  <c:v>352.23898320000001</c:v>
                </c:pt>
                <c:pt idx="409">
                  <c:v>352.23898320000001</c:v>
                </c:pt>
                <c:pt idx="410">
                  <c:v>352.23898320000001</c:v>
                </c:pt>
                <c:pt idx="411">
                  <c:v>352.23898320000001</c:v>
                </c:pt>
                <c:pt idx="412">
                  <c:v>352.23898320000001</c:v>
                </c:pt>
                <c:pt idx="413">
                  <c:v>352.23898320000001</c:v>
                </c:pt>
                <c:pt idx="414">
                  <c:v>352.23901369999999</c:v>
                </c:pt>
                <c:pt idx="415">
                  <c:v>352.23901369999999</c:v>
                </c:pt>
                <c:pt idx="416">
                  <c:v>352.23901369999999</c:v>
                </c:pt>
                <c:pt idx="417">
                  <c:v>352.23901369999999</c:v>
                </c:pt>
                <c:pt idx="418">
                  <c:v>352.23901369999999</c:v>
                </c:pt>
                <c:pt idx="419">
                  <c:v>352.23901369999999</c:v>
                </c:pt>
                <c:pt idx="420">
                  <c:v>352.23901369999999</c:v>
                </c:pt>
                <c:pt idx="421">
                  <c:v>352.23901369999999</c:v>
                </c:pt>
                <c:pt idx="422">
                  <c:v>352.23904420000002</c:v>
                </c:pt>
                <c:pt idx="423">
                  <c:v>352.23904420000002</c:v>
                </c:pt>
                <c:pt idx="424">
                  <c:v>352.23904420000002</c:v>
                </c:pt>
                <c:pt idx="425">
                  <c:v>352.23904420000002</c:v>
                </c:pt>
                <c:pt idx="426">
                  <c:v>352.23904420000002</c:v>
                </c:pt>
                <c:pt idx="427">
                  <c:v>352.23904420000002</c:v>
                </c:pt>
                <c:pt idx="428">
                  <c:v>352.23904420000002</c:v>
                </c:pt>
                <c:pt idx="429">
                  <c:v>352.2390747</c:v>
                </c:pt>
                <c:pt idx="430">
                  <c:v>352.2390747</c:v>
                </c:pt>
                <c:pt idx="431">
                  <c:v>352.2390747</c:v>
                </c:pt>
                <c:pt idx="432">
                  <c:v>352.2390747</c:v>
                </c:pt>
                <c:pt idx="433">
                  <c:v>352.2390747</c:v>
                </c:pt>
                <c:pt idx="434">
                  <c:v>352.2390747</c:v>
                </c:pt>
                <c:pt idx="435">
                  <c:v>352.2390747</c:v>
                </c:pt>
                <c:pt idx="436">
                  <c:v>352.2390747</c:v>
                </c:pt>
                <c:pt idx="437">
                  <c:v>352.23910519999998</c:v>
                </c:pt>
                <c:pt idx="438">
                  <c:v>352.23910519999998</c:v>
                </c:pt>
                <c:pt idx="439">
                  <c:v>352.23910519999998</c:v>
                </c:pt>
                <c:pt idx="440">
                  <c:v>352.23910519999998</c:v>
                </c:pt>
                <c:pt idx="441">
                  <c:v>352.23910519999998</c:v>
                </c:pt>
                <c:pt idx="442">
                  <c:v>352.23910519999998</c:v>
                </c:pt>
                <c:pt idx="443">
                  <c:v>352.23910519999998</c:v>
                </c:pt>
                <c:pt idx="444">
                  <c:v>352.23913570000002</c:v>
                </c:pt>
                <c:pt idx="445">
                  <c:v>352.23913570000002</c:v>
                </c:pt>
                <c:pt idx="446">
                  <c:v>352.23913570000002</c:v>
                </c:pt>
                <c:pt idx="447">
                  <c:v>352.23913570000002</c:v>
                </c:pt>
                <c:pt idx="448">
                  <c:v>352.23913570000002</c:v>
                </c:pt>
                <c:pt idx="449">
                  <c:v>352.23913570000002</c:v>
                </c:pt>
                <c:pt idx="450">
                  <c:v>352.23913570000002</c:v>
                </c:pt>
                <c:pt idx="451">
                  <c:v>352.23913570000002</c:v>
                </c:pt>
                <c:pt idx="452">
                  <c:v>352.23916630000002</c:v>
                </c:pt>
                <c:pt idx="453">
                  <c:v>352.23916630000002</c:v>
                </c:pt>
                <c:pt idx="454">
                  <c:v>352.23916630000002</c:v>
                </c:pt>
                <c:pt idx="455">
                  <c:v>352.23916630000002</c:v>
                </c:pt>
                <c:pt idx="456">
                  <c:v>352.23916630000002</c:v>
                </c:pt>
                <c:pt idx="457">
                  <c:v>352.23916630000002</c:v>
                </c:pt>
                <c:pt idx="458">
                  <c:v>352.23916630000002</c:v>
                </c:pt>
                <c:pt idx="459">
                  <c:v>352.23916630000002</c:v>
                </c:pt>
                <c:pt idx="460">
                  <c:v>352.2391968</c:v>
                </c:pt>
                <c:pt idx="461">
                  <c:v>352.2391968</c:v>
                </c:pt>
                <c:pt idx="462">
                  <c:v>352.2391968</c:v>
                </c:pt>
                <c:pt idx="463">
                  <c:v>352.2391968</c:v>
                </c:pt>
                <c:pt idx="464">
                  <c:v>352.2391968</c:v>
                </c:pt>
                <c:pt idx="465">
                  <c:v>352.2391968</c:v>
                </c:pt>
                <c:pt idx="466">
                  <c:v>352.2391968</c:v>
                </c:pt>
                <c:pt idx="467">
                  <c:v>352.23922729999998</c:v>
                </c:pt>
                <c:pt idx="468">
                  <c:v>352.23922729999998</c:v>
                </c:pt>
                <c:pt idx="469">
                  <c:v>352.23922729999998</c:v>
                </c:pt>
                <c:pt idx="470">
                  <c:v>352.23922729999998</c:v>
                </c:pt>
                <c:pt idx="471">
                  <c:v>352.23922729999998</c:v>
                </c:pt>
                <c:pt idx="472">
                  <c:v>352.23922729999998</c:v>
                </c:pt>
                <c:pt idx="473">
                  <c:v>352.23922729999998</c:v>
                </c:pt>
                <c:pt idx="474">
                  <c:v>352.23922729999998</c:v>
                </c:pt>
                <c:pt idx="475">
                  <c:v>352.23925780000002</c:v>
                </c:pt>
                <c:pt idx="476">
                  <c:v>352.23925780000002</c:v>
                </c:pt>
                <c:pt idx="477">
                  <c:v>352.23925780000002</c:v>
                </c:pt>
                <c:pt idx="478">
                  <c:v>352.23925780000002</c:v>
                </c:pt>
                <c:pt idx="479">
                  <c:v>352.23925780000002</c:v>
                </c:pt>
                <c:pt idx="480">
                  <c:v>352.23925780000002</c:v>
                </c:pt>
                <c:pt idx="481">
                  <c:v>352.23925780000002</c:v>
                </c:pt>
                <c:pt idx="482">
                  <c:v>352.23925780000002</c:v>
                </c:pt>
                <c:pt idx="483">
                  <c:v>352.2392883</c:v>
                </c:pt>
                <c:pt idx="484">
                  <c:v>352.2392883</c:v>
                </c:pt>
                <c:pt idx="485">
                  <c:v>352.2392883</c:v>
                </c:pt>
                <c:pt idx="486">
                  <c:v>352.2392883</c:v>
                </c:pt>
                <c:pt idx="487">
                  <c:v>352.2392883</c:v>
                </c:pt>
                <c:pt idx="488">
                  <c:v>352.2392883</c:v>
                </c:pt>
                <c:pt idx="489">
                  <c:v>352.2392883</c:v>
                </c:pt>
                <c:pt idx="490">
                  <c:v>352.23931879999998</c:v>
                </c:pt>
                <c:pt idx="491">
                  <c:v>352.23931879999998</c:v>
                </c:pt>
                <c:pt idx="492">
                  <c:v>352.23931879999998</c:v>
                </c:pt>
                <c:pt idx="493">
                  <c:v>352.23931879999998</c:v>
                </c:pt>
                <c:pt idx="494">
                  <c:v>352.23931879999998</c:v>
                </c:pt>
                <c:pt idx="495">
                  <c:v>352.24090580000001</c:v>
                </c:pt>
                <c:pt idx="496">
                  <c:v>352.24090580000001</c:v>
                </c:pt>
                <c:pt idx="497">
                  <c:v>352.24090580000001</c:v>
                </c:pt>
                <c:pt idx="498">
                  <c:v>352.24090580000001</c:v>
                </c:pt>
                <c:pt idx="499">
                  <c:v>352.24090580000001</c:v>
                </c:pt>
                <c:pt idx="500">
                  <c:v>352.24093629999999</c:v>
                </c:pt>
                <c:pt idx="501">
                  <c:v>352.24093629999999</c:v>
                </c:pt>
                <c:pt idx="502">
                  <c:v>352.24093629999999</c:v>
                </c:pt>
                <c:pt idx="503">
                  <c:v>352.24093629999999</c:v>
                </c:pt>
                <c:pt idx="504">
                  <c:v>352.24093629999999</c:v>
                </c:pt>
                <c:pt idx="505">
                  <c:v>352.24093629999999</c:v>
                </c:pt>
                <c:pt idx="506">
                  <c:v>352.24093629999999</c:v>
                </c:pt>
                <c:pt idx="507">
                  <c:v>352.24096680000002</c:v>
                </c:pt>
                <c:pt idx="508">
                  <c:v>352.24096680000002</c:v>
                </c:pt>
                <c:pt idx="509">
                  <c:v>352.24096680000002</c:v>
                </c:pt>
                <c:pt idx="510">
                  <c:v>352.24096680000002</c:v>
                </c:pt>
                <c:pt idx="511">
                  <c:v>352.24096680000002</c:v>
                </c:pt>
                <c:pt idx="512">
                  <c:v>352.24096680000002</c:v>
                </c:pt>
                <c:pt idx="513">
                  <c:v>352.24096680000002</c:v>
                </c:pt>
                <c:pt idx="514">
                  <c:v>352.24096680000002</c:v>
                </c:pt>
                <c:pt idx="515">
                  <c:v>352.2409973</c:v>
                </c:pt>
                <c:pt idx="516">
                  <c:v>352.2409973</c:v>
                </c:pt>
                <c:pt idx="517">
                  <c:v>352.2409973</c:v>
                </c:pt>
                <c:pt idx="518">
                  <c:v>352.2409973</c:v>
                </c:pt>
                <c:pt idx="519">
                  <c:v>352.2409973</c:v>
                </c:pt>
                <c:pt idx="520">
                  <c:v>352.2409973</c:v>
                </c:pt>
                <c:pt idx="521">
                  <c:v>352.2409973</c:v>
                </c:pt>
                <c:pt idx="522">
                  <c:v>352.24102779999998</c:v>
                </c:pt>
                <c:pt idx="523">
                  <c:v>352.24102779999998</c:v>
                </c:pt>
                <c:pt idx="524">
                  <c:v>352.24102779999998</c:v>
                </c:pt>
                <c:pt idx="525">
                  <c:v>352.24102779999998</c:v>
                </c:pt>
                <c:pt idx="526">
                  <c:v>352.24102779999998</c:v>
                </c:pt>
                <c:pt idx="527">
                  <c:v>352.24102779999998</c:v>
                </c:pt>
                <c:pt idx="528">
                  <c:v>352.24102779999998</c:v>
                </c:pt>
                <c:pt idx="529">
                  <c:v>352.24102779999998</c:v>
                </c:pt>
                <c:pt idx="530">
                  <c:v>352.24105830000002</c:v>
                </c:pt>
                <c:pt idx="531">
                  <c:v>352.24105830000002</c:v>
                </c:pt>
                <c:pt idx="532">
                  <c:v>352.24105830000002</c:v>
                </c:pt>
                <c:pt idx="533">
                  <c:v>352.24105830000002</c:v>
                </c:pt>
                <c:pt idx="534">
                  <c:v>352.24105830000002</c:v>
                </c:pt>
                <c:pt idx="535">
                  <c:v>352.24105830000002</c:v>
                </c:pt>
                <c:pt idx="536">
                  <c:v>352.24105830000002</c:v>
                </c:pt>
                <c:pt idx="537">
                  <c:v>352.24105830000002</c:v>
                </c:pt>
                <c:pt idx="538">
                  <c:v>352.24108890000002</c:v>
                </c:pt>
                <c:pt idx="539">
                  <c:v>352.24108890000002</c:v>
                </c:pt>
                <c:pt idx="540">
                  <c:v>352.24108890000002</c:v>
                </c:pt>
                <c:pt idx="541">
                  <c:v>352.24108890000002</c:v>
                </c:pt>
                <c:pt idx="542">
                  <c:v>352.24108890000002</c:v>
                </c:pt>
                <c:pt idx="543">
                  <c:v>352.24108890000002</c:v>
                </c:pt>
                <c:pt idx="544">
                  <c:v>352.24108890000002</c:v>
                </c:pt>
                <c:pt idx="545">
                  <c:v>352.2411194</c:v>
                </c:pt>
                <c:pt idx="546">
                  <c:v>352.2411194</c:v>
                </c:pt>
                <c:pt idx="547">
                  <c:v>352.2411194</c:v>
                </c:pt>
                <c:pt idx="548">
                  <c:v>352.2411194</c:v>
                </c:pt>
                <c:pt idx="549">
                  <c:v>352.2411194</c:v>
                </c:pt>
                <c:pt idx="550">
                  <c:v>352.2411194</c:v>
                </c:pt>
                <c:pt idx="551">
                  <c:v>352.2411194</c:v>
                </c:pt>
                <c:pt idx="552">
                  <c:v>352.2411194</c:v>
                </c:pt>
                <c:pt idx="553">
                  <c:v>352.24114989999998</c:v>
                </c:pt>
                <c:pt idx="554">
                  <c:v>352.24114989999998</c:v>
                </c:pt>
                <c:pt idx="555">
                  <c:v>352.24114989999998</c:v>
                </c:pt>
                <c:pt idx="556">
                  <c:v>352.24114989999998</c:v>
                </c:pt>
                <c:pt idx="557">
                  <c:v>352.24114989999998</c:v>
                </c:pt>
                <c:pt idx="558">
                  <c:v>352.24114989999998</c:v>
                </c:pt>
                <c:pt idx="559">
                  <c:v>352.24114989999998</c:v>
                </c:pt>
                <c:pt idx="560">
                  <c:v>352.24114989999998</c:v>
                </c:pt>
                <c:pt idx="561">
                  <c:v>352.24118040000002</c:v>
                </c:pt>
                <c:pt idx="562">
                  <c:v>352.24118040000002</c:v>
                </c:pt>
                <c:pt idx="563">
                  <c:v>352.24118040000002</c:v>
                </c:pt>
                <c:pt idx="564">
                  <c:v>352.24118040000002</c:v>
                </c:pt>
                <c:pt idx="565">
                  <c:v>352.24118040000002</c:v>
                </c:pt>
                <c:pt idx="566">
                  <c:v>352.24118040000002</c:v>
                </c:pt>
                <c:pt idx="567">
                  <c:v>352.24118040000002</c:v>
                </c:pt>
                <c:pt idx="568">
                  <c:v>352.2412109</c:v>
                </c:pt>
                <c:pt idx="569">
                  <c:v>352.2412109</c:v>
                </c:pt>
                <c:pt idx="570">
                  <c:v>352.2412109</c:v>
                </c:pt>
                <c:pt idx="571">
                  <c:v>352.2412109</c:v>
                </c:pt>
                <c:pt idx="572">
                  <c:v>352.2412109</c:v>
                </c:pt>
                <c:pt idx="573">
                  <c:v>352.2412109</c:v>
                </c:pt>
                <c:pt idx="574">
                  <c:v>352.2412109</c:v>
                </c:pt>
                <c:pt idx="575">
                  <c:v>352.2412109</c:v>
                </c:pt>
                <c:pt idx="576">
                  <c:v>352.2412415</c:v>
                </c:pt>
                <c:pt idx="577">
                  <c:v>352.2412415</c:v>
                </c:pt>
                <c:pt idx="578">
                  <c:v>352.2412415</c:v>
                </c:pt>
                <c:pt idx="579">
                  <c:v>352.2412415</c:v>
                </c:pt>
                <c:pt idx="580">
                  <c:v>352.2412415</c:v>
                </c:pt>
                <c:pt idx="581">
                  <c:v>352.2412415</c:v>
                </c:pt>
                <c:pt idx="582">
                  <c:v>352.2412415</c:v>
                </c:pt>
                <c:pt idx="583">
                  <c:v>352.2412415</c:v>
                </c:pt>
                <c:pt idx="584">
                  <c:v>352.24127199999998</c:v>
                </c:pt>
                <c:pt idx="585">
                  <c:v>352.24127199999998</c:v>
                </c:pt>
                <c:pt idx="586">
                  <c:v>352.24127199999998</c:v>
                </c:pt>
                <c:pt idx="587">
                  <c:v>352.24127199999998</c:v>
                </c:pt>
                <c:pt idx="588">
                  <c:v>352.24127199999998</c:v>
                </c:pt>
                <c:pt idx="589">
                  <c:v>352.24127199999998</c:v>
                </c:pt>
                <c:pt idx="590">
                  <c:v>352.24127199999998</c:v>
                </c:pt>
                <c:pt idx="591">
                  <c:v>352.24130250000002</c:v>
                </c:pt>
                <c:pt idx="592">
                  <c:v>352.24130250000002</c:v>
                </c:pt>
                <c:pt idx="593">
                  <c:v>352.24130250000002</c:v>
                </c:pt>
                <c:pt idx="594">
                  <c:v>352.24130250000002</c:v>
                </c:pt>
                <c:pt idx="595">
                  <c:v>352.24130250000002</c:v>
                </c:pt>
                <c:pt idx="596">
                  <c:v>352.24130250000002</c:v>
                </c:pt>
                <c:pt idx="597">
                  <c:v>352.24130250000002</c:v>
                </c:pt>
                <c:pt idx="598">
                  <c:v>352.24130250000002</c:v>
                </c:pt>
                <c:pt idx="599">
                  <c:v>352.241333</c:v>
                </c:pt>
                <c:pt idx="600">
                  <c:v>352.241333</c:v>
                </c:pt>
                <c:pt idx="601">
                  <c:v>352.241333</c:v>
                </c:pt>
                <c:pt idx="602">
                  <c:v>352.241333</c:v>
                </c:pt>
                <c:pt idx="603">
                  <c:v>352.241333</c:v>
                </c:pt>
                <c:pt idx="604">
                  <c:v>352.241333</c:v>
                </c:pt>
                <c:pt idx="605">
                  <c:v>352.241333</c:v>
                </c:pt>
                <c:pt idx="606">
                  <c:v>352.241333</c:v>
                </c:pt>
                <c:pt idx="607">
                  <c:v>352.24136349999998</c:v>
                </c:pt>
                <c:pt idx="608">
                  <c:v>352.24136349999998</c:v>
                </c:pt>
                <c:pt idx="609">
                  <c:v>352.24136349999998</c:v>
                </c:pt>
                <c:pt idx="610">
                  <c:v>352.24136349999998</c:v>
                </c:pt>
                <c:pt idx="611">
                  <c:v>352.24136349999998</c:v>
                </c:pt>
                <c:pt idx="612">
                  <c:v>352.24136349999998</c:v>
                </c:pt>
                <c:pt idx="613">
                  <c:v>352.24136349999998</c:v>
                </c:pt>
                <c:pt idx="614">
                  <c:v>352.24139400000001</c:v>
                </c:pt>
                <c:pt idx="615">
                  <c:v>352.24139400000001</c:v>
                </c:pt>
                <c:pt idx="616">
                  <c:v>352.24139400000001</c:v>
                </c:pt>
                <c:pt idx="617">
                  <c:v>352.24139400000001</c:v>
                </c:pt>
                <c:pt idx="618">
                  <c:v>352.24139400000001</c:v>
                </c:pt>
                <c:pt idx="619">
                  <c:v>352.24139400000001</c:v>
                </c:pt>
                <c:pt idx="620">
                  <c:v>352.24139400000001</c:v>
                </c:pt>
                <c:pt idx="621">
                  <c:v>352.24139400000001</c:v>
                </c:pt>
                <c:pt idx="622">
                  <c:v>352.24142460000002</c:v>
                </c:pt>
                <c:pt idx="623">
                  <c:v>352.24142460000002</c:v>
                </c:pt>
                <c:pt idx="624">
                  <c:v>352.24142460000002</c:v>
                </c:pt>
                <c:pt idx="625">
                  <c:v>352.24142460000002</c:v>
                </c:pt>
                <c:pt idx="626">
                  <c:v>352.24142460000002</c:v>
                </c:pt>
                <c:pt idx="627">
                  <c:v>352.24142460000002</c:v>
                </c:pt>
                <c:pt idx="628">
                  <c:v>352.24142460000002</c:v>
                </c:pt>
                <c:pt idx="629">
                  <c:v>352.24142460000002</c:v>
                </c:pt>
                <c:pt idx="630">
                  <c:v>352.2414551</c:v>
                </c:pt>
                <c:pt idx="631">
                  <c:v>352.2414551</c:v>
                </c:pt>
                <c:pt idx="632">
                  <c:v>352.2414551</c:v>
                </c:pt>
                <c:pt idx="633">
                  <c:v>352.2414551</c:v>
                </c:pt>
                <c:pt idx="634">
                  <c:v>352.2414551</c:v>
                </c:pt>
                <c:pt idx="635">
                  <c:v>352.2414551</c:v>
                </c:pt>
                <c:pt idx="636">
                  <c:v>352.2414551</c:v>
                </c:pt>
                <c:pt idx="637">
                  <c:v>352.24148559999998</c:v>
                </c:pt>
                <c:pt idx="638">
                  <c:v>352.24148559999998</c:v>
                </c:pt>
                <c:pt idx="639">
                  <c:v>352.24148559999998</c:v>
                </c:pt>
                <c:pt idx="640">
                  <c:v>352.24148559999998</c:v>
                </c:pt>
                <c:pt idx="641">
                  <c:v>352.24148559999998</c:v>
                </c:pt>
                <c:pt idx="642">
                  <c:v>352.24148559999998</c:v>
                </c:pt>
                <c:pt idx="643">
                  <c:v>352.24148559999998</c:v>
                </c:pt>
                <c:pt idx="644">
                  <c:v>352.24148559999998</c:v>
                </c:pt>
                <c:pt idx="645">
                  <c:v>352.24151610000001</c:v>
                </c:pt>
                <c:pt idx="646">
                  <c:v>352.24151610000001</c:v>
                </c:pt>
                <c:pt idx="647">
                  <c:v>352.24151610000001</c:v>
                </c:pt>
                <c:pt idx="648">
                  <c:v>352.24151610000001</c:v>
                </c:pt>
                <c:pt idx="649">
                  <c:v>352.24151610000001</c:v>
                </c:pt>
                <c:pt idx="650">
                  <c:v>352.24151610000001</c:v>
                </c:pt>
                <c:pt idx="651">
                  <c:v>352.24151610000001</c:v>
                </c:pt>
                <c:pt idx="652">
                  <c:v>352.24154659999999</c:v>
                </c:pt>
                <c:pt idx="653">
                  <c:v>352.24154659999999</c:v>
                </c:pt>
                <c:pt idx="654">
                  <c:v>352.24154659999999</c:v>
                </c:pt>
                <c:pt idx="655">
                  <c:v>352.24154659999999</c:v>
                </c:pt>
                <c:pt idx="656">
                  <c:v>352.24154659999999</c:v>
                </c:pt>
                <c:pt idx="657">
                  <c:v>352.24154659999999</c:v>
                </c:pt>
                <c:pt idx="658">
                  <c:v>352.24154659999999</c:v>
                </c:pt>
                <c:pt idx="659">
                  <c:v>352.24154659999999</c:v>
                </c:pt>
                <c:pt idx="660">
                  <c:v>352.24157709999997</c:v>
                </c:pt>
                <c:pt idx="661">
                  <c:v>352.24157709999997</c:v>
                </c:pt>
                <c:pt idx="662">
                  <c:v>352.24157709999997</c:v>
                </c:pt>
                <c:pt idx="663">
                  <c:v>352.24157709999997</c:v>
                </c:pt>
                <c:pt idx="664">
                  <c:v>352.24157709999997</c:v>
                </c:pt>
                <c:pt idx="665">
                  <c:v>352.24157709999997</c:v>
                </c:pt>
                <c:pt idx="666">
                  <c:v>352.24157709999997</c:v>
                </c:pt>
                <c:pt idx="667">
                  <c:v>352.24157709999997</c:v>
                </c:pt>
                <c:pt idx="668">
                  <c:v>352.24160769999997</c:v>
                </c:pt>
                <c:pt idx="669">
                  <c:v>352.24160769999997</c:v>
                </c:pt>
                <c:pt idx="670">
                  <c:v>352.24160769999997</c:v>
                </c:pt>
                <c:pt idx="671">
                  <c:v>352.24160769999997</c:v>
                </c:pt>
                <c:pt idx="672">
                  <c:v>352.24160769999997</c:v>
                </c:pt>
                <c:pt idx="673">
                  <c:v>352.24160769999997</c:v>
                </c:pt>
                <c:pt idx="674">
                  <c:v>352.24160769999997</c:v>
                </c:pt>
                <c:pt idx="675">
                  <c:v>352.24163820000001</c:v>
                </c:pt>
                <c:pt idx="676">
                  <c:v>352.24163820000001</c:v>
                </c:pt>
                <c:pt idx="677">
                  <c:v>352.24163820000001</c:v>
                </c:pt>
                <c:pt idx="678">
                  <c:v>352.24163820000001</c:v>
                </c:pt>
                <c:pt idx="679">
                  <c:v>352.24163820000001</c:v>
                </c:pt>
                <c:pt idx="680">
                  <c:v>352.24163820000001</c:v>
                </c:pt>
                <c:pt idx="681">
                  <c:v>352.24163820000001</c:v>
                </c:pt>
                <c:pt idx="682">
                  <c:v>352.24163820000001</c:v>
                </c:pt>
                <c:pt idx="683">
                  <c:v>352.24166869999999</c:v>
                </c:pt>
                <c:pt idx="684">
                  <c:v>352.24166869999999</c:v>
                </c:pt>
                <c:pt idx="685">
                  <c:v>352.24166869999999</c:v>
                </c:pt>
                <c:pt idx="686">
                  <c:v>352.24166869999999</c:v>
                </c:pt>
                <c:pt idx="687">
                  <c:v>352.24166869999999</c:v>
                </c:pt>
                <c:pt idx="688">
                  <c:v>352.24166869999999</c:v>
                </c:pt>
                <c:pt idx="689">
                  <c:v>352.24166869999999</c:v>
                </c:pt>
                <c:pt idx="690">
                  <c:v>352.24166869999999</c:v>
                </c:pt>
                <c:pt idx="691">
                  <c:v>352.24169920000003</c:v>
                </c:pt>
                <c:pt idx="692">
                  <c:v>352.24169920000003</c:v>
                </c:pt>
                <c:pt idx="693">
                  <c:v>352.24169920000003</c:v>
                </c:pt>
                <c:pt idx="694">
                  <c:v>352.24169920000003</c:v>
                </c:pt>
                <c:pt idx="695">
                  <c:v>352.24169920000003</c:v>
                </c:pt>
                <c:pt idx="696">
                  <c:v>352.24169920000003</c:v>
                </c:pt>
                <c:pt idx="697">
                  <c:v>352.24169920000003</c:v>
                </c:pt>
                <c:pt idx="698">
                  <c:v>352.24172970000001</c:v>
                </c:pt>
                <c:pt idx="699">
                  <c:v>352.24172970000001</c:v>
                </c:pt>
                <c:pt idx="700">
                  <c:v>352.24172970000001</c:v>
                </c:pt>
                <c:pt idx="701">
                  <c:v>352.24172970000001</c:v>
                </c:pt>
                <c:pt idx="702">
                  <c:v>352.24172970000001</c:v>
                </c:pt>
                <c:pt idx="703">
                  <c:v>352.24172970000001</c:v>
                </c:pt>
                <c:pt idx="704">
                  <c:v>352.24172970000001</c:v>
                </c:pt>
                <c:pt idx="705">
                  <c:v>352.24172970000001</c:v>
                </c:pt>
                <c:pt idx="706">
                  <c:v>352.24176030000001</c:v>
                </c:pt>
                <c:pt idx="707">
                  <c:v>352.24176030000001</c:v>
                </c:pt>
                <c:pt idx="708">
                  <c:v>352.24176030000001</c:v>
                </c:pt>
                <c:pt idx="709">
                  <c:v>352.24176030000001</c:v>
                </c:pt>
                <c:pt idx="710">
                  <c:v>352.24176030000001</c:v>
                </c:pt>
                <c:pt idx="711">
                  <c:v>352.24176030000001</c:v>
                </c:pt>
                <c:pt idx="712">
                  <c:v>352.24176030000001</c:v>
                </c:pt>
                <c:pt idx="713">
                  <c:v>352.24176030000001</c:v>
                </c:pt>
                <c:pt idx="714">
                  <c:v>352.24179079999999</c:v>
                </c:pt>
                <c:pt idx="715">
                  <c:v>352.24179079999999</c:v>
                </c:pt>
                <c:pt idx="716">
                  <c:v>352.24179079999999</c:v>
                </c:pt>
                <c:pt idx="717">
                  <c:v>352.24179079999999</c:v>
                </c:pt>
                <c:pt idx="718">
                  <c:v>352.24179079999999</c:v>
                </c:pt>
                <c:pt idx="719">
                  <c:v>352.24179079999999</c:v>
                </c:pt>
                <c:pt idx="720">
                  <c:v>352.24179079999999</c:v>
                </c:pt>
                <c:pt idx="721">
                  <c:v>352.24182130000003</c:v>
                </c:pt>
                <c:pt idx="722">
                  <c:v>352.24182130000003</c:v>
                </c:pt>
                <c:pt idx="723">
                  <c:v>352.24182130000003</c:v>
                </c:pt>
                <c:pt idx="724">
                  <c:v>352.24182130000003</c:v>
                </c:pt>
                <c:pt idx="725">
                  <c:v>352.24182130000003</c:v>
                </c:pt>
                <c:pt idx="726">
                  <c:v>352.24182130000003</c:v>
                </c:pt>
                <c:pt idx="727">
                  <c:v>352.24182130000003</c:v>
                </c:pt>
                <c:pt idx="728">
                  <c:v>352.24182130000003</c:v>
                </c:pt>
                <c:pt idx="729">
                  <c:v>352.24185180000001</c:v>
                </c:pt>
                <c:pt idx="730">
                  <c:v>352.24185180000001</c:v>
                </c:pt>
                <c:pt idx="731">
                  <c:v>352.24185180000001</c:v>
                </c:pt>
                <c:pt idx="732">
                  <c:v>352.24185180000001</c:v>
                </c:pt>
                <c:pt idx="733">
                  <c:v>352.24185180000001</c:v>
                </c:pt>
                <c:pt idx="734">
                  <c:v>352.24185180000001</c:v>
                </c:pt>
                <c:pt idx="735">
                  <c:v>352.24185180000001</c:v>
                </c:pt>
                <c:pt idx="736">
                  <c:v>352.24185180000001</c:v>
                </c:pt>
                <c:pt idx="737">
                  <c:v>352.24188229999999</c:v>
                </c:pt>
                <c:pt idx="738">
                  <c:v>352.24188229999999</c:v>
                </c:pt>
                <c:pt idx="739">
                  <c:v>352.24188229999999</c:v>
                </c:pt>
                <c:pt idx="740">
                  <c:v>352.24188229999999</c:v>
                </c:pt>
                <c:pt idx="741">
                  <c:v>352.24188229999999</c:v>
                </c:pt>
                <c:pt idx="742">
                  <c:v>352.24188229999999</c:v>
                </c:pt>
                <c:pt idx="743">
                  <c:v>352.24188229999999</c:v>
                </c:pt>
                <c:pt idx="744">
                  <c:v>352.24191280000002</c:v>
                </c:pt>
                <c:pt idx="745">
                  <c:v>352.24191280000002</c:v>
                </c:pt>
                <c:pt idx="746">
                  <c:v>352.24191280000002</c:v>
                </c:pt>
                <c:pt idx="747">
                  <c:v>352.24191280000002</c:v>
                </c:pt>
                <c:pt idx="748">
                  <c:v>352.24191280000002</c:v>
                </c:pt>
                <c:pt idx="749">
                  <c:v>352.24191280000002</c:v>
                </c:pt>
                <c:pt idx="750">
                  <c:v>352.24191280000002</c:v>
                </c:pt>
                <c:pt idx="751">
                  <c:v>352.24191280000002</c:v>
                </c:pt>
                <c:pt idx="752">
                  <c:v>352.24194340000003</c:v>
                </c:pt>
                <c:pt idx="753">
                  <c:v>352.24194340000003</c:v>
                </c:pt>
                <c:pt idx="754">
                  <c:v>352.24194340000003</c:v>
                </c:pt>
                <c:pt idx="755">
                  <c:v>352.24194340000003</c:v>
                </c:pt>
                <c:pt idx="756">
                  <c:v>352.24194340000003</c:v>
                </c:pt>
                <c:pt idx="757">
                  <c:v>352.24194340000003</c:v>
                </c:pt>
                <c:pt idx="758">
                  <c:v>352.24194340000003</c:v>
                </c:pt>
                <c:pt idx="759">
                  <c:v>352.24194340000003</c:v>
                </c:pt>
                <c:pt idx="760">
                  <c:v>352.2419739</c:v>
                </c:pt>
                <c:pt idx="761">
                  <c:v>352.2419739</c:v>
                </c:pt>
                <c:pt idx="762">
                  <c:v>352.2419739</c:v>
                </c:pt>
                <c:pt idx="763">
                  <c:v>352.2419739</c:v>
                </c:pt>
                <c:pt idx="764">
                  <c:v>352.2419739</c:v>
                </c:pt>
                <c:pt idx="765">
                  <c:v>352.2419739</c:v>
                </c:pt>
                <c:pt idx="766">
                  <c:v>352.2419739</c:v>
                </c:pt>
                <c:pt idx="767">
                  <c:v>352.24200439999998</c:v>
                </c:pt>
                <c:pt idx="768">
                  <c:v>352.24200439999998</c:v>
                </c:pt>
                <c:pt idx="769">
                  <c:v>352.24200439999998</c:v>
                </c:pt>
                <c:pt idx="770">
                  <c:v>352.24200439999998</c:v>
                </c:pt>
                <c:pt idx="771">
                  <c:v>352.24200439999998</c:v>
                </c:pt>
                <c:pt idx="772">
                  <c:v>352.24200439999998</c:v>
                </c:pt>
                <c:pt idx="773">
                  <c:v>352.24200439999998</c:v>
                </c:pt>
                <c:pt idx="774">
                  <c:v>352.24200439999998</c:v>
                </c:pt>
                <c:pt idx="775">
                  <c:v>352.24203490000002</c:v>
                </c:pt>
                <c:pt idx="776">
                  <c:v>352.24203490000002</c:v>
                </c:pt>
                <c:pt idx="777">
                  <c:v>352.24203490000002</c:v>
                </c:pt>
                <c:pt idx="778">
                  <c:v>352.24203490000002</c:v>
                </c:pt>
                <c:pt idx="779">
                  <c:v>352.24203490000002</c:v>
                </c:pt>
                <c:pt idx="780">
                  <c:v>352.24203490000002</c:v>
                </c:pt>
                <c:pt idx="781">
                  <c:v>352.24203490000002</c:v>
                </c:pt>
                <c:pt idx="782">
                  <c:v>352.2420654</c:v>
                </c:pt>
                <c:pt idx="783">
                  <c:v>352.2420654</c:v>
                </c:pt>
                <c:pt idx="784">
                  <c:v>352.2420654</c:v>
                </c:pt>
                <c:pt idx="785">
                  <c:v>352.2420654</c:v>
                </c:pt>
                <c:pt idx="786">
                  <c:v>352.2420654</c:v>
                </c:pt>
                <c:pt idx="787">
                  <c:v>352.2420654</c:v>
                </c:pt>
                <c:pt idx="788">
                  <c:v>352.2420654</c:v>
                </c:pt>
                <c:pt idx="789">
                  <c:v>352.2420654</c:v>
                </c:pt>
                <c:pt idx="790">
                  <c:v>352.24209589999998</c:v>
                </c:pt>
                <c:pt idx="791">
                  <c:v>352.24209589999998</c:v>
                </c:pt>
                <c:pt idx="792">
                  <c:v>352.24209589999998</c:v>
                </c:pt>
                <c:pt idx="793">
                  <c:v>352.24209589999998</c:v>
                </c:pt>
                <c:pt idx="794">
                  <c:v>352.24209589999998</c:v>
                </c:pt>
                <c:pt idx="795">
                  <c:v>352.24209589999998</c:v>
                </c:pt>
                <c:pt idx="796">
                  <c:v>352.24209589999998</c:v>
                </c:pt>
                <c:pt idx="797">
                  <c:v>352.24209589999998</c:v>
                </c:pt>
                <c:pt idx="798">
                  <c:v>352.24212649999998</c:v>
                </c:pt>
                <c:pt idx="799">
                  <c:v>352.24212649999998</c:v>
                </c:pt>
                <c:pt idx="800">
                  <c:v>352.24212649999998</c:v>
                </c:pt>
                <c:pt idx="801">
                  <c:v>352.24212649999998</c:v>
                </c:pt>
                <c:pt idx="802">
                  <c:v>352.24212649999998</c:v>
                </c:pt>
                <c:pt idx="803">
                  <c:v>352.24212649999998</c:v>
                </c:pt>
                <c:pt idx="804">
                  <c:v>352.24212649999998</c:v>
                </c:pt>
                <c:pt idx="805">
                  <c:v>352.24215700000002</c:v>
                </c:pt>
                <c:pt idx="806">
                  <c:v>352.24215700000002</c:v>
                </c:pt>
                <c:pt idx="807">
                  <c:v>352.24215700000002</c:v>
                </c:pt>
                <c:pt idx="808">
                  <c:v>352.24215700000002</c:v>
                </c:pt>
                <c:pt idx="809">
                  <c:v>352.24215700000002</c:v>
                </c:pt>
                <c:pt idx="810">
                  <c:v>352.24215700000002</c:v>
                </c:pt>
                <c:pt idx="811">
                  <c:v>352.24215700000002</c:v>
                </c:pt>
                <c:pt idx="812">
                  <c:v>352.24215700000002</c:v>
                </c:pt>
                <c:pt idx="813">
                  <c:v>352.2421875</c:v>
                </c:pt>
                <c:pt idx="814">
                  <c:v>352.2421875</c:v>
                </c:pt>
                <c:pt idx="815">
                  <c:v>352.2421875</c:v>
                </c:pt>
                <c:pt idx="816">
                  <c:v>352.2421875</c:v>
                </c:pt>
                <c:pt idx="817">
                  <c:v>352.2421875</c:v>
                </c:pt>
                <c:pt idx="818">
                  <c:v>352.2421875</c:v>
                </c:pt>
                <c:pt idx="819">
                  <c:v>352.2421875</c:v>
                </c:pt>
                <c:pt idx="820">
                  <c:v>352.2421875</c:v>
                </c:pt>
                <c:pt idx="821">
                  <c:v>352.24221799999998</c:v>
                </c:pt>
                <c:pt idx="822">
                  <c:v>352.24221799999998</c:v>
                </c:pt>
                <c:pt idx="823">
                  <c:v>352.24221799999998</c:v>
                </c:pt>
                <c:pt idx="824">
                  <c:v>352.24221799999998</c:v>
                </c:pt>
                <c:pt idx="825">
                  <c:v>352.24221799999998</c:v>
                </c:pt>
                <c:pt idx="826">
                  <c:v>352.24221799999998</c:v>
                </c:pt>
                <c:pt idx="827">
                  <c:v>352.24221799999998</c:v>
                </c:pt>
                <c:pt idx="828">
                  <c:v>352.24224850000002</c:v>
                </c:pt>
                <c:pt idx="829">
                  <c:v>352.24224850000002</c:v>
                </c:pt>
                <c:pt idx="830">
                  <c:v>352.24224850000002</c:v>
                </c:pt>
                <c:pt idx="831">
                  <c:v>352.24224850000002</c:v>
                </c:pt>
                <c:pt idx="832">
                  <c:v>352.24224850000002</c:v>
                </c:pt>
                <c:pt idx="833">
                  <c:v>352.24224850000002</c:v>
                </c:pt>
                <c:pt idx="834">
                  <c:v>352.24224850000002</c:v>
                </c:pt>
                <c:pt idx="835">
                  <c:v>352.24224850000002</c:v>
                </c:pt>
                <c:pt idx="836">
                  <c:v>352.24227910000002</c:v>
                </c:pt>
                <c:pt idx="837">
                  <c:v>352.24227910000002</c:v>
                </c:pt>
                <c:pt idx="838">
                  <c:v>352.24227910000002</c:v>
                </c:pt>
                <c:pt idx="839">
                  <c:v>352.24227910000002</c:v>
                </c:pt>
                <c:pt idx="840">
                  <c:v>352.24227910000002</c:v>
                </c:pt>
                <c:pt idx="841">
                  <c:v>352.24227910000002</c:v>
                </c:pt>
                <c:pt idx="842">
                  <c:v>352.24227910000002</c:v>
                </c:pt>
                <c:pt idx="843">
                  <c:v>352.24227910000002</c:v>
                </c:pt>
                <c:pt idx="844">
                  <c:v>352.2423096</c:v>
                </c:pt>
                <c:pt idx="845">
                  <c:v>352.2423096</c:v>
                </c:pt>
                <c:pt idx="846">
                  <c:v>352.2423096</c:v>
                </c:pt>
                <c:pt idx="847">
                  <c:v>352.2423096</c:v>
                </c:pt>
                <c:pt idx="848">
                  <c:v>352.2423096</c:v>
                </c:pt>
                <c:pt idx="849">
                  <c:v>352.2423096</c:v>
                </c:pt>
                <c:pt idx="850">
                  <c:v>352.2423096</c:v>
                </c:pt>
                <c:pt idx="851">
                  <c:v>352.24234009999998</c:v>
                </c:pt>
                <c:pt idx="852">
                  <c:v>352.24234009999998</c:v>
                </c:pt>
                <c:pt idx="853">
                  <c:v>352.24234009999998</c:v>
                </c:pt>
                <c:pt idx="854">
                  <c:v>352.24234009999998</c:v>
                </c:pt>
                <c:pt idx="855">
                  <c:v>352.24234009999998</c:v>
                </c:pt>
                <c:pt idx="856">
                  <c:v>352.24234009999998</c:v>
                </c:pt>
                <c:pt idx="857">
                  <c:v>352.24234009999998</c:v>
                </c:pt>
                <c:pt idx="858">
                  <c:v>352.24234009999998</c:v>
                </c:pt>
                <c:pt idx="859">
                  <c:v>352.24237060000002</c:v>
                </c:pt>
                <c:pt idx="860">
                  <c:v>352.24237060000002</c:v>
                </c:pt>
                <c:pt idx="861">
                  <c:v>352.24237060000002</c:v>
                </c:pt>
                <c:pt idx="862">
                  <c:v>352.24237060000002</c:v>
                </c:pt>
                <c:pt idx="863">
                  <c:v>352.24237060000002</c:v>
                </c:pt>
                <c:pt idx="864">
                  <c:v>352.24237060000002</c:v>
                </c:pt>
                <c:pt idx="865">
                  <c:v>352.24237060000002</c:v>
                </c:pt>
                <c:pt idx="866">
                  <c:v>352.24237060000002</c:v>
                </c:pt>
                <c:pt idx="867">
                  <c:v>352.2424011</c:v>
                </c:pt>
                <c:pt idx="868">
                  <c:v>352.2424011</c:v>
                </c:pt>
                <c:pt idx="869">
                  <c:v>352.2424011</c:v>
                </c:pt>
                <c:pt idx="870">
                  <c:v>352.2424011</c:v>
                </c:pt>
                <c:pt idx="871">
                  <c:v>352.2424011</c:v>
                </c:pt>
                <c:pt idx="872">
                  <c:v>352.2424011</c:v>
                </c:pt>
                <c:pt idx="873">
                  <c:v>352.2424011</c:v>
                </c:pt>
                <c:pt idx="874">
                  <c:v>352.24243159999997</c:v>
                </c:pt>
                <c:pt idx="875">
                  <c:v>352.24243159999997</c:v>
                </c:pt>
                <c:pt idx="876">
                  <c:v>352.24243159999997</c:v>
                </c:pt>
                <c:pt idx="877">
                  <c:v>352.24243159999997</c:v>
                </c:pt>
                <c:pt idx="878">
                  <c:v>352.24243159999997</c:v>
                </c:pt>
                <c:pt idx="879">
                  <c:v>352.24243159999997</c:v>
                </c:pt>
                <c:pt idx="880">
                  <c:v>352.24243159999997</c:v>
                </c:pt>
                <c:pt idx="881">
                  <c:v>352.24243159999997</c:v>
                </c:pt>
                <c:pt idx="882">
                  <c:v>352.24246219999998</c:v>
                </c:pt>
                <c:pt idx="883">
                  <c:v>352.24246219999998</c:v>
                </c:pt>
                <c:pt idx="884">
                  <c:v>352.24246219999998</c:v>
                </c:pt>
                <c:pt idx="885">
                  <c:v>352.24246219999998</c:v>
                </c:pt>
                <c:pt idx="886">
                  <c:v>352.24246219999998</c:v>
                </c:pt>
                <c:pt idx="887">
                  <c:v>352.24246219999998</c:v>
                </c:pt>
                <c:pt idx="888">
                  <c:v>352.24246219999998</c:v>
                </c:pt>
                <c:pt idx="889">
                  <c:v>352.24249270000001</c:v>
                </c:pt>
                <c:pt idx="890">
                  <c:v>352.24249270000001</c:v>
                </c:pt>
                <c:pt idx="891">
                  <c:v>352.24249270000001</c:v>
                </c:pt>
                <c:pt idx="892">
                  <c:v>352.24249270000001</c:v>
                </c:pt>
                <c:pt idx="893">
                  <c:v>352.24249270000001</c:v>
                </c:pt>
                <c:pt idx="894">
                  <c:v>352.24249270000001</c:v>
                </c:pt>
                <c:pt idx="895">
                  <c:v>352.24249270000001</c:v>
                </c:pt>
                <c:pt idx="896">
                  <c:v>352.24249270000001</c:v>
                </c:pt>
                <c:pt idx="897">
                  <c:v>352.24252319999999</c:v>
                </c:pt>
                <c:pt idx="898">
                  <c:v>352.24252319999999</c:v>
                </c:pt>
                <c:pt idx="899">
                  <c:v>352.24252319999999</c:v>
                </c:pt>
                <c:pt idx="900">
                  <c:v>352.24252319999999</c:v>
                </c:pt>
                <c:pt idx="901">
                  <c:v>352.24252319999999</c:v>
                </c:pt>
                <c:pt idx="902">
                  <c:v>352.24252319999999</c:v>
                </c:pt>
                <c:pt idx="903">
                  <c:v>352.24252319999999</c:v>
                </c:pt>
                <c:pt idx="904">
                  <c:v>352.24252319999999</c:v>
                </c:pt>
                <c:pt idx="905">
                  <c:v>352.24255369999997</c:v>
                </c:pt>
                <c:pt idx="906">
                  <c:v>352.24255369999997</c:v>
                </c:pt>
                <c:pt idx="907">
                  <c:v>352.24255369999997</c:v>
                </c:pt>
                <c:pt idx="908">
                  <c:v>352.24255369999997</c:v>
                </c:pt>
                <c:pt idx="909">
                  <c:v>352.24255369999997</c:v>
                </c:pt>
                <c:pt idx="910">
                  <c:v>352.24255369999997</c:v>
                </c:pt>
                <c:pt idx="911">
                  <c:v>352.24255369999997</c:v>
                </c:pt>
                <c:pt idx="912">
                  <c:v>352.24258420000001</c:v>
                </c:pt>
                <c:pt idx="913">
                  <c:v>352.24258420000001</c:v>
                </c:pt>
                <c:pt idx="914">
                  <c:v>352.24258420000001</c:v>
                </c:pt>
                <c:pt idx="915">
                  <c:v>352.24258420000001</c:v>
                </c:pt>
                <c:pt idx="916">
                  <c:v>352.24258420000001</c:v>
                </c:pt>
                <c:pt idx="917">
                  <c:v>352.24258420000001</c:v>
                </c:pt>
                <c:pt idx="918">
                  <c:v>352.24258420000001</c:v>
                </c:pt>
                <c:pt idx="919">
                  <c:v>352.24258420000001</c:v>
                </c:pt>
                <c:pt idx="920">
                  <c:v>352.24261469999999</c:v>
                </c:pt>
                <c:pt idx="921">
                  <c:v>352.24261469999999</c:v>
                </c:pt>
                <c:pt idx="922">
                  <c:v>352.24261469999999</c:v>
                </c:pt>
                <c:pt idx="923">
                  <c:v>352.24261469999999</c:v>
                </c:pt>
                <c:pt idx="924">
                  <c:v>352.24261469999999</c:v>
                </c:pt>
                <c:pt idx="925">
                  <c:v>352.24261469999999</c:v>
                </c:pt>
                <c:pt idx="926">
                  <c:v>352.24261469999999</c:v>
                </c:pt>
                <c:pt idx="927">
                  <c:v>352.24261469999999</c:v>
                </c:pt>
                <c:pt idx="928">
                  <c:v>352.24264529999999</c:v>
                </c:pt>
                <c:pt idx="929">
                  <c:v>352.24264529999999</c:v>
                </c:pt>
                <c:pt idx="930">
                  <c:v>352.24264529999999</c:v>
                </c:pt>
                <c:pt idx="931">
                  <c:v>352.24264529999999</c:v>
                </c:pt>
                <c:pt idx="932">
                  <c:v>352.24264529999999</c:v>
                </c:pt>
                <c:pt idx="933">
                  <c:v>352.24264529999999</c:v>
                </c:pt>
                <c:pt idx="934">
                  <c:v>352.24264529999999</c:v>
                </c:pt>
                <c:pt idx="935">
                  <c:v>352.24267579999997</c:v>
                </c:pt>
                <c:pt idx="936">
                  <c:v>352.24267579999997</c:v>
                </c:pt>
                <c:pt idx="937">
                  <c:v>352.24267579999997</c:v>
                </c:pt>
                <c:pt idx="938">
                  <c:v>352.24267579999997</c:v>
                </c:pt>
                <c:pt idx="939">
                  <c:v>352.24267579999997</c:v>
                </c:pt>
                <c:pt idx="940">
                  <c:v>352.24267579999997</c:v>
                </c:pt>
                <c:pt idx="941">
                  <c:v>352.24267579999997</c:v>
                </c:pt>
                <c:pt idx="942">
                  <c:v>352.24267579999997</c:v>
                </c:pt>
                <c:pt idx="943">
                  <c:v>352.24270630000001</c:v>
                </c:pt>
                <c:pt idx="944">
                  <c:v>352.24270630000001</c:v>
                </c:pt>
                <c:pt idx="945">
                  <c:v>352.24270630000001</c:v>
                </c:pt>
                <c:pt idx="946">
                  <c:v>352.24270630000001</c:v>
                </c:pt>
                <c:pt idx="947">
                  <c:v>352.24270630000001</c:v>
                </c:pt>
                <c:pt idx="948">
                  <c:v>352.24270630000001</c:v>
                </c:pt>
                <c:pt idx="949">
                  <c:v>352.24270630000001</c:v>
                </c:pt>
                <c:pt idx="950">
                  <c:v>352.24270630000001</c:v>
                </c:pt>
                <c:pt idx="951">
                  <c:v>352.24273679999999</c:v>
                </c:pt>
                <c:pt idx="952">
                  <c:v>352.24273679999999</c:v>
                </c:pt>
                <c:pt idx="953">
                  <c:v>352.24273679999999</c:v>
                </c:pt>
                <c:pt idx="954">
                  <c:v>352.24273679999999</c:v>
                </c:pt>
                <c:pt idx="955">
                  <c:v>352.24371339999999</c:v>
                </c:pt>
                <c:pt idx="956">
                  <c:v>352.24371339999999</c:v>
                </c:pt>
                <c:pt idx="957">
                  <c:v>352.24371339999999</c:v>
                </c:pt>
                <c:pt idx="958">
                  <c:v>352.24371339999999</c:v>
                </c:pt>
                <c:pt idx="959">
                  <c:v>352.24371339999999</c:v>
                </c:pt>
                <c:pt idx="960">
                  <c:v>352.24374390000003</c:v>
                </c:pt>
                <c:pt idx="961">
                  <c:v>352.24374390000003</c:v>
                </c:pt>
                <c:pt idx="962">
                  <c:v>352.24374390000003</c:v>
                </c:pt>
                <c:pt idx="963">
                  <c:v>352.24374390000003</c:v>
                </c:pt>
                <c:pt idx="964">
                  <c:v>352.24374390000003</c:v>
                </c:pt>
                <c:pt idx="965">
                  <c:v>352.24374390000003</c:v>
                </c:pt>
                <c:pt idx="966">
                  <c:v>352.24374390000003</c:v>
                </c:pt>
                <c:pt idx="967">
                  <c:v>352.24374390000003</c:v>
                </c:pt>
                <c:pt idx="968">
                  <c:v>352.24377440000001</c:v>
                </c:pt>
                <c:pt idx="969">
                  <c:v>352.24377440000001</c:v>
                </c:pt>
                <c:pt idx="970">
                  <c:v>352.24377440000001</c:v>
                </c:pt>
                <c:pt idx="971">
                  <c:v>352.24377440000001</c:v>
                </c:pt>
                <c:pt idx="972">
                  <c:v>352.24377440000001</c:v>
                </c:pt>
                <c:pt idx="973">
                  <c:v>352.24377440000001</c:v>
                </c:pt>
                <c:pt idx="974">
                  <c:v>352.24377440000001</c:v>
                </c:pt>
                <c:pt idx="975">
                  <c:v>352.24380489999999</c:v>
                </c:pt>
                <c:pt idx="976">
                  <c:v>352.24380489999999</c:v>
                </c:pt>
                <c:pt idx="977">
                  <c:v>352.24380489999999</c:v>
                </c:pt>
                <c:pt idx="978">
                  <c:v>352.24380489999999</c:v>
                </c:pt>
                <c:pt idx="979">
                  <c:v>352.24380489999999</c:v>
                </c:pt>
                <c:pt idx="980">
                  <c:v>352.24380489999999</c:v>
                </c:pt>
                <c:pt idx="981">
                  <c:v>352.24380489999999</c:v>
                </c:pt>
                <c:pt idx="982">
                  <c:v>352.24380489999999</c:v>
                </c:pt>
                <c:pt idx="983">
                  <c:v>352.24383540000002</c:v>
                </c:pt>
                <c:pt idx="984">
                  <c:v>352.24383540000002</c:v>
                </c:pt>
                <c:pt idx="985">
                  <c:v>352.24383540000002</c:v>
                </c:pt>
                <c:pt idx="986">
                  <c:v>352.24383540000002</c:v>
                </c:pt>
                <c:pt idx="987">
                  <c:v>352.24383540000002</c:v>
                </c:pt>
                <c:pt idx="988">
                  <c:v>352.24383540000002</c:v>
                </c:pt>
                <c:pt idx="989">
                  <c:v>352.24383540000002</c:v>
                </c:pt>
                <c:pt idx="990">
                  <c:v>352.24383540000002</c:v>
                </c:pt>
                <c:pt idx="991">
                  <c:v>352.24386600000003</c:v>
                </c:pt>
                <c:pt idx="992">
                  <c:v>352.24386600000003</c:v>
                </c:pt>
                <c:pt idx="993">
                  <c:v>352.24386600000003</c:v>
                </c:pt>
                <c:pt idx="994">
                  <c:v>352.24386600000003</c:v>
                </c:pt>
                <c:pt idx="995">
                  <c:v>352.24386600000003</c:v>
                </c:pt>
                <c:pt idx="996">
                  <c:v>352.24386600000003</c:v>
                </c:pt>
                <c:pt idx="997">
                  <c:v>352.24386600000003</c:v>
                </c:pt>
                <c:pt idx="998">
                  <c:v>352.24389650000001</c:v>
                </c:pt>
                <c:pt idx="999">
                  <c:v>352.24389650000001</c:v>
                </c:pt>
                <c:pt idx="1000">
                  <c:v>352.24389650000001</c:v>
                </c:pt>
                <c:pt idx="1001">
                  <c:v>352.24389650000001</c:v>
                </c:pt>
                <c:pt idx="1002">
                  <c:v>352.24389650000001</c:v>
                </c:pt>
                <c:pt idx="1003">
                  <c:v>352.24389650000001</c:v>
                </c:pt>
                <c:pt idx="1004">
                  <c:v>352.24389650000001</c:v>
                </c:pt>
                <c:pt idx="1005">
                  <c:v>352.24389650000001</c:v>
                </c:pt>
                <c:pt idx="1006">
                  <c:v>352.24392699999999</c:v>
                </c:pt>
                <c:pt idx="1007">
                  <c:v>352.24392699999999</c:v>
                </c:pt>
                <c:pt idx="1008">
                  <c:v>352.24392699999999</c:v>
                </c:pt>
                <c:pt idx="1009">
                  <c:v>352.24392699999999</c:v>
                </c:pt>
                <c:pt idx="1010">
                  <c:v>352.24392699999999</c:v>
                </c:pt>
                <c:pt idx="1011">
                  <c:v>352.24392699999999</c:v>
                </c:pt>
                <c:pt idx="1012">
                  <c:v>352.24392699999999</c:v>
                </c:pt>
                <c:pt idx="1013">
                  <c:v>352.24392699999999</c:v>
                </c:pt>
                <c:pt idx="1014">
                  <c:v>352.24395750000002</c:v>
                </c:pt>
                <c:pt idx="1015">
                  <c:v>352.24395750000002</c:v>
                </c:pt>
                <c:pt idx="1016">
                  <c:v>352.24395750000002</c:v>
                </c:pt>
                <c:pt idx="1017">
                  <c:v>352.24395750000002</c:v>
                </c:pt>
                <c:pt idx="1018">
                  <c:v>352.24395750000002</c:v>
                </c:pt>
                <c:pt idx="1019">
                  <c:v>352.24395750000002</c:v>
                </c:pt>
                <c:pt idx="1020">
                  <c:v>352.24395750000002</c:v>
                </c:pt>
                <c:pt idx="1021">
                  <c:v>352.243988</c:v>
                </c:pt>
                <c:pt idx="1022">
                  <c:v>352.243988</c:v>
                </c:pt>
                <c:pt idx="1023">
                  <c:v>352.243988</c:v>
                </c:pt>
                <c:pt idx="1024">
                  <c:v>352.243988</c:v>
                </c:pt>
                <c:pt idx="1025">
                  <c:v>352.243988</c:v>
                </c:pt>
                <c:pt idx="1026">
                  <c:v>352.243988</c:v>
                </c:pt>
                <c:pt idx="1027">
                  <c:v>352.243988</c:v>
                </c:pt>
                <c:pt idx="1028">
                  <c:v>352.243988</c:v>
                </c:pt>
                <c:pt idx="1029">
                  <c:v>352.2440186</c:v>
                </c:pt>
                <c:pt idx="1030">
                  <c:v>352.2440186</c:v>
                </c:pt>
                <c:pt idx="1031">
                  <c:v>352.2440186</c:v>
                </c:pt>
                <c:pt idx="1032">
                  <c:v>352.2440186</c:v>
                </c:pt>
                <c:pt idx="1033">
                  <c:v>352.2440186</c:v>
                </c:pt>
                <c:pt idx="1034">
                  <c:v>352.2440186</c:v>
                </c:pt>
                <c:pt idx="1035">
                  <c:v>352.2440186</c:v>
                </c:pt>
                <c:pt idx="1036">
                  <c:v>352.24404909999998</c:v>
                </c:pt>
                <c:pt idx="1037">
                  <c:v>352.24404909999998</c:v>
                </c:pt>
                <c:pt idx="1038">
                  <c:v>352.24404909999998</c:v>
                </c:pt>
                <c:pt idx="1039">
                  <c:v>352.24404909999998</c:v>
                </c:pt>
                <c:pt idx="1040">
                  <c:v>352.24404909999998</c:v>
                </c:pt>
                <c:pt idx="1041">
                  <c:v>352.24404909999998</c:v>
                </c:pt>
                <c:pt idx="1042">
                  <c:v>352.24404909999998</c:v>
                </c:pt>
                <c:pt idx="1043">
                  <c:v>352.24404909999998</c:v>
                </c:pt>
                <c:pt idx="1044">
                  <c:v>352.24407960000002</c:v>
                </c:pt>
                <c:pt idx="1045">
                  <c:v>352.24407960000002</c:v>
                </c:pt>
                <c:pt idx="1046">
                  <c:v>352.24407960000002</c:v>
                </c:pt>
                <c:pt idx="1047">
                  <c:v>352.24407960000002</c:v>
                </c:pt>
                <c:pt idx="1048">
                  <c:v>352.24407960000002</c:v>
                </c:pt>
                <c:pt idx="1049">
                  <c:v>352.24407960000002</c:v>
                </c:pt>
                <c:pt idx="1050">
                  <c:v>352.24407960000002</c:v>
                </c:pt>
                <c:pt idx="1051">
                  <c:v>352.24407960000002</c:v>
                </c:pt>
                <c:pt idx="1052">
                  <c:v>352.2441101</c:v>
                </c:pt>
                <c:pt idx="1053">
                  <c:v>352.2441101</c:v>
                </c:pt>
                <c:pt idx="1054">
                  <c:v>352.2441101</c:v>
                </c:pt>
                <c:pt idx="1055">
                  <c:v>352.2441101</c:v>
                </c:pt>
                <c:pt idx="1056">
                  <c:v>352.2441101</c:v>
                </c:pt>
                <c:pt idx="1057">
                  <c:v>352.2441101</c:v>
                </c:pt>
                <c:pt idx="1058">
                  <c:v>352.2441101</c:v>
                </c:pt>
                <c:pt idx="1059">
                  <c:v>352.24414059999998</c:v>
                </c:pt>
                <c:pt idx="1060">
                  <c:v>352.24414059999998</c:v>
                </c:pt>
                <c:pt idx="1061">
                  <c:v>352.24414059999998</c:v>
                </c:pt>
                <c:pt idx="1062">
                  <c:v>352.24414059999998</c:v>
                </c:pt>
                <c:pt idx="1063">
                  <c:v>352.24414059999998</c:v>
                </c:pt>
                <c:pt idx="1064">
                  <c:v>352.24414059999998</c:v>
                </c:pt>
                <c:pt idx="1065">
                  <c:v>352.24414059999998</c:v>
                </c:pt>
                <c:pt idx="1066">
                  <c:v>352.24414059999998</c:v>
                </c:pt>
                <c:pt idx="1067">
                  <c:v>352.24417110000002</c:v>
                </c:pt>
                <c:pt idx="1068">
                  <c:v>352.24417110000002</c:v>
                </c:pt>
                <c:pt idx="1069">
                  <c:v>352.24417110000002</c:v>
                </c:pt>
                <c:pt idx="1070">
                  <c:v>352.24417110000002</c:v>
                </c:pt>
                <c:pt idx="1071">
                  <c:v>352.24417110000002</c:v>
                </c:pt>
                <c:pt idx="1072">
                  <c:v>352.24417110000002</c:v>
                </c:pt>
                <c:pt idx="1073">
                  <c:v>352.24417110000002</c:v>
                </c:pt>
                <c:pt idx="1074">
                  <c:v>352.24417110000002</c:v>
                </c:pt>
                <c:pt idx="1075">
                  <c:v>352.24420170000002</c:v>
                </c:pt>
                <c:pt idx="1076">
                  <c:v>352.24420170000002</c:v>
                </c:pt>
                <c:pt idx="1077">
                  <c:v>352.24420170000002</c:v>
                </c:pt>
                <c:pt idx="1078">
                  <c:v>352.24420170000002</c:v>
                </c:pt>
                <c:pt idx="1079">
                  <c:v>352.24420170000002</c:v>
                </c:pt>
                <c:pt idx="1080">
                  <c:v>352.24420170000002</c:v>
                </c:pt>
                <c:pt idx="1081">
                  <c:v>352.24420170000002</c:v>
                </c:pt>
                <c:pt idx="1082">
                  <c:v>352.2442322</c:v>
                </c:pt>
                <c:pt idx="1083">
                  <c:v>352.2442322</c:v>
                </c:pt>
                <c:pt idx="1084">
                  <c:v>352.2442322</c:v>
                </c:pt>
                <c:pt idx="1085">
                  <c:v>352.2442322</c:v>
                </c:pt>
                <c:pt idx="1086">
                  <c:v>352.2442322</c:v>
                </c:pt>
                <c:pt idx="1087">
                  <c:v>352.2442322</c:v>
                </c:pt>
                <c:pt idx="1088">
                  <c:v>352.2442322</c:v>
                </c:pt>
                <c:pt idx="1089">
                  <c:v>352.2442322</c:v>
                </c:pt>
                <c:pt idx="1090">
                  <c:v>352.24426269999998</c:v>
                </c:pt>
                <c:pt idx="1091">
                  <c:v>352.24426269999998</c:v>
                </c:pt>
                <c:pt idx="1092">
                  <c:v>352.24426269999998</c:v>
                </c:pt>
                <c:pt idx="1093">
                  <c:v>352.24426269999998</c:v>
                </c:pt>
                <c:pt idx="1094">
                  <c:v>352.24426269999998</c:v>
                </c:pt>
                <c:pt idx="1095">
                  <c:v>352.24426269999998</c:v>
                </c:pt>
                <c:pt idx="1096">
                  <c:v>352.24426269999998</c:v>
                </c:pt>
                <c:pt idx="1097">
                  <c:v>352.24426269999998</c:v>
                </c:pt>
                <c:pt idx="1098">
                  <c:v>352.24429320000002</c:v>
                </c:pt>
                <c:pt idx="1099">
                  <c:v>352.24429320000002</c:v>
                </c:pt>
                <c:pt idx="1100">
                  <c:v>352.24429320000002</c:v>
                </c:pt>
                <c:pt idx="1101">
                  <c:v>352.24429320000002</c:v>
                </c:pt>
                <c:pt idx="1102">
                  <c:v>352.24429320000002</c:v>
                </c:pt>
                <c:pt idx="1103">
                  <c:v>352.24429320000002</c:v>
                </c:pt>
                <c:pt idx="1104">
                  <c:v>352.24429320000002</c:v>
                </c:pt>
                <c:pt idx="1105">
                  <c:v>352.2443237</c:v>
                </c:pt>
                <c:pt idx="1106">
                  <c:v>352.2443237</c:v>
                </c:pt>
                <c:pt idx="1107">
                  <c:v>352.2443237</c:v>
                </c:pt>
                <c:pt idx="1108">
                  <c:v>352.2443237</c:v>
                </c:pt>
                <c:pt idx="1109">
                  <c:v>352.2443237</c:v>
                </c:pt>
                <c:pt idx="1110">
                  <c:v>352.2443237</c:v>
                </c:pt>
                <c:pt idx="1111">
                  <c:v>352.2443237</c:v>
                </c:pt>
                <c:pt idx="1112">
                  <c:v>352.2443237</c:v>
                </c:pt>
                <c:pt idx="1113">
                  <c:v>352.24435419999998</c:v>
                </c:pt>
                <c:pt idx="1114">
                  <c:v>352.24435419999998</c:v>
                </c:pt>
                <c:pt idx="1115">
                  <c:v>352.24435419999998</c:v>
                </c:pt>
                <c:pt idx="1116">
                  <c:v>352.24435419999998</c:v>
                </c:pt>
                <c:pt idx="1117">
                  <c:v>352.24435419999998</c:v>
                </c:pt>
                <c:pt idx="1118">
                  <c:v>352.24435419999998</c:v>
                </c:pt>
                <c:pt idx="1119">
                  <c:v>352.24435419999998</c:v>
                </c:pt>
                <c:pt idx="1120">
                  <c:v>352.24435419999998</c:v>
                </c:pt>
                <c:pt idx="1121">
                  <c:v>352.24438479999998</c:v>
                </c:pt>
                <c:pt idx="1122">
                  <c:v>352.24438479999998</c:v>
                </c:pt>
                <c:pt idx="1123">
                  <c:v>352.24438479999998</c:v>
                </c:pt>
                <c:pt idx="1124">
                  <c:v>352.24438479999998</c:v>
                </c:pt>
                <c:pt idx="1125">
                  <c:v>352.24438479999998</c:v>
                </c:pt>
                <c:pt idx="1126">
                  <c:v>352.24438479999998</c:v>
                </c:pt>
                <c:pt idx="1127">
                  <c:v>352.24438479999998</c:v>
                </c:pt>
                <c:pt idx="1128">
                  <c:v>352.24441530000001</c:v>
                </c:pt>
                <c:pt idx="1129">
                  <c:v>352.24441530000001</c:v>
                </c:pt>
                <c:pt idx="1130">
                  <c:v>352.24441530000001</c:v>
                </c:pt>
                <c:pt idx="1131">
                  <c:v>352.24441530000001</c:v>
                </c:pt>
                <c:pt idx="1132">
                  <c:v>352.24441530000001</c:v>
                </c:pt>
                <c:pt idx="1133">
                  <c:v>352.24441530000001</c:v>
                </c:pt>
                <c:pt idx="1134">
                  <c:v>352.24441530000001</c:v>
                </c:pt>
                <c:pt idx="1135">
                  <c:v>352.24441530000001</c:v>
                </c:pt>
                <c:pt idx="1136">
                  <c:v>352.24444579999999</c:v>
                </c:pt>
                <c:pt idx="1137">
                  <c:v>352.24444579999999</c:v>
                </c:pt>
                <c:pt idx="1138">
                  <c:v>352.24444579999999</c:v>
                </c:pt>
                <c:pt idx="1139">
                  <c:v>352.24444579999999</c:v>
                </c:pt>
                <c:pt idx="1140">
                  <c:v>352.24444579999999</c:v>
                </c:pt>
                <c:pt idx="1141">
                  <c:v>352.24444579999999</c:v>
                </c:pt>
                <c:pt idx="1142">
                  <c:v>352.24444579999999</c:v>
                </c:pt>
                <c:pt idx="1143">
                  <c:v>352.24447629999997</c:v>
                </c:pt>
                <c:pt idx="1144">
                  <c:v>352.24447629999997</c:v>
                </c:pt>
                <c:pt idx="1145">
                  <c:v>352.24447629999997</c:v>
                </c:pt>
                <c:pt idx="1146">
                  <c:v>352.24447629999997</c:v>
                </c:pt>
                <c:pt idx="1147">
                  <c:v>352.24447629999997</c:v>
                </c:pt>
                <c:pt idx="1148">
                  <c:v>352.24447629999997</c:v>
                </c:pt>
                <c:pt idx="1149">
                  <c:v>352.24447629999997</c:v>
                </c:pt>
                <c:pt idx="1150">
                  <c:v>352.24447629999997</c:v>
                </c:pt>
                <c:pt idx="1151">
                  <c:v>352.24450680000001</c:v>
                </c:pt>
                <c:pt idx="1152">
                  <c:v>352.24450680000001</c:v>
                </c:pt>
                <c:pt idx="1153">
                  <c:v>352.24450680000001</c:v>
                </c:pt>
                <c:pt idx="1154">
                  <c:v>352.24450680000001</c:v>
                </c:pt>
                <c:pt idx="1155">
                  <c:v>352.24450680000001</c:v>
                </c:pt>
                <c:pt idx="1156">
                  <c:v>352.24450680000001</c:v>
                </c:pt>
                <c:pt idx="1157">
                  <c:v>352.24450680000001</c:v>
                </c:pt>
                <c:pt idx="1158">
                  <c:v>352.24450680000001</c:v>
                </c:pt>
                <c:pt idx="1159">
                  <c:v>352.24453740000001</c:v>
                </c:pt>
                <c:pt idx="1160">
                  <c:v>352.24453740000001</c:v>
                </c:pt>
                <c:pt idx="1161">
                  <c:v>352.24453740000001</c:v>
                </c:pt>
                <c:pt idx="1162">
                  <c:v>352.24453740000001</c:v>
                </c:pt>
                <c:pt idx="1163">
                  <c:v>352.24453740000001</c:v>
                </c:pt>
                <c:pt idx="1164">
                  <c:v>352.24453740000001</c:v>
                </c:pt>
                <c:pt idx="1165">
                  <c:v>352.24453740000001</c:v>
                </c:pt>
                <c:pt idx="1166">
                  <c:v>352.24456789999999</c:v>
                </c:pt>
                <c:pt idx="1167">
                  <c:v>352.24456789999999</c:v>
                </c:pt>
                <c:pt idx="1168">
                  <c:v>352.24456789999999</c:v>
                </c:pt>
                <c:pt idx="1169">
                  <c:v>352.24456789999999</c:v>
                </c:pt>
                <c:pt idx="1170">
                  <c:v>352.24456789999999</c:v>
                </c:pt>
                <c:pt idx="1171">
                  <c:v>352.24456789999999</c:v>
                </c:pt>
                <c:pt idx="1172">
                  <c:v>352.24456789999999</c:v>
                </c:pt>
                <c:pt idx="1173">
                  <c:v>352.24456789999999</c:v>
                </c:pt>
                <c:pt idx="1174">
                  <c:v>352.24459839999997</c:v>
                </c:pt>
                <c:pt idx="1175">
                  <c:v>352.24459839999997</c:v>
                </c:pt>
                <c:pt idx="1176">
                  <c:v>352.24459839999997</c:v>
                </c:pt>
                <c:pt idx="1177">
                  <c:v>352.24459839999997</c:v>
                </c:pt>
                <c:pt idx="1178">
                  <c:v>352.24459839999997</c:v>
                </c:pt>
                <c:pt idx="1179">
                  <c:v>352.24459839999997</c:v>
                </c:pt>
                <c:pt idx="1180">
                  <c:v>352.24459839999997</c:v>
                </c:pt>
                <c:pt idx="1181">
                  <c:v>352.24459839999997</c:v>
                </c:pt>
                <c:pt idx="1182">
                  <c:v>352.24462890000001</c:v>
                </c:pt>
                <c:pt idx="1183">
                  <c:v>352.24462890000001</c:v>
                </c:pt>
                <c:pt idx="1184">
                  <c:v>352.24462890000001</c:v>
                </c:pt>
                <c:pt idx="1185">
                  <c:v>352.24462890000001</c:v>
                </c:pt>
                <c:pt idx="1186">
                  <c:v>352.24462890000001</c:v>
                </c:pt>
                <c:pt idx="1187">
                  <c:v>352.24462890000001</c:v>
                </c:pt>
                <c:pt idx="1188">
                  <c:v>352.24462890000001</c:v>
                </c:pt>
                <c:pt idx="1189">
                  <c:v>352.24465939999999</c:v>
                </c:pt>
                <c:pt idx="1190">
                  <c:v>352.24465939999999</c:v>
                </c:pt>
                <c:pt idx="1191">
                  <c:v>352.24465939999999</c:v>
                </c:pt>
                <c:pt idx="1192">
                  <c:v>352.24465939999999</c:v>
                </c:pt>
                <c:pt idx="1193">
                  <c:v>352.24465939999999</c:v>
                </c:pt>
                <c:pt idx="1194">
                  <c:v>352.24465939999999</c:v>
                </c:pt>
                <c:pt idx="1195">
                  <c:v>352.24465939999999</c:v>
                </c:pt>
                <c:pt idx="1196">
                  <c:v>352.24465939999999</c:v>
                </c:pt>
                <c:pt idx="1197">
                  <c:v>352.24468990000003</c:v>
                </c:pt>
                <c:pt idx="1198">
                  <c:v>352.24468990000003</c:v>
                </c:pt>
                <c:pt idx="1199">
                  <c:v>352.24468990000003</c:v>
                </c:pt>
                <c:pt idx="1200">
                  <c:v>352.24468990000003</c:v>
                </c:pt>
                <c:pt idx="1201">
                  <c:v>352.24468990000003</c:v>
                </c:pt>
                <c:pt idx="1202">
                  <c:v>353.23507690000002</c:v>
                </c:pt>
                <c:pt idx="1203">
                  <c:v>353.23507690000002</c:v>
                </c:pt>
                <c:pt idx="1204">
                  <c:v>353.23507690000002</c:v>
                </c:pt>
                <c:pt idx="1205">
                  <c:v>353.23507690000002</c:v>
                </c:pt>
                <c:pt idx="1206">
                  <c:v>353.2351074</c:v>
                </c:pt>
                <c:pt idx="1207">
                  <c:v>353.2351074</c:v>
                </c:pt>
                <c:pt idx="1208">
                  <c:v>353.2351074</c:v>
                </c:pt>
                <c:pt idx="1209">
                  <c:v>353.2351074</c:v>
                </c:pt>
                <c:pt idx="1210">
                  <c:v>353.2351074</c:v>
                </c:pt>
                <c:pt idx="1211">
                  <c:v>353.2351074</c:v>
                </c:pt>
                <c:pt idx="1212">
                  <c:v>353.2351074</c:v>
                </c:pt>
                <c:pt idx="1213">
                  <c:v>353.2351074</c:v>
                </c:pt>
                <c:pt idx="1214">
                  <c:v>353.23513789999998</c:v>
                </c:pt>
                <c:pt idx="1215">
                  <c:v>353.23513789999998</c:v>
                </c:pt>
                <c:pt idx="1216">
                  <c:v>353.23513789999998</c:v>
                </c:pt>
                <c:pt idx="1217">
                  <c:v>353.23513789999998</c:v>
                </c:pt>
                <c:pt idx="1218">
                  <c:v>353.23513789999998</c:v>
                </c:pt>
                <c:pt idx="1219">
                  <c:v>353.23513789999998</c:v>
                </c:pt>
                <c:pt idx="1220">
                  <c:v>353.23513789999998</c:v>
                </c:pt>
                <c:pt idx="1221">
                  <c:v>353.23513789999998</c:v>
                </c:pt>
                <c:pt idx="1222">
                  <c:v>353.23516849999999</c:v>
                </c:pt>
                <c:pt idx="1223">
                  <c:v>353.23516849999999</c:v>
                </c:pt>
                <c:pt idx="1224">
                  <c:v>353.23516849999999</c:v>
                </c:pt>
                <c:pt idx="1225">
                  <c:v>353.23516849999999</c:v>
                </c:pt>
                <c:pt idx="1226">
                  <c:v>353.23516849999999</c:v>
                </c:pt>
                <c:pt idx="1227">
                  <c:v>353.23516849999999</c:v>
                </c:pt>
                <c:pt idx="1228">
                  <c:v>353.23516849999999</c:v>
                </c:pt>
                <c:pt idx="1229">
                  <c:v>353.23519900000002</c:v>
                </c:pt>
                <c:pt idx="1230">
                  <c:v>353.23519900000002</c:v>
                </c:pt>
                <c:pt idx="1231">
                  <c:v>353.23519900000002</c:v>
                </c:pt>
                <c:pt idx="1232">
                  <c:v>353.23519900000002</c:v>
                </c:pt>
                <c:pt idx="1233">
                  <c:v>353.23519900000002</c:v>
                </c:pt>
                <c:pt idx="1234">
                  <c:v>353.23519900000002</c:v>
                </c:pt>
                <c:pt idx="1235">
                  <c:v>353.23519900000002</c:v>
                </c:pt>
                <c:pt idx="1236">
                  <c:v>353.23519900000002</c:v>
                </c:pt>
                <c:pt idx="1237">
                  <c:v>353.2352295</c:v>
                </c:pt>
                <c:pt idx="1238">
                  <c:v>353.2352295</c:v>
                </c:pt>
                <c:pt idx="1239">
                  <c:v>353.2352295</c:v>
                </c:pt>
                <c:pt idx="1240">
                  <c:v>353.2352295</c:v>
                </c:pt>
                <c:pt idx="1241">
                  <c:v>353.2352295</c:v>
                </c:pt>
                <c:pt idx="1242">
                  <c:v>353.2352295</c:v>
                </c:pt>
                <c:pt idx="1243">
                  <c:v>353.2352295</c:v>
                </c:pt>
                <c:pt idx="1244">
                  <c:v>353.2352295</c:v>
                </c:pt>
                <c:pt idx="1245">
                  <c:v>353.23525999999998</c:v>
                </c:pt>
                <c:pt idx="1246">
                  <c:v>353.23525999999998</c:v>
                </c:pt>
                <c:pt idx="1247">
                  <c:v>353.23525999999998</c:v>
                </c:pt>
                <c:pt idx="1248">
                  <c:v>353.23525999999998</c:v>
                </c:pt>
                <c:pt idx="1249">
                  <c:v>353.23525999999998</c:v>
                </c:pt>
                <c:pt idx="1250">
                  <c:v>353.23525999999998</c:v>
                </c:pt>
                <c:pt idx="1251">
                  <c:v>353.23525999999998</c:v>
                </c:pt>
                <c:pt idx="1252">
                  <c:v>353.23529050000002</c:v>
                </c:pt>
                <c:pt idx="1253">
                  <c:v>353.23529050000002</c:v>
                </c:pt>
                <c:pt idx="1254">
                  <c:v>353.23529050000002</c:v>
                </c:pt>
                <c:pt idx="1255">
                  <c:v>353.23529050000002</c:v>
                </c:pt>
                <c:pt idx="1256">
                  <c:v>353.23529050000002</c:v>
                </c:pt>
                <c:pt idx="1257">
                  <c:v>353.23529050000002</c:v>
                </c:pt>
                <c:pt idx="1258">
                  <c:v>353.23529050000002</c:v>
                </c:pt>
                <c:pt idx="1259">
                  <c:v>353.23529050000002</c:v>
                </c:pt>
                <c:pt idx="1260">
                  <c:v>353.235321</c:v>
                </c:pt>
                <c:pt idx="1261">
                  <c:v>353.235321</c:v>
                </c:pt>
                <c:pt idx="1262">
                  <c:v>353.235321</c:v>
                </c:pt>
                <c:pt idx="1263">
                  <c:v>353.235321</c:v>
                </c:pt>
                <c:pt idx="1264">
                  <c:v>353.235321</c:v>
                </c:pt>
                <c:pt idx="1265">
                  <c:v>353.235321</c:v>
                </c:pt>
                <c:pt idx="1266">
                  <c:v>353.235321</c:v>
                </c:pt>
                <c:pt idx="1267">
                  <c:v>353.235321</c:v>
                </c:pt>
                <c:pt idx="1268">
                  <c:v>353.2353516</c:v>
                </c:pt>
                <c:pt idx="1269">
                  <c:v>353.2353516</c:v>
                </c:pt>
                <c:pt idx="1270">
                  <c:v>353.2353516</c:v>
                </c:pt>
                <c:pt idx="1271">
                  <c:v>353.2353516</c:v>
                </c:pt>
                <c:pt idx="1272">
                  <c:v>353.2353516</c:v>
                </c:pt>
                <c:pt idx="1273">
                  <c:v>353.2353516</c:v>
                </c:pt>
                <c:pt idx="1274">
                  <c:v>353.2353516</c:v>
                </c:pt>
                <c:pt idx="1275">
                  <c:v>353.23538209999998</c:v>
                </c:pt>
                <c:pt idx="1276">
                  <c:v>353.23538209999998</c:v>
                </c:pt>
                <c:pt idx="1277">
                  <c:v>353.23538209999998</c:v>
                </c:pt>
                <c:pt idx="1278">
                  <c:v>353.23538209999998</c:v>
                </c:pt>
                <c:pt idx="1279">
                  <c:v>353.23538209999998</c:v>
                </c:pt>
                <c:pt idx="1280">
                  <c:v>353.23538209999998</c:v>
                </c:pt>
                <c:pt idx="1281">
                  <c:v>353.23538209999998</c:v>
                </c:pt>
                <c:pt idx="1282">
                  <c:v>353.23538209999998</c:v>
                </c:pt>
                <c:pt idx="1283">
                  <c:v>353.23541260000002</c:v>
                </c:pt>
                <c:pt idx="1284">
                  <c:v>353.23541260000002</c:v>
                </c:pt>
                <c:pt idx="1285">
                  <c:v>353.23541260000002</c:v>
                </c:pt>
                <c:pt idx="1286">
                  <c:v>353.23541260000002</c:v>
                </c:pt>
                <c:pt idx="1287">
                  <c:v>353.23541260000002</c:v>
                </c:pt>
                <c:pt idx="1288">
                  <c:v>353.23541260000002</c:v>
                </c:pt>
                <c:pt idx="1289">
                  <c:v>353.23541260000002</c:v>
                </c:pt>
                <c:pt idx="1290">
                  <c:v>353.23541260000002</c:v>
                </c:pt>
                <c:pt idx="1291">
                  <c:v>353.2354431</c:v>
                </c:pt>
                <c:pt idx="1292">
                  <c:v>353.2354431</c:v>
                </c:pt>
                <c:pt idx="1293">
                  <c:v>353.2354431</c:v>
                </c:pt>
                <c:pt idx="1294">
                  <c:v>353.2354431</c:v>
                </c:pt>
                <c:pt idx="1295">
                  <c:v>353.2354431</c:v>
                </c:pt>
                <c:pt idx="1296">
                  <c:v>353.2354431</c:v>
                </c:pt>
                <c:pt idx="1297">
                  <c:v>353.2354431</c:v>
                </c:pt>
                <c:pt idx="1298">
                  <c:v>353.23547359999998</c:v>
                </c:pt>
                <c:pt idx="1299">
                  <c:v>353.23547359999998</c:v>
                </c:pt>
                <c:pt idx="1300">
                  <c:v>353.23547359999998</c:v>
                </c:pt>
                <c:pt idx="1301">
                  <c:v>353.23547359999998</c:v>
                </c:pt>
                <c:pt idx="1302">
                  <c:v>353.23547359999998</c:v>
                </c:pt>
                <c:pt idx="1303">
                  <c:v>353.23547359999998</c:v>
                </c:pt>
                <c:pt idx="1304">
                  <c:v>353.23547359999998</c:v>
                </c:pt>
                <c:pt idx="1305">
                  <c:v>353.23547359999998</c:v>
                </c:pt>
                <c:pt idx="1306">
                  <c:v>353.23550419999998</c:v>
                </c:pt>
                <c:pt idx="1307">
                  <c:v>353.23550419999998</c:v>
                </c:pt>
                <c:pt idx="1308">
                  <c:v>353.23550419999998</c:v>
                </c:pt>
                <c:pt idx="1309">
                  <c:v>353.23550419999998</c:v>
                </c:pt>
                <c:pt idx="1310">
                  <c:v>353.23550419999998</c:v>
                </c:pt>
                <c:pt idx="1311">
                  <c:v>353.23550419999998</c:v>
                </c:pt>
                <c:pt idx="1312">
                  <c:v>353.23550419999998</c:v>
                </c:pt>
                <c:pt idx="1313">
                  <c:v>353.23553470000002</c:v>
                </c:pt>
                <c:pt idx="1314">
                  <c:v>353.23553470000002</c:v>
                </c:pt>
                <c:pt idx="1315">
                  <c:v>353.23553470000002</c:v>
                </c:pt>
                <c:pt idx="1316">
                  <c:v>353.23553470000002</c:v>
                </c:pt>
                <c:pt idx="1317">
                  <c:v>353.23553470000002</c:v>
                </c:pt>
                <c:pt idx="1318">
                  <c:v>353.23553470000002</c:v>
                </c:pt>
                <c:pt idx="1319">
                  <c:v>353.23553470000002</c:v>
                </c:pt>
                <c:pt idx="1320">
                  <c:v>353.23553470000002</c:v>
                </c:pt>
                <c:pt idx="1321">
                  <c:v>353.2355652</c:v>
                </c:pt>
                <c:pt idx="1322">
                  <c:v>353.2355652</c:v>
                </c:pt>
                <c:pt idx="1323">
                  <c:v>353.2355652</c:v>
                </c:pt>
                <c:pt idx="1324">
                  <c:v>353.2355652</c:v>
                </c:pt>
                <c:pt idx="1325">
                  <c:v>353.2355652</c:v>
                </c:pt>
                <c:pt idx="1326">
                  <c:v>353.2355652</c:v>
                </c:pt>
                <c:pt idx="1327">
                  <c:v>353.2355652</c:v>
                </c:pt>
                <c:pt idx="1328">
                  <c:v>353.2355652</c:v>
                </c:pt>
                <c:pt idx="1329">
                  <c:v>353.23559569999998</c:v>
                </c:pt>
                <c:pt idx="1330">
                  <c:v>353.23559569999998</c:v>
                </c:pt>
                <c:pt idx="1331">
                  <c:v>353.23559569999998</c:v>
                </c:pt>
                <c:pt idx="1332">
                  <c:v>353.23559569999998</c:v>
                </c:pt>
                <c:pt idx="1333">
                  <c:v>353.23559569999998</c:v>
                </c:pt>
                <c:pt idx="1334">
                  <c:v>353.23559569999998</c:v>
                </c:pt>
                <c:pt idx="1335">
                  <c:v>353.23559569999998</c:v>
                </c:pt>
                <c:pt idx="1336">
                  <c:v>353.23562620000001</c:v>
                </c:pt>
                <c:pt idx="1337">
                  <c:v>353.23562620000001</c:v>
                </c:pt>
                <c:pt idx="1338">
                  <c:v>353.23562620000001</c:v>
                </c:pt>
                <c:pt idx="1339">
                  <c:v>353.23562620000001</c:v>
                </c:pt>
                <c:pt idx="1340">
                  <c:v>353.23562620000001</c:v>
                </c:pt>
                <c:pt idx="1341">
                  <c:v>353.23562620000001</c:v>
                </c:pt>
                <c:pt idx="1342">
                  <c:v>353.23562620000001</c:v>
                </c:pt>
                <c:pt idx="1343">
                  <c:v>353.23562620000001</c:v>
                </c:pt>
                <c:pt idx="1344">
                  <c:v>353.23565669999999</c:v>
                </c:pt>
                <c:pt idx="1345">
                  <c:v>353.23565669999999</c:v>
                </c:pt>
                <c:pt idx="1346">
                  <c:v>353.23565669999999</c:v>
                </c:pt>
                <c:pt idx="1347">
                  <c:v>353.23565669999999</c:v>
                </c:pt>
                <c:pt idx="1348">
                  <c:v>353.23565669999999</c:v>
                </c:pt>
                <c:pt idx="1349">
                  <c:v>353.23565669999999</c:v>
                </c:pt>
                <c:pt idx="1350">
                  <c:v>353.23565669999999</c:v>
                </c:pt>
                <c:pt idx="1351">
                  <c:v>353.23565669999999</c:v>
                </c:pt>
                <c:pt idx="1352">
                  <c:v>353.2356873</c:v>
                </c:pt>
                <c:pt idx="1353">
                  <c:v>353.2356873</c:v>
                </c:pt>
                <c:pt idx="1354">
                  <c:v>353.2356873</c:v>
                </c:pt>
                <c:pt idx="1355">
                  <c:v>353.2356873</c:v>
                </c:pt>
                <c:pt idx="1356">
                  <c:v>353.2356873</c:v>
                </c:pt>
                <c:pt idx="1357">
                  <c:v>353.2356873</c:v>
                </c:pt>
                <c:pt idx="1358">
                  <c:v>353.2356873</c:v>
                </c:pt>
                <c:pt idx="1359">
                  <c:v>353.23571779999997</c:v>
                </c:pt>
                <c:pt idx="1360">
                  <c:v>353.23571779999997</c:v>
                </c:pt>
                <c:pt idx="1361">
                  <c:v>353.23571779999997</c:v>
                </c:pt>
                <c:pt idx="1362">
                  <c:v>353.23571779999997</c:v>
                </c:pt>
                <c:pt idx="1363">
                  <c:v>353.23571779999997</c:v>
                </c:pt>
                <c:pt idx="1364">
                  <c:v>353.23571779999997</c:v>
                </c:pt>
                <c:pt idx="1365">
                  <c:v>353.23571779999997</c:v>
                </c:pt>
                <c:pt idx="1366">
                  <c:v>353.23571779999997</c:v>
                </c:pt>
                <c:pt idx="1367">
                  <c:v>353.23574830000001</c:v>
                </c:pt>
                <c:pt idx="1368">
                  <c:v>353.23574830000001</c:v>
                </c:pt>
                <c:pt idx="1369">
                  <c:v>353.23574830000001</c:v>
                </c:pt>
                <c:pt idx="1370">
                  <c:v>353.23574830000001</c:v>
                </c:pt>
                <c:pt idx="1371">
                  <c:v>353.23574830000001</c:v>
                </c:pt>
                <c:pt idx="1372">
                  <c:v>353.23574830000001</c:v>
                </c:pt>
                <c:pt idx="1373">
                  <c:v>353.23574830000001</c:v>
                </c:pt>
                <c:pt idx="1374">
                  <c:v>353.23574830000001</c:v>
                </c:pt>
                <c:pt idx="1375">
                  <c:v>353.23577879999999</c:v>
                </c:pt>
                <c:pt idx="1376">
                  <c:v>353.23577879999999</c:v>
                </c:pt>
                <c:pt idx="1377">
                  <c:v>353.23577879999999</c:v>
                </c:pt>
                <c:pt idx="1378">
                  <c:v>353.23577879999999</c:v>
                </c:pt>
                <c:pt idx="1379">
                  <c:v>353.23577879999999</c:v>
                </c:pt>
                <c:pt idx="1380">
                  <c:v>353.23577879999999</c:v>
                </c:pt>
                <c:pt idx="1381">
                  <c:v>353.23577879999999</c:v>
                </c:pt>
                <c:pt idx="1382">
                  <c:v>353.23580930000003</c:v>
                </c:pt>
                <c:pt idx="1383">
                  <c:v>353.23580930000003</c:v>
                </c:pt>
                <c:pt idx="1384">
                  <c:v>353.23580930000003</c:v>
                </c:pt>
                <c:pt idx="1385">
                  <c:v>353.23580930000003</c:v>
                </c:pt>
                <c:pt idx="1386">
                  <c:v>353.23580930000003</c:v>
                </c:pt>
                <c:pt idx="1387">
                  <c:v>353.23580930000003</c:v>
                </c:pt>
                <c:pt idx="1388">
                  <c:v>353.23580930000003</c:v>
                </c:pt>
                <c:pt idx="1389">
                  <c:v>353.23580930000003</c:v>
                </c:pt>
                <c:pt idx="1390">
                  <c:v>353.23583980000001</c:v>
                </c:pt>
                <c:pt idx="1391">
                  <c:v>353.23583980000001</c:v>
                </c:pt>
                <c:pt idx="1392">
                  <c:v>353.23583980000001</c:v>
                </c:pt>
                <c:pt idx="1393">
                  <c:v>353.23583980000001</c:v>
                </c:pt>
                <c:pt idx="1394">
                  <c:v>353.23583980000001</c:v>
                </c:pt>
                <c:pt idx="1395">
                  <c:v>353.23583980000001</c:v>
                </c:pt>
                <c:pt idx="1396">
                  <c:v>353.23583980000001</c:v>
                </c:pt>
                <c:pt idx="1397">
                  <c:v>353.23583980000001</c:v>
                </c:pt>
                <c:pt idx="1398">
                  <c:v>353.23587040000001</c:v>
                </c:pt>
                <c:pt idx="1399">
                  <c:v>353.23587040000001</c:v>
                </c:pt>
                <c:pt idx="1400">
                  <c:v>353.23587040000001</c:v>
                </c:pt>
                <c:pt idx="1401">
                  <c:v>353.23587040000001</c:v>
                </c:pt>
                <c:pt idx="1402">
                  <c:v>353.23587040000001</c:v>
                </c:pt>
                <c:pt idx="1403">
                  <c:v>353.23587040000001</c:v>
                </c:pt>
                <c:pt idx="1404">
                  <c:v>353.23587040000001</c:v>
                </c:pt>
                <c:pt idx="1405">
                  <c:v>353.23590089999999</c:v>
                </c:pt>
                <c:pt idx="1406">
                  <c:v>353.23590089999999</c:v>
                </c:pt>
                <c:pt idx="1407">
                  <c:v>353.23590089999999</c:v>
                </c:pt>
                <c:pt idx="1408">
                  <c:v>353.23590089999999</c:v>
                </c:pt>
                <c:pt idx="1409">
                  <c:v>353.23590089999999</c:v>
                </c:pt>
                <c:pt idx="1410">
                  <c:v>353.23590089999999</c:v>
                </c:pt>
                <c:pt idx="1411">
                  <c:v>353.23590089999999</c:v>
                </c:pt>
                <c:pt idx="1412">
                  <c:v>353.23590089999999</c:v>
                </c:pt>
                <c:pt idx="1413">
                  <c:v>353.23593140000003</c:v>
                </c:pt>
                <c:pt idx="1414">
                  <c:v>353.23593140000003</c:v>
                </c:pt>
                <c:pt idx="1415">
                  <c:v>353.23593140000003</c:v>
                </c:pt>
                <c:pt idx="1416">
                  <c:v>353.23593140000003</c:v>
                </c:pt>
                <c:pt idx="1417">
                  <c:v>353.23593140000003</c:v>
                </c:pt>
                <c:pt idx="1418">
                  <c:v>353.23593140000003</c:v>
                </c:pt>
                <c:pt idx="1419">
                  <c:v>353.23593140000003</c:v>
                </c:pt>
                <c:pt idx="1420">
                  <c:v>353.23593140000003</c:v>
                </c:pt>
                <c:pt idx="1421">
                  <c:v>353.23596190000001</c:v>
                </c:pt>
                <c:pt idx="1422">
                  <c:v>353.23596190000001</c:v>
                </c:pt>
                <c:pt idx="1423">
                  <c:v>353.23596190000001</c:v>
                </c:pt>
                <c:pt idx="1424">
                  <c:v>353.23596190000001</c:v>
                </c:pt>
                <c:pt idx="1425">
                  <c:v>353.23596190000001</c:v>
                </c:pt>
                <c:pt idx="1426">
                  <c:v>353.23596190000001</c:v>
                </c:pt>
                <c:pt idx="1427">
                  <c:v>353.23596190000001</c:v>
                </c:pt>
                <c:pt idx="1428">
                  <c:v>353.23599239999999</c:v>
                </c:pt>
                <c:pt idx="1429">
                  <c:v>353.23599239999999</c:v>
                </c:pt>
                <c:pt idx="1430">
                  <c:v>353.23599239999999</c:v>
                </c:pt>
                <c:pt idx="1431">
                  <c:v>353.23599239999999</c:v>
                </c:pt>
                <c:pt idx="1432">
                  <c:v>353.23599239999999</c:v>
                </c:pt>
                <c:pt idx="1433">
                  <c:v>353.23599239999999</c:v>
                </c:pt>
                <c:pt idx="1434">
                  <c:v>353.23599239999999</c:v>
                </c:pt>
                <c:pt idx="1435">
                  <c:v>353.23599239999999</c:v>
                </c:pt>
                <c:pt idx="1436">
                  <c:v>353.23602290000002</c:v>
                </c:pt>
                <c:pt idx="1437">
                  <c:v>353.23602290000002</c:v>
                </c:pt>
                <c:pt idx="1438">
                  <c:v>353.23602290000002</c:v>
                </c:pt>
                <c:pt idx="1439">
                  <c:v>353.23602290000002</c:v>
                </c:pt>
                <c:pt idx="1440">
                  <c:v>353.23602290000002</c:v>
                </c:pt>
                <c:pt idx="1441">
                  <c:v>353.23602290000002</c:v>
                </c:pt>
                <c:pt idx="1442">
                  <c:v>353.23602290000002</c:v>
                </c:pt>
                <c:pt idx="1443">
                  <c:v>353.23605350000003</c:v>
                </c:pt>
                <c:pt idx="1444">
                  <c:v>353.23605350000003</c:v>
                </c:pt>
                <c:pt idx="1445">
                  <c:v>353.23605350000003</c:v>
                </c:pt>
                <c:pt idx="1446">
                  <c:v>353.23605350000003</c:v>
                </c:pt>
                <c:pt idx="1447">
                  <c:v>353.23605350000003</c:v>
                </c:pt>
                <c:pt idx="1448">
                  <c:v>353.24169920000003</c:v>
                </c:pt>
                <c:pt idx="1449">
                  <c:v>353.24169920000003</c:v>
                </c:pt>
                <c:pt idx="1450">
                  <c:v>353.24169920000003</c:v>
                </c:pt>
                <c:pt idx="1451">
                  <c:v>353.24169920000003</c:v>
                </c:pt>
                <c:pt idx="1452">
                  <c:v>353.24169920000003</c:v>
                </c:pt>
                <c:pt idx="1453">
                  <c:v>353.24172970000001</c:v>
                </c:pt>
                <c:pt idx="1454">
                  <c:v>353.24172970000001</c:v>
                </c:pt>
                <c:pt idx="1455">
                  <c:v>353.24172970000001</c:v>
                </c:pt>
                <c:pt idx="1456">
                  <c:v>353.24172970000001</c:v>
                </c:pt>
                <c:pt idx="1457">
                  <c:v>353.24172970000001</c:v>
                </c:pt>
                <c:pt idx="1458">
                  <c:v>353.24172970000001</c:v>
                </c:pt>
                <c:pt idx="1459">
                  <c:v>353.24172970000001</c:v>
                </c:pt>
                <c:pt idx="1460">
                  <c:v>353.24176030000001</c:v>
                </c:pt>
                <c:pt idx="1461">
                  <c:v>353.24176030000001</c:v>
                </c:pt>
                <c:pt idx="1462">
                  <c:v>353.24176030000001</c:v>
                </c:pt>
                <c:pt idx="1463">
                  <c:v>353.24176030000001</c:v>
                </c:pt>
                <c:pt idx="1464">
                  <c:v>353.24176030000001</c:v>
                </c:pt>
                <c:pt idx="1465">
                  <c:v>353.24176030000001</c:v>
                </c:pt>
                <c:pt idx="1466">
                  <c:v>353.24176030000001</c:v>
                </c:pt>
                <c:pt idx="1467">
                  <c:v>353.24176030000001</c:v>
                </c:pt>
                <c:pt idx="1468">
                  <c:v>353.24179079999999</c:v>
                </c:pt>
                <c:pt idx="1469">
                  <c:v>353.24179079999999</c:v>
                </c:pt>
                <c:pt idx="1470">
                  <c:v>353.24179079999999</c:v>
                </c:pt>
                <c:pt idx="1471">
                  <c:v>353.24179079999999</c:v>
                </c:pt>
                <c:pt idx="1472">
                  <c:v>353.24179079999999</c:v>
                </c:pt>
                <c:pt idx="1473">
                  <c:v>353.24179079999999</c:v>
                </c:pt>
                <c:pt idx="1474">
                  <c:v>353.24179079999999</c:v>
                </c:pt>
                <c:pt idx="1475">
                  <c:v>353.24179079999999</c:v>
                </c:pt>
                <c:pt idx="1476">
                  <c:v>353.24182130000003</c:v>
                </c:pt>
                <c:pt idx="1477">
                  <c:v>353.24182130000003</c:v>
                </c:pt>
                <c:pt idx="1478">
                  <c:v>353.24182130000003</c:v>
                </c:pt>
                <c:pt idx="1479">
                  <c:v>353.24182130000003</c:v>
                </c:pt>
                <c:pt idx="1480">
                  <c:v>353.24182130000003</c:v>
                </c:pt>
                <c:pt idx="1481">
                  <c:v>353.24182130000003</c:v>
                </c:pt>
                <c:pt idx="1482">
                  <c:v>353.24182130000003</c:v>
                </c:pt>
                <c:pt idx="1483">
                  <c:v>353.24185180000001</c:v>
                </c:pt>
                <c:pt idx="1484">
                  <c:v>353.24185180000001</c:v>
                </c:pt>
                <c:pt idx="1485">
                  <c:v>353.24185180000001</c:v>
                </c:pt>
                <c:pt idx="1486">
                  <c:v>353.24185180000001</c:v>
                </c:pt>
                <c:pt idx="1487">
                  <c:v>353.24185180000001</c:v>
                </c:pt>
                <c:pt idx="1488">
                  <c:v>353.24185180000001</c:v>
                </c:pt>
                <c:pt idx="1489">
                  <c:v>353.24185180000001</c:v>
                </c:pt>
                <c:pt idx="1490">
                  <c:v>353.24185180000001</c:v>
                </c:pt>
                <c:pt idx="1491">
                  <c:v>353.24188229999999</c:v>
                </c:pt>
                <c:pt idx="1492">
                  <c:v>353.24188229999999</c:v>
                </c:pt>
                <c:pt idx="1493">
                  <c:v>353.24188229999999</c:v>
                </c:pt>
                <c:pt idx="1494">
                  <c:v>353.24188229999999</c:v>
                </c:pt>
                <c:pt idx="1495">
                  <c:v>353.24188229999999</c:v>
                </c:pt>
                <c:pt idx="1496">
                  <c:v>353.24188229999999</c:v>
                </c:pt>
                <c:pt idx="1497">
                  <c:v>353.24188229999999</c:v>
                </c:pt>
                <c:pt idx="1498">
                  <c:v>353.24191280000002</c:v>
                </c:pt>
                <c:pt idx="1499">
                  <c:v>353.24191280000002</c:v>
                </c:pt>
                <c:pt idx="1500">
                  <c:v>353.24191280000002</c:v>
                </c:pt>
                <c:pt idx="1501">
                  <c:v>353.24191280000002</c:v>
                </c:pt>
                <c:pt idx="1502">
                  <c:v>353.24191280000002</c:v>
                </c:pt>
                <c:pt idx="1503">
                  <c:v>353.24191280000002</c:v>
                </c:pt>
                <c:pt idx="1504">
                  <c:v>353.24191280000002</c:v>
                </c:pt>
                <c:pt idx="1505">
                  <c:v>353.24191280000002</c:v>
                </c:pt>
                <c:pt idx="1506">
                  <c:v>353.24194340000003</c:v>
                </c:pt>
                <c:pt idx="1507">
                  <c:v>353.24194340000003</c:v>
                </c:pt>
                <c:pt idx="1508">
                  <c:v>353.24194340000003</c:v>
                </c:pt>
                <c:pt idx="1509">
                  <c:v>353.24194340000003</c:v>
                </c:pt>
                <c:pt idx="1510">
                  <c:v>353.24194340000003</c:v>
                </c:pt>
                <c:pt idx="1511">
                  <c:v>353.24194340000003</c:v>
                </c:pt>
                <c:pt idx="1512">
                  <c:v>353.24194340000003</c:v>
                </c:pt>
                <c:pt idx="1513">
                  <c:v>353.24194340000003</c:v>
                </c:pt>
                <c:pt idx="1514">
                  <c:v>353.2419739</c:v>
                </c:pt>
                <c:pt idx="1515">
                  <c:v>353.2419739</c:v>
                </c:pt>
                <c:pt idx="1516">
                  <c:v>353.2419739</c:v>
                </c:pt>
                <c:pt idx="1517">
                  <c:v>353.2419739</c:v>
                </c:pt>
                <c:pt idx="1518">
                  <c:v>353.2419739</c:v>
                </c:pt>
                <c:pt idx="1519">
                  <c:v>353.2419739</c:v>
                </c:pt>
                <c:pt idx="1520">
                  <c:v>353.2419739</c:v>
                </c:pt>
                <c:pt idx="1521">
                  <c:v>353.24200439999998</c:v>
                </c:pt>
                <c:pt idx="1522">
                  <c:v>353.24200439999998</c:v>
                </c:pt>
                <c:pt idx="1523">
                  <c:v>353.24200439999998</c:v>
                </c:pt>
                <c:pt idx="1524">
                  <c:v>353.24200439999998</c:v>
                </c:pt>
                <c:pt idx="1525">
                  <c:v>353.24200439999998</c:v>
                </c:pt>
                <c:pt idx="1526">
                  <c:v>353.24200439999998</c:v>
                </c:pt>
                <c:pt idx="1527">
                  <c:v>353.24200439999998</c:v>
                </c:pt>
                <c:pt idx="1528">
                  <c:v>353.24200439999998</c:v>
                </c:pt>
                <c:pt idx="1529">
                  <c:v>353.24203490000002</c:v>
                </c:pt>
                <c:pt idx="1530">
                  <c:v>353.24203490000002</c:v>
                </c:pt>
                <c:pt idx="1531">
                  <c:v>353.24203490000002</c:v>
                </c:pt>
                <c:pt idx="1532">
                  <c:v>353.24203490000002</c:v>
                </c:pt>
                <c:pt idx="1533">
                  <c:v>353.24203490000002</c:v>
                </c:pt>
                <c:pt idx="1534">
                  <c:v>353.24203490000002</c:v>
                </c:pt>
                <c:pt idx="1535">
                  <c:v>353.24203490000002</c:v>
                </c:pt>
                <c:pt idx="1536">
                  <c:v>353.24203490000002</c:v>
                </c:pt>
                <c:pt idx="1537">
                  <c:v>353.2420654</c:v>
                </c:pt>
                <c:pt idx="1538">
                  <c:v>353.2420654</c:v>
                </c:pt>
                <c:pt idx="1539">
                  <c:v>353.2420654</c:v>
                </c:pt>
                <c:pt idx="1540">
                  <c:v>353.2420654</c:v>
                </c:pt>
                <c:pt idx="1541">
                  <c:v>353.2420654</c:v>
                </c:pt>
                <c:pt idx="1542">
                  <c:v>353.2420654</c:v>
                </c:pt>
                <c:pt idx="1543">
                  <c:v>353.2420654</c:v>
                </c:pt>
                <c:pt idx="1544">
                  <c:v>353.24209589999998</c:v>
                </c:pt>
                <c:pt idx="1545">
                  <c:v>353.24209589999998</c:v>
                </c:pt>
                <c:pt idx="1546">
                  <c:v>353.24209589999998</c:v>
                </c:pt>
                <c:pt idx="1547">
                  <c:v>353.24209589999998</c:v>
                </c:pt>
                <c:pt idx="1548">
                  <c:v>353.24209589999998</c:v>
                </c:pt>
                <c:pt idx="1549">
                  <c:v>353.24209589999998</c:v>
                </c:pt>
                <c:pt idx="1550">
                  <c:v>353.24209589999998</c:v>
                </c:pt>
                <c:pt idx="1551">
                  <c:v>353.24209589999998</c:v>
                </c:pt>
                <c:pt idx="1552">
                  <c:v>353.24212649999998</c:v>
                </c:pt>
                <c:pt idx="1553">
                  <c:v>353.24212649999998</c:v>
                </c:pt>
                <c:pt idx="1554">
                  <c:v>353.24212649999998</c:v>
                </c:pt>
                <c:pt idx="1555">
                  <c:v>353.24212649999998</c:v>
                </c:pt>
                <c:pt idx="1556">
                  <c:v>353.24212649999998</c:v>
                </c:pt>
                <c:pt idx="1557">
                  <c:v>353.24212649999998</c:v>
                </c:pt>
                <c:pt idx="1558">
                  <c:v>353.24212649999998</c:v>
                </c:pt>
                <c:pt idx="1559">
                  <c:v>353.24212649999998</c:v>
                </c:pt>
                <c:pt idx="1560">
                  <c:v>353.24215700000002</c:v>
                </c:pt>
                <c:pt idx="1561">
                  <c:v>353.24215700000002</c:v>
                </c:pt>
                <c:pt idx="1562">
                  <c:v>353.24215700000002</c:v>
                </c:pt>
                <c:pt idx="1563">
                  <c:v>353.24215700000002</c:v>
                </c:pt>
                <c:pt idx="1564">
                  <c:v>353.24215700000002</c:v>
                </c:pt>
                <c:pt idx="1565">
                  <c:v>353.24215700000002</c:v>
                </c:pt>
                <c:pt idx="1566">
                  <c:v>353.24215700000002</c:v>
                </c:pt>
                <c:pt idx="1567">
                  <c:v>353.2421875</c:v>
                </c:pt>
                <c:pt idx="1568">
                  <c:v>353.2421875</c:v>
                </c:pt>
                <c:pt idx="1569">
                  <c:v>353.2421875</c:v>
                </c:pt>
                <c:pt idx="1570">
                  <c:v>353.2421875</c:v>
                </c:pt>
                <c:pt idx="1571">
                  <c:v>353.2421875</c:v>
                </c:pt>
                <c:pt idx="1572">
                  <c:v>353.2421875</c:v>
                </c:pt>
                <c:pt idx="1573">
                  <c:v>353.2421875</c:v>
                </c:pt>
                <c:pt idx="1574">
                  <c:v>353.2421875</c:v>
                </c:pt>
                <c:pt idx="1575">
                  <c:v>353.24221799999998</c:v>
                </c:pt>
                <c:pt idx="1576">
                  <c:v>353.24221799999998</c:v>
                </c:pt>
                <c:pt idx="1577">
                  <c:v>353.24221799999998</c:v>
                </c:pt>
                <c:pt idx="1578">
                  <c:v>353.24221799999998</c:v>
                </c:pt>
                <c:pt idx="1579">
                  <c:v>353.24221799999998</c:v>
                </c:pt>
                <c:pt idx="1580">
                  <c:v>353.24221799999998</c:v>
                </c:pt>
                <c:pt idx="1581">
                  <c:v>353.24221799999998</c:v>
                </c:pt>
                <c:pt idx="1582">
                  <c:v>353.24221799999998</c:v>
                </c:pt>
                <c:pt idx="1583">
                  <c:v>353.24224850000002</c:v>
                </c:pt>
                <c:pt idx="1584">
                  <c:v>353.24224850000002</c:v>
                </c:pt>
                <c:pt idx="1585">
                  <c:v>353.24224850000002</c:v>
                </c:pt>
                <c:pt idx="1586">
                  <c:v>353.24224850000002</c:v>
                </c:pt>
                <c:pt idx="1587">
                  <c:v>353.24224850000002</c:v>
                </c:pt>
                <c:pt idx="1588">
                  <c:v>353.24224850000002</c:v>
                </c:pt>
                <c:pt idx="1589">
                  <c:v>353.24224850000002</c:v>
                </c:pt>
                <c:pt idx="1590">
                  <c:v>353.24227910000002</c:v>
                </c:pt>
                <c:pt idx="1591">
                  <c:v>353.24227910000002</c:v>
                </c:pt>
                <c:pt idx="1592">
                  <c:v>353.24227910000002</c:v>
                </c:pt>
                <c:pt idx="1593">
                  <c:v>353.24227910000002</c:v>
                </c:pt>
                <c:pt idx="1594">
                  <c:v>353.24227910000002</c:v>
                </c:pt>
                <c:pt idx="1595">
                  <c:v>353.24227910000002</c:v>
                </c:pt>
                <c:pt idx="1596">
                  <c:v>353.24227910000002</c:v>
                </c:pt>
                <c:pt idx="1597">
                  <c:v>353.24227910000002</c:v>
                </c:pt>
                <c:pt idx="1598">
                  <c:v>353.2423096</c:v>
                </c:pt>
                <c:pt idx="1599">
                  <c:v>353.2423096</c:v>
                </c:pt>
                <c:pt idx="1600">
                  <c:v>353.2423096</c:v>
                </c:pt>
                <c:pt idx="1601">
                  <c:v>353.2423096</c:v>
                </c:pt>
                <c:pt idx="1602">
                  <c:v>353.2423096</c:v>
                </c:pt>
                <c:pt idx="1603">
                  <c:v>353.2423096</c:v>
                </c:pt>
                <c:pt idx="1604">
                  <c:v>353.2423096</c:v>
                </c:pt>
                <c:pt idx="1605">
                  <c:v>353.2423096</c:v>
                </c:pt>
                <c:pt idx="1606">
                  <c:v>353.24234009999998</c:v>
                </c:pt>
                <c:pt idx="1607">
                  <c:v>353.24234009999998</c:v>
                </c:pt>
                <c:pt idx="1608">
                  <c:v>353.24234009999998</c:v>
                </c:pt>
                <c:pt idx="1609">
                  <c:v>353.24234009999998</c:v>
                </c:pt>
                <c:pt idx="1610">
                  <c:v>353.24234009999998</c:v>
                </c:pt>
                <c:pt idx="1611">
                  <c:v>353.24234009999998</c:v>
                </c:pt>
                <c:pt idx="1612">
                  <c:v>353.24234009999998</c:v>
                </c:pt>
                <c:pt idx="1613">
                  <c:v>353.24237060000002</c:v>
                </c:pt>
                <c:pt idx="1614">
                  <c:v>353.24237060000002</c:v>
                </c:pt>
                <c:pt idx="1615">
                  <c:v>353.24237060000002</c:v>
                </c:pt>
                <c:pt idx="1616">
                  <c:v>353.24237060000002</c:v>
                </c:pt>
                <c:pt idx="1617">
                  <c:v>353.24237060000002</c:v>
                </c:pt>
                <c:pt idx="1618">
                  <c:v>353.24237060000002</c:v>
                </c:pt>
                <c:pt idx="1619">
                  <c:v>353.24237060000002</c:v>
                </c:pt>
                <c:pt idx="1620">
                  <c:v>353.24237060000002</c:v>
                </c:pt>
                <c:pt idx="1621">
                  <c:v>353.2424011</c:v>
                </c:pt>
                <c:pt idx="1622">
                  <c:v>353.2424011</c:v>
                </c:pt>
                <c:pt idx="1623">
                  <c:v>353.2424011</c:v>
                </c:pt>
                <c:pt idx="1624">
                  <c:v>353.2424011</c:v>
                </c:pt>
                <c:pt idx="1625">
                  <c:v>353.2424011</c:v>
                </c:pt>
                <c:pt idx="1626">
                  <c:v>353.2424011</c:v>
                </c:pt>
                <c:pt idx="1627">
                  <c:v>353.2424011</c:v>
                </c:pt>
                <c:pt idx="1628">
                  <c:v>353.24243159999997</c:v>
                </c:pt>
                <c:pt idx="1629">
                  <c:v>353.24243159999997</c:v>
                </c:pt>
                <c:pt idx="1630">
                  <c:v>353.24243159999997</c:v>
                </c:pt>
                <c:pt idx="1631">
                  <c:v>353.24243159999997</c:v>
                </c:pt>
                <c:pt idx="1632">
                  <c:v>353.24243159999997</c:v>
                </c:pt>
                <c:pt idx="1633">
                  <c:v>353.24243159999997</c:v>
                </c:pt>
                <c:pt idx="1634">
                  <c:v>353.24243159999997</c:v>
                </c:pt>
                <c:pt idx="1635">
                  <c:v>353.24243159999997</c:v>
                </c:pt>
                <c:pt idx="1636">
                  <c:v>353.24246219999998</c:v>
                </c:pt>
                <c:pt idx="1637">
                  <c:v>353.24246219999998</c:v>
                </c:pt>
                <c:pt idx="1638">
                  <c:v>353.24246219999998</c:v>
                </c:pt>
                <c:pt idx="1639">
                  <c:v>353.24246219999998</c:v>
                </c:pt>
                <c:pt idx="1640">
                  <c:v>353.24246219999998</c:v>
                </c:pt>
                <c:pt idx="1641">
                  <c:v>353.24246219999998</c:v>
                </c:pt>
                <c:pt idx="1642">
                  <c:v>353.24246219999998</c:v>
                </c:pt>
                <c:pt idx="1643">
                  <c:v>353.24246219999998</c:v>
                </c:pt>
                <c:pt idx="1644">
                  <c:v>353.24249270000001</c:v>
                </c:pt>
                <c:pt idx="1645">
                  <c:v>353.24249270000001</c:v>
                </c:pt>
                <c:pt idx="1646">
                  <c:v>353.24249270000001</c:v>
                </c:pt>
                <c:pt idx="1647">
                  <c:v>353.24249270000001</c:v>
                </c:pt>
                <c:pt idx="1648">
                  <c:v>353.24249270000001</c:v>
                </c:pt>
                <c:pt idx="1649">
                  <c:v>353.24249270000001</c:v>
                </c:pt>
                <c:pt idx="1650">
                  <c:v>353.24249270000001</c:v>
                </c:pt>
                <c:pt idx="1651">
                  <c:v>353.24252319999999</c:v>
                </c:pt>
                <c:pt idx="1652">
                  <c:v>353.24252319999999</c:v>
                </c:pt>
                <c:pt idx="1653">
                  <c:v>353.24252319999999</c:v>
                </c:pt>
                <c:pt idx="1654">
                  <c:v>353.24252319999999</c:v>
                </c:pt>
                <c:pt idx="1655">
                  <c:v>353.24252319999999</c:v>
                </c:pt>
                <c:pt idx="1656">
                  <c:v>353.24252319999999</c:v>
                </c:pt>
                <c:pt idx="1657">
                  <c:v>353.24252319999999</c:v>
                </c:pt>
                <c:pt idx="1658">
                  <c:v>353.24252319999999</c:v>
                </c:pt>
                <c:pt idx="1659">
                  <c:v>353.24255369999997</c:v>
                </c:pt>
                <c:pt idx="1660">
                  <c:v>353.24255369999997</c:v>
                </c:pt>
                <c:pt idx="1661">
                  <c:v>353.24255369999997</c:v>
                </c:pt>
                <c:pt idx="1662">
                  <c:v>353.24255369999997</c:v>
                </c:pt>
                <c:pt idx="1663">
                  <c:v>353.24255369999997</c:v>
                </c:pt>
                <c:pt idx="1664">
                  <c:v>353.24255369999997</c:v>
                </c:pt>
                <c:pt idx="1665">
                  <c:v>353.24255369999997</c:v>
                </c:pt>
                <c:pt idx="1666">
                  <c:v>353.24255369999997</c:v>
                </c:pt>
                <c:pt idx="1667">
                  <c:v>353.24258420000001</c:v>
                </c:pt>
                <c:pt idx="1668">
                  <c:v>353.24258420000001</c:v>
                </c:pt>
                <c:pt idx="1669">
                  <c:v>353.24258420000001</c:v>
                </c:pt>
                <c:pt idx="1670">
                  <c:v>353.24258420000001</c:v>
                </c:pt>
                <c:pt idx="1671">
                  <c:v>353.24258420000001</c:v>
                </c:pt>
                <c:pt idx="1672">
                  <c:v>353.24258420000001</c:v>
                </c:pt>
                <c:pt idx="1673">
                  <c:v>353.24258420000001</c:v>
                </c:pt>
                <c:pt idx="1674">
                  <c:v>353.24261469999999</c:v>
                </c:pt>
                <c:pt idx="1675">
                  <c:v>353.24261469999999</c:v>
                </c:pt>
                <c:pt idx="1676">
                  <c:v>353.24261469999999</c:v>
                </c:pt>
                <c:pt idx="1677">
                  <c:v>353.24261469999999</c:v>
                </c:pt>
                <c:pt idx="1678">
                  <c:v>353.24261469999999</c:v>
                </c:pt>
                <c:pt idx="1679">
                  <c:v>353.24261469999999</c:v>
                </c:pt>
                <c:pt idx="1680">
                  <c:v>353.24261469999999</c:v>
                </c:pt>
                <c:pt idx="1681">
                  <c:v>353.24261469999999</c:v>
                </c:pt>
                <c:pt idx="1682">
                  <c:v>353.24264529999999</c:v>
                </c:pt>
                <c:pt idx="1683">
                  <c:v>353.24264529999999</c:v>
                </c:pt>
                <c:pt idx="1684">
                  <c:v>353.24264529999999</c:v>
                </c:pt>
                <c:pt idx="1685">
                  <c:v>353.24264529999999</c:v>
                </c:pt>
                <c:pt idx="1686">
                  <c:v>353.24264529999999</c:v>
                </c:pt>
                <c:pt idx="1687">
                  <c:v>353.24264529999999</c:v>
                </c:pt>
                <c:pt idx="1688">
                  <c:v>353.24264529999999</c:v>
                </c:pt>
                <c:pt idx="1689">
                  <c:v>353.24264529999999</c:v>
                </c:pt>
                <c:pt idx="1690">
                  <c:v>353.24267579999997</c:v>
                </c:pt>
                <c:pt idx="1691">
                  <c:v>353.24267579999997</c:v>
                </c:pt>
                <c:pt idx="1692">
                  <c:v>353.24267579999997</c:v>
                </c:pt>
                <c:pt idx="1693">
                  <c:v>353.24267579999997</c:v>
                </c:pt>
                <c:pt idx="1694">
                  <c:v>353.24267579999997</c:v>
                </c:pt>
                <c:pt idx="1695">
                  <c:v>353.24267579999997</c:v>
                </c:pt>
                <c:pt idx="1696">
                  <c:v>353.24267579999997</c:v>
                </c:pt>
                <c:pt idx="1697">
                  <c:v>353.24270630000001</c:v>
                </c:pt>
                <c:pt idx="1698">
                  <c:v>353.24270630000001</c:v>
                </c:pt>
                <c:pt idx="1699">
                  <c:v>353.24270630000001</c:v>
                </c:pt>
                <c:pt idx="1700">
                  <c:v>353.24270630000001</c:v>
                </c:pt>
                <c:pt idx="1701">
                  <c:v>353.24270630000001</c:v>
                </c:pt>
                <c:pt idx="1702">
                  <c:v>353.24270630000001</c:v>
                </c:pt>
                <c:pt idx="1703">
                  <c:v>353.24270630000001</c:v>
                </c:pt>
                <c:pt idx="1704">
                  <c:v>353.24270630000001</c:v>
                </c:pt>
                <c:pt idx="1705">
                  <c:v>353.24273679999999</c:v>
                </c:pt>
                <c:pt idx="1706">
                  <c:v>353.24273679999999</c:v>
                </c:pt>
                <c:pt idx="1707">
                  <c:v>353.24273679999999</c:v>
                </c:pt>
                <c:pt idx="1708">
                  <c:v>353.24273679999999</c:v>
                </c:pt>
                <c:pt idx="1709">
                  <c:v>353.24273679999999</c:v>
                </c:pt>
                <c:pt idx="1710">
                  <c:v>353.24273679999999</c:v>
                </c:pt>
                <c:pt idx="1711">
                  <c:v>353.24273679999999</c:v>
                </c:pt>
                <c:pt idx="1712">
                  <c:v>353.24273679999999</c:v>
                </c:pt>
                <c:pt idx="1713">
                  <c:v>353.24276730000003</c:v>
                </c:pt>
                <c:pt idx="1714">
                  <c:v>353.24276730000003</c:v>
                </c:pt>
                <c:pt idx="1715">
                  <c:v>353.24276730000003</c:v>
                </c:pt>
                <c:pt idx="1716">
                  <c:v>353.24276730000003</c:v>
                </c:pt>
                <c:pt idx="1717">
                  <c:v>353.24276730000003</c:v>
                </c:pt>
                <c:pt idx="1718">
                  <c:v>353.24276730000003</c:v>
                </c:pt>
                <c:pt idx="1719">
                  <c:v>353.24276730000003</c:v>
                </c:pt>
                <c:pt idx="1720">
                  <c:v>353.24279790000003</c:v>
                </c:pt>
                <c:pt idx="1721">
                  <c:v>353.24279790000003</c:v>
                </c:pt>
                <c:pt idx="1722">
                  <c:v>353.24279790000003</c:v>
                </c:pt>
                <c:pt idx="1723">
                  <c:v>353.24279790000003</c:v>
                </c:pt>
                <c:pt idx="1724">
                  <c:v>353.24279790000003</c:v>
                </c:pt>
                <c:pt idx="1725">
                  <c:v>353.24279790000003</c:v>
                </c:pt>
                <c:pt idx="1726">
                  <c:v>353.24279790000003</c:v>
                </c:pt>
                <c:pt idx="1727">
                  <c:v>353.24279790000003</c:v>
                </c:pt>
                <c:pt idx="1728">
                  <c:v>353.24282840000001</c:v>
                </c:pt>
                <c:pt idx="1729">
                  <c:v>353.24282840000001</c:v>
                </c:pt>
                <c:pt idx="1730">
                  <c:v>353.24282840000001</c:v>
                </c:pt>
                <c:pt idx="1731">
                  <c:v>353.24282840000001</c:v>
                </c:pt>
                <c:pt idx="1732">
                  <c:v>353.24282840000001</c:v>
                </c:pt>
                <c:pt idx="1733">
                  <c:v>353.24282840000001</c:v>
                </c:pt>
                <c:pt idx="1734">
                  <c:v>353.24282840000001</c:v>
                </c:pt>
                <c:pt idx="1735">
                  <c:v>353.24282840000001</c:v>
                </c:pt>
                <c:pt idx="1736">
                  <c:v>353.24285889999999</c:v>
                </c:pt>
                <c:pt idx="1737">
                  <c:v>353.24285889999999</c:v>
                </c:pt>
                <c:pt idx="1738">
                  <c:v>353.24285889999999</c:v>
                </c:pt>
                <c:pt idx="1739">
                  <c:v>353.24285889999999</c:v>
                </c:pt>
                <c:pt idx="1740">
                  <c:v>353.24285889999999</c:v>
                </c:pt>
                <c:pt idx="1741">
                  <c:v>353.24285889999999</c:v>
                </c:pt>
                <c:pt idx="1742">
                  <c:v>353.24285889999999</c:v>
                </c:pt>
                <c:pt idx="1743">
                  <c:v>353.24288940000002</c:v>
                </c:pt>
                <c:pt idx="1744">
                  <c:v>353.24288940000002</c:v>
                </c:pt>
                <c:pt idx="1745">
                  <c:v>353.24288940000002</c:v>
                </c:pt>
                <c:pt idx="1746">
                  <c:v>353.24288940000002</c:v>
                </c:pt>
                <c:pt idx="1747">
                  <c:v>353.24288940000002</c:v>
                </c:pt>
                <c:pt idx="1748">
                  <c:v>353.24288940000002</c:v>
                </c:pt>
                <c:pt idx="1749">
                  <c:v>353.24288940000002</c:v>
                </c:pt>
                <c:pt idx="1750">
                  <c:v>353.24288940000002</c:v>
                </c:pt>
                <c:pt idx="1751">
                  <c:v>353.2429199</c:v>
                </c:pt>
                <c:pt idx="1752">
                  <c:v>353.2429199</c:v>
                </c:pt>
                <c:pt idx="1753">
                  <c:v>353.2429199</c:v>
                </c:pt>
                <c:pt idx="1754">
                  <c:v>353.2429199</c:v>
                </c:pt>
                <c:pt idx="1755">
                  <c:v>353.2429199</c:v>
                </c:pt>
                <c:pt idx="1756">
                  <c:v>353.2429199</c:v>
                </c:pt>
                <c:pt idx="1757">
                  <c:v>353.2429199</c:v>
                </c:pt>
                <c:pt idx="1758">
                  <c:v>353.24295039999998</c:v>
                </c:pt>
                <c:pt idx="1759">
                  <c:v>353.24295039999998</c:v>
                </c:pt>
                <c:pt idx="1760">
                  <c:v>353.24295039999998</c:v>
                </c:pt>
                <c:pt idx="1761">
                  <c:v>353.24295039999998</c:v>
                </c:pt>
                <c:pt idx="1762">
                  <c:v>353.24295039999998</c:v>
                </c:pt>
                <c:pt idx="1763">
                  <c:v>353.24295039999998</c:v>
                </c:pt>
                <c:pt idx="1764">
                  <c:v>353.24295039999998</c:v>
                </c:pt>
                <c:pt idx="1765">
                  <c:v>353.24295039999998</c:v>
                </c:pt>
                <c:pt idx="1766">
                  <c:v>353.24298099999999</c:v>
                </c:pt>
                <c:pt idx="1767">
                  <c:v>353.24298099999999</c:v>
                </c:pt>
                <c:pt idx="1768">
                  <c:v>353.24298099999999</c:v>
                </c:pt>
                <c:pt idx="1769">
                  <c:v>353.24298099999999</c:v>
                </c:pt>
                <c:pt idx="1770">
                  <c:v>353.24298099999999</c:v>
                </c:pt>
                <c:pt idx="1771">
                  <c:v>353.24298099999999</c:v>
                </c:pt>
                <c:pt idx="1772">
                  <c:v>353.24298099999999</c:v>
                </c:pt>
                <c:pt idx="1773">
                  <c:v>353.24298099999999</c:v>
                </c:pt>
                <c:pt idx="1774">
                  <c:v>353.24301150000002</c:v>
                </c:pt>
                <c:pt idx="1775">
                  <c:v>353.24301150000002</c:v>
                </c:pt>
                <c:pt idx="1776">
                  <c:v>353.24301150000002</c:v>
                </c:pt>
                <c:pt idx="1777">
                  <c:v>353.24301150000002</c:v>
                </c:pt>
                <c:pt idx="1778">
                  <c:v>353.24301150000002</c:v>
                </c:pt>
                <c:pt idx="1779">
                  <c:v>353.24301150000002</c:v>
                </c:pt>
                <c:pt idx="1780">
                  <c:v>353.24301150000002</c:v>
                </c:pt>
                <c:pt idx="1781">
                  <c:v>353.243042</c:v>
                </c:pt>
                <c:pt idx="1782">
                  <c:v>353.243042</c:v>
                </c:pt>
                <c:pt idx="1783">
                  <c:v>353.243042</c:v>
                </c:pt>
                <c:pt idx="1784">
                  <c:v>353.243042</c:v>
                </c:pt>
                <c:pt idx="1785">
                  <c:v>353.243042</c:v>
                </c:pt>
                <c:pt idx="1786">
                  <c:v>353.243042</c:v>
                </c:pt>
                <c:pt idx="1787">
                  <c:v>353.243042</c:v>
                </c:pt>
                <c:pt idx="1788">
                  <c:v>353.243042</c:v>
                </c:pt>
                <c:pt idx="1789">
                  <c:v>353.24307249999998</c:v>
                </c:pt>
                <c:pt idx="1790">
                  <c:v>353.24307249999998</c:v>
                </c:pt>
                <c:pt idx="1791">
                  <c:v>353.24307249999998</c:v>
                </c:pt>
                <c:pt idx="1792">
                  <c:v>353.24307249999998</c:v>
                </c:pt>
                <c:pt idx="1793">
                  <c:v>353.24307249999998</c:v>
                </c:pt>
                <c:pt idx="1794">
                  <c:v>353.24307249999998</c:v>
                </c:pt>
                <c:pt idx="1795">
                  <c:v>353.24307249999998</c:v>
                </c:pt>
                <c:pt idx="1796">
                  <c:v>353.24307249999998</c:v>
                </c:pt>
                <c:pt idx="1797">
                  <c:v>353.24310300000002</c:v>
                </c:pt>
                <c:pt idx="1798">
                  <c:v>353.24310300000002</c:v>
                </c:pt>
                <c:pt idx="1799">
                  <c:v>353.24310300000002</c:v>
                </c:pt>
                <c:pt idx="1800">
                  <c:v>353.24310300000002</c:v>
                </c:pt>
                <c:pt idx="1801">
                  <c:v>353.24310300000002</c:v>
                </c:pt>
                <c:pt idx="1802">
                  <c:v>353.24310300000002</c:v>
                </c:pt>
                <c:pt idx="1803">
                  <c:v>353.24310300000002</c:v>
                </c:pt>
                <c:pt idx="1804">
                  <c:v>353.2431335</c:v>
                </c:pt>
                <c:pt idx="1805">
                  <c:v>353.2431335</c:v>
                </c:pt>
                <c:pt idx="1806">
                  <c:v>353.2431335</c:v>
                </c:pt>
                <c:pt idx="1807">
                  <c:v>353.2431335</c:v>
                </c:pt>
                <c:pt idx="1808">
                  <c:v>353.2431335</c:v>
                </c:pt>
                <c:pt idx="1809">
                  <c:v>353.2431335</c:v>
                </c:pt>
                <c:pt idx="1810">
                  <c:v>353.2431335</c:v>
                </c:pt>
                <c:pt idx="1811">
                  <c:v>353.2431335</c:v>
                </c:pt>
                <c:pt idx="1812">
                  <c:v>353.2431641</c:v>
                </c:pt>
                <c:pt idx="1813">
                  <c:v>353.2431641</c:v>
                </c:pt>
                <c:pt idx="1814">
                  <c:v>353.2431641</c:v>
                </c:pt>
                <c:pt idx="1815">
                  <c:v>353.2431641</c:v>
                </c:pt>
                <c:pt idx="1816">
                  <c:v>353.2431641</c:v>
                </c:pt>
                <c:pt idx="1817">
                  <c:v>353.2431641</c:v>
                </c:pt>
                <c:pt idx="1818">
                  <c:v>353.2431641</c:v>
                </c:pt>
                <c:pt idx="1819">
                  <c:v>353.2431641</c:v>
                </c:pt>
                <c:pt idx="1820">
                  <c:v>353.24319459999998</c:v>
                </c:pt>
                <c:pt idx="1821">
                  <c:v>353.24319459999998</c:v>
                </c:pt>
                <c:pt idx="1822">
                  <c:v>353.24319459999998</c:v>
                </c:pt>
                <c:pt idx="1823">
                  <c:v>353.24319459999998</c:v>
                </c:pt>
                <c:pt idx="1824">
                  <c:v>353.24319459999998</c:v>
                </c:pt>
                <c:pt idx="1825">
                  <c:v>353.24319459999998</c:v>
                </c:pt>
                <c:pt idx="1826">
                  <c:v>353.24319459999998</c:v>
                </c:pt>
                <c:pt idx="1827">
                  <c:v>353.24322510000002</c:v>
                </c:pt>
                <c:pt idx="1828">
                  <c:v>353.24322510000002</c:v>
                </c:pt>
                <c:pt idx="1829">
                  <c:v>353.24322510000002</c:v>
                </c:pt>
                <c:pt idx="1830">
                  <c:v>353.24322510000002</c:v>
                </c:pt>
                <c:pt idx="1831">
                  <c:v>353.24322510000002</c:v>
                </c:pt>
                <c:pt idx="1832">
                  <c:v>353.24322510000002</c:v>
                </c:pt>
                <c:pt idx="1833">
                  <c:v>353.24322510000002</c:v>
                </c:pt>
                <c:pt idx="1834">
                  <c:v>353.24322510000002</c:v>
                </c:pt>
                <c:pt idx="1835">
                  <c:v>353.2432556</c:v>
                </c:pt>
                <c:pt idx="1836">
                  <c:v>353.2432556</c:v>
                </c:pt>
                <c:pt idx="1837">
                  <c:v>353.2432556</c:v>
                </c:pt>
                <c:pt idx="1838">
                  <c:v>353.2432556</c:v>
                </c:pt>
                <c:pt idx="1839">
                  <c:v>353.2432556</c:v>
                </c:pt>
                <c:pt idx="1840">
                  <c:v>353.2432556</c:v>
                </c:pt>
                <c:pt idx="1841">
                  <c:v>353.2432556</c:v>
                </c:pt>
                <c:pt idx="1842">
                  <c:v>353.2432556</c:v>
                </c:pt>
                <c:pt idx="1843">
                  <c:v>353.24328609999998</c:v>
                </c:pt>
                <c:pt idx="1844">
                  <c:v>353.24328609999998</c:v>
                </c:pt>
                <c:pt idx="1845">
                  <c:v>353.24328609999998</c:v>
                </c:pt>
                <c:pt idx="1846">
                  <c:v>353.24328609999998</c:v>
                </c:pt>
                <c:pt idx="1847">
                  <c:v>353.24328609999998</c:v>
                </c:pt>
                <c:pt idx="1848">
                  <c:v>353.24328609999998</c:v>
                </c:pt>
                <c:pt idx="1849">
                  <c:v>353.24328609999998</c:v>
                </c:pt>
                <c:pt idx="1850">
                  <c:v>353.24331669999998</c:v>
                </c:pt>
                <c:pt idx="1851">
                  <c:v>353.24331669999998</c:v>
                </c:pt>
                <c:pt idx="1852">
                  <c:v>353.24331669999998</c:v>
                </c:pt>
                <c:pt idx="1853">
                  <c:v>353.24331669999998</c:v>
                </c:pt>
                <c:pt idx="1854">
                  <c:v>353.24331669999998</c:v>
                </c:pt>
                <c:pt idx="1855">
                  <c:v>353.24331669999998</c:v>
                </c:pt>
                <c:pt idx="1856">
                  <c:v>353.24331669999998</c:v>
                </c:pt>
                <c:pt idx="1857">
                  <c:v>353.24331669999998</c:v>
                </c:pt>
                <c:pt idx="1858">
                  <c:v>353.24334720000002</c:v>
                </c:pt>
                <c:pt idx="1859">
                  <c:v>353.24334720000002</c:v>
                </c:pt>
                <c:pt idx="1860">
                  <c:v>353.24334720000002</c:v>
                </c:pt>
                <c:pt idx="1861">
                  <c:v>353.24334720000002</c:v>
                </c:pt>
                <c:pt idx="1862">
                  <c:v>353.24334720000002</c:v>
                </c:pt>
                <c:pt idx="1863">
                  <c:v>353.24334720000002</c:v>
                </c:pt>
                <c:pt idx="1864">
                  <c:v>353.24334720000002</c:v>
                </c:pt>
                <c:pt idx="1865">
                  <c:v>353.2433777</c:v>
                </c:pt>
                <c:pt idx="1866">
                  <c:v>353.2433777</c:v>
                </c:pt>
                <c:pt idx="1867">
                  <c:v>353.2433777</c:v>
                </c:pt>
                <c:pt idx="1868">
                  <c:v>353.2433777</c:v>
                </c:pt>
                <c:pt idx="1869">
                  <c:v>353.2433777</c:v>
                </c:pt>
                <c:pt idx="1870">
                  <c:v>353.2433777</c:v>
                </c:pt>
                <c:pt idx="1871">
                  <c:v>353.2433777</c:v>
                </c:pt>
                <c:pt idx="1872">
                  <c:v>353.2433777</c:v>
                </c:pt>
                <c:pt idx="1873">
                  <c:v>353.24340819999998</c:v>
                </c:pt>
                <c:pt idx="1874">
                  <c:v>353.24340819999998</c:v>
                </c:pt>
                <c:pt idx="1875">
                  <c:v>353.24340819999998</c:v>
                </c:pt>
                <c:pt idx="1876">
                  <c:v>353.24340819999998</c:v>
                </c:pt>
                <c:pt idx="1877">
                  <c:v>353.24340819999998</c:v>
                </c:pt>
                <c:pt idx="1878">
                  <c:v>353.24340819999998</c:v>
                </c:pt>
                <c:pt idx="1879">
                  <c:v>353.24340819999998</c:v>
                </c:pt>
                <c:pt idx="1880">
                  <c:v>353.24340819999998</c:v>
                </c:pt>
                <c:pt idx="1881">
                  <c:v>353.24343870000001</c:v>
                </c:pt>
                <c:pt idx="1882">
                  <c:v>353.24343870000001</c:v>
                </c:pt>
                <c:pt idx="1883">
                  <c:v>353.24343870000001</c:v>
                </c:pt>
                <c:pt idx="1884">
                  <c:v>353.24343870000001</c:v>
                </c:pt>
                <c:pt idx="1885">
                  <c:v>353.24343870000001</c:v>
                </c:pt>
                <c:pt idx="1886">
                  <c:v>353.24343870000001</c:v>
                </c:pt>
                <c:pt idx="1887">
                  <c:v>353.24343870000001</c:v>
                </c:pt>
                <c:pt idx="1888">
                  <c:v>353.24346919999999</c:v>
                </c:pt>
                <c:pt idx="1889">
                  <c:v>353.24346919999999</c:v>
                </c:pt>
                <c:pt idx="1890">
                  <c:v>353.24346919999999</c:v>
                </c:pt>
                <c:pt idx="1891">
                  <c:v>353.24346919999999</c:v>
                </c:pt>
                <c:pt idx="1892">
                  <c:v>353.24346919999999</c:v>
                </c:pt>
                <c:pt idx="1893">
                  <c:v>353.24346919999999</c:v>
                </c:pt>
                <c:pt idx="1894">
                  <c:v>353.24346919999999</c:v>
                </c:pt>
                <c:pt idx="1895">
                  <c:v>353.24346919999999</c:v>
                </c:pt>
                <c:pt idx="1896">
                  <c:v>353.2434998</c:v>
                </c:pt>
                <c:pt idx="1897">
                  <c:v>353.2434998</c:v>
                </c:pt>
                <c:pt idx="1898">
                  <c:v>353.2434998</c:v>
                </c:pt>
                <c:pt idx="1899">
                  <c:v>353.2434998</c:v>
                </c:pt>
                <c:pt idx="1900">
                  <c:v>353.2434998</c:v>
                </c:pt>
                <c:pt idx="1901">
                  <c:v>353.2434998</c:v>
                </c:pt>
                <c:pt idx="1902">
                  <c:v>353.2434998</c:v>
                </c:pt>
                <c:pt idx="1903">
                  <c:v>353.2434998</c:v>
                </c:pt>
                <c:pt idx="1904">
                  <c:v>353.24353029999997</c:v>
                </c:pt>
                <c:pt idx="1905">
                  <c:v>353.24353029999997</c:v>
                </c:pt>
                <c:pt idx="1906">
                  <c:v>353.24353029999997</c:v>
                </c:pt>
                <c:pt idx="1907">
                  <c:v>353.24353029999997</c:v>
                </c:pt>
                <c:pt idx="1908">
                  <c:v>353.24353029999997</c:v>
                </c:pt>
                <c:pt idx="1909">
                  <c:v>353.2442322</c:v>
                </c:pt>
                <c:pt idx="1910">
                  <c:v>353.2442322</c:v>
                </c:pt>
                <c:pt idx="1911">
                  <c:v>353.2442322</c:v>
                </c:pt>
                <c:pt idx="1912">
                  <c:v>353.2442322</c:v>
                </c:pt>
                <c:pt idx="1913">
                  <c:v>353.2442322</c:v>
                </c:pt>
                <c:pt idx="1914">
                  <c:v>353.24426269999998</c:v>
                </c:pt>
                <c:pt idx="1915">
                  <c:v>353.24426269999998</c:v>
                </c:pt>
                <c:pt idx="1916">
                  <c:v>353.24426269999998</c:v>
                </c:pt>
                <c:pt idx="1917">
                  <c:v>353.24426269999998</c:v>
                </c:pt>
                <c:pt idx="1918">
                  <c:v>353.24426269999998</c:v>
                </c:pt>
                <c:pt idx="1919">
                  <c:v>353.24426269999998</c:v>
                </c:pt>
                <c:pt idx="1920">
                  <c:v>353.24426269999998</c:v>
                </c:pt>
                <c:pt idx="1921">
                  <c:v>353.24426269999998</c:v>
                </c:pt>
                <c:pt idx="1922">
                  <c:v>353.24429320000002</c:v>
                </c:pt>
                <c:pt idx="1923">
                  <c:v>353.24429320000002</c:v>
                </c:pt>
                <c:pt idx="1924">
                  <c:v>353.24429320000002</c:v>
                </c:pt>
                <c:pt idx="1925">
                  <c:v>353.24429320000002</c:v>
                </c:pt>
                <c:pt idx="1926">
                  <c:v>353.24429320000002</c:v>
                </c:pt>
                <c:pt idx="1927">
                  <c:v>353.24429320000002</c:v>
                </c:pt>
                <c:pt idx="1928">
                  <c:v>353.24429320000002</c:v>
                </c:pt>
                <c:pt idx="1929">
                  <c:v>353.24429320000002</c:v>
                </c:pt>
                <c:pt idx="1930">
                  <c:v>353.2443237</c:v>
                </c:pt>
                <c:pt idx="1931">
                  <c:v>353.2443237</c:v>
                </c:pt>
                <c:pt idx="1932">
                  <c:v>353.2443237</c:v>
                </c:pt>
                <c:pt idx="1933">
                  <c:v>353.2443237</c:v>
                </c:pt>
                <c:pt idx="1934">
                  <c:v>353.2443237</c:v>
                </c:pt>
                <c:pt idx="1935">
                  <c:v>353.2443237</c:v>
                </c:pt>
                <c:pt idx="1936">
                  <c:v>353.2443237</c:v>
                </c:pt>
                <c:pt idx="1937">
                  <c:v>353.24435419999998</c:v>
                </c:pt>
                <c:pt idx="1938">
                  <c:v>353.24435419999998</c:v>
                </c:pt>
                <c:pt idx="1939">
                  <c:v>353.24435419999998</c:v>
                </c:pt>
                <c:pt idx="1940">
                  <c:v>353.24435419999998</c:v>
                </c:pt>
                <c:pt idx="1941">
                  <c:v>353.24435419999998</c:v>
                </c:pt>
                <c:pt idx="1942">
                  <c:v>353.24435419999998</c:v>
                </c:pt>
                <c:pt idx="1943">
                  <c:v>353.24435419999998</c:v>
                </c:pt>
                <c:pt idx="1944">
                  <c:v>353.24435419999998</c:v>
                </c:pt>
                <c:pt idx="1945">
                  <c:v>353.24438479999998</c:v>
                </c:pt>
                <c:pt idx="1946">
                  <c:v>353.24438479999998</c:v>
                </c:pt>
                <c:pt idx="1947">
                  <c:v>353.24438479999998</c:v>
                </c:pt>
                <c:pt idx="1948">
                  <c:v>353.24438479999998</c:v>
                </c:pt>
                <c:pt idx="1949">
                  <c:v>353.24438479999998</c:v>
                </c:pt>
                <c:pt idx="1950">
                  <c:v>353.24438479999998</c:v>
                </c:pt>
                <c:pt idx="1951">
                  <c:v>353.24438479999998</c:v>
                </c:pt>
                <c:pt idx="1952">
                  <c:v>353.24441530000001</c:v>
                </c:pt>
                <c:pt idx="1953">
                  <c:v>353.24441530000001</c:v>
                </c:pt>
                <c:pt idx="1954">
                  <c:v>353.24441530000001</c:v>
                </c:pt>
                <c:pt idx="1955">
                  <c:v>353.24441530000001</c:v>
                </c:pt>
                <c:pt idx="1956">
                  <c:v>353.24441530000001</c:v>
                </c:pt>
                <c:pt idx="1957">
                  <c:v>353.24441530000001</c:v>
                </c:pt>
                <c:pt idx="1958">
                  <c:v>353.24441530000001</c:v>
                </c:pt>
                <c:pt idx="1959">
                  <c:v>353.24441530000001</c:v>
                </c:pt>
                <c:pt idx="1960">
                  <c:v>353.24444579999999</c:v>
                </c:pt>
                <c:pt idx="1961">
                  <c:v>353.24444579999999</c:v>
                </c:pt>
                <c:pt idx="1962">
                  <c:v>353.24444579999999</c:v>
                </c:pt>
                <c:pt idx="1963">
                  <c:v>353.24444579999999</c:v>
                </c:pt>
                <c:pt idx="1964">
                  <c:v>353.24444579999999</c:v>
                </c:pt>
                <c:pt idx="1965">
                  <c:v>353.24444579999999</c:v>
                </c:pt>
                <c:pt idx="1966">
                  <c:v>353.24444579999999</c:v>
                </c:pt>
                <c:pt idx="1967">
                  <c:v>353.24444579999999</c:v>
                </c:pt>
                <c:pt idx="1968">
                  <c:v>353.24447629999997</c:v>
                </c:pt>
                <c:pt idx="1969">
                  <c:v>353.24447629999997</c:v>
                </c:pt>
                <c:pt idx="1970">
                  <c:v>353.24447629999997</c:v>
                </c:pt>
                <c:pt idx="1971">
                  <c:v>353.24447629999997</c:v>
                </c:pt>
                <c:pt idx="1972">
                  <c:v>353.24447629999997</c:v>
                </c:pt>
                <c:pt idx="1973">
                  <c:v>353.24447629999997</c:v>
                </c:pt>
                <c:pt idx="1974">
                  <c:v>353.24447629999997</c:v>
                </c:pt>
                <c:pt idx="1975">
                  <c:v>353.24450680000001</c:v>
                </c:pt>
                <c:pt idx="1976">
                  <c:v>353.24450680000001</c:v>
                </c:pt>
                <c:pt idx="1977">
                  <c:v>353.24450680000001</c:v>
                </c:pt>
                <c:pt idx="1978">
                  <c:v>353.24450680000001</c:v>
                </c:pt>
                <c:pt idx="1979">
                  <c:v>353.24450680000001</c:v>
                </c:pt>
                <c:pt idx="1980">
                  <c:v>353.24450680000001</c:v>
                </c:pt>
                <c:pt idx="1981">
                  <c:v>353.24450680000001</c:v>
                </c:pt>
                <c:pt idx="1982">
                  <c:v>353.24450680000001</c:v>
                </c:pt>
                <c:pt idx="1983">
                  <c:v>353.24453740000001</c:v>
                </c:pt>
                <c:pt idx="1984">
                  <c:v>353.24453740000001</c:v>
                </c:pt>
                <c:pt idx="1985">
                  <c:v>353.24453740000001</c:v>
                </c:pt>
                <c:pt idx="1986">
                  <c:v>353.24453740000001</c:v>
                </c:pt>
                <c:pt idx="1987">
                  <c:v>353.24453740000001</c:v>
                </c:pt>
                <c:pt idx="1988">
                  <c:v>353.24453740000001</c:v>
                </c:pt>
                <c:pt idx="1989">
                  <c:v>353.24453740000001</c:v>
                </c:pt>
                <c:pt idx="1990">
                  <c:v>353.24453740000001</c:v>
                </c:pt>
                <c:pt idx="1991">
                  <c:v>353.24456789999999</c:v>
                </c:pt>
                <c:pt idx="1992">
                  <c:v>353.24456789999999</c:v>
                </c:pt>
                <c:pt idx="1993">
                  <c:v>353.24456789999999</c:v>
                </c:pt>
                <c:pt idx="1994">
                  <c:v>353.24456789999999</c:v>
                </c:pt>
                <c:pt idx="1995">
                  <c:v>353.24456789999999</c:v>
                </c:pt>
                <c:pt idx="1996">
                  <c:v>353.24456789999999</c:v>
                </c:pt>
                <c:pt idx="1997">
                  <c:v>353.24456789999999</c:v>
                </c:pt>
                <c:pt idx="1998">
                  <c:v>353.24459839999997</c:v>
                </c:pt>
                <c:pt idx="1999">
                  <c:v>353.24459839999997</c:v>
                </c:pt>
                <c:pt idx="2000">
                  <c:v>353.24459839999997</c:v>
                </c:pt>
                <c:pt idx="2001">
                  <c:v>353.24459839999997</c:v>
                </c:pt>
                <c:pt idx="2002">
                  <c:v>353.24459839999997</c:v>
                </c:pt>
                <c:pt idx="2003">
                  <c:v>353.24459839999997</c:v>
                </c:pt>
                <c:pt idx="2004">
                  <c:v>353.24459839999997</c:v>
                </c:pt>
                <c:pt idx="2005">
                  <c:v>353.24459839999997</c:v>
                </c:pt>
                <c:pt idx="2006">
                  <c:v>353.24462890000001</c:v>
                </c:pt>
                <c:pt idx="2007">
                  <c:v>353.24462890000001</c:v>
                </c:pt>
                <c:pt idx="2008">
                  <c:v>353.24462890000001</c:v>
                </c:pt>
                <c:pt idx="2009">
                  <c:v>353.24462890000001</c:v>
                </c:pt>
                <c:pt idx="2010">
                  <c:v>353.24462890000001</c:v>
                </c:pt>
                <c:pt idx="2011">
                  <c:v>353.24462890000001</c:v>
                </c:pt>
                <c:pt idx="2012">
                  <c:v>353.24462890000001</c:v>
                </c:pt>
                <c:pt idx="2013">
                  <c:v>353.24462890000001</c:v>
                </c:pt>
                <c:pt idx="2014">
                  <c:v>353.24465939999999</c:v>
                </c:pt>
                <c:pt idx="2015">
                  <c:v>353.24465939999999</c:v>
                </c:pt>
                <c:pt idx="2016">
                  <c:v>353.24465939999999</c:v>
                </c:pt>
                <c:pt idx="2017">
                  <c:v>353.24465939999999</c:v>
                </c:pt>
                <c:pt idx="2018">
                  <c:v>353.24465939999999</c:v>
                </c:pt>
                <c:pt idx="2019">
                  <c:v>353.24465939999999</c:v>
                </c:pt>
                <c:pt idx="2020">
                  <c:v>353.24465939999999</c:v>
                </c:pt>
                <c:pt idx="2021">
                  <c:v>353.24468990000003</c:v>
                </c:pt>
                <c:pt idx="2022">
                  <c:v>353.24468990000003</c:v>
                </c:pt>
                <c:pt idx="2023">
                  <c:v>353.24468990000003</c:v>
                </c:pt>
                <c:pt idx="2024">
                  <c:v>353.24468990000003</c:v>
                </c:pt>
                <c:pt idx="2025">
                  <c:v>353.24468990000003</c:v>
                </c:pt>
                <c:pt idx="2026">
                  <c:v>353.24468990000003</c:v>
                </c:pt>
                <c:pt idx="2027">
                  <c:v>353.24468990000003</c:v>
                </c:pt>
                <c:pt idx="2028">
                  <c:v>353.24468990000003</c:v>
                </c:pt>
                <c:pt idx="2029">
                  <c:v>353.24472050000003</c:v>
                </c:pt>
                <c:pt idx="2030">
                  <c:v>353.24472050000003</c:v>
                </c:pt>
                <c:pt idx="2031">
                  <c:v>353.24472050000003</c:v>
                </c:pt>
                <c:pt idx="2032">
                  <c:v>353.24472050000003</c:v>
                </c:pt>
                <c:pt idx="2033">
                  <c:v>353.24472050000003</c:v>
                </c:pt>
                <c:pt idx="2034">
                  <c:v>353.24472050000003</c:v>
                </c:pt>
                <c:pt idx="2035">
                  <c:v>353.24472050000003</c:v>
                </c:pt>
                <c:pt idx="2036">
                  <c:v>353.24472050000003</c:v>
                </c:pt>
                <c:pt idx="2037">
                  <c:v>353.24475100000001</c:v>
                </c:pt>
                <c:pt idx="2038">
                  <c:v>353.24475100000001</c:v>
                </c:pt>
                <c:pt idx="2039">
                  <c:v>353.24475100000001</c:v>
                </c:pt>
                <c:pt idx="2040">
                  <c:v>353.24475100000001</c:v>
                </c:pt>
                <c:pt idx="2041">
                  <c:v>353.24475100000001</c:v>
                </c:pt>
                <c:pt idx="2042">
                  <c:v>353.24475100000001</c:v>
                </c:pt>
                <c:pt idx="2043">
                  <c:v>353.24475100000001</c:v>
                </c:pt>
                <c:pt idx="2044">
                  <c:v>353.24478149999999</c:v>
                </c:pt>
                <c:pt idx="2045">
                  <c:v>353.24478149999999</c:v>
                </c:pt>
                <c:pt idx="2046">
                  <c:v>353.24478149999999</c:v>
                </c:pt>
                <c:pt idx="2047">
                  <c:v>353.24478149999999</c:v>
                </c:pt>
                <c:pt idx="2048">
                  <c:v>353.24478149999999</c:v>
                </c:pt>
                <c:pt idx="2049">
                  <c:v>353.24478149999999</c:v>
                </c:pt>
                <c:pt idx="2050">
                  <c:v>353.24478149999999</c:v>
                </c:pt>
                <c:pt idx="2051">
                  <c:v>353.24478149999999</c:v>
                </c:pt>
                <c:pt idx="2052">
                  <c:v>353.24481200000002</c:v>
                </c:pt>
                <c:pt idx="2053">
                  <c:v>353.24481200000002</c:v>
                </c:pt>
                <c:pt idx="2054">
                  <c:v>353.24481200000002</c:v>
                </c:pt>
                <c:pt idx="2055">
                  <c:v>353.24481200000002</c:v>
                </c:pt>
                <c:pt idx="2056">
                  <c:v>353.24481200000002</c:v>
                </c:pt>
                <c:pt idx="2057">
                  <c:v>353.24481200000002</c:v>
                </c:pt>
                <c:pt idx="2058">
                  <c:v>353.24481200000002</c:v>
                </c:pt>
                <c:pt idx="2059">
                  <c:v>353.2448425</c:v>
                </c:pt>
                <c:pt idx="2060">
                  <c:v>353.2448425</c:v>
                </c:pt>
                <c:pt idx="2061">
                  <c:v>353.2448425</c:v>
                </c:pt>
                <c:pt idx="2062">
                  <c:v>353.2448425</c:v>
                </c:pt>
                <c:pt idx="2063">
                  <c:v>353.2448425</c:v>
                </c:pt>
                <c:pt idx="2064">
                  <c:v>353.2448425</c:v>
                </c:pt>
                <c:pt idx="2065">
                  <c:v>353.2448425</c:v>
                </c:pt>
                <c:pt idx="2066">
                  <c:v>353.2448425</c:v>
                </c:pt>
                <c:pt idx="2067">
                  <c:v>353.24487299999998</c:v>
                </c:pt>
                <c:pt idx="2068">
                  <c:v>353.24487299999998</c:v>
                </c:pt>
                <c:pt idx="2069">
                  <c:v>353.24487299999998</c:v>
                </c:pt>
                <c:pt idx="2070">
                  <c:v>353.24487299999998</c:v>
                </c:pt>
                <c:pt idx="2071">
                  <c:v>353.24487299999998</c:v>
                </c:pt>
                <c:pt idx="2072">
                  <c:v>353.24487299999998</c:v>
                </c:pt>
                <c:pt idx="2073">
                  <c:v>353.24487299999998</c:v>
                </c:pt>
                <c:pt idx="2074">
                  <c:v>353.24487299999998</c:v>
                </c:pt>
                <c:pt idx="2075">
                  <c:v>353.24490359999999</c:v>
                </c:pt>
                <c:pt idx="2076">
                  <c:v>353.24490359999999</c:v>
                </c:pt>
                <c:pt idx="2077">
                  <c:v>353.24490359999999</c:v>
                </c:pt>
                <c:pt idx="2078">
                  <c:v>353.24490359999999</c:v>
                </c:pt>
                <c:pt idx="2079">
                  <c:v>353.24490359999999</c:v>
                </c:pt>
                <c:pt idx="2080">
                  <c:v>353.24490359999999</c:v>
                </c:pt>
                <c:pt idx="2081">
                  <c:v>353.24490359999999</c:v>
                </c:pt>
                <c:pt idx="2082">
                  <c:v>353.24493410000002</c:v>
                </c:pt>
                <c:pt idx="2083">
                  <c:v>353.24493410000002</c:v>
                </c:pt>
                <c:pt idx="2084">
                  <c:v>353.24493410000002</c:v>
                </c:pt>
                <c:pt idx="2085">
                  <c:v>353.24493410000002</c:v>
                </c:pt>
                <c:pt idx="2086">
                  <c:v>353.24493410000002</c:v>
                </c:pt>
                <c:pt idx="2087">
                  <c:v>353.24493410000002</c:v>
                </c:pt>
                <c:pt idx="2088">
                  <c:v>353.24493410000002</c:v>
                </c:pt>
                <c:pt idx="2089">
                  <c:v>353.24493410000002</c:v>
                </c:pt>
                <c:pt idx="2090">
                  <c:v>353.2449646</c:v>
                </c:pt>
                <c:pt idx="2091">
                  <c:v>353.2449646</c:v>
                </c:pt>
                <c:pt idx="2092">
                  <c:v>353.2449646</c:v>
                </c:pt>
                <c:pt idx="2093">
                  <c:v>353.2449646</c:v>
                </c:pt>
                <c:pt idx="2094">
                  <c:v>353.2449646</c:v>
                </c:pt>
                <c:pt idx="2095">
                  <c:v>353.2449646</c:v>
                </c:pt>
                <c:pt idx="2096">
                  <c:v>353.2449646</c:v>
                </c:pt>
                <c:pt idx="2097">
                  <c:v>353.2449646</c:v>
                </c:pt>
                <c:pt idx="2098">
                  <c:v>353.24499509999998</c:v>
                </c:pt>
                <c:pt idx="2099">
                  <c:v>353.24499509999998</c:v>
                </c:pt>
                <c:pt idx="2100">
                  <c:v>353.24499509999998</c:v>
                </c:pt>
                <c:pt idx="2101">
                  <c:v>353.24499509999998</c:v>
                </c:pt>
                <c:pt idx="2102">
                  <c:v>353.24499509999998</c:v>
                </c:pt>
                <c:pt idx="2103">
                  <c:v>353.24499509999998</c:v>
                </c:pt>
                <c:pt idx="2104">
                  <c:v>353.24499509999998</c:v>
                </c:pt>
                <c:pt idx="2105">
                  <c:v>353.24502560000002</c:v>
                </c:pt>
                <c:pt idx="2106">
                  <c:v>353.24502560000002</c:v>
                </c:pt>
                <c:pt idx="2107">
                  <c:v>353.24502560000002</c:v>
                </c:pt>
                <c:pt idx="2108">
                  <c:v>353.24502560000002</c:v>
                </c:pt>
                <c:pt idx="2109">
                  <c:v>353.24502560000002</c:v>
                </c:pt>
                <c:pt idx="2110">
                  <c:v>353.24502560000002</c:v>
                </c:pt>
                <c:pt idx="2111">
                  <c:v>353.24502560000002</c:v>
                </c:pt>
                <c:pt idx="2112">
                  <c:v>353.24502560000002</c:v>
                </c:pt>
                <c:pt idx="2113">
                  <c:v>353.24505620000002</c:v>
                </c:pt>
                <c:pt idx="2114">
                  <c:v>353.24505620000002</c:v>
                </c:pt>
                <c:pt idx="2115">
                  <c:v>353.24505620000002</c:v>
                </c:pt>
                <c:pt idx="2116">
                  <c:v>353.24505620000002</c:v>
                </c:pt>
                <c:pt idx="2117">
                  <c:v>353.24505620000002</c:v>
                </c:pt>
                <c:pt idx="2118">
                  <c:v>353.24505620000002</c:v>
                </c:pt>
                <c:pt idx="2119">
                  <c:v>353.24505620000002</c:v>
                </c:pt>
                <c:pt idx="2120">
                  <c:v>353.24505620000002</c:v>
                </c:pt>
                <c:pt idx="2121">
                  <c:v>353.2450867</c:v>
                </c:pt>
                <c:pt idx="2122">
                  <c:v>353.2450867</c:v>
                </c:pt>
                <c:pt idx="2123">
                  <c:v>353.2450867</c:v>
                </c:pt>
                <c:pt idx="2124">
                  <c:v>353.2450867</c:v>
                </c:pt>
                <c:pt idx="2125">
                  <c:v>353.2450867</c:v>
                </c:pt>
                <c:pt idx="2126">
                  <c:v>353.2450867</c:v>
                </c:pt>
                <c:pt idx="2127">
                  <c:v>353.2450867</c:v>
                </c:pt>
                <c:pt idx="2128">
                  <c:v>353.24511719999998</c:v>
                </c:pt>
                <c:pt idx="2129">
                  <c:v>353.24511719999998</c:v>
                </c:pt>
                <c:pt idx="2130">
                  <c:v>353.24511719999998</c:v>
                </c:pt>
                <c:pt idx="2131">
                  <c:v>353.24511719999998</c:v>
                </c:pt>
                <c:pt idx="2132">
                  <c:v>353.24511719999998</c:v>
                </c:pt>
                <c:pt idx="2133">
                  <c:v>353.24511719999998</c:v>
                </c:pt>
                <c:pt idx="2134">
                  <c:v>353.24511719999998</c:v>
                </c:pt>
                <c:pt idx="2135">
                  <c:v>353.24511719999998</c:v>
                </c:pt>
                <c:pt idx="2136">
                  <c:v>353.24514770000002</c:v>
                </c:pt>
                <c:pt idx="2137">
                  <c:v>353.24514770000002</c:v>
                </c:pt>
                <c:pt idx="2138">
                  <c:v>353.24514770000002</c:v>
                </c:pt>
                <c:pt idx="2139">
                  <c:v>353.24514770000002</c:v>
                </c:pt>
                <c:pt idx="2140">
                  <c:v>353.24514770000002</c:v>
                </c:pt>
                <c:pt idx="2141">
                  <c:v>353.24514770000002</c:v>
                </c:pt>
                <c:pt idx="2142">
                  <c:v>353.24514770000002</c:v>
                </c:pt>
                <c:pt idx="2143">
                  <c:v>353.24514770000002</c:v>
                </c:pt>
                <c:pt idx="2144">
                  <c:v>353.2451782</c:v>
                </c:pt>
                <c:pt idx="2145">
                  <c:v>353.2451782</c:v>
                </c:pt>
                <c:pt idx="2146">
                  <c:v>353.2451782</c:v>
                </c:pt>
                <c:pt idx="2147">
                  <c:v>353.2451782</c:v>
                </c:pt>
                <c:pt idx="2148">
                  <c:v>353.2451782</c:v>
                </c:pt>
                <c:pt idx="2149">
                  <c:v>353.2451782</c:v>
                </c:pt>
                <c:pt idx="2150">
                  <c:v>353.2451782</c:v>
                </c:pt>
                <c:pt idx="2151">
                  <c:v>353.24520869999998</c:v>
                </c:pt>
                <c:pt idx="2152">
                  <c:v>353.24520869999998</c:v>
                </c:pt>
                <c:pt idx="2153">
                  <c:v>353.24520869999998</c:v>
                </c:pt>
                <c:pt idx="2154">
                  <c:v>353.24520869999998</c:v>
                </c:pt>
                <c:pt idx="2155">
                  <c:v>353.24520869999998</c:v>
                </c:pt>
                <c:pt idx="2156">
                  <c:v>353.24520869999998</c:v>
                </c:pt>
                <c:pt idx="2157">
                  <c:v>353.24520869999998</c:v>
                </c:pt>
                <c:pt idx="2158">
                  <c:v>353.24520869999998</c:v>
                </c:pt>
                <c:pt idx="2159">
                  <c:v>353.24523929999998</c:v>
                </c:pt>
                <c:pt idx="2160">
                  <c:v>353.24523929999998</c:v>
                </c:pt>
                <c:pt idx="2161">
                  <c:v>353.24523929999998</c:v>
                </c:pt>
                <c:pt idx="2162">
                  <c:v>353.24523929999998</c:v>
                </c:pt>
                <c:pt idx="2163">
                  <c:v>353.24523929999998</c:v>
                </c:pt>
                <c:pt idx="2164">
                  <c:v>353.24523929999998</c:v>
                </c:pt>
                <c:pt idx="2165">
                  <c:v>353.24523929999998</c:v>
                </c:pt>
                <c:pt idx="2166">
                  <c:v>353.24523929999998</c:v>
                </c:pt>
                <c:pt idx="2167">
                  <c:v>353.24526980000002</c:v>
                </c:pt>
                <c:pt idx="2168">
                  <c:v>353.24526980000002</c:v>
                </c:pt>
                <c:pt idx="2169">
                  <c:v>353.24526980000002</c:v>
                </c:pt>
                <c:pt idx="2170">
                  <c:v>353.24526980000002</c:v>
                </c:pt>
                <c:pt idx="2171">
                  <c:v>353.24526980000002</c:v>
                </c:pt>
                <c:pt idx="2172">
                  <c:v>353.24526980000002</c:v>
                </c:pt>
                <c:pt idx="2173">
                  <c:v>353.24526980000002</c:v>
                </c:pt>
                <c:pt idx="2174">
                  <c:v>353.2453003</c:v>
                </c:pt>
                <c:pt idx="2175">
                  <c:v>353.2453003</c:v>
                </c:pt>
                <c:pt idx="2176">
                  <c:v>353.2453003</c:v>
                </c:pt>
                <c:pt idx="2177">
                  <c:v>353.2453003</c:v>
                </c:pt>
                <c:pt idx="2178">
                  <c:v>353.2453003</c:v>
                </c:pt>
                <c:pt idx="2179">
                  <c:v>353.2453003</c:v>
                </c:pt>
                <c:pt idx="2180">
                  <c:v>353.2453003</c:v>
                </c:pt>
                <c:pt idx="2181">
                  <c:v>353.2453003</c:v>
                </c:pt>
                <c:pt idx="2182">
                  <c:v>353.24533079999998</c:v>
                </c:pt>
                <c:pt idx="2183">
                  <c:v>353.24533079999998</c:v>
                </c:pt>
                <c:pt idx="2184">
                  <c:v>353.24533079999998</c:v>
                </c:pt>
                <c:pt idx="2185">
                  <c:v>353.24533079999998</c:v>
                </c:pt>
                <c:pt idx="2186">
                  <c:v>353.24533079999998</c:v>
                </c:pt>
                <c:pt idx="2187">
                  <c:v>353.24533079999998</c:v>
                </c:pt>
                <c:pt idx="2188">
                  <c:v>353.24533079999998</c:v>
                </c:pt>
                <c:pt idx="2189">
                  <c:v>353.24536130000001</c:v>
                </c:pt>
                <c:pt idx="2190">
                  <c:v>353.24536130000001</c:v>
                </c:pt>
                <c:pt idx="2191">
                  <c:v>353.24536130000001</c:v>
                </c:pt>
                <c:pt idx="2192">
                  <c:v>353.24536130000001</c:v>
                </c:pt>
                <c:pt idx="2193">
                  <c:v>353.24536130000001</c:v>
                </c:pt>
                <c:pt idx="2194">
                  <c:v>353.24536130000001</c:v>
                </c:pt>
                <c:pt idx="2195">
                  <c:v>353.24536130000001</c:v>
                </c:pt>
                <c:pt idx="2196">
                  <c:v>353.24536130000001</c:v>
                </c:pt>
                <c:pt idx="2197">
                  <c:v>353.24539179999999</c:v>
                </c:pt>
                <c:pt idx="2198">
                  <c:v>353.24539179999999</c:v>
                </c:pt>
                <c:pt idx="2199">
                  <c:v>353.24539179999999</c:v>
                </c:pt>
                <c:pt idx="2200">
                  <c:v>353.24539179999999</c:v>
                </c:pt>
                <c:pt idx="2201">
                  <c:v>353.24539179999999</c:v>
                </c:pt>
                <c:pt idx="2202">
                  <c:v>353.24539179999999</c:v>
                </c:pt>
                <c:pt idx="2203">
                  <c:v>353.24539179999999</c:v>
                </c:pt>
                <c:pt idx="2204">
                  <c:v>353.24539179999999</c:v>
                </c:pt>
                <c:pt idx="2205">
                  <c:v>353.2454224</c:v>
                </c:pt>
                <c:pt idx="2206">
                  <c:v>353.2454224</c:v>
                </c:pt>
                <c:pt idx="2207">
                  <c:v>353.2454224</c:v>
                </c:pt>
                <c:pt idx="2208">
                  <c:v>353.2454224</c:v>
                </c:pt>
                <c:pt idx="2209">
                  <c:v>353.2454224</c:v>
                </c:pt>
                <c:pt idx="2210">
                  <c:v>353.2454224</c:v>
                </c:pt>
                <c:pt idx="2211">
                  <c:v>353.2454224</c:v>
                </c:pt>
                <c:pt idx="2212">
                  <c:v>353.24545289999998</c:v>
                </c:pt>
                <c:pt idx="2213">
                  <c:v>353.24545289999998</c:v>
                </c:pt>
                <c:pt idx="2214">
                  <c:v>353.24545289999998</c:v>
                </c:pt>
                <c:pt idx="2215">
                  <c:v>353.24545289999998</c:v>
                </c:pt>
                <c:pt idx="2216">
                  <c:v>353.24545289999998</c:v>
                </c:pt>
                <c:pt idx="2217">
                  <c:v>353.24545289999998</c:v>
                </c:pt>
                <c:pt idx="2218">
                  <c:v>353.24545289999998</c:v>
                </c:pt>
                <c:pt idx="2219">
                  <c:v>353.24545289999998</c:v>
                </c:pt>
                <c:pt idx="2220">
                  <c:v>353.24548340000001</c:v>
                </c:pt>
                <c:pt idx="2221">
                  <c:v>353.24548340000001</c:v>
                </c:pt>
                <c:pt idx="2222">
                  <c:v>353.24548340000001</c:v>
                </c:pt>
                <c:pt idx="2223">
                  <c:v>353.24548340000001</c:v>
                </c:pt>
                <c:pt idx="2224">
                  <c:v>353.24548340000001</c:v>
                </c:pt>
                <c:pt idx="2225">
                  <c:v>353.24548340000001</c:v>
                </c:pt>
                <c:pt idx="2226">
                  <c:v>353.24548340000001</c:v>
                </c:pt>
                <c:pt idx="2227">
                  <c:v>353.24548340000001</c:v>
                </c:pt>
                <c:pt idx="2228">
                  <c:v>353.24551389999999</c:v>
                </c:pt>
                <c:pt idx="2229">
                  <c:v>353.24551389999999</c:v>
                </c:pt>
                <c:pt idx="2230">
                  <c:v>353.24551389999999</c:v>
                </c:pt>
                <c:pt idx="2231">
                  <c:v>353.24551389999999</c:v>
                </c:pt>
                <c:pt idx="2232">
                  <c:v>353.24551389999999</c:v>
                </c:pt>
                <c:pt idx="2233">
                  <c:v>353.24551389999999</c:v>
                </c:pt>
                <c:pt idx="2234">
                  <c:v>353.24551389999999</c:v>
                </c:pt>
                <c:pt idx="2235">
                  <c:v>353.24554439999997</c:v>
                </c:pt>
                <c:pt idx="2236">
                  <c:v>353.24554439999997</c:v>
                </c:pt>
                <c:pt idx="2237">
                  <c:v>353.24554439999997</c:v>
                </c:pt>
                <c:pt idx="2238">
                  <c:v>353.24554439999997</c:v>
                </c:pt>
                <c:pt idx="2239">
                  <c:v>353.24554439999997</c:v>
                </c:pt>
                <c:pt idx="2240">
                  <c:v>353.24554439999997</c:v>
                </c:pt>
                <c:pt idx="2241">
                  <c:v>353.24554439999997</c:v>
                </c:pt>
                <c:pt idx="2242">
                  <c:v>353.24554439999997</c:v>
                </c:pt>
                <c:pt idx="2243">
                  <c:v>353.24557499999997</c:v>
                </c:pt>
                <c:pt idx="2244">
                  <c:v>353.24557499999997</c:v>
                </c:pt>
                <c:pt idx="2245">
                  <c:v>353.24557499999997</c:v>
                </c:pt>
                <c:pt idx="2246">
                  <c:v>353.24557499999997</c:v>
                </c:pt>
                <c:pt idx="2247">
                  <c:v>353.24557499999997</c:v>
                </c:pt>
                <c:pt idx="2248">
                  <c:v>353.24557499999997</c:v>
                </c:pt>
                <c:pt idx="2249">
                  <c:v>353.24557499999997</c:v>
                </c:pt>
                <c:pt idx="2250">
                  <c:v>353.24557499999997</c:v>
                </c:pt>
                <c:pt idx="2251">
                  <c:v>353.24560550000001</c:v>
                </c:pt>
                <c:pt idx="2252">
                  <c:v>353.24560550000001</c:v>
                </c:pt>
                <c:pt idx="2253">
                  <c:v>353.24560550000001</c:v>
                </c:pt>
                <c:pt idx="2254">
                  <c:v>353.24560550000001</c:v>
                </c:pt>
                <c:pt idx="2255">
                  <c:v>353.24560550000001</c:v>
                </c:pt>
                <c:pt idx="2256">
                  <c:v>353.24560550000001</c:v>
                </c:pt>
                <c:pt idx="2257">
                  <c:v>353.24560550000001</c:v>
                </c:pt>
                <c:pt idx="2258">
                  <c:v>353.24563599999999</c:v>
                </c:pt>
                <c:pt idx="2259">
                  <c:v>353.24563599999999</c:v>
                </c:pt>
                <c:pt idx="2260">
                  <c:v>353.24563599999999</c:v>
                </c:pt>
                <c:pt idx="2261">
                  <c:v>353.24563599999999</c:v>
                </c:pt>
                <c:pt idx="2262">
                  <c:v>353.24563599999999</c:v>
                </c:pt>
                <c:pt idx="2263">
                  <c:v>353.24563599999999</c:v>
                </c:pt>
                <c:pt idx="2264">
                  <c:v>353.24563599999999</c:v>
                </c:pt>
                <c:pt idx="2265">
                  <c:v>353.24563599999999</c:v>
                </c:pt>
                <c:pt idx="2266">
                  <c:v>353.24566650000003</c:v>
                </c:pt>
                <c:pt idx="2267">
                  <c:v>353.24566650000003</c:v>
                </c:pt>
                <c:pt idx="2268">
                  <c:v>353.24566650000003</c:v>
                </c:pt>
                <c:pt idx="2269">
                  <c:v>353.24566650000003</c:v>
                </c:pt>
                <c:pt idx="2270">
                  <c:v>353.24566650000003</c:v>
                </c:pt>
                <c:pt idx="2271">
                  <c:v>353.24566650000003</c:v>
                </c:pt>
                <c:pt idx="2272">
                  <c:v>353.24566650000003</c:v>
                </c:pt>
                <c:pt idx="2273">
                  <c:v>353.24566650000003</c:v>
                </c:pt>
                <c:pt idx="2274">
                  <c:v>353.24569700000001</c:v>
                </c:pt>
                <c:pt idx="2275">
                  <c:v>353.24569700000001</c:v>
                </c:pt>
                <c:pt idx="2276">
                  <c:v>353.24569700000001</c:v>
                </c:pt>
                <c:pt idx="2277">
                  <c:v>353.24569700000001</c:v>
                </c:pt>
                <c:pt idx="2278">
                  <c:v>353.24569700000001</c:v>
                </c:pt>
                <c:pt idx="2279">
                  <c:v>353.24569700000001</c:v>
                </c:pt>
                <c:pt idx="2280">
                  <c:v>353.24569700000001</c:v>
                </c:pt>
                <c:pt idx="2281">
                  <c:v>353.24572749999999</c:v>
                </c:pt>
                <c:pt idx="2282">
                  <c:v>353.24572749999999</c:v>
                </c:pt>
                <c:pt idx="2283">
                  <c:v>353.24572749999999</c:v>
                </c:pt>
                <c:pt idx="2284">
                  <c:v>353.24572749999999</c:v>
                </c:pt>
                <c:pt idx="2285">
                  <c:v>353.24572749999999</c:v>
                </c:pt>
                <c:pt idx="2286">
                  <c:v>353.24572749999999</c:v>
                </c:pt>
                <c:pt idx="2287">
                  <c:v>353.24572749999999</c:v>
                </c:pt>
                <c:pt idx="2288">
                  <c:v>353.24572749999999</c:v>
                </c:pt>
                <c:pt idx="2289">
                  <c:v>353.24575809999999</c:v>
                </c:pt>
                <c:pt idx="2290">
                  <c:v>353.24575809999999</c:v>
                </c:pt>
                <c:pt idx="2291">
                  <c:v>353.24575809999999</c:v>
                </c:pt>
                <c:pt idx="2292">
                  <c:v>353.24575809999999</c:v>
                </c:pt>
                <c:pt idx="2293">
                  <c:v>353.24575809999999</c:v>
                </c:pt>
                <c:pt idx="2294">
                  <c:v>353.24575809999999</c:v>
                </c:pt>
                <c:pt idx="2295">
                  <c:v>353.24575809999999</c:v>
                </c:pt>
                <c:pt idx="2296">
                  <c:v>353.24575809999999</c:v>
                </c:pt>
                <c:pt idx="2297">
                  <c:v>353.24578860000003</c:v>
                </c:pt>
                <c:pt idx="2298">
                  <c:v>353.24578860000003</c:v>
                </c:pt>
                <c:pt idx="2299">
                  <c:v>353.24578860000003</c:v>
                </c:pt>
                <c:pt idx="2300">
                  <c:v>353.24578860000003</c:v>
                </c:pt>
                <c:pt idx="2301">
                  <c:v>353.24578860000003</c:v>
                </c:pt>
                <c:pt idx="2302">
                  <c:v>353.24578860000003</c:v>
                </c:pt>
                <c:pt idx="2303">
                  <c:v>353.24578860000003</c:v>
                </c:pt>
                <c:pt idx="2304">
                  <c:v>353.24581910000001</c:v>
                </c:pt>
                <c:pt idx="2305">
                  <c:v>353.24581910000001</c:v>
                </c:pt>
                <c:pt idx="2306">
                  <c:v>353.24581910000001</c:v>
                </c:pt>
                <c:pt idx="2307">
                  <c:v>353.24581910000001</c:v>
                </c:pt>
                <c:pt idx="2308">
                  <c:v>353.24581910000001</c:v>
                </c:pt>
                <c:pt idx="2309">
                  <c:v>353.24581910000001</c:v>
                </c:pt>
                <c:pt idx="2310">
                  <c:v>353.24581910000001</c:v>
                </c:pt>
                <c:pt idx="2311">
                  <c:v>353.24581910000001</c:v>
                </c:pt>
                <c:pt idx="2312">
                  <c:v>353.24584959999999</c:v>
                </c:pt>
                <c:pt idx="2313">
                  <c:v>353.24584959999999</c:v>
                </c:pt>
                <c:pt idx="2314">
                  <c:v>353.24584959999999</c:v>
                </c:pt>
                <c:pt idx="2315">
                  <c:v>353.24584959999999</c:v>
                </c:pt>
                <c:pt idx="2316">
                  <c:v>353.24584959999999</c:v>
                </c:pt>
                <c:pt idx="2317">
                  <c:v>353.24584959999999</c:v>
                </c:pt>
                <c:pt idx="2318">
                  <c:v>353.24584959999999</c:v>
                </c:pt>
                <c:pt idx="2319">
                  <c:v>353.24588010000002</c:v>
                </c:pt>
                <c:pt idx="2320">
                  <c:v>353.24588010000002</c:v>
                </c:pt>
                <c:pt idx="2321">
                  <c:v>353.24588010000002</c:v>
                </c:pt>
                <c:pt idx="2322">
                  <c:v>353.24588010000002</c:v>
                </c:pt>
                <c:pt idx="2323">
                  <c:v>353.24588010000002</c:v>
                </c:pt>
                <c:pt idx="2324">
                  <c:v>353.24588010000002</c:v>
                </c:pt>
                <c:pt idx="2325">
                  <c:v>353.24588010000002</c:v>
                </c:pt>
                <c:pt idx="2326">
                  <c:v>353.24588010000002</c:v>
                </c:pt>
                <c:pt idx="2327">
                  <c:v>353.2459106</c:v>
                </c:pt>
                <c:pt idx="2328">
                  <c:v>353.2459106</c:v>
                </c:pt>
                <c:pt idx="2329">
                  <c:v>353.2459106</c:v>
                </c:pt>
                <c:pt idx="2330">
                  <c:v>353.2459106</c:v>
                </c:pt>
                <c:pt idx="2331">
                  <c:v>353.2459106</c:v>
                </c:pt>
                <c:pt idx="2332">
                  <c:v>353.2459106</c:v>
                </c:pt>
                <c:pt idx="2333">
                  <c:v>353.2459106</c:v>
                </c:pt>
                <c:pt idx="2334">
                  <c:v>353.2459106</c:v>
                </c:pt>
                <c:pt idx="2335">
                  <c:v>353.2459412</c:v>
                </c:pt>
                <c:pt idx="2336">
                  <c:v>353.2459412</c:v>
                </c:pt>
                <c:pt idx="2337">
                  <c:v>353.2459412</c:v>
                </c:pt>
                <c:pt idx="2338">
                  <c:v>353.2459412</c:v>
                </c:pt>
                <c:pt idx="2339">
                  <c:v>353.2459412</c:v>
                </c:pt>
                <c:pt idx="2340">
                  <c:v>353.2459412</c:v>
                </c:pt>
                <c:pt idx="2341">
                  <c:v>353.2459412</c:v>
                </c:pt>
                <c:pt idx="2342">
                  <c:v>353.24597169999998</c:v>
                </c:pt>
                <c:pt idx="2343">
                  <c:v>353.24597169999998</c:v>
                </c:pt>
                <c:pt idx="2344">
                  <c:v>353.24597169999998</c:v>
                </c:pt>
                <c:pt idx="2345">
                  <c:v>353.24597169999998</c:v>
                </c:pt>
                <c:pt idx="2346">
                  <c:v>353.24597169999998</c:v>
                </c:pt>
                <c:pt idx="2347">
                  <c:v>353.24597169999998</c:v>
                </c:pt>
                <c:pt idx="2348">
                  <c:v>353.24597169999998</c:v>
                </c:pt>
                <c:pt idx="2349">
                  <c:v>353.24597169999998</c:v>
                </c:pt>
                <c:pt idx="2350">
                  <c:v>353.24600220000002</c:v>
                </c:pt>
                <c:pt idx="2351">
                  <c:v>353.24600220000002</c:v>
                </c:pt>
                <c:pt idx="2352">
                  <c:v>353.24600220000002</c:v>
                </c:pt>
                <c:pt idx="2353">
                  <c:v>353.24600220000002</c:v>
                </c:pt>
                <c:pt idx="2354">
                  <c:v>353.24600220000002</c:v>
                </c:pt>
                <c:pt idx="2355">
                  <c:v>353.24600220000002</c:v>
                </c:pt>
                <c:pt idx="2356">
                  <c:v>353.24600220000002</c:v>
                </c:pt>
                <c:pt idx="2357">
                  <c:v>353.24600220000002</c:v>
                </c:pt>
                <c:pt idx="2358">
                  <c:v>353.2460327</c:v>
                </c:pt>
                <c:pt idx="2359">
                  <c:v>353.2460327</c:v>
                </c:pt>
                <c:pt idx="2360">
                  <c:v>353.2460327</c:v>
                </c:pt>
                <c:pt idx="2361">
                  <c:v>353.2460327</c:v>
                </c:pt>
                <c:pt idx="2362">
                  <c:v>353.2460327</c:v>
                </c:pt>
                <c:pt idx="2363">
                  <c:v>353.2460327</c:v>
                </c:pt>
                <c:pt idx="2364">
                  <c:v>353.2460327</c:v>
                </c:pt>
                <c:pt idx="2365">
                  <c:v>353.24606319999998</c:v>
                </c:pt>
                <c:pt idx="2366">
                  <c:v>353.24606319999998</c:v>
                </c:pt>
                <c:pt idx="2367">
                  <c:v>353.24606319999998</c:v>
                </c:pt>
                <c:pt idx="2368">
                  <c:v>353.24606319999998</c:v>
                </c:pt>
                <c:pt idx="2369">
                  <c:v>353.24606319999998</c:v>
                </c:pt>
                <c:pt idx="2370">
                  <c:v>353.24606319999998</c:v>
                </c:pt>
                <c:pt idx="2371">
                  <c:v>353.24606319999998</c:v>
                </c:pt>
                <c:pt idx="2372">
                  <c:v>353.24606319999998</c:v>
                </c:pt>
                <c:pt idx="2373">
                  <c:v>353.24609379999998</c:v>
                </c:pt>
                <c:pt idx="2374">
                  <c:v>353.24609379999998</c:v>
                </c:pt>
                <c:pt idx="2375">
                  <c:v>353.24609379999998</c:v>
                </c:pt>
                <c:pt idx="2376">
                  <c:v>353.24609379999998</c:v>
                </c:pt>
                <c:pt idx="2377">
                  <c:v>353.24609379999998</c:v>
                </c:pt>
                <c:pt idx="2378">
                  <c:v>353.24707030000002</c:v>
                </c:pt>
                <c:pt idx="2379">
                  <c:v>353.24707030000002</c:v>
                </c:pt>
                <c:pt idx="2380">
                  <c:v>353.24707030000002</c:v>
                </c:pt>
                <c:pt idx="2381">
                  <c:v>353.24707030000002</c:v>
                </c:pt>
                <c:pt idx="2382">
                  <c:v>353.24707030000002</c:v>
                </c:pt>
                <c:pt idx="2383">
                  <c:v>353.2471008</c:v>
                </c:pt>
                <c:pt idx="2384">
                  <c:v>353.2471008</c:v>
                </c:pt>
                <c:pt idx="2385">
                  <c:v>353.2471008</c:v>
                </c:pt>
                <c:pt idx="2386">
                  <c:v>353.2471008</c:v>
                </c:pt>
                <c:pt idx="2387">
                  <c:v>353.2471008</c:v>
                </c:pt>
                <c:pt idx="2388">
                  <c:v>353.2471008</c:v>
                </c:pt>
                <c:pt idx="2389">
                  <c:v>353.2471008</c:v>
                </c:pt>
                <c:pt idx="2390">
                  <c:v>353.2471008</c:v>
                </c:pt>
                <c:pt idx="2391">
                  <c:v>353.24713129999998</c:v>
                </c:pt>
                <c:pt idx="2392">
                  <c:v>353.24713129999998</c:v>
                </c:pt>
                <c:pt idx="2393">
                  <c:v>353.24713129999998</c:v>
                </c:pt>
                <c:pt idx="2394">
                  <c:v>353.24713129999998</c:v>
                </c:pt>
                <c:pt idx="2395">
                  <c:v>353.24713129999998</c:v>
                </c:pt>
                <c:pt idx="2396">
                  <c:v>353.24713129999998</c:v>
                </c:pt>
                <c:pt idx="2397">
                  <c:v>353.24713129999998</c:v>
                </c:pt>
                <c:pt idx="2398">
                  <c:v>353.24713129999998</c:v>
                </c:pt>
                <c:pt idx="2399">
                  <c:v>353.24716189999998</c:v>
                </c:pt>
                <c:pt idx="2400">
                  <c:v>353.24716189999998</c:v>
                </c:pt>
                <c:pt idx="2401">
                  <c:v>353.24716189999998</c:v>
                </c:pt>
                <c:pt idx="2402">
                  <c:v>353.24716189999998</c:v>
                </c:pt>
                <c:pt idx="2403">
                  <c:v>353.24716189999998</c:v>
                </c:pt>
                <c:pt idx="2404">
                  <c:v>353.24716189999998</c:v>
                </c:pt>
                <c:pt idx="2405">
                  <c:v>353.24716189999998</c:v>
                </c:pt>
                <c:pt idx="2406">
                  <c:v>353.24719240000002</c:v>
                </c:pt>
                <c:pt idx="2407">
                  <c:v>353.24719240000002</c:v>
                </c:pt>
                <c:pt idx="2408">
                  <c:v>353.24719240000002</c:v>
                </c:pt>
                <c:pt idx="2409">
                  <c:v>353.24719240000002</c:v>
                </c:pt>
                <c:pt idx="2410">
                  <c:v>353.24719240000002</c:v>
                </c:pt>
                <c:pt idx="2411">
                  <c:v>353.24719240000002</c:v>
                </c:pt>
                <c:pt idx="2412">
                  <c:v>353.24719240000002</c:v>
                </c:pt>
                <c:pt idx="2413">
                  <c:v>353.24719240000002</c:v>
                </c:pt>
                <c:pt idx="2414">
                  <c:v>353.2472229</c:v>
                </c:pt>
                <c:pt idx="2415">
                  <c:v>353.2472229</c:v>
                </c:pt>
                <c:pt idx="2416">
                  <c:v>353.2472229</c:v>
                </c:pt>
                <c:pt idx="2417">
                  <c:v>353.2472229</c:v>
                </c:pt>
                <c:pt idx="2418">
                  <c:v>353.2472229</c:v>
                </c:pt>
                <c:pt idx="2419">
                  <c:v>353.2472229</c:v>
                </c:pt>
                <c:pt idx="2420">
                  <c:v>353.2472229</c:v>
                </c:pt>
                <c:pt idx="2421">
                  <c:v>353.2472229</c:v>
                </c:pt>
                <c:pt idx="2422">
                  <c:v>353.24725339999998</c:v>
                </c:pt>
                <c:pt idx="2423">
                  <c:v>353.24725339999998</c:v>
                </c:pt>
                <c:pt idx="2424">
                  <c:v>353.24725339999998</c:v>
                </c:pt>
                <c:pt idx="2425">
                  <c:v>353.24725339999998</c:v>
                </c:pt>
                <c:pt idx="2426">
                  <c:v>353.24725339999998</c:v>
                </c:pt>
                <c:pt idx="2427">
                  <c:v>353.24725339999998</c:v>
                </c:pt>
                <c:pt idx="2428">
                  <c:v>353.24725339999998</c:v>
                </c:pt>
                <c:pt idx="2429">
                  <c:v>353.24728390000001</c:v>
                </c:pt>
                <c:pt idx="2430">
                  <c:v>353.24728390000001</c:v>
                </c:pt>
                <c:pt idx="2431">
                  <c:v>353.24728390000001</c:v>
                </c:pt>
                <c:pt idx="2432">
                  <c:v>353.24728390000001</c:v>
                </c:pt>
                <c:pt idx="2433">
                  <c:v>353.24728390000001</c:v>
                </c:pt>
                <c:pt idx="2434">
                  <c:v>353.24728390000001</c:v>
                </c:pt>
                <c:pt idx="2435">
                  <c:v>353.24728390000001</c:v>
                </c:pt>
                <c:pt idx="2436">
                  <c:v>353.24728390000001</c:v>
                </c:pt>
                <c:pt idx="2437">
                  <c:v>353.24731450000002</c:v>
                </c:pt>
                <c:pt idx="2438">
                  <c:v>353.24731450000002</c:v>
                </c:pt>
                <c:pt idx="2439">
                  <c:v>353.24731450000002</c:v>
                </c:pt>
                <c:pt idx="2440">
                  <c:v>353.24731450000002</c:v>
                </c:pt>
                <c:pt idx="2441">
                  <c:v>353.24731450000002</c:v>
                </c:pt>
                <c:pt idx="2442">
                  <c:v>353.24731450000002</c:v>
                </c:pt>
                <c:pt idx="2443">
                  <c:v>353.24731450000002</c:v>
                </c:pt>
                <c:pt idx="2444">
                  <c:v>353.247345</c:v>
                </c:pt>
                <c:pt idx="2445">
                  <c:v>353.247345</c:v>
                </c:pt>
                <c:pt idx="2446">
                  <c:v>353.247345</c:v>
                </c:pt>
                <c:pt idx="2447">
                  <c:v>353.247345</c:v>
                </c:pt>
                <c:pt idx="2448">
                  <c:v>353.247345</c:v>
                </c:pt>
                <c:pt idx="2449">
                  <c:v>353.247345</c:v>
                </c:pt>
                <c:pt idx="2450">
                  <c:v>353.247345</c:v>
                </c:pt>
                <c:pt idx="2451">
                  <c:v>353.247345</c:v>
                </c:pt>
                <c:pt idx="2452">
                  <c:v>353.24737549999998</c:v>
                </c:pt>
                <c:pt idx="2453">
                  <c:v>353.24737549999998</c:v>
                </c:pt>
                <c:pt idx="2454">
                  <c:v>353.24737549999998</c:v>
                </c:pt>
                <c:pt idx="2455">
                  <c:v>353.24737549999998</c:v>
                </c:pt>
                <c:pt idx="2456">
                  <c:v>353.24737549999998</c:v>
                </c:pt>
                <c:pt idx="2457">
                  <c:v>353.24737549999998</c:v>
                </c:pt>
                <c:pt idx="2458">
                  <c:v>353.24737549999998</c:v>
                </c:pt>
                <c:pt idx="2459">
                  <c:v>353.24737549999998</c:v>
                </c:pt>
                <c:pt idx="2460">
                  <c:v>353.24740600000001</c:v>
                </c:pt>
                <c:pt idx="2461">
                  <c:v>353.24740600000001</c:v>
                </c:pt>
                <c:pt idx="2462">
                  <c:v>353.24740600000001</c:v>
                </c:pt>
                <c:pt idx="2463">
                  <c:v>353.24740600000001</c:v>
                </c:pt>
                <c:pt idx="2464">
                  <c:v>353.24740600000001</c:v>
                </c:pt>
                <c:pt idx="2465">
                  <c:v>353.24740600000001</c:v>
                </c:pt>
                <c:pt idx="2466">
                  <c:v>353.24740600000001</c:v>
                </c:pt>
                <c:pt idx="2467">
                  <c:v>353.24743649999999</c:v>
                </c:pt>
                <c:pt idx="2468">
                  <c:v>353.24743649999999</c:v>
                </c:pt>
                <c:pt idx="2469">
                  <c:v>353.24743649999999</c:v>
                </c:pt>
                <c:pt idx="2470">
                  <c:v>353.24743649999999</c:v>
                </c:pt>
                <c:pt idx="2471">
                  <c:v>353.24743649999999</c:v>
                </c:pt>
                <c:pt idx="2472">
                  <c:v>353.24743649999999</c:v>
                </c:pt>
                <c:pt idx="2473">
                  <c:v>353.24743649999999</c:v>
                </c:pt>
                <c:pt idx="2474">
                  <c:v>353.24743649999999</c:v>
                </c:pt>
                <c:pt idx="2475">
                  <c:v>353.24746699999997</c:v>
                </c:pt>
                <c:pt idx="2476">
                  <c:v>353.24746699999997</c:v>
                </c:pt>
                <c:pt idx="2477">
                  <c:v>353.24746699999997</c:v>
                </c:pt>
                <c:pt idx="2478">
                  <c:v>353.24746699999997</c:v>
                </c:pt>
                <c:pt idx="2479">
                  <c:v>353.24746699999997</c:v>
                </c:pt>
                <c:pt idx="2480">
                  <c:v>353.24746699999997</c:v>
                </c:pt>
                <c:pt idx="2481">
                  <c:v>353.24746699999997</c:v>
                </c:pt>
                <c:pt idx="2482">
                  <c:v>353.24746699999997</c:v>
                </c:pt>
                <c:pt idx="2483">
                  <c:v>353.24749759999997</c:v>
                </c:pt>
                <c:pt idx="2484">
                  <c:v>353.24749759999997</c:v>
                </c:pt>
                <c:pt idx="2485">
                  <c:v>353.24749759999997</c:v>
                </c:pt>
                <c:pt idx="2486">
                  <c:v>353.24749759999997</c:v>
                </c:pt>
                <c:pt idx="2487">
                  <c:v>353.24749759999997</c:v>
                </c:pt>
                <c:pt idx="2488">
                  <c:v>353.24749759999997</c:v>
                </c:pt>
                <c:pt idx="2489">
                  <c:v>353.24749759999997</c:v>
                </c:pt>
                <c:pt idx="2490">
                  <c:v>353.24752810000001</c:v>
                </c:pt>
                <c:pt idx="2491">
                  <c:v>353.24752810000001</c:v>
                </c:pt>
                <c:pt idx="2492">
                  <c:v>353.24752810000001</c:v>
                </c:pt>
                <c:pt idx="2493">
                  <c:v>353.24752810000001</c:v>
                </c:pt>
                <c:pt idx="2494">
                  <c:v>353.24752810000001</c:v>
                </c:pt>
                <c:pt idx="2495">
                  <c:v>353.24752810000001</c:v>
                </c:pt>
                <c:pt idx="2496">
                  <c:v>353.24752810000001</c:v>
                </c:pt>
                <c:pt idx="2497">
                  <c:v>353.24752810000001</c:v>
                </c:pt>
                <c:pt idx="2498">
                  <c:v>353.24755859999999</c:v>
                </c:pt>
                <c:pt idx="2499">
                  <c:v>353.24755859999999</c:v>
                </c:pt>
                <c:pt idx="2500">
                  <c:v>353.24755859999999</c:v>
                </c:pt>
                <c:pt idx="2501">
                  <c:v>353.24755859999999</c:v>
                </c:pt>
                <c:pt idx="2502">
                  <c:v>353.24755859999999</c:v>
                </c:pt>
                <c:pt idx="2503">
                  <c:v>353.24755859999999</c:v>
                </c:pt>
                <c:pt idx="2504">
                  <c:v>353.24755859999999</c:v>
                </c:pt>
                <c:pt idx="2505">
                  <c:v>353.24755859999999</c:v>
                </c:pt>
                <c:pt idx="2506">
                  <c:v>353.24758910000003</c:v>
                </c:pt>
                <c:pt idx="2507">
                  <c:v>353.24758910000003</c:v>
                </c:pt>
                <c:pt idx="2508">
                  <c:v>353.24758910000003</c:v>
                </c:pt>
                <c:pt idx="2509">
                  <c:v>353.24758910000003</c:v>
                </c:pt>
                <c:pt idx="2510">
                  <c:v>353.24758910000003</c:v>
                </c:pt>
                <c:pt idx="2511">
                  <c:v>353.24758910000003</c:v>
                </c:pt>
                <c:pt idx="2512">
                  <c:v>353.24758910000003</c:v>
                </c:pt>
                <c:pt idx="2513">
                  <c:v>353.24761960000001</c:v>
                </c:pt>
                <c:pt idx="2514">
                  <c:v>353.24761960000001</c:v>
                </c:pt>
                <c:pt idx="2515">
                  <c:v>353.24761960000001</c:v>
                </c:pt>
                <c:pt idx="2516">
                  <c:v>353.24761960000001</c:v>
                </c:pt>
                <c:pt idx="2517">
                  <c:v>353.24761960000001</c:v>
                </c:pt>
                <c:pt idx="2518">
                  <c:v>353.24761960000001</c:v>
                </c:pt>
                <c:pt idx="2519">
                  <c:v>353.24761960000001</c:v>
                </c:pt>
                <c:pt idx="2520">
                  <c:v>353.24761960000001</c:v>
                </c:pt>
                <c:pt idx="2521">
                  <c:v>353.24765009999999</c:v>
                </c:pt>
                <c:pt idx="2522">
                  <c:v>353.24765009999999</c:v>
                </c:pt>
                <c:pt idx="2523">
                  <c:v>353.24765009999999</c:v>
                </c:pt>
                <c:pt idx="2524">
                  <c:v>353.24765009999999</c:v>
                </c:pt>
                <c:pt idx="2525">
                  <c:v>353.24765009999999</c:v>
                </c:pt>
                <c:pt idx="2526">
                  <c:v>353.24765009999999</c:v>
                </c:pt>
                <c:pt idx="2527">
                  <c:v>353.24765009999999</c:v>
                </c:pt>
                <c:pt idx="2528">
                  <c:v>353.24765009999999</c:v>
                </c:pt>
                <c:pt idx="2529">
                  <c:v>353.24768069999999</c:v>
                </c:pt>
                <c:pt idx="2530">
                  <c:v>353.24768069999999</c:v>
                </c:pt>
                <c:pt idx="2531">
                  <c:v>353.24768069999999</c:v>
                </c:pt>
                <c:pt idx="2532">
                  <c:v>353.24768069999999</c:v>
                </c:pt>
                <c:pt idx="2533">
                  <c:v>353.24768069999999</c:v>
                </c:pt>
                <c:pt idx="2534">
                  <c:v>353.24768069999999</c:v>
                </c:pt>
                <c:pt idx="2535">
                  <c:v>353.24768069999999</c:v>
                </c:pt>
                <c:pt idx="2536">
                  <c:v>353.24771120000003</c:v>
                </c:pt>
                <c:pt idx="2537">
                  <c:v>353.24771120000003</c:v>
                </c:pt>
                <c:pt idx="2538">
                  <c:v>353.24771120000003</c:v>
                </c:pt>
                <c:pt idx="2539">
                  <c:v>353.24771120000003</c:v>
                </c:pt>
                <c:pt idx="2540">
                  <c:v>353.24771120000003</c:v>
                </c:pt>
                <c:pt idx="2541">
                  <c:v>353.24771120000003</c:v>
                </c:pt>
                <c:pt idx="2542">
                  <c:v>353.24771120000003</c:v>
                </c:pt>
                <c:pt idx="2543">
                  <c:v>353.24771120000003</c:v>
                </c:pt>
                <c:pt idx="2544">
                  <c:v>353.24774170000001</c:v>
                </c:pt>
                <c:pt idx="2545">
                  <c:v>353.24774170000001</c:v>
                </c:pt>
                <c:pt idx="2546">
                  <c:v>353.24774170000001</c:v>
                </c:pt>
                <c:pt idx="2547">
                  <c:v>353.24774170000001</c:v>
                </c:pt>
                <c:pt idx="2548">
                  <c:v>353.24774170000001</c:v>
                </c:pt>
                <c:pt idx="2549">
                  <c:v>353.24774170000001</c:v>
                </c:pt>
                <c:pt idx="2550">
                  <c:v>353.24774170000001</c:v>
                </c:pt>
                <c:pt idx="2551">
                  <c:v>353.24774170000001</c:v>
                </c:pt>
                <c:pt idx="2552">
                  <c:v>353.24777219999999</c:v>
                </c:pt>
                <c:pt idx="2553">
                  <c:v>353.24777219999999</c:v>
                </c:pt>
                <c:pt idx="2554">
                  <c:v>353.24777219999999</c:v>
                </c:pt>
                <c:pt idx="2555">
                  <c:v>353.24777219999999</c:v>
                </c:pt>
                <c:pt idx="2556">
                  <c:v>353.24777219999999</c:v>
                </c:pt>
                <c:pt idx="2557">
                  <c:v>353.24777219999999</c:v>
                </c:pt>
                <c:pt idx="2558">
                  <c:v>353.24777219999999</c:v>
                </c:pt>
                <c:pt idx="2559">
                  <c:v>353.24780270000002</c:v>
                </c:pt>
                <c:pt idx="2560">
                  <c:v>353.24780270000002</c:v>
                </c:pt>
                <c:pt idx="2561">
                  <c:v>353.24780270000002</c:v>
                </c:pt>
                <c:pt idx="2562">
                  <c:v>353.24780270000002</c:v>
                </c:pt>
                <c:pt idx="2563">
                  <c:v>353.24780270000002</c:v>
                </c:pt>
                <c:pt idx="2564">
                  <c:v>353.24780270000002</c:v>
                </c:pt>
                <c:pt idx="2565">
                  <c:v>353.24780270000002</c:v>
                </c:pt>
                <c:pt idx="2566">
                  <c:v>353.24780270000002</c:v>
                </c:pt>
                <c:pt idx="2567">
                  <c:v>353.24783330000002</c:v>
                </c:pt>
                <c:pt idx="2568">
                  <c:v>353.24783330000002</c:v>
                </c:pt>
                <c:pt idx="2569">
                  <c:v>353.24783330000002</c:v>
                </c:pt>
                <c:pt idx="2570">
                  <c:v>353.24783330000002</c:v>
                </c:pt>
                <c:pt idx="2571">
                  <c:v>353.24783330000002</c:v>
                </c:pt>
                <c:pt idx="2572">
                  <c:v>353.24783330000002</c:v>
                </c:pt>
                <c:pt idx="2573">
                  <c:v>353.24783330000002</c:v>
                </c:pt>
                <c:pt idx="2574">
                  <c:v>353.2478638</c:v>
                </c:pt>
                <c:pt idx="2575">
                  <c:v>353.2478638</c:v>
                </c:pt>
                <c:pt idx="2576">
                  <c:v>353.2478638</c:v>
                </c:pt>
                <c:pt idx="2577">
                  <c:v>353.2478638</c:v>
                </c:pt>
                <c:pt idx="2578">
                  <c:v>353.2478638</c:v>
                </c:pt>
                <c:pt idx="2579">
                  <c:v>353.2478638</c:v>
                </c:pt>
                <c:pt idx="2580">
                  <c:v>353.2478638</c:v>
                </c:pt>
                <c:pt idx="2581">
                  <c:v>353.2478638</c:v>
                </c:pt>
                <c:pt idx="2582">
                  <c:v>353.24789429999998</c:v>
                </c:pt>
                <c:pt idx="2583">
                  <c:v>353.24789429999998</c:v>
                </c:pt>
                <c:pt idx="2584">
                  <c:v>353.24789429999998</c:v>
                </c:pt>
                <c:pt idx="2585">
                  <c:v>353.24789429999998</c:v>
                </c:pt>
                <c:pt idx="2586">
                  <c:v>353.24789429999998</c:v>
                </c:pt>
                <c:pt idx="2587">
                  <c:v>353.24789429999998</c:v>
                </c:pt>
                <c:pt idx="2588">
                  <c:v>353.24789429999998</c:v>
                </c:pt>
                <c:pt idx="2589">
                  <c:v>353.24789429999998</c:v>
                </c:pt>
                <c:pt idx="2590">
                  <c:v>353.24792480000002</c:v>
                </c:pt>
                <c:pt idx="2591">
                  <c:v>353.24792480000002</c:v>
                </c:pt>
                <c:pt idx="2592">
                  <c:v>353.24792480000002</c:v>
                </c:pt>
                <c:pt idx="2593">
                  <c:v>353.24792480000002</c:v>
                </c:pt>
                <c:pt idx="2594">
                  <c:v>353.24792480000002</c:v>
                </c:pt>
                <c:pt idx="2595">
                  <c:v>353.24792480000002</c:v>
                </c:pt>
                <c:pt idx="2596">
                  <c:v>353.24792480000002</c:v>
                </c:pt>
                <c:pt idx="2597">
                  <c:v>353.2479553</c:v>
                </c:pt>
                <c:pt idx="2598">
                  <c:v>353.2479553</c:v>
                </c:pt>
                <c:pt idx="2599">
                  <c:v>353.2479553</c:v>
                </c:pt>
                <c:pt idx="2600">
                  <c:v>353.2479553</c:v>
                </c:pt>
                <c:pt idx="2601">
                  <c:v>353.2479553</c:v>
                </c:pt>
                <c:pt idx="2602">
                  <c:v>353.2479553</c:v>
                </c:pt>
                <c:pt idx="2603">
                  <c:v>353.2479553</c:v>
                </c:pt>
                <c:pt idx="2604">
                  <c:v>353.2479553</c:v>
                </c:pt>
                <c:pt idx="2605">
                  <c:v>353.24798579999998</c:v>
                </c:pt>
                <c:pt idx="2606">
                  <c:v>353.24798579999998</c:v>
                </c:pt>
                <c:pt idx="2607">
                  <c:v>353.24798579999998</c:v>
                </c:pt>
                <c:pt idx="2608">
                  <c:v>353.24798579999998</c:v>
                </c:pt>
                <c:pt idx="2609">
                  <c:v>353.24798579999998</c:v>
                </c:pt>
                <c:pt idx="2610">
                  <c:v>353.24798579999998</c:v>
                </c:pt>
                <c:pt idx="2611">
                  <c:v>353.24798579999998</c:v>
                </c:pt>
                <c:pt idx="2612">
                  <c:v>353.24798579999998</c:v>
                </c:pt>
                <c:pt idx="2613">
                  <c:v>353.24801639999998</c:v>
                </c:pt>
                <c:pt idx="2614">
                  <c:v>353.24801639999998</c:v>
                </c:pt>
                <c:pt idx="2615">
                  <c:v>353.24801639999998</c:v>
                </c:pt>
                <c:pt idx="2616">
                  <c:v>353.24801639999998</c:v>
                </c:pt>
                <c:pt idx="2617">
                  <c:v>353.24801639999998</c:v>
                </c:pt>
                <c:pt idx="2618">
                  <c:v>353.24801639999998</c:v>
                </c:pt>
                <c:pt idx="2619">
                  <c:v>353.24801639999998</c:v>
                </c:pt>
                <c:pt idx="2620">
                  <c:v>353.24804690000002</c:v>
                </c:pt>
                <c:pt idx="2621">
                  <c:v>353.24804690000002</c:v>
                </c:pt>
                <c:pt idx="2622">
                  <c:v>353.24804690000002</c:v>
                </c:pt>
                <c:pt idx="2623">
                  <c:v>353.24804690000002</c:v>
                </c:pt>
                <c:pt idx="2624">
                  <c:v>353.24804690000002</c:v>
                </c:pt>
                <c:pt idx="2625">
                  <c:v>353.24804690000002</c:v>
                </c:pt>
                <c:pt idx="2626">
                  <c:v>353.24804690000002</c:v>
                </c:pt>
                <c:pt idx="2627">
                  <c:v>353.24804690000002</c:v>
                </c:pt>
                <c:pt idx="2628">
                  <c:v>353.2480774</c:v>
                </c:pt>
                <c:pt idx="2629">
                  <c:v>353.2480774</c:v>
                </c:pt>
                <c:pt idx="2630">
                  <c:v>353.2480774</c:v>
                </c:pt>
                <c:pt idx="2631">
                  <c:v>353.2480774</c:v>
                </c:pt>
                <c:pt idx="2632">
                  <c:v>353.2480774</c:v>
                </c:pt>
                <c:pt idx="2633">
                  <c:v>353.2480774</c:v>
                </c:pt>
                <c:pt idx="2634">
                  <c:v>353.2480774</c:v>
                </c:pt>
                <c:pt idx="2635">
                  <c:v>353.2480774</c:v>
                </c:pt>
                <c:pt idx="2636">
                  <c:v>353.24810789999998</c:v>
                </c:pt>
                <c:pt idx="2637">
                  <c:v>353.24810789999998</c:v>
                </c:pt>
                <c:pt idx="2638">
                  <c:v>353.24810789999998</c:v>
                </c:pt>
                <c:pt idx="2639">
                  <c:v>353.24810789999998</c:v>
                </c:pt>
                <c:pt idx="2640">
                  <c:v>353.24810789999998</c:v>
                </c:pt>
                <c:pt idx="2641">
                  <c:v>353.24810789999998</c:v>
                </c:pt>
                <c:pt idx="2642">
                  <c:v>353.24810789999998</c:v>
                </c:pt>
                <c:pt idx="2643">
                  <c:v>353.24813840000002</c:v>
                </c:pt>
                <c:pt idx="2644">
                  <c:v>353.24813840000002</c:v>
                </c:pt>
                <c:pt idx="2645">
                  <c:v>353.24813840000002</c:v>
                </c:pt>
                <c:pt idx="2646">
                  <c:v>353.24813840000002</c:v>
                </c:pt>
                <c:pt idx="2647">
                  <c:v>353.24813840000002</c:v>
                </c:pt>
                <c:pt idx="2648">
                  <c:v>353.24813840000002</c:v>
                </c:pt>
                <c:pt idx="2649">
                  <c:v>353.24813840000002</c:v>
                </c:pt>
                <c:pt idx="2650">
                  <c:v>353.24813840000002</c:v>
                </c:pt>
                <c:pt idx="2651">
                  <c:v>353.2481689</c:v>
                </c:pt>
                <c:pt idx="2652">
                  <c:v>353.2481689</c:v>
                </c:pt>
                <c:pt idx="2653">
                  <c:v>353.2481689</c:v>
                </c:pt>
                <c:pt idx="2654">
                  <c:v>353.2481689</c:v>
                </c:pt>
                <c:pt idx="2655">
                  <c:v>353.2481689</c:v>
                </c:pt>
                <c:pt idx="2656">
                  <c:v>353.2481689</c:v>
                </c:pt>
                <c:pt idx="2657">
                  <c:v>353.2481689</c:v>
                </c:pt>
                <c:pt idx="2658">
                  <c:v>353.2481689</c:v>
                </c:pt>
                <c:pt idx="2659">
                  <c:v>353.2481995</c:v>
                </c:pt>
                <c:pt idx="2660">
                  <c:v>353.2481995</c:v>
                </c:pt>
                <c:pt idx="2661">
                  <c:v>353.2481995</c:v>
                </c:pt>
                <c:pt idx="2662">
                  <c:v>353.2481995</c:v>
                </c:pt>
                <c:pt idx="2663">
                  <c:v>353.2481995</c:v>
                </c:pt>
                <c:pt idx="2664">
                  <c:v>353.2481995</c:v>
                </c:pt>
                <c:pt idx="2665">
                  <c:v>353.2481995</c:v>
                </c:pt>
                <c:pt idx="2666">
                  <c:v>353.24822999999998</c:v>
                </c:pt>
                <c:pt idx="2667">
                  <c:v>353.24822999999998</c:v>
                </c:pt>
                <c:pt idx="2668">
                  <c:v>353.24822999999998</c:v>
                </c:pt>
                <c:pt idx="2669">
                  <c:v>353.24822999999998</c:v>
                </c:pt>
                <c:pt idx="2670">
                  <c:v>353.24822999999998</c:v>
                </c:pt>
                <c:pt idx="2671">
                  <c:v>353.24822999999998</c:v>
                </c:pt>
                <c:pt idx="2672">
                  <c:v>353.24822999999998</c:v>
                </c:pt>
                <c:pt idx="2673">
                  <c:v>353.24822999999998</c:v>
                </c:pt>
                <c:pt idx="2674">
                  <c:v>353.24826050000001</c:v>
                </c:pt>
                <c:pt idx="2675">
                  <c:v>353.24826050000001</c:v>
                </c:pt>
                <c:pt idx="2676">
                  <c:v>353.24826050000001</c:v>
                </c:pt>
                <c:pt idx="2677">
                  <c:v>353.24826050000001</c:v>
                </c:pt>
                <c:pt idx="2678">
                  <c:v>353.24826050000001</c:v>
                </c:pt>
                <c:pt idx="2679">
                  <c:v>353.24826050000001</c:v>
                </c:pt>
                <c:pt idx="2680">
                  <c:v>353.24826050000001</c:v>
                </c:pt>
                <c:pt idx="2681">
                  <c:v>353.24829099999999</c:v>
                </c:pt>
                <c:pt idx="2682">
                  <c:v>353.24829099999999</c:v>
                </c:pt>
                <c:pt idx="2683">
                  <c:v>353.24829099999999</c:v>
                </c:pt>
                <c:pt idx="2684">
                  <c:v>353.24829099999999</c:v>
                </c:pt>
                <c:pt idx="2685">
                  <c:v>353.24829099999999</c:v>
                </c:pt>
                <c:pt idx="2686">
                  <c:v>353.24829099999999</c:v>
                </c:pt>
                <c:pt idx="2687">
                  <c:v>353.24829099999999</c:v>
                </c:pt>
                <c:pt idx="2688">
                  <c:v>353.24829099999999</c:v>
                </c:pt>
                <c:pt idx="2689">
                  <c:v>353.24832149999997</c:v>
                </c:pt>
                <c:pt idx="2690">
                  <c:v>353.24832149999997</c:v>
                </c:pt>
                <c:pt idx="2691">
                  <c:v>353.24832149999997</c:v>
                </c:pt>
                <c:pt idx="2692">
                  <c:v>353.24832149999997</c:v>
                </c:pt>
                <c:pt idx="2693">
                  <c:v>353.24832149999997</c:v>
                </c:pt>
                <c:pt idx="2694">
                  <c:v>353.24832149999997</c:v>
                </c:pt>
                <c:pt idx="2695">
                  <c:v>353.24832149999997</c:v>
                </c:pt>
                <c:pt idx="2696">
                  <c:v>353.24832149999997</c:v>
                </c:pt>
                <c:pt idx="2697">
                  <c:v>353.24835209999998</c:v>
                </c:pt>
                <c:pt idx="2698">
                  <c:v>353.24835209999998</c:v>
                </c:pt>
                <c:pt idx="2699">
                  <c:v>353.24835209999998</c:v>
                </c:pt>
                <c:pt idx="2700">
                  <c:v>353.24835209999998</c:v>
                </c:pt>
                <c:pt idx="2701">
                  <c:v>353.24835209999998</c:v>
                </c:pt>
                <c:pt idx="2702">
                  <c:v>353.24835209999998</c:v>
                </c:pt>
                <c:pt idx="2703">
                  <c:v>353.24835209999998</c:v>
                </c:pt>
                <c:pt idx="2704">
                  <c:v>353.24838260000001</c:v>
                </c:pt>
                <c:pt idx="2705">
                  <c:v>353.24838260000001</c:v>
                </c:pt>
                <c:pt idx="2706">
                  <c:v>353.24838260000001</c:v>
                </c:pt>
                <c:pt idx="2707">
                  <c:v>353.24838260000001</c:v>
                </c:pt>
                <c:pt idx="2708">
                  <c:v>353.24838260000001</c:v>
                </c:pt>
                <c:pt idx="2709">
                  <c:v>353.24838260000001</c:v>
                </c:pt>
                <c:pt idx="2710">
                  <c:v>353.24838260000001</c:v>
                </c:pt>
                <c:pt idx="2711">
                  <c:v>353.24838260000001</c:v>
                </c:pt>
                <c:pt idx="2712">
                  <c:v>353.24841309999999</c:v>
                </c:pt>
                <c:pt idx="2713">
                  <c:v>353.24841309999999</c:v>
                </c:pt>
                <c:pt idx="2714">
                  <c:v>353.24841309999999</c:v>
                </c:pt>
                <c:pt idx="2715">
                  <c:v>353.24841309999999</c:v>
                </c:pt>
                <c:pt idx="2716">
                  <c:v>353.24841309999999</c:v>
                </c:pt>
                <c:pt idx="2717">
                  <c:v>353.24841309999999</c:v>
                </c:pt>
                <c:pt idx="2718">
                  <c:v>353.24841309999999</c:v>
                </c:pt>
                <c:pt idx="2719">
                  <c:v>353.24841309999999</c:v>
                </c:pt>
                <c:pt idx="2720">
                  <c:v>353.24844359999997</c:v>
                </c:pt>
                <c:pt idx="2721">
                  <c:v>353.24844359999997</c:v>
                </c:pt>
                <c:pt idx="2722">
                  <c:v>353.24844359999997</c:v>
                </c:pt>
                <c:pt idx="2723">
                  <c:v>353.24844359999997</c:v>
                </c:pt>
                <c:pt idx="2724">
                  <c:v>353.24844359999997</c:v>
                </c:pt>
                <c:pt idx="2725">
                  <c:v>353.24844359999997</c:v>
                </c:pt>
                <c:pt idx="2726">
                  <c:v>353.24844359999997</c:v>
                </c:pt>
                <c:pt idx="2727">
                  <c:v>353.24847410000001</c:v>
                </c:pt>
                <c:pt idx="2728">
                  <c:v>353.24847410000001</c:v>
                </c:pt>
                <c:pt idx="2729">
                  <c:v>353.24847410000001</c:v>
                </c:pt>
                <c:pt idx="2730">
                  <c:v>353.24847410000001</c:v>
                </c:pt>
                <c:pt idx="2731">
                  <c:v>353.24847410000001</c:v>
                </c:pt>
                <c:pt idx="2732">
                  <c:v>353.24847410000001</c:v>
                </c:pt>
                <c:pt idx="2733">
                  <c:v>353.24847410000001</c:v>
                </c:pt>
                <c:pt idx="2734">
                  <c:v>353.24847410000001</c:v>
                </c:pt>
                <c:pt idx="2735">
                  <c:v>353.24850459999999</c:v>
                </c:pt>
                <c:pt idx="2736">
                  <c:v>353.24850459999999</c:v>
                </c:pt>
                <c:pt idx="2737">
                  <c:v>353.24850459999999</c:v>
                </c:pt>
                <c:pt idx="2738">
                  <c:v>353.24850459999999</c:v>
                </c:pt>
                <c:pt idx="2739">
                  <c:v>353.24850459999999</c:v>
                </c:pt>
                <c:pt idx="2740">
                  <c:v>353.24850459999999</c:v>
                </c:pt>
                <c:pt idx="2741">
                  <c:v>353.24850459999999</c:v>
                </c:pt>
                <c:pt idx="2742">
                  <c:v>353.24850459999999</c:v>
                </c:pt>
                <c:pt idx="2743">
                  <c:v>353.24853519999999</c:v>
                </c:pt>
                <c:pt idx="2744">
                  <c:v>353.24853519999999</c:v>
                </c:pt>
                <c:pt idx="2745">
                  <c:v>353.24853519999999</c:v>
                </c:pt>
                <c:pt idx="2746">
                  <c:v>353.24853519999999</c:v>
                </c:pt>
                <c:pt idx="2747">
                  <c:v>353.24853519999999</c:v>
                </c:pt>
                <c:pt idx="2748">
                  <c:v>353.24853519999999</c:v>
                </c:pt>
                <c:pt idx="2749">
                  <c:v>353.24853519999999</c:v>
                </c:pt>
                <c:pt idx="2750">
                  <c:v>353.24856569999997</c:v>
                </c:pt>
                <c:pt idx="2751">
                  <c:v>353.24856569999997</c:v>
                </c:pt>
                <c:pt idx="2752">
                  <c:v>353.24856569999997</c:v>
                </c:pt>
                <c:pt idx="2753">
                  <c:v>353.24856569999997</c:v>
                </c:pt>
                <c:pt idx="2754">
                  <c:v>353.24856569999997</c:v>
                </c:pt>
                <c:pt idx="2755">
                  <c:v>353.24856569999997</c:v>
                </c:pt>
                <c:pt idx="2756">
                  <c:v>353.24856569999997</c:v>
                </c:pt>
                <c:pt idx="2757">
                  <c:v>353.24856569999997</c:v>
                </c:pt>
                <c:pt idx="2758">
                  <c:v>353.24859620000001</c:v>
                </c:pt>
                <c:pt idx="2759">
                  <c:v>353.24859620000001</c:v>
                </c:pt>
                <c:pt idx="2760">
                  <c:v>353.24859620000001</c:v>
                </c:pt>
                <c:pt idx="2761">
                  <c:v>353.24859620000001</c:v>
                </c:pt>
                <c:pt idx="2762">
                  <c:v>353.24859620000001</c:v>
                </c:pt>
                <c:pt idx="2763">
                  <c:v>353.24859620000001</c:v>
                </c:pt>
                <c:pt idx="2764">
                  <c:v>353.24859620000001</c:v>
                </c:pt>
                <c:pt idx="2765">
                  <c:v>353.24859620000001</c:v>
                </c:pt>
                <c:pt idx="2766">
                  <c:v>353.24862669999999</c:v>
                </c:pt>
                <c:pt idx="2767">
                  <c:v>353.24862669999999</c:v>
                </c:pt>
                <c:pt idx="2768">
                  <c:v>353.24862669999999</c:v>
                </c:pt>
                <c:pt idx="2769">
                  <c:v>353.24862669999999</c:v>
                </c:pt>
                <c:pt idx="2770">
                  <c:v>353.24862669999999</c:v>
                </c:pt>
                <c:pt idx="2771">
                  <c:v>353.24862669999999</c:v>
                </c:pt>
                <c:pt idx="2772">
                  <c:v>353.24862669999999</c:v>
                </c:pt>
                <c:pt idx="2773">
                  <c:v>353.24865720000003</c:v>
                </c:pt>
                <c:pt idx="2774">
                  <c:v>353.24865720000003</c:v>
                </c:pt>
                <c:pt idx="2775">
                  <c:v>353.24865720000003</c:v>
                </c:pt>
                <c:pt idx="2776">
                  <c:v>353.24865720000003</c:v>
                </c:pt>
                <c:pt idx="2777">
                  <c:v>353.24865720000003</c:v>
                </c:pt>
                <c:pt idx="2778">
                  <c:v>353.24865720000003</c:v>
                </c:pt>
                <c:pt idx="2779">
                  <c:v>353.24865720000003</c:v>
                </c:pt>
                <c:pt idx="2780">
                  <c:v>353.24865720000003</c:v>
                </c:pt>
                <c:pt idx="2781">
                  <c:v>353.2486877</c:v>
                </c:pt>
                <c:pt idx="2782">
                  <c:v>353.2486877</c:v>
                </c:pt>
                <c:pt idx="2783">
                  <c:v>353.2486877</c:v>
                </c:pt>
                <c:pt idx="2784">
                  <c:v>353.2486877</c:v>
                </c:pt>
                <c:pt idx="2785">
                  <c:v>353.2486877</c:v>
                </c:pt>
                <c:pt idx="2786">
                  <c:v>353.2486877</c:v>
                </c:pt>
                <c:pt idx="2787">
                  <c:v>353.2486877</c:v>
                </c:pt>
                <c:pt idx="2788">
                  <c:v>353.2486877</c:v>
                </c:pt>
                <c:pt idx="2789">
                  <c:v>353.24871830000001</c:v>
                </c:pt>
                <c:pt idx="2790">
                  <c:v>353.24871830000001</c:v>
                </c:pt>
                <c:pt idx="2791">
                  <c:v>353.24871830000001</c:v>
                </c:pt>
                <c:pt idx="2792">
                  <c:v>353.24871830000001</c:v>
                </c:pt>
                <c:pt idx="2793">
                  <c:v>353.24871830000001</c:v>
                </c:pt>
                <c:pt idx="2794">
                  <c:v>353.24871830000001</c:v>
                </c:pt>
                <c:pt idx="2795">
                  <c:v>353.24871830000001</c:v>
                </c:pt>
                <c:pt idx="2796">
                  <c:v>353.24874879999999</c:v>
                </c:pt>
                <c:pt idx="2797">
                  <c:v>353.24874879999999</c:v>
                </c:pt>
                <c:pt idx="2798">
                  <c:v>353.24874879999999</c:v>
                </c:pt>
                <c:pt idx="2799">
                  <c:v>353.24874879999999</c:v>
                </c:pt>
                <c:pt idx="2800">
                  <c:v>353.24874879999999</c:v>
                </c:pt>
                <c:pt idx="2801">
                  <c:v>353.24874879999999</c:v>
                </c:pt>
                <c:pt idx="2802">
                  <c:v>353.24874879999999</c:v>
                </c:pt>
                <c:pt idx="2803">
                  <c:v>353.24874879999999</c:v>
                </c:pt>
                <c:pt idx="2804">
                  <c:v>353.24877930000002</c:v>
                </c:pt>
                <c:pt idx="2805">
                  <c:v>353.24877930000002</c:v>
                </c:pt>
                <c:pt idx="2806">
                  <c:v>353.24877930000002</c:v>
                </c:pt>
                <c:pt idx="2807">
                  <c:v>353.24877930000002</c:v>
                </c:pt>
                <c:pt idx="2808">
                  <c:v>353.24877930000002</c:v>
                </c:pt>
                <c:pt idx="2809">
                  <c:v>353.24877930000002</c:v>
                </c:pt>
                <c:pt idx="2810">
                  <c:v>353.24877930000002</c:v>
                </c:pt>
                <c:pt idx="2811">
                  <c:v>353.2488098</c:v>
                </c:pt>
                <c:pt idx="2812">
                  <c:v>353.2488098</c:v>
                </c:pt>
                <c:pt idx="2813">
                  <c:v>353.2488098</c:v>
                </c:pt>
                <c:pt idx="2814">
                  <c:v>353.2488098</c:v>
                </c:pt>
                <c:pt idx="2815">
                  <c:v>353.2488098</c:v>
                </c:pt>
                <c:pt idx="2816">
                  <c:v>353.2488098</c:v>
                </c:pt>
                <c:pt idx="2817">
                  <c:v>353.2488098</c:v>
                </c:pt>
                <c:pt idx="2818">
                  <c:v>353.2488098</c:v>
                </c:pt>
                <c:pt idx="2819">
                  <c:v>353.24884029999998</c:v>
                </c:pt>
                <c:pt idx="2820">
                  <c:v>353.24884029999998</c:v>
                </c:pt>
                <c:pt idx="2821">
                  <c:v>353.24884029999998</c:v>
                </c:pt>
                <c:pt idx="2822">
                  <c:v>353.24884029999998</c:v>
                </c:pt>
                <c:pt idx="2823">
                  <c:v>353.24884029999998</c:v>
                </c:pt>
                <c:pt idx="2824">
                  <c:v>353.24884029999998</c:v>
                </c:pt>
                <c:pt idx="2825">
                  <c:v>353.24884029999998</c:v>
                </c:pt>
                <c:pt idx="2826">
                  <c:v>353.24884029999998</c:v>
                </c:pt>
                <c:pt idx="2827">
                  <c:v>353.24887080000002</c:v>
                </c:pt>
                <c:pt idx="2828">
                  <c:v>353.24887080000002</c:v>
                </c:pt>
                <c:pt idx="2829">
                  <c:v>353.24887080000002</c:v>
                </c:pt>
                <c:pt idx="2830">
                  <c:v>353.24887080000002</c:v>
                </c:pt>
                <c:pt idx="2831">
                  <c:v>353.24887080000002</c:v>
                </c:pt>
                <c:pt idx="2832">
                  <c:v>353.24887080000002</c:v>
                </c:pt>
                <c:pt idx="2833">
                  <c:v>353.24887080000002</c:v>
                </c:pt>
                <c:pt idx="2834">
                  <c:v>353.24890140000002</c:v>
                </c:pt>
                <c:pt idx="2835">
                  <c:v>353.24890140000002</c:v>
                </c:pt>
                <c:pt idx="2836">
                  <c:v>353.24890140000002</c:v>
                </c:pt>
                <c:pt idx="2837">
                  <c:v>353.24890140000002</c:v>
                </c:pt>
                <c:pt idx="2838">
                  <c:v>353.24890140000002</c:v>
                </c:pt>
                <c:pt idx="2839">
                  <c:v>354.2384338</c:v>
                </c:pt>
                <c:pt idx="2840">
                  <c:v>354.2384338</c:v>
                </c:pt>
                <c:pt idx="2841">
                  <c:v>354.2384338</c:v>
                </c:pt>
                <c:pt idx="2842">
                  <c:v>354.2384338</c:v>
                </c:pt>
                <c:pt idx="2843">
                  <c:v>354.2384338</c:v>
                </c:pt>
                <c:pt idx="2844">
                  <c:v>354.2384644</c:v>
                </c:pt>
                <c:pt idx="2845">
                  <c:v>354.2384644</c:v>
                </c:pt>
                <c:pt idx="2846">
                  <c:v>354.2384644</c:v>
                </c:pt>
                <c:pt idx="2847">
                  <c:v>354.2384644</c:v>
                </c:pt>
                <c:pt idx="2848">
                  <c:v>354.2384644</c:v>
                </c:pt>
                <c:pt idx="2849">
                  <c:v>354.2384644</c:v>
                </c:pt>
                <c:pt idx="2850">
                  <c:v>354.2384644</c:v>
                </c:pt>
                <c:pt idx="2851">
                  <c:v>354.23849489999998</c:v>
                </c:pt>
                <c:pt idx="2852">
                  <c:v>354.23849489999998</c:v>
                </c:pt>
                <c:pt idx="2853">
                  <c:v>354.23849489999998</c:v>
                </c:pt>
                <c:pt idx="2854">
                  <c:v>354.23849489999998</c:v>
                </c:pt>
                <c:pt idx="2855">
                  <c:v>354.23849489999998</c:v>
                </c:pt>
                <c:pt idx="2856">
                  <c:v>354.23849489999998</c:v>
                </c:pt>
                <c:pt idx="2857">
                  <c:v>354.23849489999998</c:v>
                </c:pt>
                <c:pt idx="2858">
                  <c:v>354.23849489999998</c:v>
                </c:pt>
                <c:pt idx="2859">
                  <c:v>354.23852540000001</c:v>
                </c:pt>
                <c:pt idx="2860">
                  <c:v>354.23852540000001</c:v>
                </c:pt>
                <c:pt idx="2861">
                  <c:v>354.23852540000001</c:v>
                </c:pt>
                <c:pt idx="2862">
                  <c:v>354.23852540000001</c:v>
                </c:pt>
                <c:pt idx="2863">
                  <c:v>354.23852540000001</c:v>
                </c:pt>
                <c:pt idx="2864">
                  <c:v>354.23852540000001</c:v>
                </c:pt>
                <c:pt idx="2865">
                  <c:v>354.23852540000001</c:v>
                </c:pt>
                <c:pt idx="2866">
                  <c:v>354.23852540000001</c:v>
                </c:pt>
                <c:pt idx="2867">
                  <c:v>354.23855589999999</c:v>
                </c:pt>
                <c:pt idx="2868">
                  <c:v>354.23855589999999</c:v>
                </c:pt>
                <c:pt idx="2869">
                  <c:v>354.23855589999999</c:v>
                </c:pt>
                <c:pt idx="2870">
                  <c:v>354.23855589999999</c:v>
                </c:pt>
                <c:pt idx="2871">
                  <c:v>354.23855589999999</c:v>
                </c:pt>
                <c:pt idx="2872">
                  <c:v>354.23855589999999</c:v>
                </c:pt>
                <c:pt idx="2873">
                  <c:v>354.23855589999999</c:v>
                </c:pt>
                <c:pt idx="2874">
                  <c:v>354.23858639999997</c:v>
                </c:pt>
                <c:pt idx="2875">
                  <c:v>354.23858639999997</c:v>
                </c:pt>
                <c:pt idx="2876">
                  <c:v>354.23858639999997</c:v>
                </c:pt>
                <c:pt idx="2877">
                  <c:v>354.23858639999997</c:v>
                </c:pt>
                <c:pt idx="2878">
                  <c:v>354.23858639999997</c:v>
                </c:pt>
                <c:pt idx="2879">
                  <c:v>354.23858639999997</c:v>
                </c:pt>
                <c:pt idx="2880">
                  <c:v>354.23858639999997</c:v>
                </c:pt>
                <c:pt idx="2881">
                  <c:v>354.23858639999997</c:v>
                </c:pt>
                <c:pt idx="2882">
                  <c:v>354.23861690000001</c:v>
                </c:pt>
                <c:pt idx="2883">
                  <c:v>354.23861690000001</c:v>
                </c:pt>
                <c:pt idx="2884">
                  <c:v>354.23861690000001</c:v>
                </c:pt>
                <c:pt idx="2885">
                  <c:v>354.23861690000001</c:v>
                </c:pt>
                <c:pt idx="2886">
                  <c:v>354.23861690000001</c:v>
                </c:pt>
                <c:pt idx="2887">
                  <c:v>354.23861690000001</c:v>
                </c:pt>
                <c:pt idx="2888">
                  <c:v>354.23861690000001</c:v>
                </c:pt>
                <c:pt idx="2889">
                  <c:v>354.23861690000001</c:v>
                </c:pt>
                <c:pt idx="2890">
                  <c:v>354.23864750000001</c:v>
                </c:pt>
                <c:pt idx="2891">
                  <c:v>354.23864750000001</c:v>
                </c:pt>
                <c:pt idx="2892">
                  <c:v>354.23864750000001</c:v>
                </c:pt>
                <c:pt idx="2893">
                  <c:v>354.23864750000001</c:v>
                </c:pt>
                <c:pt idx="2894">
                  <c:v>354.23864750000001</c:v>
                </c:pt>
                <c:pt idx="2895">
                  <c:v>354.23864750000001</c:v>
                </c:pt>
                <c:pt idx="2896">
                  <c:v>354.23864750000001</c:v>
                </c:pt>
                <c:pt idx="2897">
                  <c:v>354.23867799999999</c:v>
                </c:pt>
                <c:pt idx="2898">
                  <c:v>354.23867799999999</c:v>
                </c:pt>
                <c:pt idx="2899">
                  <c:v>354.23867799999999</c:v>
                </c:pt>
                <c:pt idx="2900">
                  <c:v>354.23867799999999</c:v>
                </c:pt>
                <c:pt idx="2901">
                  <c:v>354.23867799999999</c:v>
                </c:pt>
                <c:pt idx="2902">
                  <c:v>354.23867799999999</c:v>
                </c:pt>
                <c:pt idx="2903">
                  <c:v>354.23867799999999</c:v>
                </c:pt>
                <c:pt idx="2904">
                  <c:v>354.23867799999999</c:v>
                </c:pt>
                <c:pt idx="2905">
                  <c:v>354.23870849999997</c:v>
                </c:pt>
                <c:pt idx="2906">
                  <c:v>354.23870849999997</c:v>
                </c:pt>
                <c:pt idx="2907">
                  <c:v>354.23870849999997</c:v>
                </c:pt>
                <c:pt idx="2908">
                  <c:v>354.23870849999997</c:v>
                </c:pt>
                <c:pt idx="2909">
                  <c:v>354.23870849999997</c:v>
                </c:pt>
                <c:pt idx="2910">
                  <c:v>354.23870849999997</c:v>
                </c:pt>
                <c:pt idx="2911">
                  <c:v>354.23870849999997</c:v>
                </c:pt>
                <c:pt idx="2912">
                  <c:v>354.23870849999997</c:v>
                </c:pt>
                <c:pt idx="2913">
                  <c:v>354.23873900000001</c:v>
                </c:pt>
                <c:pt idx="2914">
                  <c:v>354.23873900000001</c:v>
                </c:pt>
                <c:pt idx="2915">
                  <c:v>354.23873900000001</c:v>
                </c:pt>
                <c:pt idx="2916">
                  <c:v>354.23873900000001</c:v>
                </c:pt>
                <c:pt idx="2917">
                  <c:v>354.23873900000001</c:v>
                </c:pt>
                <c:pt idx="2918">
                  <c:v>354.23873900000001</c:v>
                </c:pt>
                <c:pt idx="2919">
                  <c:v>354.23873900000001</c:v>
                </c:pt>
                <c:pt idx="2920">
                  <c:v>354.23876949999999</c:v>
                </c:pt>
                <c:pt idx="2921">
                  <c:v>354.23876949999999</c:v>
                </c:pt>
                <c:pt idx="2922">
                  <c:v>354.23876949999999</c:v>
                </c:pt>
                <c:pt idx="2923">
                  <c:v>354.23876949999999</c:v>
                </c:pt>
                <c:pt idx="2924">
                  <c:v>354.23876949999999</c:v>
                </c:pt>
                <c:pt idx="2925">
                  <c:v>354.23876949999999</c:v>
                </c:pt>
                <c:pt idx="2926">
                  <c:v>354.23876949999999</c:v>
                </c:pt>
                <c:pt idx="2927">
                  <c:v>354.23876949999999</c:v>
                </c:pt>
                <c:pt idx="2928">
                  <c:v>354.23880000000003</c:v>
                </c:pt>
                <c:pt idx="2929">
                  <c:v>354.23880000000003</c:v>
                </c:pt>
                <c:pt idx="2930">
                  <c:v>354.23880000000003</c:v>
                </c:pt>
                <c:pt idx="2931">
                  <c:v>354.23880000000003</c:v>
                </c:pt>
                <c:pt idx="2932">
                  <c:v>354.23880000000003</c:v>
                </c:pt>
                <c:pt idx="2933">
                  <c:v>354.23880000000003</c:v>
                </c:pt>
                <c:pt idx="2934">
                  <c:v>354.23880000000003</c:v>
                </c:pt>
                <c:pt idx="2935">
                  <c:v>354.23880000000003</c:v>
                </c:pt>
                <c:pt idx="2936">
                  <c:v>354.23883060000003</c:v>
                </c:pt>
                <c:pt idx="2937">
                  <c:v>354.23883060000003</c:v>
                </c:pt>
                <c:pt idx="2938">
                  <c:v>354.23883060000003</c:v>
                </c:pt>
                <c:pt idx="2939">
                  <c:v>354.23883060000003</c:v>
                </c:pt>
                <c:pt idx="2940">
                  <c:v>354.23883060000003</c:v>
                </c:pt>
                <c:pt idx="2941">
                  <c:v>354.23883060000003</c:v>
                </c:pt>
                <c:pt idx="2942">
                  <c:v>354.23883060000003</c:v>
                </c:pt>
                <c:pt idx="2943">
                  <c:v>354.23886110000001</c:v>
                </c:pt>
                <c:pt idx="2944">
                  <c:v>354.23886110000001</c:v>
                </c:pt>
                <c:pt idx="2945">
                  <c:v>354.23886110000001</c:v>
                </c:pt>
                <c:pt idx="2946">
                  <c:v>354.23886110000001</c:v>
                </c:pt>
                <c:pt idx="2947">
                  <c:v>354.23886110000001</c:v>
                </c:pt>
                <c:pt idx="2948">
                  <c:v>354.23886110000001</c:v>
                </c:pt>
                <c:pt idx="2949">
                  <c:v>354.23886110000001</c:v>
                </c:pt>
                <c:pt idx="2950">
                  <c:v>354.23886110000001</c:v>
                </c:pt>
                <c:pt idx="2951">
                  <c:v>354.23889159999999</c:v>
                </c:pt>
                <c:pt idx="2952">
                  <c:v>354.23889159999999</c:v>
                </c:pt>
                <c:pt idx="2953">
                  <c:v>354.23889159999999</c:v>
                </c:pt>
                <c:pt idx="2954">
                  <c:v>354.23889159999999</c:v>
                </c:pt>
                <c:pt idx="2955">
                  <c:v>354.23889159999999</c:v>
                </c:pt>
                <c:pt idx="2956">
                  <c:v>354.23889159999999</c:v>
                </c:pt>
                <c:pt idx="2957">
                  <c:v>354.23889159999999</c:v>
                </c:pt>
                <c:pt idx="2958">
                  <c:v>354.23892210000002</c:v>
                </c:pt>
                <c:pt idx="2959">
                  <c:v>354.23892210000002</c:v>
                </c:pt>
                <c:pt idx="2960">
                  <c:v>354.23892210000002</c:v>
                </c:pt>
                <c:pt idx="2961">
                  <c:v>354.23892210000002</c:v>
                </c:pt>
                <c:pt idx="2962">
                  <c:v>354.23892210000002</c:v>
                </c:pt>
                <c:pt idx="2963">
                  <c:v>354.23892210000002</c:v>
                </c:pt>
                <c:pt idx="2964">
                  <c:v>354.23892210000002</c:v>
                </c:pt>
                <c:pt idx="2965">
                  <c:v>354.23892210000002</c:v>
                </c:pt>
                <c:pt idx="2966">
                  <c:v>354.2389526</c:v>
                </c:pt>
                <c:pt idx="2967">
                  <c:v>354.2389526</c:v>
                </c:pt>
                <c:pt idx="2968">
                  <c:v>354.2389526</c:v>
                </c:pt>
                <c:pt idx="2969">
                  <c:v>354.2389526</c:v>
                </c:pt>
                <c:pt idx="2970">
                  <c:v>354.2389526</c:v>
                </c:pt>
                <c:pt idx="2971">
                  <c:v>354.2389526</c:v>
                </c:pt>
                <c:pt idx="2972">
                  <c:v>354.2389526</c:v>
                </c:pt>
                <c:pt idx="2973">
                  <c:v>354.2389526</c:v>
                </c:pt>
                <c:pt idx="2974">
                  <c:v>354.23898320000001</c:v>
                </c:pt>
                <c:pt idx="2975">
                  <c:v>354.23898320000001</c:v>
                </c:pt>
                <c:pt idx="2976">
                  <c:v>354.23898320000001</c:v>
                </c:pt>
                <c:pt idx="2977">
                  <c:v>354.23898320000001</c:v>
                </c:pt>
                <c:pt idx="2978">
                  <c:v>354.23898320000001</c:v>
                </c:pt>
                <c:pt idx="2979">
                  <c:v>354.23898320000001</c:v>
                </c:pt>
                <c:pt idx="2980">
                  <c:v>354.23898320000001</c:v>
                </c:pt>
                <c:pt idx="2981">
                  <c:v>354.23901369999999</c:v>
                </c:pt>
                <c:pt idx="2982">
                  <c:v>354.23901369999999</c:v>
                </c:pt>
                <c:pt idx="2983">
                  <c:v>354.23901369999999</c:v>
                </c:pt>
                <c:pt idx="2984">
                  <c:v>354.23901369999999</c:v>
                </c:pt>
                <c:pt idx="2985">
                  <c:v>354.23901369999999</c:v>
                </c:pt>
                <c:pt idx="2986">
                  <c:v>354.23901369999999</c:v>
                </c:pt>
                <c:pt idx="2987">
                  <c:v>354.23901369999999</c:v>
                </c:pt>
                <c:pt idx="2988">
                  <c:v>354.23901369999999</c:v>
                </c:pt>
                <c:pt idx="2989">
                  <c:v>354.23904420000002</c:v>
                </c:pt>
                <c:pt idx="2990">
                  <c:v>354.23904420000002</c:v>
                </c:pt>
                <c:pt idx="2991">
                  <c:v>354.23904420000002</c:v>
                </c:pt>
                <c:pt idx="2992">
                  <c:v>354.23904420000002</c:v>
                </c:pt>
                <c:pt idx="2993">
                  <c:v>354.23904420000002</c:v>
                </c:pt>
                <c:pt idx="2994">
                  <c:v>354.23904420000002</c:v>
                </c:pt>
                <c:pt idx="2995">
                  <c:v>354.23904420000002</c:v>
                </c:pt>
                <c:pt idx="2996">
                  <c:v>354.23904420000002</c:v>
                </c:pt>
                <c:pt idx="2997">
                  <c:v>354.2390747</c:v>
                </c:pt>
                <c:pt idx="2998">
                  <c:v>354.2390747</c:v>
                </c:pt>
                <c:pt idx="2999">
                  <c:v>354.2390747</c:v>
                </c:pt>
                <c:pt idx="3000">
                  <c:v>354.2390747</c:v>
                </c:pt>
                <c:pt idx="3001">
                  <c:v>354.2390747</c:v>
                </c:pt>
                <c:pt idx="3002">
                  <c:v>354.2390747</c:v>
                </c:pt>
                <c:pt idx="3003">
                  <c:v>354.2390747</c:v>
                </c:pt>
                <c:pt idx="3004">
                  <c:v>354.23910519999998</c:v>
                </c:pt>
                <c:pt idx="3005">
                  <c:v>354.23910519999998</c:v>
                </c:pt>
                <c:pt idx="3006">
                  <c:v>354.23910519999998</c:v>
                </c:pt>
                <c:pt idx="3007">
                  <c:v>354.23910519999998</c:v>
                </c:pt>
                <c:pt idx="3008">
                  <c:v>354.23910519999998</c:v>
                </c:pt>
                <c:pt idx="3009">
                  <c:v>354.23910519999998</c:v>
                </c:pt>
                <c:pt idx="3010">
                  <c:v>354.23910519999998</c:v>
                </c:pt>
                <c:pt idx="3011">
                  <c:v>354.23910519999998</c:v>
                </c:pt>
                <c:pt idx="3012">
                  <c:v>354.23913570000002</c:v>
                </c:pt>
                <c:pt idx="3013">
                  <c:v>354.23913570000002</c:v>
                </c:pt>
                <c:pt idx="3014">
                  <c:v>354.23913570000002</c:v>
                </c:pt>
                <c:pt idx="3015">
                  <c:v>354.23913570000002</c:v>
                </c:pt>
                <c:pt idx="3016">
                  <c:v>354.23913570000002</c:v>
                </c:pt>
                <c:pt idx="3017">
                  <c:v>354.23913570000002</c:v>
                </c:pt>
                <c:pt idx="3018">
                  <c:v>354.23913570000002</c:v>
                </c:pt>
                <c:pt idx="3019">
                  <c:v>354.23913570000002</c:v>
                </c:pt>
                <c:pt idx="3020">
                  <c:v>354.23916630000002</c:v>
                </c:pt>
                <c:pt idx="3021">
                  <c:v>354.23916630000002</c:v>
                </c:pt>
                <c:pt idx="3022">
                  <c:v>354.23916630000002</c:v>
                </c:pt>
                <c:pt idx="3023">
                  <c:v>354.23916630000002</c:v>
                </c:pt>
                <c:pt idx="3024">
                  <c:v>354.23916630000002</c:v>
                </c:pt>
                <c:pt idx="3025">
                  <c:v>354.23916630000002</c:v>
                </c:pt>
                <c:pt idx="3026">
                  <c:v>354.23916630000002</c:v>
                </c:pt>
                <c:pt idx="3027">
                  <c:v>354.2391968</c:v>
                </c:pt>
                <c:pt idx="3028">
                  <c:v>354.2391968</c:v>
                </c:pt>
                <c:pt idx="3029">
                  <c:v>354.2391968</c:v>
                </c:pt>
                <c:pt idx="3030">
                  <c:v>354.2391968</c:v>
                </c:pt>
                <c:pt idx="3031">
                  <c:v>354.2391968</c:v>
                </c:pt>
                <c:pt idx="3032">
                  <c:v>354.2391968</c:v>
                </c:pt>
                <c:pt idx="3033">
                  <c:v>354.2391968</c:v>
                </c:pt>
                <c:pt idx="3034">
                  <c:v>354.2391968</c:v>
                </c:pt>
                <c:pt idx="3035">
                  <c:v>354.23922729999998</c:v>
                </c:pt>
                <c:pt idx="3036">
                  <c:v>354.23922729999998</c:v>
                </c:pt>
                <c:pt idx="3037">
                  <c:v>354.23922729999998</c:v>
                </c:pt>
                <c:pt idx="3038">
                  <c:v>354.23922729999998</c:v>
                </c:pt>
                <c:pt idx="3039">
                  <c:v>354.23922729999998</c:v>
                </c:pt>
                <c:pt idx="3040">
                  <c:v>354.23922729999998</c:v>
                </c:pt>
                <c:pt idx="3041">
                  <c:v>354.23922729999998</c:v>
                </c:pt>
                <c:pt idx="3042">
                  <c:v>354.23922729999998</c:v>
                </c:pt>
                <c:pt idx="3043">
                  <c:v>354.23925780000002</c:v>
                </c:pt>
                <c:pt idx="3044">
                  <c:v>354.23925780000002</c:v>
                </c:pt>
                <c:pt idx="3045">
                  <c:v>354.23925780000002</c:v>
                </c:pt>
                <c:pt idx="3046">
                  <c:v>354.23925780000002</c:v>
                </c:pt>
                <c:pt idx="3047">
                  <c:v>354.23925780000002</c:v>
                </c:pt>
                <c:pt idx="3048">
                  <c:v>354.23925780000002</c:v>
                </c:pt>
                <c:pt idx="3049">
                  <c:v>354.23925780000002</c:v>
                </c:pt>
                <c:pt idx="3050">
                  <c:v>354.2392883</c:v>
                </c:pt>
                <c:pt idx="3051">
                  <c:v>354.2392883</c:v>
                </c:pt>
                <c:pt idx="3052">
                  <c:v>354.2392883</c:v>
                </c:pt>
                <c:pt idx="3053">
                  <c:v>354.2392883</c:v>
                </c:pt>
                <c:pt idx="3054">
                  <c:v>354.2392883</c:v>
                </c:pt>
                <c:pt idx="3055">
                  <c:v>354.2392883</c:v>
                </c:pt>
                <c:pt idx="3056">
                  <c:v>354.2392883</c:v>
                </c:pt>
                <c:pt idx="3057">
                  <c:v>354.2392883</c:v>
                </c:pt>
                <c:pt idx="3058">
                  <c:v>354.23931879999998</c:v>
                </c:pt>
                <c:pt idx="3059">
                  <c:v>354.23931879999998</c:v>
                </c:pt>
                <c:pt idx="3060">
                  <c:v>354.23931879999998</c:v>
                </c:pt>
                <c:pt idx="3061">
                  <c:v>354.23931879999998</c:v>
                </c:pt>
                <c:pt idx="3062">
                  <c:v>354.23931879999998</c:v>
                </c:pt>
                <c:pt idx="3063">
                  <c:v>354.23931879999998</c:v>
                </c:pt>
                <c:pt idx="3064">
                  <c:v>354.23931879999998</c:v>
                </c:pt>
                <c:pt idx="3065">
                  <c:v>354.23934939999998</c:v>
                </c:pt>
                <c:pt idx="3066">
                  <c:v>354.23934939999998</c:v>
                </c:pt>
                <c:pt idx="3067">
                  <c:v>354.23934939999998</c:v>
                </c:pt>
                <c:pt idx="3068">
                  <c:v>354.23934939999998</c:v>
                </c:pt>
                <c:pt idx="3069">
                  <c:v>354.23934939999998</c:v>
                </c:pt>
                <c:pt idx="3070">
                  <c:v>354.23934939999998</c:v>
                </c:pt>
                <c:pt idx="3071">
                  <c:v>354.23934939999998</c:v>
                </c:pt>
                <c:pt idx="3072">
                  <c:v>354.23934939999998</c:v>
                </c:pt>
                <c:pt idx="3073">
                  <c:v>354.23937990000002</c:v>
                </c:pt>
                <c:pt idx="3074">
                  <c:v>354.23937990000002</c:v>
                </c:pt>
                <c:pt idx="3075">
                  <c:v>354.23937990000002</c:v>
                </c:pt>
                <c:pt idx="3076">
                  <c:v>354.23937990000002</c:v>
                </c:pt>
                <c:pt idx="3077">
                  <c:v>354.23937990000002</c:v>
                </c:pt>
                <c:pt idx="3078">
                  <c:v>354.23937990000002</c:v>
                </c:pt>
                <c:pt idx="3079">
                  <c:v>354.23937990000002</c:v>
                </c:pt>
                <c:pt idx="3080">
                  <c:v>354.23937990000002</c:v>
                </c:pt>
                <c:pt idx="3081">
                  <c:v>354.2394104</c:v>
                </c:pt>
                <c:pt idx="3082">
                  <c:v>354.2394104</c:v>
                </c:pt>
                <c:pt idx="3083">
                  <c:v>354.2394104</c:v>
                </c:pt>
                <c:pt idx="3084">
                  <c:v>354.2394104</c:v>
                </c:pt>
                <c:pt idx="3085">
                  <c:v>354.2394104</c:v>
                </c:pt>
                <c:pt idx="3086">
                  <c:v>354.2394104</c:v>
                </c:pt>
                <c:pt idx="3087">
                  <c:v>354.2394104</c:v>
                </c:pt>
                <c:pt idx="3088">
                  <c:v>354.23944089999998</c:v>
                </c:pt>
                <c:pt idx="3089">
                  <c:v>354.23944089999998</c:v>
                </c:pt>
                <c:pt idx="3090">
                  <c:v>354.23944089999998</c:v>
                </c:pt>
                <c:pt idx="3091">
                  <c:v>354.23944089999998</c:v>
                </c:pt>
                <c:pt idx="3092">
                  <c:v>354.23944089999998</c:v>
                </c:pt>
                <c:pt idx="3093">
                  <c:v>354.23944089999998</c:v>
                </c:pt>
                <c:pt idx="3094">
                  <c:v>354.23944089999998</c:v>
                </c:pt>
                <c:pt idx="3095">
                  <c:v>354.23944089999998</c:v>
                </c:pt>
                <c:pt idx="3096">
                  <c:v>354.23947140000001</c:v>
                </c:pt>
                <c:pt idx="3097">
                  <c:v>354.23947140000001</c:v>
                </c:pt>
                <c:pt idx="3098">
                  <c:v>354.23947140000001</c:v>
                </c:pt>
                <c:pt idx="3099">
                  <c:v>354.23947140000001</c:v>
                </c:pt>
                <c:pt idx="3100">
                  <c:v>354.23947140000001</c:v>
                </c:pt>
                <c:pt idx="3101">
                  <c:v>354.23947140000001</c:v>
                </c:pt>
                <c:pt idx="3102">
                  <c:v>354.23947140000001</c:v>
                </c:pt>
                <c:pt idx="3103">
                  <c:v>354.23947140000001</c:v>
                </c:pt>
                <c:pt idx="3104">
                  <c:v>354.23950200000002</c:v>
                </c:pt>
                <c:pt idx="3105">
                  <c:v>354.23950200000002</c:v>
                </c:pt>
                <c:pt idx="3106">
                  <c:v>354.23950200000002</c:v>
                </c:pt>
                <c:pt idx="3107">
                  <c:v>354.23950200000002</c:v>
                </c:pt>
                <c:pt idx="3108">
                  <c:v>354.23950200000002</c:v>
                </c:pt>
                <c:pt idx="3109">
                  <c:v>354.23950200000002</c:v>
                </c:pt>
                <c:pt idx="3110">
                  <c:v>354.23950200000002</c:v>
                </c:pt>
                <c:pt idx="3111">
                  <c:v>354.2395325</c:v>
                </c:pt>
                <c:pt idx="3112">
                  <c:v>354.2395325</c:v>
                </c:pt>
                <c:pt idx="3113">
                  <c:v>354.2395325</c:v>
                </c:pt>
                <c:pt idx="3114">
                  <c:v>354.2395325</c:v>
                </c:pt>
                <c:pt idx="3115">
                  <c:v>354.2395325</c:v>
                </c:pt>
                <c:pt idx="3116">
                  <c:v>354.2395325</c:v>
                </c:pt>
                <c:pt idx="3117">
                  <c:v>354.2395325</c:v>
                </c:pt>
                <c:pt idx="3118">
                  <c:v>354.2395325</c:v>
                </c:pt>
                <c:pt idx="3119">
                  <c:v>354.23956299999998</c:v>
                </c:pt>
                <c:pt idx="3120">
                  <c:v>354.23956299999998</c:v>
                </c:pt>
                <c:pt idx="3121">
                  <c:v>354.23956299999998</c:v>
                </c:pt>
                <c:pt idx="3122">
                  <c:v>354.23956299999998</c:v>
                </c:pt>
                <c:pt idx="3123">
                  <c:v>354.23956299999998</c:v>
                </c:pt>
                <c:pt idx="3124">
                  <c:v>354.23956299999998</c:v>
                </c:pt>
                <c:pt idx="3125">
                  <c:v>354.23956299999998</c:v>
                </c:pt>
                <c:pt idx="3126">
                  <c:v>354.23956299999998</c:v>
                </c:pt>
                <c:pt idx="3127">
                  <c:v>354.23959350000001</c:v>
                </c:pt>
                <c:pt idx="3128">
                  <c:v>354.23959350000001</c:v>
                </c:pt>
                <c:pt idx="3129">
                  <c:v>354.23959350000001</c:v>
                </c:pt>
                <c:pt idx="3130">
                  <c:v>354.23959350000001</c:v>
                </c:pt>
                <c:pt idx="3131">
                  <c:v>354.23959350000001</c:v>
                </c:pt>
                <c:pt idx="3132">
                  <c:v>354.23959350000001</c:v>
                </c:pt>
                <c:pt idx="3133">
                  <c:v>354.23959350000001</c:v>
                </c:pt>
                <c:pt idx="3134">
                  <c:v>354.23962399999999</c:v>
                </c:pt>
                <c:pt idx="3135">
                  <c:v>354.23962399999999</c:v>
                </c:pt>
                <c:pt idx="3136">
                  <c:v>354.23962399999999</c:v>
                </c:pt>
                <c:pt idx="3137">
                  <c:v>354.23962399999999</c:v>
                </c:pt>
                <c:pt idx="3138">
                  <c:v>354.23962399999999</c:v>
                </c:pt>
                <c:pt idx="3139">
                  <c:v>354.23962399999999</c:v>
                </c:pt>
                <c:pt idx="3140">
                  <c:v>354.23962399999999</c:v>
                </c:pt>
                <c:pt idx="3141">
                  <c:v>354.23962399999999</c:v>
                </c:pt>
                <c:pt idx="3142">
                  <c:v>354.23965449999997</c:v>
                </c:pt>
                <c:pt idx="3143">
                  <c:v>354.23965449999997</c:v>
                </c:pt>
                <c:pt idx="3144">
                  <c:v>354.23965449999997</c:v>
                </c:pt>
                <c:pt idx="3145">
                  <c:v>354.23965449999997</c:v>
                </c:pt>
                <c:pt idx="3146">
                  <c:v>354.23965449999997</c:v>
                </c:pt>
                <c:pt idx="3147">
                  <c:v>354.23965449999997</c:v>
                </c:pt>
                <c:pt idx="3148">
                  <c:v>354.23965449999997</c:v>
                </c:pt>
                <c:pt idx="3149">
                  <c:v>354.23965449999997</c:v>
                </c:pt>
                <c:pt idx="3150">
                  <c:v>354.23968509999997</c:v>
                </c:pt>
                <c:pt idx="3151">
                  <c:v>354.23968509999997</c:v>
                </c:pt>
                <c:pt idx="3152">
                  <c:v>354.23968509999997</c:v>
                </c:pt>
                <c:pt idx="3153">
                  <c:v>354.23968509999997</c:v>
                </c:pt>
                <c:pt idx="3154">
                  <c:v>354.23968509999997</c:v>
                </c:pt>
                <c:pt idx="3155">
                  <c:v>354.23968509999997</c:v>
                </c:pt>
                <c:pt idx="3156">
                  <c:v>354.23968509999997</c:v>
                </c:pt>
                <c:pt idx="3157">
                  <c:v>354.23971560000001</c:v>
                </c:pt>
                <c:pt idx="3158">
                  <c:v>354.23971560000001</c:v>
                </c:pt>
                <c:pt idx="3159">
                  <c:v>354.23971560000001</c:v>
                </c:pt>
                <c:pt idx="3160">
                  <c:v>354.23971560000001</c:v>
                </c:pt>
                <c:pt idx="3161">
                  <c:v>354.23971560000001</c:v>
                </c:pt>
                <c:pt idx="3162">
                  <c:v>354.23971560000001</c:v>
                </c:pt>
                <c:pt idx="3163">
                  <c:v>354.23971560000001</c:v>
                </c:pt>
                <c:pt idx="3164">
                  <c:v>354.23971560000001</c:v>
                </c:pt>
                <c:pt idx="3165">
                  <c:v>354.23974609999999</c:v>
                </c:pt>
                <c:pt idx="3166">
                  <c:v>354.23974609999999</c:v>
                </c:pt>
                <c:pt idx="3167">
                  <c:v>354.23974609999999</c:v>
                </c:pt>
                <c:pt idx="3168">
                  <c:v>354.23974609999999</c:v>
                </c:pt>
                <c:pt idx="3169">
                  <c:v>354.23974609999999</c:v>
                </c:pt>
                <c:pt idx="3170">
                  <c:v>354.23974609999999</c:v>
                </c:pt>
                <c:pt idx="3171">
                  <c:v>354.23974609999999</c:v>
                </c:pt>
                <c:pt idx="3172">
                  <c:v>354.23974609999999</c:v>
                </c:pt>
                <c:pt idx="3173">
                  <c:v>354.23977660000003</c:v>
                </c:pt>
                <c:pt idx="3174">
                  <c:v>354.23977660000003</c:v>
                </c:pt>
                <c:pt idx="3175">
                  <c:v>354.23977660000003</c:v>
                </c:pt>
                <c:pt idx="3176">
                  <c:v>354.23977660000003</c:v>
                </c:pt>
                <c:pt idx="3177">
                  <c:v>354.23977660000003</c:v>
                </c:pt>
                <c:pt idx="3178">
                  <c:v>354.23977660000003</c:v>
                </c:pt>
                <c:pt idx="3179">
                  <c:v>354.23977660000003</c:v>
                </c:pt>
                <c:pt idx="3180">
                  <c:v>354.23980710000001</c:v>
                </c:pt>
                <c:pt idx="3181">
                  <c:v>354.23980710000001</c:v>
                </c:pt>
                <c:pt idx="3182">
                  <c:v>354.23980710000001</c:v>
                </c:pt>
                <c:pt idx="3183">
                  <c:v>354.23980710000001</c:v>
                </c:pt>
                <c:pt idx="3184">
                  <c:v>354.23980710000001</c:v>
                </c:pt>
                <c:pt idx="3185">
                  <c:v>354.23980710000001</c:v>
                </c:pt>
                <c:pt idx="3186">
                  <c:v>354.23980710000001</c:v>
                </c:pt>
                <c:pt idx="3187">
                  <c:v>354.23980710000001</c:v>
                </c:pt>
                <c:pt idx="3188">
                  <c:v>354.23983759999999</c:v>
                </c:pt>
                <c:pt idx="3189">
                  <c:v>354.23983759999999</c:v>
                </c:pt>
                <c:pt idx="3190">
                  <c:v>354.23983759999999</c:v>
                </c:pt>
                <c:pt idx="3191">
                  <c:v>354.23983759999999</c:v>
                </c:pt>
                <c:pt idx="3192">
                  <c:v>354.23983759999999</c:v>
                </c:pt>
                <c:pt idx="3193">
                  <c:v>354.23983759999999</c:v>
                </c:pt>
                <c:pt idx="3194">
                  <c:v>354.23983759999999</c:v>
                </c:pt>
                <c:pt idx="3195">
                  <c:v>354.23986819999999</c:v>
                </c:pt>
                <c:pt idx="3196">
                  <c:v>354.23986819999999</c:v>
                </c:pt>
                <c:pt idx="3197">
                  <c:v>354.23986819999999</c:v>
                </c:pt>
                <c:pt idx="3198">
                  <c:v>354.23986819999999</c:v>
                </c:pt>
                <c:pt idx="3199">
                  <c:v>354.23986819999999</c:v>
                </c:pt>
                <c:pt idx="3200">
                  <c:v>354.23986819999999</c:v>
                </c:pt>
                <c:pt idx="3201">
                  <c:v>354.23986819999999</c:v>
                </c:pt>
                <c:pt idx="3202">
                  <c:v>354.23986819999999</c:v>
                </c:pt>
                <c:pt idx="3203">
                  <c:v>354.23989870000003</c:v>
                </c:pt>
                <c:pt idx="3204">
                  <c:v>354.23989870000003</c:v>
                </c:pt>
                <c:pt idx="3205">
                  <c:v>354.23989870000003</c:v>
                </c:pt>
                <c:pt idx="3206">
                  <c:v>354.23989870000003</c:v>
                </c:pt>
                <c:pt idx="3207">
                  <c:v>354.23989870000003</c:v>
                </c:pt>
                <c:pt idx="3208">
                  <c:v>354.23989870000003</c:v>
                </c:pt>
                <c:pt idx="3209">
                  <c:v>354.23989870000003</c:v>
                </c:pt>
                <c:pt idx="3210">
                  <c:v>354.23989870000003</c:v>
                </c:pt>
                <c:pt idx="3211">
                  <c:v>354.23992920000001</c:v>
                </c:pt>
                <c:pt idx="3212">
                  <c:v>354.23992920000001</c:v>
                </c:pt>
                <c:pt idx="3213">
                  <c:v>354.23992920000001</c:v>
                </c:pt>
                <c:pt idx="3214">
                  <c:v>354.23992920000001</c:v>
                </c:pt>
                <c:pt idx="3215">
                  <c:v>354.23992920000001</c:v>
                </c:pt>
                <c:pt idx="3216">
                  <c:v>354.23992920000001</c:v>
                </c:pt>
                <c:pt idx="3217">
                  <c:v>354.23992920000001</c:v>
                </c:pt>
                <c:pt idx="3218">
                  <c:v>354.23995969999999</c:v>
                </c:pt>
                <c:pt idx="3219">
                  <c:v>354.23995969999999</c:v>
                </c:pt>
                <c:pt idx="3220">
                  <c:v>354.23995969999999</c:v>
                </c:pt>
                <c:pt idx="3221">
                  <c:v>354.23995969999999</c:v>
                </c:pt>
                <c:pt idx="3222">
                  <c:v>354.23995969999999</c:v>
                </c:pt>
                <c:pt idx="3223">
                  <c:v>354.23995969999999</c:v>
                </c:pt>
                <c:pt idx="3224">
                  <c:v>354.23995969999999</c:v>
                </c:pt>
                <c:pt idx="3225">
                  <c:v>354.23995969999999</c:v>
                </c:pt>
                <c:pt idx="3226">
                  <c:v>354.23999020000002</c:v>
                </c:pt>
                <c:pt idx="3227">
                  <c:v>354.23999020000002</c:v>
                </c:pt>
                <c:pt idx="3228">
                  <c:v>354.23999020000002</c:v>
                </c:pt>
                <c:pt idx="3229">
                  <c:v>354.23999020000002</c:v>
                </c:pt>
                <c:pt idx="3230">
                  <c:v>354.23999020000002</c:v>
                </c:pt>
                <c:pt idx="3231">
                  <c:v>354.23999020000002</c:v>
                </c:pt>
                <c:pt idx="3232">
                  <c:v>354.23999020000002</c:v>
                </c:pt>
                <c:pt idx="3233">
                  <c:v>354.23999020000002</c:v>
                </c:pt>
                <c:pt idx="3234">
                  <c:v>354.24002080000002</c:v>
                </c:pt>
                <c:pt idx="3235">
                  <c:v>354.24002080000002</c:v>
                </c:pt>
                <c:pt idx="3236">
                  <c:v>354.24002080000002</c:v>
                </c:pt>
                <c:pt idx="3237">
                  <c:v>354.24002080000002</c:v>
                </c:pt>
                <c:pt idx="3238">
                  <c:v>354.24002080000002</c:v>
                </c:pt>
                <c:pt idx="3239">
                  <c:v>354.24002080000002</c:v>
                </c:pt>
                <c:pt idx="3240">
                  <c:v>354.24002080000002</c:v>
                </c:pt>
                <c:pt idx="3241">
                  <c:v>354.2400513</c:v>
                </c:pt>
                <c:pt idx="3242">
                  <c:v>354.2400513</c:v>
                </c:pt>
                <c:pt idx="3243">
                  <c:v>354.2400513</c:v>
                </c:pt>
                <c:pt idx="3244">
                  <c:v>354.2400513</c:v>
                </c:pt>
                <c:pt idx="3245">
                  <c:v>354.2400513</c:v>
                </c:pt>
                <c:pt idx="3246">
                  <c:v>354.2400513</c:v>
                </c:pt>
                <c:pt idx="3247">
                  <c:v>354.2400513</c:v>
                </c:pt>
                <c:pt idx="3248">
                  <c:v>354.2400513</c:v>
                </c:pt>
                <c:pt idx="3249">
                  <c:v>354.24008179999998</c:v>
                </c:pt>
                <c:pt idx="3250">
                  <c:v>354.24008179999998</c:v>
                </c:pt>
                <c:pt idx="3251">
                  <c:v>354.24008179999998</c:v>
                </c:pt>
                <c:pt idx="3252">
                  <c:v>354.24008179999998</c:v>
                </c:pt>
                <c:pt idx="3253">
                  <c:v>354.24008179999998</c:v>
                </c:pt>
                <c:pt idx="3254">
                  <c:v>354.24008179999998</c:v>
                </c:pt>
                <c:pt idx="3255">
                  <c:v>354.24008179999998</c:v>
                </c:pt>
                <c:pt idx="3256">
                  <c:v>354.24008179999998</c:v>
                </c:pt>
                <c:pt idx="3257">
                  <c:v>354.24011230000002</c:v>
                </c:pt>
                <c:pt idx="3258">
                  <c:v>354.24011230000002</c:v>
                </c:pt>
                <c:pt idx="3259">
                  <c:v>354.24011230000002</c:v>
                </c:pt>
                <c:pt idx="3260">
                  <c:v>354.24011230000002</c:v>
                </c:pt>
                <c:pt idx="3261">
                  <c:v>354.24011230000002</c:v>
                </c:pt>
                <c:pt idx="3262">
                  <c:v>354.24011230000002</c:v>
                </c:pt>
                <c:pt idx="3263">
                  <c:v>354.24011230000002</c:v>
                </c:pt>
                <c:pt idx="3264">
                  <c:v>354.2401428</c:v>
                </c:pt>
                <c:pt idx="3265">
                  <c:v>354.2401428</c:v>
                </c:pt>
                <c:pt idx="3266">
                  <c:v>354.2401428</c:v>
                </c:pt>
                <c:pt idx="3267">
                  <c:v>354.2401428</c:v>
                </c:pt>
                <c:pt idx="3268">
                  <c:v>354.2401428</c:v>
                </c:pt>
                <c:pt idx="3269">
                  <c:v>354.2401428</c:v>
                </c:pt>
                <c:pt idx="3270">
                  <c:v>354.2401428</c:v>
                </c:pt>
                <c:pt idx="3271">
                  <c:v>354.2401428</c:v>
                </c:pt>
                <c:pt idx="3272">
                  <c:v>354.24017329999998</c:v>
                </c:pt>
                <c:pt idx="3273">
                  <c:v>354.24017329999998</c:v>
                </c:pt>
                <c:pt idx="3274">
                  <c:v>354.24017329999998</c:v>
                </c:pt>
                <c:pt idx="3275">
                  <c:v>354.24017329999998</c:v>
                </c:pt>
                <c:pt idx="3276">
                  <c:v>354.24017329999998</c:v>
                </c:pt>
                <c:pt idx="3277">
                  <c:v>354.24017329999998</c:v>
                </c:pt>
                <c:pt idx="3278">
                  <c:v>354.24017329999998</c:v>
                </c:pt>
                <c:pt idx="3279">
                  <c:v>354.24017329999998</c:v>
                </c:pt>
                <c:pt idx="3280">
                  <c:v>354.24020389999998</c:v>
                </c:pt>
                <c:pt idx="3281">
                  <c:v>354.24020389999998</c:v>
                </c:pt>
                <c:pt idx="3282">
                  <c:v>354.24020389999998</c:v>
                </c:pt>
                <c:pt idx="3283">
                  <c:v>354.24020389999998</c:v>
                </c:pt>
                <c:pt idx="3284">
                  <c:v>354.24020389999998</c:v>
                </c:pt>
                <c:pt idx="3285">
                  <c:v>354.24020389999998</c:v>
                </c:pt>
                <c:pt idx="3286">
                  <c:v>354.24020389999998</c:v>
                </c:pt>
                <c:pt idx="3287">
                  <c:v>354.24023440000002</c:v>
                </c:pt>
                <c:pt idx="3288">
                  <c:v>354.24023440000002</c:v>
                </c:pt>
                <c:pt idx="3289">
                  <c:v>354.24023440000002</c:v>
                </c:pt>
                <c:pt idx="3290">
                  <c:v>354.24023440000002</c:v>
                </c:pt>
                <c:pt idx="3291">
                  <c:v>354.24023440000002</c:v>
                </c:pt>
                <c:pt idx="3292">
                  <c:v>354.24023440000002</c:v>
                </c:pt>
                <c:pt idx="3293">
                  <c:v>354.24023440000002</c:v>
                </c:pt>
                <c:pt idx="3294">
                  <c:v>354.24023440000002</c:v>
                </c:pt>
                <c:pt idx="3295">
                  <c:v>354.2402649</c:v>
                </c:pt>
                <c:pt idx="3296">
                  <c:v>354.2402649</c:v>
                </c:pt>
                <c:pt idx="3297">
                  <c:v>354.2402649</c:v>
                </c:pt>
                <c:pt idx="3298">
                  <c:v>354.2402649</c:v>
                </c:pt>
                <c:pt idx="3299">
                  <c:v>354.2402649</c:v>
                </c:pt>
                <c:pt idx="3300">
                  <c:v>354.24127199999998</c:v>
                </c:pt>
                <c:pt idx="3301">
                  <c:v>354.24127199999998</c:v>
                </c:pt>
                <c:pt idx="3302">
                  <c:v>354.24127199999998</c:v>
                </c:pt>
                <c:pt idx="3303">
                  <c:v>354.24127199999998</c:v>
                </c:pt>
                <c:pt idx="3304">
                  <c:v>354.24127199999998</c:v>
                </c:pt>
                <c:pt idx="3305">
                  <c:v>354.24130250000002</c:v>
                </c:pt>
                <c:pt idx="3306">
                  <c:v>354.24130250000002</c:v>
                </c:pt>
                <c:pt idx="3307">
                  <c:v>354.24130250000002</c:v>
                </c:pt>
                <c:pt idx="3308">
                  <c:v>354.24130250000002</c:v>
                </c:pt>
                <c:pt idx="3309">
                  <c:v>354.24130250000002</c:v>
                </c:pt>
                <c:pt idx="3310">
                  <c:v>354.24130250000002</c:v>
                </c:pt>
                <c:pt idx="3311">
                  <c:v>354.24130250000002</c:v>
                </c:pt>
                <c:pt idx="3312">
                  <c:v>354.241333</c:v>
                </c:pt>
                <c:pt idx="3313">
                  <c:v>354.241333</c:v>
                </c:pt>
                <c:pt idx="3314">
                  <c:v>354.241333</c:v>
                </c:pt>
                <c:pt idx="3315">
                  <c:v>354.241333</c:v>
                </c:pt>
                <c:pt idx="3316">
                  <c:v>354.241333</c:v>
                </c:pt>
                <c:pt idx="3317">
                  <c:v>354.241333</c:v>
                </c:pt>
                <c:pt idx="3318">
                  <c:v>354.241333</c:v>
                </c:pt>
                <c:pt idx="3319">
                  <c:v>354.241333</c:v>
                </c:pt>
                <c:pt idx="3320">
                  <c:v>354.24136349999998</c:v>
                </c:pt>
                <c:pt idx="3321">
                  <c:v>354.24136349999998</c:v>
                </c:pt>
                <c:pt idx="3322">
                  <c:v>354.24136349999998</c:v>
                </c:pt>
                <c:pt idx="3323">
                  <c:v>354.24136349999998</c:v>
                </c:pt>
                <c:pt idx="3324">
                  <c:v>354.24136349999998</c:v>
                </c:pt>
                <c:pt idx="3325">
                  <c:v>354.24136349999998</c:v>
                </c:pt>
                <c:pt idx="3326">
                  <c:v>354.24136349999998</c:v>
                </c:pt>
                <c:pt idx="3327">
                  <c:v>354.24136349999998</c:v>
                </c:pt>
                <c:pt idx="3328">
                  <c:v>354.24139400000001</c:v>
                </c:pt>
                <c:pt idx="3329">
                  <c:v>354.24139400000001</c:v>
                </c:pt>
                <c:pt idx="3330">
                  <c:v>354.24139400000001</c:v>
                </c:pt>
                <c:pt idx="3331">
                  <c:v>354.24139400000001</c:v>
                </c:pt>
                <c:pt idx="3332">
                  <c:v>354.24139400000001</c:v>
                </c:pt>
                <c:pt idx="3333">
                  <c:v>354.24139400000001</c:v>
                </c:pt>
                <c:pt idx="3334">
                  <c:v>354.24139400000001</c:v>
                </c:pt>
                <c:pt idx="3335">
                  <c:v>354.24142460000002</c:v>
                </c:pt>
                <c:pt idx="3336">
                  <c:v>354.24142460000002</c:v>
                </c:pt>
                <c:pt idx="3337">
                  <c:v>354.24142460000002</c:v>
                </c:pt>
                <c:pt idx="3338">
                  <c:v>354.24142460000002</c:v>
                </c:pt>
                <c:pt idx="3339">
                  <c:v>354.24142460000002</c:v>
                </c:pt>
                <c:pt idx="3340">
                  <c:v>354.24142460000002</c:v>
                </c:pt>
                <c:pt idx="3341">
                  <c:v>354.24142460000002</c:v>
                </c:pt>
                <c:pt idx="3342">
                  <c:v>354.24142460000002</c:v>
                </c:pt>
                <c:pt idx="3343">
                  <c:v>354.2414551</c:v>
                </c:pt>
                <c:pt idx="3344">
                  <c:v>354.2414551</c:v>
                </c:pt>
                <c:pt idx="3345">
                  <c:v>354.2414551</c:v>
                </c:pt>
                <c:pt idx="3346">
                  <c:v>354.2414551</c:v>
                </c:pt>
                <c:pt idx="3347">
                  <c:v>354.2414551</c:v>
                </c:pt>
                <c:pt idx="3348">
                  <c:v>354.2414551</c:v>
                </c:pt>
                <c:pt idx="3349">
                  <c:v>354.2414551</c:v>
                </c:pt>
                <c:pt idx="3350">
                  <c:v>354.2414551</c:v>
                </c:pt>
                <c:pt idx="3351">
                  <c:v>354.24148559999998</c:v>
                </c:pt>
                <c:pt idx="3352">
                  <c:v>354.24148559999998</c:v>
                </c:pt>
                <c:pt idx="3353">
                  <c:v>354.24148559999998</c:v>
                </c:pt>
                <c:pt idx="3354">
                  <c:v>354.24148559999998</c:v>
                </c:pt>
                <c:pt idx="3355">
                  <c:v>354.24148559999998</c:v>
                </c:pt>
                <c:pt idx="3356">
                  <c:v>354.24148559999998</c:v>
                </c:pt>
                <c:pt idx="3357">
                  <c:v>354.24148559999998</c:v>
                </c:pt>
                <c:pt idx="3358">
                  <c:v>354.24151610000001</c:v>
                </c:pt>
                <c:pt idx="3359">
                  <c:v>354.24151610000001</c:v>
                </c:pt>
                <c:pt idx="3360">
                  <c:v>354.24151610000001</c:v>
                </c:pt>
                <c:pt idx="3361">
                  <c:v>354.24151610000001</c:v>
                </c:pt>
                <c:pt idx="3362">
                  <c:v>354.24151610000001</c:v>
                </c:pt>
                <c:pt idx="3363">
                  <c:v>354.24151610000001</c:v>
                </c:pt>
                <c:pt idx="3364">
                  <c:v>354.24151610000001</c:v>
                </c:pt>
                <c:pt idx="3365">
                  <c:v>354.24151610000001</c:v>
                </c:pt>
                <c:pt idx="3366">
                  <c:v>354.24154659999999</c:v>
                </c:pt>
                <c:pt idx="3367">
                  <c:v>354.24154659999999</c:v>
                </c:pt>
                <c:pt idx="3368">
                  <c:v>354.24154659999999</c:v>
                </c:pt>
                <c:pt idx="3369">
                  <c:v>354.24154659999999</c:v>
                </c:pt>
                <c:pt idx="3370">
                  <c:v>354.24154659999999</c:v>
                </c:pt>
                <c:pt idx="3371">
                  <c:v>354.24154659999999</c:v>
                </c:pt>
                <c:pt idx="3372">
                  <c:v>354.24154659999999</c:v>
                </c:pt>
                <c:pt idx="3373">
                  <c:v>354.24154659999999</c:v>
                </c:pt>
                <c:pt idx="3374">
                  <c:v>354.24157709999997</c:v>
                </c:pt>
                <c:pt idx="3375">
                  <c:v>354.24157709999997</c:v>
                </c:pt>
                <c:pt idx="3376">
                  <c:v>354.24157709999997</c:v>
                </c:pt>
                <c:pt idx="3377">
                  <c:v>354.24157709999997</c:v>
                </c:pt>
                <c:pt idx="3378">
                  <c:v>354.24157709999997</c:v>
                </c:pt>
                <c:pt idx="3379">
                  <c:v>354.24157709999997</c:v>
                </c:pt>
                <c:pt idx="3380">
                  <c:v>354.24157709999997</c:v>
                </c:pt>
                <c:pt idx="3381">
                  <c:v>354.24160769999997</c:v>
                </c:pt>
                <c:pt idx="3382">
                  <c:v>354.24160769999997</c:v>
                </c:pt>
                <c:pt idx="3383">
                  <c:v>354.24160769999997</c:v>
                </c:pt>
                <c:pt idx="3384">
                  <c:v>354.24160769999997</c:v>
                </c:pt>
                <c:pt idx="3385">
                  <c:v>354.24160769999997</c:v>
                </c:pt>
                <c:pt idx="3386">
                  <c:v>354.24160769999997</c:v>
                </c:pt>
                <c:pt idx="3387">
                  <c:v>354.24160769999997</c:v>
                </c:pt>
                <c:pt idx="3388">
                  <c:v>354.24160769999997</c:v>
                </c:pt>
                <c:pt idx="3389">
                  <c:v>354.24163820000001</c:v>
                </c:pt>
                <c:pt idx="3390">
                  <c:v>354.24163820000001</c:v>
                </c:pt>
                <c:pt idx="3391">
                  <c:v>354.24163820000001</c:v>
                </c:pt>
                <c:pt idx="3392">
                  <c:v>354.24163820000001</c:v>
                </c:pt>
                <c:pt idx="3393">
                  <c:v>354.24163820000001</c:v>
                </c:pt>
                <c:pt idx="3394">
                  <c:v>354.24163820000001</c:v>
                </c:pt>
                <c:pt idx="3395">
                  <c:v>354.24163820000001</c:v>
                </c:pt>
                <c:pt idx="3396">
                  <c:v>354.24163820000001</c:v>
                </c:pt>
                <c:pt idx="3397">
                  <c:v>354.24166869999999</c:v>
                </c:pt>
                <c:pt idx="3398">
                  <c:v>354.24166869999999</c:v>
                </c:pt>
                <c:pt idx="3399">
                  <c:v>354.24166869999999</c:v>
                </c:pt>
                <c:pt idx="3400">
                  <c:v>354.24166869999999</c:v>
                </c:pt>
                <c:pt idx="3401">
                  <c:v>354.24166869999999</c:v>
                </c:pt>
                <c:pt idx="3402">
                  <c:v>354.24166869999999</c:v>
                </c:pt>
                <c:pt idx="3403">
                  <c:v>354.24166869999999</c:v>
                </c:pt>
                <c:pt idx="3404">
                  <c:v>354.24169920000003</c:v>
                </c:pt>
                <c:pt idx="3405">
                  <c:v>354.24169920000003</c:v>
                </c:pt>
                <c:pt idx="3406">
                  <c:v>354.24169920000003</c:v>
                </c:pt>
                <c:pt idx="3407">
                  <c:v>354.24169920000003</c:v>
                </c:pt>
                <c:pt idx="3408">
                  <c:v>354.24169920000003</c:v>
                </c:pt>
                <c:pt idx="3409">
                  <c:v>354.24169920000003</c:v>
                </c:pt>
                <c:pt idx="3410">
                  <c:v>354.24169920000003</c:v>
                </c:pt>
                <c:pt idx="3411">
                  <c:v>354.24169920000003</c:v>
                </c:pt>
                <c:pt idx="3412">
                  <c:v>354.24172970000001</c:v>
                </c:pt>
                <c:pt idx="3413">
                  <c:v>354.24172970000001</c:v>
                </c:pt>
                <c:pt idx="3414">
                  <c:v>354.24172970000001</c:v>
                </c:pt>
                <c:pt idx="3415">
                  <c:v>354.24172970000001</c:v>
                </c:pt>
                <c:pt idx="3416">
                  <c:v>354.24172970000001</c:v>
                </c:pt>
                <c:pt idx="3417">
                  <c:v>354.24172970000001</c:v>
                </c:pt>
                <c:pt idx="3418">
                  <c:v>354.24172970000001</c:v>
                </c:pt>
                <c:pt idx="3419">
                  <c:v>354.24172970000001</c:v>
                </c:pt>
                <c:pt idx="3420">
                  <c:v>354.24176030000001</c:v>
                </c:pt>
                <c:pt idx="3421">
                  <c:v>354.24176030000001</c:v>
                </c:pt>
                <c:pt idx="3422">
                  <c:v>354.24176030000001</c:v>
                </c:pt>
                <c:pt idx="3423">
                  <c:v>354.24176030000001</c:v>
                </c:pt>
                <c:pt idx="3424">
                  <c:v>354.24176030000001</c:v>
                </c:pt>
                <c:pt idx="3425">
                  <c:v>354.24176030000001</c:v>
                </c:pt>
                <c:pt idx="3426">
                  <c:v>354.24176030000001</c:v>
                </c:pt>
                <c:pt idx="3427">
                  <c:v>354.24179079999999</c:v>
                </c:pt>
                <c:pt idx="3428">
                  <c:v>354.24179079999999</c:v>
                </c:pt>
                <c:pt idx="3429">
                  <c:v>354.24179079999999</c:v>
                </c:pt>
                <c:pt idx="3430">
                  <c:v>354.24179079999999</c:v>
                </c:pt>
                <c:pt idx="3431">
                  <c:v>354.24179079999999</c:v>
                </c:pt>
                <c:pt idx="3432">
                  <c:v>354.24179079999999</c:v>
                </c:pt>
                <c:pt idx="3433">
                  <c:v>354.24179079999999</c:v>
                </c:pt>
                <c:pt idx="3434">
                  <c:v>354.24179079999999</c:v>
                </c:pt>
                <c:pt idx="3435">
                  <c:v>354.24182130000003</c:v>
                </c:pt>
                <c:pt idx="3436">
                  <c:v>354.24182130000003</c:v>
                </c:pt>
                <c:pt idx="3437">
                  <c:v>354.24182130000003</c:v>
                </c:pt>
                <c:pt idx="3438">
                  <c:v>354.24182130000003</c:v>
                </c:pt>
                <c:pt idx="3439">
                  <c:v>354.24182130000003</c:v>
                </c:pt>
                <c:pt idx="3440">
                  <c:v>354.24182130000003</c:v>
                </c:pt>
                <c:pt idx="3441">
                  <c:v>354.24182130000003</c:v>
                </c:pt>
                <c:pt idx="3442">
                  <c:v>354.24185180000001</c:v>
                </c:pt>
                <c:pt idx="3443">
                  <c:v>354.24185180000001</c:v>
                </c:pt>
                <c:pt idx="3444">
                  <c:v>354.24185180000001</c:v>
                </c:pt>
                <c:pt idx="3445">
                  <c:v>354.24185180000001</c:v>
                </c:pt>
                <c:pt idx="3446">
                  <c:v>354.24185180000001</c:v>
                </c:pt>
                <c:pt idx="3447">
                  <c:v>354.24185180000001</c:v>
                </c:pt>
                <c:pt idx="3448">
                  <c:v>354.24185180000001</c:v>
                </c:pt>
                <c:pt idx="3449">
                  <c:v>354.24185180000001</c:v>
                </c:pt>
                <c:pt idx="3450">
                  <c:v>354.24188229999999</c:v>
                </c:pt>
                <c:pt idx="3451">
                  <c:v>354.24188229999999</c:v>
                </c:pt>
                <c:pt idx="3452">
                  <c:v>354.24188229999999</c:v>
                </c:pt>
                <c:pt idx="3453">
                  <c:v>354.24188229999999</c:v>
                </c:pt>
                <c:pt idx="3454">
                  <c:v>354.24188229999999</c:v>
                </c:pt>
                <c:pt idx="3455">
                  <c:v>354.24188229999999</c:v>
                </c:pt>
                <c:pt idx="3456">
                  <c:v>354.24188229999999</c:v>
                </c:pt>
                <c:pt idx="3457">
                  <c:v>354.24188229999999</c:v>
                </c:pt>
                <c:pt idx="3458">
                  <c:v>354.24191280000002</c:v>
                </c:pt>
                <c:pt idx="3459">
                  <c:v>354.24191280000002</c:v>
                </c:pt>
                <c:pt idx="3460">
                  <c:v>354.24191280000002</c:v>
                </c:pt>
                <c:pt idx="3461">
                  <c:v>354.24191280000002</c:v>
                </c:pt>
                <c:pt idx="3462">
                  <c:v>354.24191280000002</c:v>
                </c:pt>
                <c:pt idx="3463">
                  <c:v>354.24191280000002</c:v>
                </c:pt>
                <c:pt idx="3464">
                  <c:v>354.24191280000002</c:v>
                </c:pt>
                <c:pt idx="3465">
                  <c:v>354.24194340000003</c:v>
                </c:pt>
                <c:pt idx="3466">
                  <c:v>354.24194340000003</c:v>
                </c:pt>
                <c:pt idx="3467">
                  <c:v>354.24194340000003</c:v>
                </c:pt>
                <c:pt idx="3468">
                  <c:v>354.24194340000003</c:v>
                </c:pt>
                <c:pt idx="3469">
                  <c:v>354.24194340000003</c:v>
                </c:pt>
                <c:pt idx="3470">
                  <c:v>354.24194340000003</c:v>
                </c:pt>
                <c:pt idx="3471">
                  <c:v>354.24194340000003</c:v>
                </c:pt>
                <c:pt idx="3472">
                  <c:v>354.24194340000003</c:v>
                </c:pt>
                <c:pt idx="3473">
                  <c:v>354.2419739</c:v>
                </c:pt>
                <c:pt idx="3474">
                  <c:v>354.2419739</c:v>
                </c:pt>
                <c:pt idx="3475">
                  <c:v>354.2419739</c:v>
                </c:pt>
                <c:pt idx="3476">
                  <c:v>354.2419739</c:v>
                </c:pt>
                <c:pt idx="3477">
                  <c:v>354.2419739</c:v>
                </c:pt>
                <c:pt idx="3478">
                  <c:v>354.2419739</c:v>
                </c:pt>
                <c:pt idx="3479">
                  <c:v>354.2419739</c:v>
                </c:pt>
                <c:pt idx="3480">
                  <c:v>354.2419739</c:v>
                </c:pt>
                <c:pt idx="3481">
                  <c:v>354.24200439999998</c:v>
                </c:pt>
                <c:pt idx="3482">
                  <c:v>354.24200439999998</c:v>
                </c:pt>
                <c:pt idx="3483">
                  <c:v>354.24200439999998</c:v>
                </c:pt>
                <c:pt idx="3484">
                  <c:v>354.24200439999998</c:v>
                </c:pt>
                <c:pt idx="3485">
                  <c:v>354.24200439999998</c:v>
                </c:pt>
                <c:pt idx="3486">
                  <c:v>354.24200439999998</c:v>
                </c:pt>
                <c:pt idx="3487">
                  <c:v>354.24200439999998</c:v>
                </c:pt>
                <c:pt idx="3488">
                  <c:v>354.24203490000002</c:v>
                </c:pt>
                <c:pt idx="3489">
                  <c:v>354.24203490000002</c:v>
                </c:pt>
                <c:pt idx="3490">
                  <c:v>354.24203490000002</c:v>
                </c:pt>
                <c:pt idx="3491">
                  <c:v>354.24203490000002</c:v>
                </c:pt>
                <c:pt idx="3492">
                  <c:v>354.24203490000002</c:v>
                </c:pt>
                <c:pt idx="3493">
                  <c:v>354.24203490000002</c:v>
                </c:pt>
                <c:pt idx="3494">
                  <c:v>354.24203490000002</c:v>
                </c:pt>
                <c:pt idx="3495">
                  <c:v>354.24203490000002</c:v>
                </c:pt>
                <c:pt idx="3496">
                  <c:v>354.2420654</c:v>
                </c:pt>
                <c:pt idx="3497">
                  <c:v>354.2420654</c:v>
                </c:pt>
                <c:pt idx="3498">
                  <c:v>354.2420654</c:v>
                </c:pt>
                <c:pt idx="3499">
                  <c:v>354.2420654</c:v>
                </c:pt>
                <c:pt idx="3500">
                  <c:v>354.2420654</c:v>
                </c:pt>
                <c:pt idx="3501">
                  <c:v>354.2420654</c:v>
                </c:pt>
                <c:pt idx="3502">
                  <c:v>354.2420654</c:v>
                </c:pt>
                <c:pt idx="3503">
                  <c:v>354.2420654</c:v>
                </c:pt>
                <c:pt idx="3504">
                  <c:v>354.24209589999998</c:v>
                </c:pt>
                <c:pt idx="3505">
                  <c:v>354.24209589999998</c:v>
                </c:pt>
                <c:pt idx="3506">
                  <c:v>354.24209589999998</c:v>
                </c:pt>
                <c:pt idx="3507">
                  <c:v>354.24209589999998</c:v>
                </c:pt>
                <c:pt idx="3508">
                  <c:v>354.24209589999998</c:v>
                </c:pt>
                <c:pt idx="3509">
                  <c:v>354.24209589999998</c:v>
                </c:pt>
                <c:pt idx="3510">
                  <c:v>354.24209589999998</c:v>
                </c:pt>
                <c:pt idx="3511">
                  <c:v>354.24212649999998</c:v>
                </c:pt>
                <c:pt idx="3512">
                  <c:v>354.24212649999998</c:v>
                </c:pt>
                <c:pt idx="3513">
                  <c:v>354.24212649999998</c:v>
                </c:pt>
                <c:pt idx="3514">
                  <c:v>354.24212649999998</c:v>
                </c:pt>
                <c:pt idx="3515">
                  <c:v>354.24212649999998</c:v>
                </c:pt>
                <c:pt idx="3516">
                  <c:v>354.24212649999998</c:v>
                </c:pt>
                <c:pt idx="3517">
                  <c:v>354.24212649999998</c:v>
                </c:pt>
                <c:pt idx="3518">
                  <c:v>354.24212649999998</c:v>
                </c:pt>
                <c:pt idx="3519">
                  <c:v>354.24215700000002</c:v>
                </c:pt>
                <c:pt idx="3520">
                  <c:v>354.24215700000002</c:v>
                </c:pt>
                <c:pt idx="3521">
                  <c:v>354.24215700000002</c:v>
                </c:pt>
                <c:pt idx="3522">
                  <c:v>354.24215700000002</c:v>
                </c:pt>
                <c:pt idx="3523">
                  <c:v>354.24215700000002</c:v>
                </c:pt>
                <c:pt idx="3524">
                  <c:v>354.24215700000002</c:v>
                </c:pt>
                <c:pt idx="3525">
                  <c:v>354.24215700000002</c:v>
                </c:pt>
                <c:pt idx="3526">
                  <c:v>354.24215700000002</c:v>
                </c:pt>
                <c:pt idx="3527">
                  <c:v>354.2421875</c:v>
                </c:pt>
                <c:pt idx="3528">
                  <c:v>354.2421875</c:v>
                </c:pt>
                <c:pt idx="3529">
                  <c:v>354.2421875</c:v>
                </c:pt>
                <c:pt idx="3530">
                  <c:v>354.2421875</c:v>
                </c:pt>
                <c:pt idx="3531">
                  <c:v>354.2421875</c:v>
                </c:pt>
                <c:pt idx="3532">
                  <c:v>354.2421875</c:v>
                </c:pt>
                <c:pt idx="3533">
                  <c:v>354.2421875</c:v>
                </c:pt>
                <c:pt idx="3534">
                  <c:v>354.24221799999998</c:v>
                </c:pt>
                <c:pt idx="3535">
                  <c:v>354.24221799999998</c:v>
                </c:pt>
                <c:pt idx="3536">
                  <c:v>354.24221799999998</c:v>
                </c:pt>
                <c:pt idx="3537">
                  <c:v>354.24221799999998</c:v>
                </c:pt>
                <c:pt idx="3538">
                  <c:v>354.24221799999998</c:v>
                </c:pt>
                <c:pt idx="3539">
                  <c:v>354.24221799999998</c:v>
                </c:pt>
                <c:pt idx="3540">
                  <c:v>354.24221799999998</c:v>
                </c:pt>
                <c:pt idx="3541">
                  <c:v>354.24221799999998</c:v>
                </c:pt>
                <c:pt idx="3542">
                  <c:v>354.24224850000002</c:v>
                </c:pt>
                <c:pt idx="3543">
                  <c:v>354.24224850000002</c:v>
                </c:pt>
                <c:pt idx="3544">
                  <c:v>354.24224850000002</c:v>
                </c:pt>
                <c:pt idx="3545">
                  <c:v>354.24224850000002</c:v>
                </c:pt>
                <c:pt idx="3546">
                  <c:v>354.24224850000002</c:v>
                </c:pt>
                <c:pt idx="3547">
                  <c:v>354.24258420000001</c:v>
                </c:pt>
                <c:pt idx="3548">
                  <c:v>354.24258420000001</c:v>
                </c:pt>
                <c:pt idx="3549">
                  <c:v>354.24258420000001</c:v>
                </c:pt>
                <c:pt idx="3550">
                  <c:v>354.24258420000001</c:v>
                </c:pt>
                <c:pt idx="3551">
                  <c:v>354.24258420000001</c:v>
                </c:pt>
                <c:pt idx="3552">
                  <c:v>354.24261469999999</c:v>
                </c:pt>
                <c:pt idx="3553">
                  <c:v>354.24261469999999</c:v>
                </c:pt>
                <c:pt idx="3554">
                  <c:v>354.24261469999999</c:v>
                </c:pt>
                <c:pt idx="3555">
                  <c:v>354.24261469999999</c:v>
                </c:pt>
                <c:pt idx="3556">
                  <c:v>354.24261469999999</c:v>
                </c:pt>
                <c:pt idx="3557">
                  <c:v>354.24261469999999</c:v>
                </c:pt>
                <c:pt idx="3558">
                  <c:v>354.24261469999999</c:v>
                </c:pt>
                <c:pt idx="3559">
                  <c:v>354.24264529999999</c:v>
                </c:pt>
                <c:pt idx="3560">
                  <c:v>354.24264529999999</c:v>
                </c:pt>
                <c:pt idx="3561">
                  <c:v>354.24264529999999</c:v>
                </c:pt>
                <c:pt idx="3562">
                  <c:v>354.24264529999999</c:v>
                </c:pt>
                <c:pt idx="3563">
                  <c:v>354.24264529999999</c:v>
                </c:pt>
                <c:pt idx="3564">
                  <c:v>354.24264529999999</c:v>
                </c:pt>
                <c:pt idx="3565">
                  <c:v>354.24264529999999</c:v>
                </c:pt>
                <c:pt idx="3566">
                  <c:v>354.24264529999999</c:v>
                </c:pt>
                <c:pt idx="3567">
                  <c:v>354.24267579999997</c:v>
                </c:pt>
                <c:pt idx="3568">
                  <c:v>354.24267579999997</c:v>
                </c:pt>
                <c:pt idx="3569">
                  <c:v>354.24267579999997</c:v>
                </c:pt>
                <c:pt idx="3570">
                  <c:v>354.24267579999997</c:v>
                </c:pt>
                <c:pt idx="3571">
                  <c:v>354.24267579999997</c:v>
                </c:pt>
                <c:pt idx="3572">
                  <c:v>354.24267579999997</c:v>
                </c:pt>
                <c:pt idx="3573">
                  <c:v>354.24267579999997</c:v>
                </c:pt>
                <c:pt idx="3574">
                  <c:v>354.24267579999997</c:v>
                </c:pt>
                <c:pt idx="3575">
                  <c:v>354.24270630000001</c:v>
                </c:pt>
                <c:pt idx="3576">
                  <c:v>354.24270630000001</c:v>
                </c:pt>
                <c:pt idx="3577">
                  <c:v>354.24270630000001</c:v>
                </c:pt>
                <c:pt idx="3578">
                  <c:v>354.24270630000001</c:v>
                </c:pt>
                <c:pt idx="3579">
                  <c:v>354.24270630000001</c:v>
                </c:pt>
                <c:pt idx="3580">
                  <c:v>354.24270630000001</c:v>
                </c:pt>
                <c:pt idx="3581">
                  <c:v>354.24270630000001</c:v>
                </c:pt>
                <c:pt idx="3582">
                  <c:v>354.24273679999999</c:v>
                </c:pt>
                <c:pt idx="3583">
                  <c:v>354.24273679999999</c:v>
                </c:pt>
                <c:pt idx="3584">
                  <c:v>354.24273679999999</c:v>
                </c:pt>
                <c:pt idx="3585">
                  <c:v>354.24273679999999</c:v>
                </c:pt>
                <c:pt idx="3586">
                  <c:v>354.24273679999999</c:v>
                </c:pt>
                <c:pt idx="3587">
                  <c:v>354.24273679999999</c:v>
                </c:pt>
                <c:pt idx="3588">
                  <c:v>354.24273679999999</c:v>
                </c:pt>
                <c:pt idx="3589">
                  <c:v>354.24273679999999</c:v>
                </c:pt>
                <c:pt idx="3590">
                  <c:v>354.24276730000003</c:v>
                </c:pt>
                <c:pt idx="3591">
                  <c:v>354.24276730000003</c:v>
                </c:pt>
                <c:pt idx="3592">
                  <c:v>354.24276730000003</c:v>
                </c:pt>
                <c:pt idx="3593">
                  <c:v>354.24276730000003</c:v>
                </c:pt>
                <c:pt idx="3594">
                  <c:v>354.24276730000003</c:v>
                </c:pt>
                <c:pt idx="3595">
                  <c:v>354.24276730000003</c:v>
                </c:pt>
                <c:pt idx="3596">
                  <c:v>354.24276730000003</c:v>
                </c:pt>
                <c:pt idx="3597">
                  <c:v>354.24279790000003</c:v>
                </c:pt>
                <c:pt idx="3598">
                  <c:v>354.24279790000003</c:v>
                </c:pt>
                <c:pt idx="3599">
                  <c:v>354.24279790000003</c:v>
                </c:pt>
                <c:pt idx="3600">
                  <c:v>354.24279790000003</c:v>
                </c:pt>
                <c:pt idx="3601">
                  <c:v>354.24279790000003</c:v>
                </c:pt>
                <c:pt idx="3602">
                  <c:v>354.24279790000003</c:v>
                </c:pt>
                <c:pt idx="3603">
                  <c:v>354.24279790000003</c:v>
                </c:pt>
                <c:pt idx="3604">
                  <c:v>354.24279790000003</c:v>
                </c:pt>
                <c:pt idx="3605">
                  <c:v>354.24282840000001</c:v>
                </c:pt>
                <c:pt idx="3606">
                  <c:v>354.24282840000001</c:v>
                </c:pt>
                <c:pt idx="3607">
                  <c:v>354.24282840000001</c:v>
                </c:pt>
                <c:pt idx="3608">
                  <c:v>354.24282840000001</c:v>
                </c:pt>
                <c:pt idx="3609">
                  <c:v>354.24282840000001</c:v>
                </c:pt>
                <c:pt idx="3610">
                  <c:v>354.24282840000001</c:v>
                </c:pt>
                <c:pt idx="3611">
                  <c:v>354.24282840000001</c:v>
                </c:pt>
                <c:pt idx="3612">
                  <c:v>354.24282840000001</c:v>
                </c:pt>
                <c:pt idx="3613">
                  <c:v>354.24285889999999</c:v>
                </c:pt>
                <c:pt idx="3614">
                  <c:v>354.24285889999999</c:v>
                </c:pt>
                <c:pt idx="3615">
                  <c:v>354.24285889999999</c:v>
                </c:pt>
                <c:pt idx="3616">
                  <c:v>354.24285889999999</c:v>
                </c:pt>
                <c:pt idx="3617">
                  <c:v>354.24285889999999</c:v>
                </c:pt>
                <c:pt idx="3618">
                  <c:v>354.24285889999999</c:v>
                </c:pt>
                <c:pt idx="3619">
                  <c:v>354.24285889999999</c:v>
                </c:pt>
                <c:pt idx="3620">
                  <c:v>354.24288940000002</c:v>
                </c:pt>
                <c:pt idx="3621">
                  <c:v>354.24288940000002</c:v>
                </c:pt>
                <c:pt idx="3622">
                  <c:v>354.24288940000002</c:v>
                </c:pt>
                <c:pt idx="3623">
                  <c:v>354.24288940000002</c:v>
                </c:pt>
                <c:pt idx="3624">
                  <c:v>354.24288940000002</c:v>
                </c:pt>
                <c:pt idx="3625">
                  <c:v>354.24288940000002</c:v>
                </c:pt>
                <c:pt idx="3626">
                  <c:v>354.24288940000002</c:v>
                </c:pt>
                <c:pt idx="3627">
                  <c:v>354.24288940000002</c:v>
                </c:pt>
                <c:pt idx="3628">
                  <c:v>354.2429199</c:v>
                </c:pt>
                <c:pt idx="3629">
                  <c:v>354.2429199</c:v>
                </c:pt>
                <c:pt idx="3630">
                  <c:v>354.2429199</c:v>
                </c:pt>
                <c:pt idx="3631">
                  <c:v>354.2429199</c:v>
                </c:pt>
                <c:pt idx="3632">
                  <c:v>354.2429199</c:v>
                </c:pt>
                <c:pt idx="3633">
                  <c:v>354.2429199</c:v>
                </c:pt>
                <c:pt idx="3634">
                  <c:v>354.2429199</c:v>
                </c:pt>
                <c:pt idx="3635">
                  <c:v>354.2429199</c:v>
                </c:pt>
                <c:pt idx="3636">
                  <c:v>354.24295039999998</c:v>
                </c:pt>
                <c:pt idx="3637">
                  <c:v>354.24295039999998</c:v>
                </c:pt>
                <c:pt idx="3638">
                  <c:v>354.24295039999998</c:v>
                </c:pt>
                <c:pt idx="3639">
                  <c:v>354.24295039999998</c:v>
                </c:pt>
                <c:pt idx="3640">
                  <c:v>354.24295039999998</c:v>
                </c:pt>
                <c:pt idx="3641">
                  <c:v>354.24295039999998</c:v>
                </c:pt>
                <c:pt idx="3642">
                  <c:v>354.24295039999998</c:v>
                </c:pt>
                <c:pt idx="3643">
                  <c:v>354.24298099999999</c:v>
                </c:pt>
                <c:pt idx="3644">
                  <c:v>354.24298099999999</c:v>
                </c:pt>
                <c:pt idx="3645">
                  <c:v>354.24298099999999</c:v>
                </c:pt>
                <c:pt idx="3646">
                  <c:v>354.24298099999999</c:v>
                </c:pt>
                <c:pt idx="3647">
                  <c:v>354.24298099999999</c:v>
                </c:pt>
                <c:pt idx="3648">
                  <c:v>354.24298099999999</c:v>
                </c:pt>
                <c:pt idx="3649">
                  <c:v>354.24298099999999</c:v>
                </c:pt>
                <c:pt idx="3650">
                  <c:v>354.24298099999999</c:v>
                </c:pt>
                <c:pt idx="3651">
                  <c:v>354.24301150000002</c:v>
                </c:pt>
                <c:pt idx="3652">
                  <c:v>354.24301150000002</c:v>
                </c:pt>
                <c:pt idx="3653">
                  <c:v>354.24301150000002</c:v>
                </c:pt>
                <c:pt idx="3654">
                  <c:v>354.24301150000002</c:v>
                </c:pt>
                <c:pt idx="3655">
                  <c:v>354.24301150000002</c:v>
                </c:pt>
                <c:pt idx="3656">
                  <c:v>354.24301150000002</c:v>
                </c:pt>
                <c:pt idx="3657">
                  <c:v>354.24301150000002</c:v>
                </c:pt>
                <c:pt idx="3658">
                  <c:v>354.24301150000002</c:v>
                </c:pt>
                <c:pt idx="3659">
                  <c:v>354.243042</c:v>
                </c:pt>
                <c:pt idx="3660">
                  <c:v>354.243042</c:v>
                </c:pt>
                <c:pt idx="3661">
                  <c:v>354.243042</c:v>
                </c:pt>
                <c:pt idx="3662">
                  <c:v>354.243042</c:v>
                </c:pt>
                <c:pt idx="3663">
                  <c:v>354.243042</c:v>
                </c:pt>
                <c:pt idx="3664">
                  <c:v>354.243042</c:v>
                </c:pt>
                <c:pt idx="3665">
                  <c:v>354.243042</c:v>
                </c:pt>
                <c:pt idx="3666">
                  <c:v>354.24307249999998</c:v>
                </c:pt>
                <c:pt idx="3667">
                  <c:v>354.24307249999998</c:v>
                </c:pt>
                <c:pt idx="3668">
                  <c:v>354.24307249999998</c:v>
                </c:pt>
                <c:pt idx="3669">
                  <c:v>354.24307249999998</c:v>
                </c:pt>
                <c:pt idx="3670">
                  <c:v>354.24307249999998</c:v>
                </c:pt>
                <c:pt idx="3671">
                  <c:v>354.24307249999998</c:v>
                </c:pt>
                <c:pt idx="3672">
                  <c:v>354.24307249999998</c:v>
                </c:pt>
                <c:pt idx="3673">
                  <c:v>354.24307249999998</c:v>
                </c:pt>
                <c:pt idx="3674">
                  <c:v>354.24310300000002</c:v>
                </c:pt>
                <c:pt idx="3675">
                  <c:v>354.24310300000002</c:v>
                </c:pt>
                <c:pt idx="3676">
                  <c:v>354.24310300000002</c:v>
                </c:pt>
                <c:pt idx="3677">
                  <c:v>354.24310300000002</c:v>
                </c:pt>
                <c:pt idx="3678">
                  <c:v>354.24310300000002</c:v>
                </c:pt>
                <c:pt idx="3679">
                  <c:v>354.24310300000002</c:v>
                </c:pt>
                <c:pt idx="3680">
                  <c:v>354.24310300000002</c:v>
                </c:pt>
                <c:pt idx="3681">
                  <c:v>354.24310300000002</c:v>
                </c:pt>
                <c:pt idx="3682">
                  <c:v>354.2431335</c:v>
                </c:pt>
                <c:pt idx="3683">
                  <c:v>354.2431335</c:v>
                </c:pt>
                <c:pt idx="3684">
                  <c:v>354.2431335</c:v>
                </c:pt>
                <c:pt idx="3685">
                  <c:v>354.2431335</c:v>
                </c:pt>
                <c:pt idx="3686">
                  <c:v>354.2431335</c:v>
                </c:pt>
                <c:pt idx="3687">
                  <c:v>354.2431335</c:v>
                </c:pt>
                <c:pt idx="3688">
                  <c:v>354.2431335</c:v>
                </c:pt>
                <c:pt idx="3689">
                  <c:v>354.2431641</c:v>
                </c:pt>
                <c:pt idx="3690">
                  <c:v>354.2431641</c:v>
                </c:pt>
                <c:pt idx="3691">
                  <c:v>354.2431641</c:v>
                </c:pt>
                <c:pt idx="3692">
                  <c:v>354.2431641</c:v>
                </c:pt>
                <c:pt idx="3693">
                  <c:v>354.2431641</c:v>
                </c:pt>
                <c:pt idx="3694">
                  <c:v>354.2431641</c:v>
                </c:pt>
                <c:pt idx="3695">
                  <c:v>354.2431641</c:v>
                </c:pt>
                <c:pt idx="3696">
                  <c:v>354.2431641</c:v>
                </c:pt>
                <c:pt idx="3697">
                  <c:v>354.24319459999998</c:v>
                </c:pt>
                <c:pt idx="3698">
                  <c:v>354.24319459999998</c:v>
                </c:pt>
                <c:pt idx="3699">
                  <c:v>354.24319459999998</c:v>
                </c:pt>
                <c:pt idx="3700">
                  <c:v>354.24319459999998</c:v>
                </c:pt>
                <c:pt idx="3701">
                  <c:v>354.24319459999998</c:v>
                </c:pt>
                <c:pt idx="3702">
                  <c:v>354.24319459999998</c:v>
                </c:pt>
                <c:pt idx="3703">
                  <c:v>354.24319459999998</c:v>
                </c:pt>
                <c:pt idx="3704">
                  <c:v>354.24319459999998</c:v>
                </c:pt>
                <c:pt idx="3705">
                  <c:v>354.24322510000002</c:v>
                </c:pt>
                <c:pt idx="3706">
                  <c:v>354.24322510000002</c:v>
                </c:pt>
                <c:pt idx="3707">
                  <c:v>354.24322510000002</c:v>
                </c:pt>
                <c:pt idx="3708">
                  <c:v>354.24322510000002</c:v>
                </c:pt>
                <c:pt idx="3709">
                  <c:v>354.24322510000002</c:v>
                </c:pt>
                <c:pt idx="3710">
                  <c:v>354.24322510000002</c:v>
                </c:pt>
                <c:pt idx="3711">
                  <c:v>354.24322510000002</c:v>
                </c:pt>
                <c:pt idx="3712">
                  <c:v>354.2432556</c:v>
                </c:pt>
                <c:pt idx="3713">
                  <c:v>354.2432556</c:v>
                </c:pt>
                <c:pt idx="3714">
                  <c:v>354.2432556</c:v>
                </c:pt>
                <c:pt idx="3715">
                  <c:v>354.2432556</c:v>
                </c:pt>
                <c:pt idx="3716">
                  <c:v>354.2432556</c:v>
                </c:pt>
                <c:pt idx="3717">
                  <c:v>354.2432556</c:v>
                </c:pt>
                <c:pt idx="3718">
                  <c:v>354.2432556</c:v>
                </c:pt>
                <c:pt idx="3719">
                  <c:v>354.2432556</c:v>
                </c:pt>
                <c:pt idx="3720">
                  <c:v>354.24328609999998</c:v>
                </c:pt>
                <c:pt idx="3721">
                  <c:v>354.24328609999998</c:v>
                </c:pt>
                <c:pt idx="3722">
                  <c:v>354.24328609999998</c:v>
                </c:pt>
                <c:pt idx="3723">
                  <c:v>354.24328609999998</c:v>
                </c:pt>
                <c:pt idx="3724">
                  <c:v>354.24328609999998</c:v>
                </c:pt>
                <c:pt idx="3725">
                  <c:v>354.24328609999998</c:v>
                </c:pt>
                <c:pt idx="3726">
                  <c:v>354.24328609999998</c:v>
                </c:pt>
                <c:pt idx="3727">
                  <c:v>354.24331669999998</c:v>
                </c:pt>
                <c:pt idx="3728">
                  <c:v>354.24331669999998</c:v>
                </c:pt>
                <c:pt idx="3729">
                  <c:v>354.24331669999998</c:v>
                </c:pt>
                <c:pt idx="3730">
                  <c:v>354.24331669999998</c:v>
                </c:pt>
                <c:pt idx="3731">
                  <c:v>354.24331669999998</c:v>
                </c:pt>
                <c:pt idx="3732">
                  <c:v>354.24331669999998</c:v>
                </c:pt>
                <c:pt idx="3733">
                  <c:v>354.24331669999998</c:v>
                </c:pt>
                <c:pt idx="3734">
                  <c:v>354.24331669999998</c:v>
                </c:pt>
                <c:pt idx="3735">
                  <c:v>354.24334720000002</c:v>
                </c:pt>
                <c:pt idx="3736">
                  <c:v>354.24334720000002</c:v>
                </c:pt>
                <c:pt idx="3737">
                  <c:v>354.24334720000002</c:v>
                </c:pt>
                <c:pt idx="3738">
                  <c:v>354.24334720000002</c:v>
                </c:pt>
                <c:pt idx="3739">
                  <c:v>354.24334720000002</c:v>
                </c:pt>
                <c:pt idx="3740">
                  <c:v>354.24334720000002</c:v>
                </c:pt>
                <c:pt idx="3741">
                  <c:v>354.24334720000002</c:v>
                </c:pt>
                <c:pt idx="3742">
                  <c:v>354.24334720000002</c:v>
                </c:pt>
                <c:pt idx="3743">
                  <c:v>354.2433777</c:v>
                </c:pt>
                <c:pt idx="3744">
                  <c:v>354.2433777</c:v>
                </c:pt>
                <c:pt idx="3745">
                  <c:v>354.2433777</c:v>
                </c:pt>
                <c:pt idx="3746">
                  <c:v>354.2433777</c:v>
                </c:pt>
                <c:pt idx="3747">
                  <c:v>354.2433777</c:v>
                </c:pt>
                <c:pt idx="3748">
                  <c:v>354.2433777</c:v>
                </c:pt>
                <c:pt idx="3749">
                  <c:v>354.2433777</c:v>
                </c:pt>
                <c:pt idx="3750">
                  <c:v>354.24340819999998</c:v>
                </c:pt>
                <c:pt idx="3751">
                  <c:v>354.24340819999998</c:v>
                </c:pt>
                <c:pt idx="3752">
                  <c:v>354.24340819999998</c:v>
                </c:pt>
                <c:pt idx="3753">
                  <c:v>354.24340819999998</c:v>
                </c:pt>
                <c:pt idx="3754">
                  <c:v>354.24340819999998</c:v>
                </c:pt>
                <c:pt idx="3755">
                  <c:v>354.24340819999998</c:v>
                </c:pt>
                <c:pt idx="3756">
                  <c:v>354.24340819999998</c:v>
                </c:pt>
                <c:pt idx="3757">
                  <c:v>354.24340819999998</c:v>
                </c:pt>
                <c:pt idx="3758">
                  <c:v>354.24343870000001</c:v>
                </c:pt>
                <c:pt idx="3759">
                  <c:v>354.24343870000001</c:v>
                </c:pt>
                <c:pt idx="3760">
                  <c:v>354.24343870000001</c:v>
                </c:pt>
                <c:pt idx="3761">
                  <c:v>354.24343870000001</c:v>
                </c:pt>
                <c:pt idx="3762">
                  <c:v>354.24343870000001</c:v>
                </c:pt>
                <c:pt idx="3763">
                  <c:v>354.24343870000001</c:v>
                </c:pt>
                <c:pt idx="3764">
                  <c:v>354.24343870000001</c:v>
                </c:pt>
                <c:pt idx="3765">
                  <c:v>354.24343870000001</c:v>
                </c:pt>
                <c:pt idx="3766">
                  <c:v>354.24346919999999</c:v>
                </c:pt>
                <c:pt idx="3767">
                  <c:v>354.24346919999999</c:v>
                </c:pt>
                <c:pt idx="3768">
                  <c:v>354.24346919999999</c:v>
                </c:pt>
                <c:pt idx="3769">
                  <c:v>354.24346919999999</c:v>
                </c:pt>
                <c:pt idx="3770">
                  <c:v>354.24346919999999</c:v>
                </c:pt>
                <c:pt idx="3771">
                  <c:v>354.24346919999999</c:v>
                </c:pt>
                <c:pt idx="3772">
                  <c:v>354.24346919999999</c:v>
                </c:pt>
                <c:pt idx="3773">
                  <c:v>354.2434998</c:v>
                </c:pt>
                <c:pt idx="3774">
                  <c:v>354.2434998</c:v>
                </c:pt>
                <c:pt idx="3775">
                  <c:v>354.2434998</c:v>
                </c:pt>
                <c:pt idx="3776">
                  <c:v>354.2434998</c:v>
                </c:pt>
                <c:pt idx="3777">
                  <c:v>354.2434998</c:v>
                </c:pt>
                <c:pt idx="3778">
                  <c:v>354.2434998</c:v>
                </c:pt>
                <c:pt idx="3779">
                  <c:v>354.2434998</c:v>
                </c:pt>
                <c:pt idx="3780">
                  <c:v>354.2434998</c:v>
                </c:pt>
                <c:pt idx="3781">
                  <c:v>354.24353029999997</c:v>
                </c:pt>
                <c:pt idx="3782">
                  <c:v>354.24353029999997</c:v>
                </c:pt>
                <c:pt idx="3783">
                  <c:v>354.24353029999997</c:v>
                </c:pt>
                <c:pt idx="3784">
                  <c:v>354.24353029999997</c:v>
                </c:pt>
                <c:pt idx="3785">
                  <c:v>354.24353029999997</c:v>
                </c:pt>
                <c:pt idx="3786">
                  <c:v>354.24353029999997</c:v>
                </c:pt>
                <c:pt idx="3787">
                  <c:v>354.24353029999997</c:v>
                </c:pt>
                <c:pt idx="3788">
                  <c:v>354.24353029999997</c:v>
                </c:pt>
                <c:pt idx="3789">
                  <c:v>354.24356080000001</c:v>
                </c:pt>
                <c:pt idx="3790">
                  <c:v>354.24356080000001</c:v>
                </c:pt>
                <c:pt idx="3791">
                  <c:v>354.24356080000001</c:v>
                </c:pt>
                <c:pt idx="3792">
                  <c:v>354.24356080000001</c:v>
                </c:pt>
                <c:pt idx="3793">
                  <c:v>354.24502560000002</c:v>
                </c:pt>
                <c:pt idx="3794">
                  <c:v>354.24502560000002</c:v>
                </c:pt>
                <c:pt idx="3795">
                  <c:v>354.24502560000002</c:v>
                </c:pt>
                <c:pt idx="3796">
                  <c:v>354.24502560000002</c:v>
                </c:pt>
                <c:pt idx="3797">
                  <c:v>354.24502560000002</c:v>
                </c:pt>
                <c:pt idx="3798">
                  <c:v>354.24505620000002</c:v>
                </c:pt>
                <c:pt idx="3799">
                  <c:v>354.24505620000002</c:v>
                </c:pt>
                <c:pt idx="3800">
                  <c:v>354.24505620000002</c:v>
                </c:pt>
                <c:pt idx="3801">
                  <c:v>354.24505620000002</c:v>
                </c:pt>
                <c:pt idx="3802">
                  <c:v>354.24505620000002</c:v>
                </c:pt>
                <c:pt idx="3803">
                  <c:v>354.24505620000002</c:v>
                </c:pt>
                <c:pt idx="3804">
                  <c:v>354.24505620000002</c:v>
                </c:pt>
                <c:pt idx="3805">
                  <c:v>354.24505620000002</c:v>
                </c:pt>
                <c:pt idx="3806">
                  <c:v>354.2450867</c:v>
                </c:pt>
                <c:pt idx="3807">
                  <c:v>354.2450867</c:v>
                </c:pt>
                <c:pt idx="3808">
                  <c:v>354.2450867</c:v>
                </c:pt>
                <c:pt idx="3809">
                  <c:v>354.2450867</c:v>
                </c:pt>
                <c:pt idx="3810">
                  <c:v>354.2450867</c:v>
                </c:pt>
                <c:pt idx="3811">
                  <c:v>354.2450867</c:v>
                </c:pt>
                <c:pt idx="3812">
                  <c:v>354.2450867</c:v>
                </c:pt>
                <c:pt idx="3813">
                  <c:v>354.2450867</c:v>
                </c:pt>
                <c:pt idx="3814">
                  <c:v>354.24511719999998</c:v>
                </c:pt>
                <c:pt idx="3815">
                  <c:v>354.24511719999998</c:v>
                </c:pt>
                <c:pt idx="3816">
                  <c:v>354.24511719999998</c:v>
                </c:pt>
                <c:pt idx="3817">
                  <c:v>354.24511719999998</c:v>
                </c:pt>
                <c:pt idx="3818">
                  <c:v>354.24511719999998</c:v>
                </c:pt>
                <c:pt idx="3819">
                  <c:v>354.24511719999998</c:v>
                </c:pt>
                <c:pt idx="3820">
                  <c:v>354.24511719999998</c:v>
                </c:pt>
                <c:pt idx="3821">
                  <c:v>354.24514770000002</c:v>
                </c:pt>
                <c:pt idx="3822">
                  <c:v>354.24514770000002</c:v>
                </c:pt>
                <c:pt idx="3823">
                  <c:v>354.24514770000002</c:v>
                </c:pt>
                <c:pt idx="3824">
                  <c:v>354.24514770000002</c:v>
                </c:pt>
                <c:pt idx="3825">
                  <c:v>354.24514770000002</c:v>
                </c:pt>
                <c:pt idx="3826">
                  <c:v>354.24514770000002</c:v>
                </c:pt>
                <c:pt idx="3827">
                  <c:v>354.24514770000002</c:v>
                </c:pt>
                <c:pt idx="3828">
                  <c:v>354.24514770000002</c:v>
                </c:pt>
                <c:pt idx="3829">
                  <c:v>354.2451782</c:v>
                </c:pt>
                <c:pt idx="3830">
                  <c:v>354.2451782</c:v>
                </c:pt>
                <c:pt idx="3831">
                  <c:v>354.2451782</c:v>
                </c:pt>
                <c:pt idx="3832">
                  <c:v>354.2451782</c:v>
                </c:pt>
                <c:pt idx="3833">
                  <c:v>354.2451782</c:v>
                </c:pt>
                <c:pt idx="3834">
                  <c:v>354.2451782</c:v>
                </c:pt>
                <c:pt idx="3835">
                  <c:v>354.2451782</c:v>
                </c:pt>
                <c:pt idx="3836">
                  <c:v>354.2451782</c:v>
                </c:pt>
                <c:pt idx="3837">
                  <c:v>354.24520869999998</c:v>
                </c:pt>
                <c:pt idx="3838">
                  <c:v>354.24520869999998</c:v>
                </c:pt>
                <c:pt idx="3839">
                  <c:v>354.24520869999998</c:v>
                </c:pt>
                <c:pt idx="3840">
                  <c:v>354.24520869999998</c:v>
                </c:pt>
                <c:pt idx="3841">
                  <c:v>354.24520869999998</c:v>
                </c:pt>
                <c:pt idx="3842">
                  <c:v>354.24520869999998</c:v>
                </c:pt>
                <c:pt idx="3843">
                  <c:v>354.24520869999998</c:v>
                </c:pt>
                <c:pt idx="3844">
                  <c:v>354.24523929999998</c:v>
                </c:pt>
                <c:pt idx="3845">
                  <c:v>354.24523929999998</c:v>
                </c:pt>
                <c:pt idx="3846">
                  <c:v>354.24523929999998</c:v>
                </c:pt>
                <c:pt idx="3847">
                  <c:v>354.24523929999998</c:v>
                </c:pt>
                <c:pt idx="3848">
                  <c:v>354.24523929999998</c:v>
                </c:pt>
                <c:pt idx="3849">
                  <c:v>354.24523929999998</c:v>
                </c:pt>
                <c:pt idx="3850">
                  <c:v>354.24523929999998</c:v>
                </c:pt>
                <c:pt idx="3851">
                  <c:v>354.24523929999998</c:v>
                </c:pt>
                <c:pt idx="3852">
                  <c:v>354.24526980000002</c:v>
                </c:pt>
                <c:pt idx="3853">
                  <c:v>354.24526980000002</c:v>
                </c:pt>
                <c:pt idx="3854">
                  <c:v>354.24526980000002</c:v>
                </c:pt>
                <c:pt idx="3855">
                  <c:v>354.24526980000002</c:v>
                </c:pt>
                <c:pt idx="3856">
                  <c:v>354.24526980000002</c:v>
                </c:pt>
                <c:pt idx="3857">
                  <c:v>354.24526980000002</c:v>
                </c:pt>
                <c:pt idx="3858">
                  <c:v>354.24526980000002</c:v>
                </c:pt>
                <c:pt idx="3859">
                  <c:v>354.2453003</c:v>
                </c:pt>
                <c:pt idx="3860">
                  <c:v>354.2453003</c:v>
                </c:pt>
                <c:pt idx="3861">
                  <c:v>354.2453003</c:v>
                </c:pt>
                <c:pt idx="3862">
                  <c:v>354.2453003</c:v>
                </c:pt>
                <c:pt idx="3863">
                  <c:v>354.2453003</c:v>
                </c:pt>
                <c:pt idx="3864">
                  <c:v>354.2453003</c:v>
                </c:pt>
                <c:pt idx="3865">
                  <c:v>354.2453003</c:v>
                </c:pt>
                <c:pt idx="3866">
                  <c:v>354.2453003</c:v>
                </c:pt>
                <c:pt idx="3867">
                  <c:v>354.24533079999998</c:v>
                </c:pt>
                <c:pt idx="3868">
                  <c:v>354.24533079999998</c:v>
                </c:pt>
                <c:pt idx="3869">
                  <c:v>354.24533079999998</c:v>
                </c:pt>
                <c:pt idx="3870">
                  <c:v>354.24533079999998</c:v>
                </c:pt>
                <c:pt idx="3871">
                  <c:v>354.24533079999998</c:v>
                </c:pt>
                <c:pt idx="3872">
                  <c:v>354.24533079999998</c:v>
                </c:pt>
                <c:pt idx="3873">
                  <c:v>354.24533079999998</c:v>
                </c:pt>
                <c:pt idx="3874">
                  <c:v>354.24533079999998</c:v>
                </c:pt>
                <c:pt idx="3875">
                  <c:v>354.24536130000001</c:v>
                </c:pt>
                <c:pt idx="3876">
                  <c:v>354.24536130000001</c:v>
                </c:pt>
                <c:pt idx="3877">
                  <c:v>354.24536130000001</c:v>
                </c:pt>
                <c:pt idx="3878">
                  <c:v>354.24536130000001</c:v>
                </c:pt>
                <c:pt idx="3879">
                  <c:v>354.24536130000001</c:v>
                </c:pt>
                <c:pt idx="3880">
                  <c:v>354.24536130000001</c:v>
                </c:pt>
                <c:pt idx="3881">
                  <c:v>354.24536130000001</c:v>
                </c:pt>
                <c:pt idx="3882">
                  <c:v>354.24539179999999</c:v>
                </c:pt>
                <c:pt idx="3883">
                  <c:v>354.24539179999999</c:v>
                </c:pt>
                <c:pt idx="3884">
                  <c:v>354.24539179999999</c:v>
                </c:pt>
                <c:pt idx="3885">
                  <c:v>354.24539179999999</c:v>
                </c:pt>
                <c:pt idx="3886">
                  <c:v>354.24539179999999</c:v>
                </c:pt>
                <c:pt idx="3887">
                  <c:v>354.24539179999999</c:v>
                </c:pt>
                <c:pt idx="3888">
                  <c:v>354.24539179999999</c:v>
                </c:pt>
                <c:pt idx="3889">
                  <c:v>354.24539179999999</c:v>
                </c:pt>
                <c:pt idx="3890">
                  <c:v>354.2454224</c:v>
                </c:pt>
                <c:pt idx="3891">
                  <c:v>354.2454224</c:v>
                </c:pt>
                <c:pt idx="3892">
                  <c:v>354.2454224</c:v>
                </c:pt>
                <c:pt idx="3893">
                  <c:v>354.2454224</c:v>
                </c:pt>
                <c:pt idx="3894">
                  <c:v>354.2454224</c:v>
                </c:pt>
                <c:pt idx="3895">
                  <c:v>354.2454224</c:v>
                </c:pt>
                <c:pt idx="3896">
                  <c:v>354.2454224</c:v>
                </c:pt>
                <c:pt idx="3897">
                  <c:v>354.2454224</c:v>
                </c:pt>
                <c:pt idx="3898">
                  <c:v>354.24545289999998</c:v>
                </c:pt>
                <c:pt idx="3899">
                  <c:v>354.24545289999998</c:v>
                </c:pt>
                <c:pt idx="3900">
                  <c:v>354.24545289999998</c:v>
                </c:pt>
                <c:pt idx="3901">
                  <c:v>354.24545289999998</c:v>
                </c:pt>
                <c:pt idx="3902">
                  <c:v>354.24545289999998</c:v>
                </c:pt>
                <c:pt idx="3903">
                  <c:v>354.24545289999998</c:v>
                </c:pt>
                <c:pt idx="3904">
                  <c:v>354.24545289999998</c:v>
                </c:pt>
                <c:pt idx="3905">
                  <c:v>354.24548340000001</c:v>
                </c:pt>
                <c:pt idx="3906">
                  <c:v>354.24548340000001</c:v>
                </c:pt>
                <c:pt idx="3907">
                  <c:v>354.24548340000001</c:v>
                </c:pt>
                <c:pt idx="3908">
                  <c:v>354.24548340000001</c:v>
                </c:pt>
                <c:pt idx="3909">
                  <c:v>354.24548340000001</c:v>
                </c:pt>
                <c:pt idx="3910">
                  <c:v>354.24548340000001</c:v>
                </c:pt>
                <c:pt idx="3911">
                  <c:v>354.24548340000001</c:v>
                </c:pt>
                <c:pt idx="3912">
                  <c:v>354.24548340000001</c:v>
                </c:pt>
                <c:pt idx="3913">
                  <c:v>354.24551389999999</c:v>
                </c:pt>
                <c:pt idx="3914">
                  <c:v>354.24551389999999</c:v>
                </c:pt>
                <c:pt idx="3915">
                  <c:v>354.24551389999999</c:v>
                </c:pt>
                <c:pt idx="3916">
                  <c:v>354.24551389999999</c:v>
                </c:pt>
                <c:pt idx="3917">
                  <c:v>354.24551389999999</c:v>
                </c:pt>
                <c:pt idx="3918">
                  <c:v>354.24551389999999</c:v>
                </c:pt>
                <c:pt idx="3919">
                  <c:v>354.24551389999999</c:v>
                </c:pt>
                <c:pt idx="3920">
                  <c:v>354.24551389999999</c:v>
                </c:pt>
                <c:pt idx="3921">
                  <c:v>354.24554439999997</c:v>
                </c:pt>
                <c:pt idx="3922">
                  <c:v>354.24554439999997</c:v>
                </c:pt>
                <c:pt idx="3923">
                  <c:v>354.24554439999997</c:v>
                </c:pt>
                <c:pt idx="3924">
                  <c:v>354.24554439999997</c:v>
                </c:pt>
                <c:pt idx="3925">
                  <c:v>354.24554439999997</c:v>
                </c:pt>
                <c:pt idx="3926">
                  <c:v>354.24554439999997</c:v>
                </c:pt>
                <c:pt idx="3927">
                  <c:v>354.24554439999997</c:v>
                </c:pt>
                <c:pt idx="3928">
                  <c:v>354.24557499999997</c:v>
                </c:pt>
                <c:pt idx="3929">
                  <c:v>354.24557499999997</c:v>
                </c:pt>
                <c:pt idx="3930">
                  <c:v>354.24557499999997</c:v>
                </c:pt>
                <c:pt idx="3931">
                  <c:v>354.24557499999997</c:v>
                </c:pt>
                <c:pt idx="3932">
                  <c:v>354.24557499999997</c:v>
                </c:pt>
                <c:pt idx="3933">
                  <c:v>354.24557499999997</c:v>
                </c:pt>
                <c:pt idx="3934">
                  <c:v>354.24557499999997</c:v>
                </c:pt>
                <c:pt idx="3935">
                  <c:v>354.24557499999997</c:v>
                </c:pt>
                <c:pt idx="3936">
                  <c:v>354.24560550000001</c:v>
                </c:pt>
                <c:pt idx="3937">
                  <c:v>354.24560550000001</c:v>
                </c:pt>
                <c:pt idx="3938">
                  <c:v>354.24560550000001</c:v>
                </c:pt>
                <c:pt idx="3939">
                  <c:v>354.24560550000001</c:v>
                </c:pt>
                <c:pt idx="3940">
                  <c:v>354.24560550000001</c:v>
                </c:pt>
                <c:pt idx="3941">
                  <c:v>354.24560550000001</c:v>
                </c:pt>
                <c:pt idx="3942">
                  <c:v>354.24560550000001</c:v>
                </c:pt>
                <c:pt idx="3943">
                  <c:v>354.24560550000001</c:v>
                </c:pt>
                <c:pt idx="3944">
                  <c:v>354.24563599999999</c:v>
                </c:pt>
                <c:pt idx="3945">
                  <c:v>354.24563599999999</c:v>
                </c:pt>
                <c:pt idx="3946">
                  <c:v>354.24563599999999</c:v>
                </c:pt>
                <c:pt idx="3947">
                  <c:v>354.24563599999999</c:v>
                </c:pt>
                <c:pt idx="3948">
                  <c:v>354.24563599999999</c:v>
                </c:pt>
                <c:pt idx="3949">
                  <c:v>354.24563599999999</c:v>
                </c:pt>
                <c:pt idx="3950">
                  <c:v>354.24563599999999</c:v>
                </c:pt>
                <c:pt idx="3951">
                  <c:v>354.24566650000003</c:v>
                </c:pt>
                <c:pt idx="3952">
                  <c:v>354.24566650000003</c:v>
                </c:pt>
                <c:pt idx="3953">
                  <c:v>354.24566650000003</c:v>
                </c:pt>
                <c:pt idx="3954">
                  <c:v>354.24566650000003</c:v>
                </c:pt>
                <c:pt idx="3955">
                  <c:v>354.24566650000003</c:v>
                </c:pt>
                <c:pt idx="3956">
                  <c:v>354.24566650000003</c:v>
                </c:pt>
                <c:pt idx="3957">
                  <c:v>354.24566650000003</c:v>
                </c:pt>
                <c:pt idx="3958">
                  <c:v>354.24566650000003</c:v>
                </c:pt>
                <c:pt idx="3959">
                  <c:v>354.24569700000001</c:v>
                </c:pt>
                <c:pt idx="3960">
                  <c:v>354.24569700000001</c:v>
                </c:pt>
                <c:pt idx="3961">
                  <c:v>354.24569700000001</c:v>
                </c:pt>
                <c:pt idx="3962">
                  <c:v>354.24569700000001</c:v>
                </c:pt>
                <c:pt idx="3963">
                  <c:v>354.24569700000001</c:v>
                </c:pt>
                <c:pt idx="3964">
                  <c:v>354.24569700000001</c:v>
                </c:pt>
                <c:pt idx="3965">
                  <c:v>354.24569700000001</c:v>
                </c:pt>
                <c:pt idx="3966">
                  <c:v>354.24572749999999</c:v>
                </c:pt>
                <c:pt idx="3967">
                  <c:v>354.24572749999999</c:v>
                </c:pt>
                <c:pt idx="3968">
                  <c:v>354.24572749999999</c:v>
                </c:pt>
                <c:pt idx="3969">
                  <c:v>354.24572749999999</c:v>
                </c:pt>
                <c:pt idx="3970">
                  <c:v>354.24572749999999</c:v>
                </c:pt>
                <c:pt idx="3971">
                  <c:v>354.24572749999999</c:v>
                </c:pt>
                <c:pt idx="3972">
                  <c:v>354.24572749999999</c:v>
                </c:pt>
                <c:pt idx="3973">
                  <c:v>354.24572749999999</c:v>
                </c:pt>
                <c:pt idx="3974">
                  <c:v>354.24575809999999</c:v>
                </c:pt>
                <c:pt idx="3975">
                  <c:v>354.24575809999999</c:v>
                </c:pt>
                <c:pt idx="3976">
                  <c:v>354.24575809999999</c:v>
                </c:pt>
                <c:pt idx="3977">
                  <c:v>354.24575809999999</c:v>
                </c:pt>
                <c:pt idx="3978">
                  <c:v>354.24575809999999</c:v>
                </c:pt>
                <c:pt idx="3979">
                  <c:v>354.24575809999999</c:v>
                </c:pt>
                <c:pt idx="3980">
                  <c:v>354.24575809999999</c:v>
                </c:pt>
                <c:pt idx="3981">
                  <c:v>354.24575809999999</c:v>
                </c:pt>
                <c:pt idx="3982">
                  <c:v>354.24578860000003</c:v>
                </c:pt>
                <c:pt idx="3983">
                  <c:v>354.24578860000003</c:v>
                </c:pt>
                <c:pt idx="3984">
                  <c:v>354.24578860000003</c:v>
                </c:pt>
                <c:pt idx="3985">
                  <c:v>354.24578860000003</c:v>
                </c:pt>
                <c:pt idx="3986">
                  <c:v>354.24578860000003</c:v>
                </c:pt>
                <c:pt idx="3987">
                  <c:v>354.24578860000003</c:v>
                </c:pt>
                <c:pt idx="3988">
                  <c:v>354.24578860000003</c:v>
                </c:pt>
                <c:pt idx="3989">
                  <c:v>354.24581910000001</c:v>
                </c:pt>
                <c:pt idx="3990">
                  <c:v>354.24581910000001</c:v>
                </c:pt>
                <c:pt idx="3991">
                  <c:v>354.24581910000001</c:v>
                </c:pt>
                <c:pt idx="3992">
                  <c:v>354.24581910000001</c:v>
                </c:pt>
                <c:pt idx="3993">
                  <c:v>354.24581910000001</c:v>
                </c:pt>
                <c:pt idx="3994">
                  <c:v>354.24581910000001</c:v>
                </c:pt>
                <c:pt idx="3995">
                  <c:v>354.24581910000001</c:v>
                </c:pt>
                <c:pt idx="3996">
                  <c:v>354.24581910000001</c:v>
                </c:pt>
                <c:pt idx="3997">
                  <c:v>354.24584959999999</c:v>
                </c:pt>
                <c:pt idx="3998">
                  <c:v>354.24584959999999</c:v>
                </c:pt>
                <c:pt idx="3999">
                  <c:v>354.24584959999999</c:v>
                </c:pt>
                <c:pt idx="4000">
                  <c:v>354.24584959999999</c:v>
                </c:pt>
                <c:pt idx="4001">
                  <c:v>354.24584959999999</c:v>
                </c:pt>
                <c:pt idx="4002">
                  <c:v>354.24584959999999</c:v>
                </c:pt>
                <c:pt idx="4003">
                  <c:v>354.24584959999999</c:v>
                </c:pt>
                <c:pt idx="4004">
                  <c:v>354.24584959999999</c:v>
                </c:pt>
                <c:pt idx="4005">
                  <c:v>354.24588010000002</c:v>
                </c:pt>
                <c:pt idx="4006">
                  <c:v>354.24588010000002</c:v>
                </c:pt>
                <c:pt idx="4007">
                  <c:v>354.24588010000002</c:v>
                </c:pt>
                <c:pt idx="4008">
                  <c:v>354.24588010000002</c:v>
                </c:pt>
                <c:pt idx="4009">
                  <c:v>354.24588010000002</c:v>
                </c:pt>
                <c:pt idx="4010">
                  <c:v>354.24588010000002</c:v>
                </c:pt>
                <c:pt idx="4011">
                  <c:v>354.24588010000002</c:v>
                </c:pt>
                <c:pt idx="4012">
                  <c:v>354.2459106</c:v>
                </c:pt>
                <c:pt idx="4013">
                  <c:v>354.2459106</c:v>
                </c:pt>
                <c:pt idx="4014">
                  <c:v>354.2459106</c:v>
                </c:pt>
                <c:pt idx="4015">
                  <c:v>354.2459106</c:v>
                </c:pt>
                <c:pt idx="4016">
                  <c:v>354.2459106</c:v>
                </c:pt>
                <c:pt idx="4017">
                  <c:v>354.2459106</c:v>
                </c:pt>
                <c:pt idx="4018">
                  <c:v>354.2459106</c:v>
                </c:pt>
                <c:pt idx="4019">
                  <c:v>354.2459106</c:v>
                </c:pt>
                <c:pt idx="4020">
                  <c:v>354.2459412</c:v>
                </c:pt>
                <c:pt idx="4021">
                  <c:v>354.2459412</c:v>
                </c:pt>
                <c:pt idx="4022">
                  <c:v>354.2459412</c:v>
                </c:pt>
                <c:pt idx="4023">
                  <c:v>354.2459412</c:v>
                </c:pt>
                <c:pt idx="4024">
                  <c:v>354.2459412</c:v>
                </c:pt>
                <c:pt idx="4025">
                  <c:v>354.2459412</c:v>
                </c:pt>
                <c:pt idx="4026">
                  <c:v>354.2459412</c:v>
                </c:pt>
                <c:pt idx="4027">
                  <c:v>354.2459412</c:v>
                </c:pt>
                <c:pt idx="4028">
                  <c:v>354.24597169999998</c:v>
                </c:pt>
                <c:pt idx="4029">
                  <c:v>354.24597169999998</c:v>
                </c:pt>
                <c:pt idx="4030">
                  <c:v>354.24597169999998</c:v>
                </c:pt>
                <c:pt idx="4031">
                  <c:v>354.24597169999998</c:v>
                </c:pt>
                <c:pt idx="4032">
                  <c:v>354.24597169999998</c:v>
                </c:pt>
                <c:pt idx="4033">
                  <c:v>354.24597169999998</c:v>
                </c:pt>
                <c:pt idx="4034">
                  <c:v>354.24597169999998</c:v>
                </c:pt>
                <c:pt idx="4035">
                  <c:v>354.24600220000002</c:v>
                </c:pt>
                <c:pt idx="4036">
                  <c:v>354.24600220000002</c:v>
                </c:pt>
                <c:pt idx="4037">
                  <c:v>354.24600220000002</c:v>
                </c:pt>
                <c:pt idx="4038">
                  <c:v>354.24600220000002</c:v>
                </c:pt>
                <c:pt idx="4039">
                  <c:v>354.24600220000002</c:v>
                </c:pt>
                <c:pt idx="4040">
                  <c:v>354.24600220000002</c:v>
                </c:pt>
                <c:pt idx="4041">
                  <c:v>354.24600220000002</c:v>
                </c:pt>
                <c:pt idx="4042">
                  <c:v>354.24600220000002</c:v>
                </c:pt>
                <c:pt idx="4043">
                  <c:v>354.2460327</c:v>
                </c:pt>
                <c:pt idx="4044">
                  <c:v>354.2460327</c:v>
                </c:pt>
                <c:pt idx="4045">
                  <c:v>354.2460327</c:v>
                </c:pt>
                <c:pt idx="4046">
                  <c:v>354.2460327</c:v>
                </c:pt>
                <c:pt idx="4047">
                  <c:v>354.2460327</c:v>
                </c:pt>
                <c:pt idx="4048">
                  <c:v>354.2460327</c:v>
                </c:pt>
                <c:pt idx="4049">
                  <c:v>354.2460327</c:v>
                </c:pt>
                <c:pt idx="4050">
                  <c:v>354.2460327</c:v>
                </c:pt>
                <c:pt idx="4051">
                  <c:v>354.24606319999998</c:v>
                </c:pt>
                <c:pt idx="4052">
                  <c:v>354.24606319999998</c:v>
                </c:pt>
                <c:pt idx="4053">
                  <c:v>354.24606319999998</c:v>
                </c:pt>
                <c:pt idx="4054">
                  <c:v>354.24606319999998</c:v>
                </c:pt>
                <c:pt idx="4055">
                  <c:v>354.24606319999998</c:v>
                </c:pt>
                <c:pt idx="4056">
                  <c:v>354.24606319999998</c:v>
                </c:pt>
                <c:pt idx="4057">
                  <c:v>354.24606319999998</c:v>
                </c:pt>
                <c:pt idx="4058">
                  <c:v>354.24609379999998</c:v>
                </c:pt>
                <c:pt idx="4059">
                  <c:v>354.24609379999998</c:v>
                </c:pt>
                <c:pt idx="4060">
                  <c:v>354.24609379999998</c:v>
                </c:pt>
                <c:pt idx="4061">
                  <c:v>354.24609379999998</c:v>
                </c:pt>
                <c:pt idx="4062">
                  <c:v>354.24609379999998</c:v>
                </c:pt>
                <c:pt idx="4063">
                  <c:v>354.24609379999998</c:v>
                </c:pt>
                <c:pt idx="4064">
                  <c:v>354.24609379999998</c:v>
                </c:pt>
                <c:pt idx="4065">
                  <c:v>354.24609379999998</c:v>
                </c:pt>
                <c:pt idx="4066">
                  <c:v>354.24612430000002</c:v>
                </c:pt>
                <c:pt idx="4067">
                  <c:v>354.24612430000002</c:v>
                </c:pt>
                <c:pt idx="4068">
                  <c:v>354.24612430000002</c:v>
                </c:pt>
                <c:pt idx="4069">
                  <c:v>354.24612430000002</c:v>
                </c:pt>
                <c:pt idx="4070">
                  <c:v>354.24612430000002</c:v>
                </c:pt>
                <c:pt idx="4071">
                  <c:v>354.24612430000002</c:v>
                </c:pt>
                <c:pt idx="4072">
                  <c:v>354.24612430000002</c:v>
                </c:pt>
                <c:pt idx="4073">
                  <c:v>354.24612430000002</c:v>
                </c:pt>
                <c:pt idx="4074">
                  <c:v>354.2461548</c:v>
                </c:pt>
                <c:pt idx="4075">
                  <c:v>354.2461548</c:v>
                </c:pt>
                <c:pt idx="4076">
                  <c:v>354.2461548</c:v>
                </c:pt>
                <c:pt idx="4077">
                  <c:v>354.2461548</c:v>
                </c:pt>
                <c:pt idx="4078">
                  <c:v>354.2461548</c:v>
                </c:pt>
                <c:pt idx="4079">
                  <c:v>354.2461548</c:v>
                </c:pt>
                <c:pt idx="4080">
                  <c:v>354.2461548</c:v>
                </c:pt>
                <c:pt idx="4081">
                  <c:v>354.24618529999998</c:v>
                </c:pt>
                <c:pt idx="4082">
                  <c:v>354.24618529999998</c:v>
                </c:pt>
                <c:pt idx="4083">
                  <c:v>354.24618529999998</c:v>
                </c:pt>
                <c:pt idx="4084">
                  <c:v>354.24618529999998</c:v>
                </c:pt>
                <c:pt idx="4085">
                  <c:v>354.24618529999998</c:v>
                </c:pt>
                <c:pt idx="4086">
                  <c:v>354.24618529999998</c:v>
                </c:pt>
                <c:pt idx="4087">
                  <c:v>354.24618529999998</c:v>
                </c:pt>
                <c:pt idx="4088">
                  <c:v>354.24618529999998</c:v>
                </c:pt>
                <c:pt idx="4089">
                  <c:v>354.24621580000002</c:v>
                </c:pt>
                <c:pt idx="4090">
                  <c:v>354.24621580000002</c:v>
                </c:pt>
                <c:pt idx="4091">
                  <c:v>354.24621580000002</c:v>
                </c:pt>
                <c:pt idx="4092">
                  <c:v>354.24621580000002</c:v>
                </c:pt>
                <c:pt idx="4093">
                  <c:v>354.24621580000002</c:v>
                </c:pt>
                <c:pt idx="4094">
                  <c:v>354.24621580000002</c:v>
                </c:pt>
                <c:pt idx="4095">
                  <c:v>354.24621580000002</c:v>
                </c:pt>
                <c:pt idx="4096">
                  <c:v>354.2462463</c:v>
                </c:pt>
                <c:pt idx="4097">
                  <c:v>354.2462463</c:v>
                </c:pt>
                <c:pt idx="4098">
                  <c:v>354.2462463</c:v>
                </c:pt>
                <c:pt idx="4099">
                  <c:v>354.2462463</c:v>
                </c:pt>
                <c:pt idx="4100">
                  <c:v>354.2462463</c:v>
                </c:pt>
                <c:pt idx="4101">
                  <c:v>354.2462463</c:v>
                </c:pt>
                <c:pt idx="4102">
                  <c:v>354.2462463</c:v>
                </c:pt>
                <c:pt idx="4103">
                  <c:v>354.2462463</c:v>
                </c:pt>
                <c:pt idx="4104">
                  <c:v>354.2462769</c:v>
                </c:pt>
                <c:pt idx="4105">
                  <c:v>354.2462769</c:v>
                </c:pt>
                <c:pt idx="4106">
                  <c:v>354.2462769</c:v>
                </c:pt>
                <c:pt idx="4107">
                  <c:v>354.2462769</c:v>
                </c:pt>
                <c:pt idx="4108">
                  <c:v>354.2462769</c:v>
                </c:pt>
                <c:pt idx="4109">
                  <c:v>354.2462769</c:v>
                </c:pt>
                <c:pt idx="4110">
                  <c:v>354.2462769</c:v>
                </c:pt>
                <c:pt idx="4111">
                  <c:v>354.2462769</c:v>
                </c:pt>
                <c:pt idx="4112">
                  <c:v>354.24630739999998</c:v>
                </c:pt>
                <c:pt idx="4113">
                  <c:v>354.24630739999998</c:v>
                </c:pt>
                <c:pt idx="4114">
                  <c:v>354.24630739999998</c:v>
                </c:pt>
                <c:pt idx="4115">
                  <c:v>354.24630739999998</c:v>
                </c:pt>
                <c:pt idx="4116">
                  <c:v>354.24630739999998</c:v>
                </c:pt>
                <c:pt idx="4117">
                  <c:v>354.24630739999998</c:v>
                </c:pt>
                <c:pt idx="4118">
                  <c:v>354.24630739999998</c:v>
                </c:pt>
                <c:pt idx="4119">
                  <c:v>354.24633790000001</c:v>
                </c:pt>
                <c:pt idx="4120">
                  <c:v>354.24633790000001</c:v>
                </c:pt>
                <c:pt idx="4121">
                  <c:v>354.24633790000001</c:v>
                </c:pt>
                <c:pt idx="4122">
                  <c:v>354.24633790000001</c:v>
                </c:pt>
                <c:pt idx="4123">
                  <c:v>354.24633790000001</c:v>
                </c:pt>
                <c:pt idx="4124">
                  <c:v>354.24633790000001</c:v>
                </c:pt>
                <c:pt idx="4125">
                  <c:v>354.24633790000001</c:v>
                </c:pt>
                <c:pt idx="4126">
                  <c:v>354.24633790000001</c:v>
                </c:pt>
                <c:pt idx="4127">
                  <c:v>354.24636839999999</c:v>
                </c:pt>
                <c:pt idx="4128">
                  <c:v>354.24636839999999</c:v>
                </c:pt>
                <c:pt idx="4129">
                  <c:v>354.24636839999999</c:v>
                </c:pt>
                <c:pt idx="4130">
                  <c:v>354.24636839999999</c:v>
                </c:pt>
                <c:pt idx="4131">
                  <c:v>354.24636839999999</c:v>
                </c:pt>
                <c:pt idx="4132">
                  <c:v>354.24636839999999</c:v>
                </c:pt>
                <c:pt idx="4133">
                  <c:v>354.24636839999999</c:v>
                </c:pt>
                <c:pt idx="4134">
                  <c:v>354.24636839999999</c:v>
                </c:pt>
                <c:pt idx="4135">
                  <c:v>354.24639889999997</c:v>
                </c:pt>
                <c:pt idx="4136">
                  <c:v>354.24639889999997</c:v>
                </c:pt>
                <c:pt idx="4137">
                  <c:v>354.24639889999997</c:v>
                </c:pt>
                <c:pt idx="4138">
                  <c:v>354.24639889999997</c:v>
                </c:pt>
                <c:pt idx="4139">
                  <c:v>354.24639889999997</c:v>
                </c:pt>
                <c:pt idx="4140">
                  <c:v>354.24639889999997</c:v>
                </c:pt>
                <c:pt idx="4141">
                  <c:v>354.24639889999997</c:v>
                </c:pt>
                <c:pt idx="4142">
                  <c:v>354.24642940000001</c:v>
                </c:pt>
                <c:pt idx="4143">
                  <c:v>354.24642940000001</c:v>
                </c:pt>
                <c:pt idx="4144">
                  <c:v>354.24642940000001</c:v>
                </c:pt>
                <c:pt idx="4145">
                  <c:v>354.24642940000001</c:v>
                </c:pt>
                <c:pt idx="4146">
                  <c:v>354.24642940000001</c:v>
                </c:pt>
                <c:pt idx="4147">
                  <c:v>354.24642940000001</c:v>
                </c:pt>
                <c:pt idx="4148">
                  <c:v>354.24642940000001</c:v>
                </c:pt>
                <c:pt idx="4149">
                  <c:v>354.24642940000001</c:v>
                </c:pt>
                <c:pt idx="4150">
                  <c:v>354.24646000000001</c:v>
                </c:pt>
                <c:pt idx="4151">
                  <c:v>354.24646000000001</c:v>
                </c:pt>
                <c:pt idx="4152">
                  <c:v>354.24646000000001</c:v>
                </c:pt>
                <c:pt idx="4153">
                  <c:v>354.24646000000001</c:v>
                </c:pt>
                <c:pt idx="4154">
                  <c:v>354.24646000000001</c:v>
                </c:pt>
                <c:pt idx="4155">
                  <c:v>354.24646000000001</c:v>
                </c:pt>
                <c:pt idx="4156">
                  <c:v>354.24646000000001</c:v>
                </c:pt>
                <c:pt idx="4157">
                  <c:v>354.24646000000001</c:v>
                </c:pt>
                <c:pt idx="4158">
                  <c:v>354.24649049999999</c:v>
                </c:pt>
                <c:pt idx="4159">
                  <c:v>354.24649049999999</c:v>
                </c:pt>
                <c:pt idx="4160">
                  <c:v>354.24649049999999</c:v>
                </c:pt>
                <c:pt idx="4161">
                  <c:v>354.24649049999999</c:v>
                </c:pt>
                <c:pt idx="4162">
                  <c:v>354.24649049999999</c:v>
                </c:pt>
                <c:pt idx="4163">
                  <c:v>354.24649049999999</c:v>
                </c:pt>
                <c:pt idx="4164">
                  <c:v>354.24649049999999</c:v>
                </c:pt>
                <c:pt idx="4165">
                  <c:v>354.24652099999997</c:v>
                </c:pt>
                <c:pt idx="4166">
                  <c:v>354.24652099999997</c:v>
                </c:pt>
                <c:pt idx="4167">
                  <c:v>354.24652099999997</c:v>
                </c:pt>
                <c:pt idx="4168">
                  <c:v>354.24652099999997</c:v>
                </c:pt>
                <c:pt idx="4169">
                  <c:v>354.24652099999997</c:v>
                </c:pt>
                <c:pt idx="4170">
                  <c:v>354.24652099999997</c:v>
                </c:pt>
                <c:pt idx="4171">
                  <c:v>354.24652099999997</c:v>
                </c:pt>
                <c:pt idx="4172">
                  <c:v>354.24652099999997</c:v>
                </c:pt>
                <c:pt idx="4173">
                  <c:v>354.24655150000001</c:v>
                </c:pt>
                <c:pt idx="4174">
                  <c:v>354.24655150000001</c:v>
                </c:pt>
                <c:pt idx="4175">
                  <c:v>354.24655150000001</c:v>
                </c:pt>
                <c:pt idx="4176">
                  <c:v>354.24655150000001</c:v>
                </c:pt>
                <c:pt idx="4177">
                  <c:v>354.24655150000001</c:v>
                </c:pt>
                <c:pt idx="4178">
                  <c:v>354.24655150000001</c:v>
                </c:pt>
                <c:pt idx="4179">
                  <c:v>354.24655150000001</c:v>
                </c:pt>
                <c:pt idx="4180">
                  <c:v>354.24655150000001</c:v>
                </c:pt>
                <c:pt idx="4181">
                  <c:v>354.24658199999999</c:v>
                </c:pt>
                <c:pt idx="4182">
                  <c:v>354.24658199999999</c:v>
                </c:pt>
                <c:pt idx="4183">
                  <c:v>354.24658199999999</c:v>
                </c:pt>
                <c:pt idx="4184">
                  <c:v>354.24658199999999</c:v>
                </c:pt>
                <c:pt idx="4185">
                  <c:v>354.24658199999999</c:v>
                </c:pt>
                <c:pt idx="4186">
                  <c:v>354.24658199999999</c:v>
                </c:pt>
                <c:pt idx="4187">
                  <c:v>354.24658199999999</c:v>
                </c:pt>
                <c:pt idx="4188">
                  <c:v>354.24661250000003</c:v>
                </c:pt>
                <c:pt idx="4189">
                  <c:v>354.24661250000003</c:v>
                </c:pt>
                <c:pt idx="4190">
                  <c:v>354.24661250000003</c:v>
                </c:pt>
                <c:pt idx="4191">
                  <c:v>354.24661250000003</c:v>
                </c:pt>
                <c:pt idx="4192">
                  <c:v>354.24661250000003</c:v>
                </c:pt>
                <c:pt idx="4193">
                  <c:v>354.24661250000003</c:v>
                </c:pt>
                <c:pt idx="4194">
                  <c:v>354.24661250000003</c:v>
                </c:pt>
                <c:pt idx="4195">
                  <c:v>354.24661250000003</c:v>
                </c:pt>
                <c:pt idx="4196">
                  <c:v>354.24664310000003</c:v>
                </c:pt>
                <c:pt idx="4197">
                  <c:v>354.24664310000003</c:v>
                </c:pt>
                <c:pt idx="4198">
                  <c:v>354.24664310000003</c:v>
                </c:pt>
                <c:pt idx="4199">
                  <c:v>354.24664310000003</c:v>
                </c:pt>
                <c:pt idx="4200">
                  <c:v>354.24664310000003</c:v>
                </c:pt>
                <c:pt idx="4201">
                  <c:v>354.24664310000003</c:v>
                </c:pt>
                <c:pt idx="4202">
                  <c:v>354.24664310000003</c:v>
                </c:pt>
                <c:pt idx="4203">
                  <c:v>354.24664310000003</c:v>
                </c:pt>
                <c:pt idx="4204">
                  <c:v>354.24667360000001</c:v>
                </c:pt>
                <c:pt idx="4205">
                  <c:v>354.24667360000001</c:v>
                </c:pt>
                <c:pt idx="4206">
                  <c:v>354.24667360000001</c:v>
                </c:pt>
                <c:pt idx="4207">
                  <c:v>354.24667360000001</c:v>
                </c:pt>
                <c:pt idx="4208">
                  <c:v>354.24667360000001</c:v>
                </c:pt>
                <c:pt idx="4209">
                  <c:v>354.24667360000001</c:v>
                </c:pt>
                <c:pt idx="4210">
                  <c:v>354.24667360000001</c:v>
                </c:pt>
                <c:pt idx="4211">
                  <c:v>354.24670409999999</c:v>
                </c:pt>
                <c:pt idx="4212">
                  <c:v>354.24670409999999</c:v>
                </c:pt>
                <c:pt idx="4213">
                  <c:v>354.24670409999999</c:v>
                </c:pt>
                <c:pt idx="4214">
                  <c:v>354.24670409999999</c:v>
                </c:pt>
                <c:pt idx="4215">
                  <c:v>354.24670409999999</c:v>
                </c:pt>
                <c:pt idx="4216">
                  <c:v>354.24670409999999</c:v>
                </c:pt>
                <c:pt idx="4217">
                  <c:v>354.24670409999999</c:v>
                </c:pt>
                <c:pt idx="4218">
                  <c:v>354.24670409999999</c:v>
                </c:pt>
                <c:pt idx="4219">
                  <c:v>354.24673460000002</c:v>
                </c:pt>
                <c:pt idx="4220">
                  <c:v>354.24673460000002</c:v>
                </c:pt>
                <c:pt idx="4221">
                  <c:v>354.24673460000002</c:v>
                </c:pt>
                <c:pt idx="4222">
                  <c:v>354.24673460000002</c:v>
                </c:pt>
                <c:pt idx="4223">
                  <c:v>354.24673460000002</c:v>
                </c:pt>
                <c:pt idx="4224">
                  <c:v>354.24673460000002</c:v>
                </c:pt>
                <c:pt idx="4225">
                  <c:v>354.24673460000002</c:v>
                </c:pt>
                <c:pt idx="4226">
                  <c:v>354.2467651</c:v>
                </c:pt>
                <c:pt idx="4227">
                  <c:v>354.2467651</c:v>
                </c:pt>
                <c:pt idx="4228">
                  <c:v>354.2467651</c:v>
                </c:pt>
                <c:pt idx="4229">
                  <c:v>354.2467651</c:v>
                </c:pt>
                <c:pt idx="4230">
                  <c:v>354.2467651</c:v>
                </c:pt>
                <c:pt idx="4231">
                  <c:v>354.2467651</c:v>
                </c:pt>
                <c:pt idx="4232">
                  <c:v>354.2467651</c:v>
                </c:pt>
                <c:pt idx="4233">
                  <c:v>354.2467651</c:v>
                </c:pt>
                <c:pt idx="4234">
                  <c:v>354.24679570000001</c:v>
                </c:pt>
                <c:pt idx="4235">
                  <c:v>354.24679570000001</c:v>
                </c:pt>
                <c:pt idx="4236">
                  <c:v>354.24679570000001</c:v>
                </c:pt>
                <c:pt idx="4237">
                  <c:v>354.24679570000001</c:v>
                </c:pt>
                <c:pt idx="4238">
                  <c:v>354.24679570000001</c:v>
                </c:pt>
                <c:pt idx="4239">
                  <c:v>354.24679570000001</c:v>
                </c:pt>
                <c:pt idx="4240">
                  <c:v>354.24679570000001</c:v>
                </c:pt>
                <c:pt idx="4241">
                  <c:v>354.24679570000001</c:v>
                </c:pt>
                <c:pt idx="4242">
                  <c:v>354.24682619999999</c:v>
                </c:pt>
                <c:pt idx="4243">
                  <c:v>354.24682619999999</c:v>
                </c:pt>
                <c:pt idx="4244">
                  <c:v>354.24682619999999</c:v>
                </c:pt>
                <c:pt idx="4245">
                  <c:v>354.24682619999999</c:v>
                </c:pt>
                <c:pt idx="4246">
                  <c:v>354.24682619999999</c:v>
                </c:pt>
                <c:pt idx="4247">
                  <c:v>354.24682619999999</c:v>
                </c:pt>
                <c:pt idx="4248">
                  <c:v>354.24682619999999</c:v>
                </c:pt>
                <c:pt idx="4249">
                  <c:v>354.24685670000002</c:v>
                </c:pt>
                <c:pt idx="4250">
                  <c:v>354.24685670000002</c:v>
                </c:pt>
                <c:pt idx="4251">
                  <c:v>354.24685670000002</c:v>
                </c:pt>
                <c:pt idx="4252">
                  <c:v>354.24685670000002</c:v>
                </c:pt>
                <c:pt idx="4253">
                  <c:v>354.24685670000002</c:v>
                </c:pt>
                <c:pt idx="4254">
                  <c:v>354.24685670000002</c:v>
                </c:pt>
                <c:pt idx="4255">
                  <c:v>354.24685670000002</c:v>
                </c:pt>
                <c:pt idx="4256">
                  <c:v>354.24685670000002</c:v>
                </c:pt>
                <c:pt idx="4257">
                  <c:v>354.2468872</c:v>
                </c:pt>
                <c:pt idx="4258">
                  <c:v>354.2468872</c:v>
                </c:pt>
                <c:pt idx="4259">
                  <c:v>354.2468872</c:v>
                </c:pt>
                <c:pt idx="4260">
                  <c:v>354.2468872</c:v>
                </c:pt>
                <c:pt idx="4261">
                  <c:v>354.2468872</c:v>
                </c:pt>
                <c:pt idx="4262">
                  <c:v>354.24758910000003</c:v>
                </c:pt>
                <c:pt idx="4263">
                  <c:v>354.24758910000003</c:v>
                </c:pt>
                <c:pt idx="4264">
                  <c:v>354.24758910000003</c:v>
                </c:pt>
                <c:pt idx="4265">
                  <c:v>354.24758910000003</c:v>
                </c:pt>
                <c:pt idx="4266">
                  <c:v>354.24758910000003</c:v>
                </c:pt>
                <c:pt idx="4267">
                  <c:v>354.24761960000001</c:v>
                </c:pt>
                <c:pt idx="4268">
                  <c:v>354.24761960000001</c:v>
                </c:pt>
                <c:pt idx="4269">
                  <c:v>354.24761960000001</c:v>
                </c:pt>
                <c:pt idx="4270">
                  <c:v>354.24761960000001</c:v>
                </c:pt>
                <c:pt idx="4271">
                  <c:v>354.24761960000001</c:v>
                </c:pt>
                <c:pt idx="4272">
                  <c:v>354.24761960000001</c:v>
                </c:pt>
                <c:pt idx="4273">
                  <c:v>354.24761960000001</c:v>
                </c:pt>
                <c:pt idx="4274">
                  <c:v>354.24765009999999</c:v>
                </c:pt>
                <c:pt idx="4275">
                  <c:v>354.24765009999999</c:v>
                </c:pt>
                <c:pt idx="4276">
                  <c:v>354.24765009999999</c:v>
                </c:pt>
                <c:pt idx="4277">
                  <c:v>354.24765009999999</c:v>
                </c:pt>
                <c:pt idx="4278">
                  <c:v>354.24765009999999</c:v>
                </c:pt>
                <c:pt idx="4279">
                  <c:v>354.24765009999999</c:v>
                </c:pt>
                <c:pt idx="4280">
                  <c:v>354.24765009999999</c:v>
                </c:pt>
                <c:pt idx="4281">
                  <c:v>354.24765009999999</c:v>
                </c:pt>
                <c:pt idx="4282">
                  <c:v>354.24768069999999</c:v>
                </c:pt>
                <c:pt idx="4283">
                  <c:v>354.24768069999999</c:v>
                </c:pt>
                <c:pt idx="4284">
                  <c:v>354.24768069999999</c:v>
                </c:pt>
                <c:pt idx="4285">
                  <c:v>354.24768069999999</c:v>
                </c:pt>
                <c:pt idx="4286">
                  <c:v>354.24768069999999</c:v>
                </c:pt>
                <c:pt idx="4287">
                  <c:v>354.24768069999999</c:v>
                </c:pt>
                <c:pt idx="4288">
                  <c:v>354.24768069999999</c:v>
                </c:pt>
                <c:pt idx="4289">
                  <c:v>354.24771120000003</c:v>
                </c:pt>
                <c:pt idx="4290">
                  <c:v>354.24771120000003</c:v>
                </c:pt>
                <c:pt idx="4291">
                  <c:v>354.24771120000003</c:v>
                </c:pt>
                <c:pt idx="4292">
                  <c:v>354.24771120000003</c:v>
                </c:pt>
                <c:pt idx="4293">
                  <c:v>354.24771120000003</c:v>
                </c:pt>
                <c:pt idx="4294">
                  <c:v>354.24771120000003</c:v>
                </c:pt>
                <c:pt idx="4295">
                  <c:v>354.24771120000003</c:v>
                </c:pt>
                <c:pt idx="4296">
                  <c:v>354.24771120000003</c:v>
                </c:pt>
                <c:pt idx="4297">
                  <c:v>354.24774170000001</c:v>
                </c:pt>
                <c:pt idx="4298">
                  <c:v>354.24774170000001</c:v>
                </c:pt>
                <c:pt idx="4299">
                  <c:v>354.24774170000001</c:v>
                </c:pt>
                <c:pt idx="4300">
                  <c:v>354.24774170000001</c:v>
                </c:pt>
                <c:pt idx="4301">
                  <c:v>354.24774170000001</c:v>
                </c:pt>
                <c:pt idx="4302">
                  <c:v>354.24774170000001</c:v>
                </c:pt>
                <c:pt idx="4303">
                  <c:v>354.24774170000001</c:v>
                </c:pt>
                <c:pt idx="4304">
                  <c:v>354.24774170000001</c:v>
                </c:pt>
                <c:pt idx="4305">
                  <c:v>354.24777219999999</c:v>
                </c:pt>
                <c:pt idx="4306">
                  <c:v>354.24777219999999</c:v>
                </c:pt>
                <c:pt idx="4307">
                  <c:v>354.24777219999999</c:v>
                </c:pt>
                <c:pt idx="4308">
                  <c:v>354.24777219999999</c:v>
                </c:pt>
                <c:pt idx="4309">
                  <c:v>354.24777219999999</c:v>
                </c:pt>
                <c:pt idx="4310">
                  <c:v>354.24777219999999</c:v>
                </c:pt>
                <c:pt idx="4311">
                  <c:v>354.24777219999999</c:v>
                </c:pt>
                <c:pt idx="4312">
                  <c:v>354.24780270000002</c:v>
                </c:pt>
                <c:pt idx="4313">
                  <c:v>354.24780270000002</c:v>
                </c:pt>
                <c:pt idx="4314">
                  <c:v>354.24780270000002</c:v>
                </c:pt>
                <c:pt idx="4315">
                  <c:v>354.24780270000002</c:v>
                </c:pt>
                <c:pt idx="4316">
                  <c:v>354.24780270000002</c:v>
                </c:pt>
                <c:pt idx="4317">
                  <c:v>354.24780270000002</c:v>
                </c:pt>
                <c:pt idx="4318">
                  <c:v>354.24780270000002</c:v>
                </c:pt>
                <c:pt idx="4319">
                  <c:v>354.24780270000002</c:v>
                </c:pt>
                <c:pt idx="4320">
                  <c:v>354.24783330000002</c:v>
                </c:pt>
                <c:pt idx="4321">
                  <c:v>354.24783330000002</c:v>
                </c:pt>
                <c:pt idx="4322">
                  <c:v>354.24783330000002</c:v>
                </c:pt>
                <c:pt idx="4323">
                  <c:v>354.24783330000002</c:v>
                </c:pt>
                <c:pt idx="4324">
                  <c:v>354.24783330000002</c:v>
                </c:pt>
                <c:pt idx="4325">
                  <c:v>354.24783330000002</c:v>
                </c:pt>
                <c:pt idx="4326">
                  <c:v>354.24783330000002</c:v>
                </c:pt>
                <c:pt idx="4327">
                  <c:v>354.24783330000002</c:v>
                </c:pt>
                <c:pt idx="4328">
                  <c:v>354.2478638</c:v>
                </c:pt>
                <c:pt idx="4329">
                  <c:v>354.2478638</c:v>
                </c:pt>
                <c:pt idx="4330">
                  <c:v>354.2478638</c:v>
                </c:pt>
                <c:pt idx="4331">
                  <c:v>354.2478638</c:v>
                </c:pt>
                <c:pt idx="4332">
                  <c:v>354.2478638</c:v>
                </c:pt>
                <c:pt idx="4333">
                  <c:v>354.2478638</c:v>
                </c:pt>
                <c:pt idx="4334">
                  <c:v>354.2478638</c:v>
                </c:pt>
                <c:pt idx="4335">
                  <c:v>354.24789429999998</c:v>
                </c:pt>
                <c:pt idx="4336">
                  <c:v>354.24789429999998</c:v>
                </c:pt>
                <c:pt idx="4337">
                  <c:v>354.24789429999998</c:v>
                </c:pt>
                <c:pt idx="4338">
                  <c:v>354.24789429999998</c:v>
                </c:pt>
                <c:pt idx="4339">
                  <c:v>354.24789429999998</c:v>
                </c:pt>
                <c:pt idx="4340">
                  <c:v>354.24789429999998</c:v>
                </c:pt>
                <c:pt idx="4341">
                  <c:v>354.24789429999998</c:v>
                </c:pt>
                <c:pt idx="4342">
                  <c:v>354.24789429999998</c:v>
                </c:pt>
                <c:pt idx="4343">
                  <c:v>354.24792480000002</c:v>
                </c:pt>
                <c:pt idx="4344">
                  <c:v>354.24792480000002</c:v>
                </c:pt>
                <c:pt idx="4345">
                  <c:v>354.24792480000002</c:v>
                </c:pt>
                <c:pt idx="4346">
                  <c:v>354.24792480000002</c:v>
                </c:pt>
                <c:pt idx="4347">
                  <c:v>354.24792480000002</c:v>
                </c:pt>
                <c:pt idx="4348">
                  <c:v>354.24792480000002</c:v>
                </c:pt>
                <c:pt idx="4349">
                  <c:v>354.24792480000002</c:v>
                </c:pt>
                <c:pt idx="4350">
                  <c:v>354.24792480000002</c:v>
                </c:pt>
                <c:pt idx="4351">
                  <c:v>354.2479553</c:v>
                </c:pt>
                <c:pt idx="4352">
                  <c:v>354.2479553</c:v>
                </c:pt>
                <c:pt idx="4353">
                  <c:v>354.2479553</c:v>
                </c:pt>
                <c:pt idx="4354">
                  <c:v>354.2479553</c:v>
                </c:pt>
                <c:pt idx="4355">
                  <c:v>354.2479553</c:v>
                </c:pt>
                <c:pt idx="4356">
                  <c:v>354.2479553</c:v>
                </c:pt>
                <c:pt idx="4357">
                  <c:v>354.2479553</c:v>
                </c:pt>
                <c:pt idx="4358">
                  <c:v>354.24798579999998</c:v>
                </c:pt>
                <c:pt idx="4359">
                  <c:v>354.24798579999998</c:v>
                </c:pt>
                <c:pt idx="4360">
                  <c:v>354.24798579999998</c:v>
                </c:pt>
                <c:pt idx="4361">
                  <c:v>354.24798579999998</c:v>
                </c:pt>
                <c:pt idx="4362">
                  <c:v>354.24798579999998</c:v>
                </c:pt>
                <c:pt idx="4363">
                  <c:v>354.24798579999998</c:v>
                </c:pt>
                <c:pt idx="4364">
                  <c:v>354.24798579999998</c:v>
                </c:pt>
                <c:pt idx="4365">
                  <c:v>354.24798579999998</c:v>
                </c:pt>
                <c:pt idx="4366">
                  <c:v>354.24801639999998</c:v>
                </c:pt>
                <c:pt idx="4367">
                  <c:v>354.24801639999998</c:v>
                </c:pt>
                <c:pt idx="4368">
                  <c:v>354.24801639999998</c:v>
                </c:pt>
                <c:pt idx="4369">
                  <c:v>354.24801639999998</c:v>
                </c:pt>
                <c:pt idx="4370">
                  <c:v>354.24801639999998</c:v>
                </c:pt>
                <c:pt idx="4371">
                  <c:v>354.24801639999998</c:v>
                </c:pt>
                <c:pt idx="4372">
                  <c:v>354.24801639999998</c:v>
                </c:pt>
                <c:pt idx="4373">
                  <c:v>354.24801639999998</c:v>
                </c:pt>
                <c:pt idx="4374">
                  <c:v>354.24804690000002</c:v>
                </c:pt>
                <c:pt idx="4375">
                  <c:v>354.24804690000002</c:v>
                </c:pt>
                <c:pt idx="4376">
                  <c:v>354.24804690000002</c:v>
                </c:pt>
                <c:pt idx="4377">
                  <c:v>354.24804690000002</c:v>
                </c:pt>
                <c:pt idx="4378">
                  <c:v>354.24804690000002</c:v>
                </c:pt>
                <c:pt idx="4379">
                  <c:v>354.24804690000002</c:v>
                </c:pt>
                <c:pt idx="4380">
                  <c:v>354.24804690000002</c:v>
                </c:pt>
                <c:pt idx="4381">
                  <c:v>354.2480774</c:v>
                </c:pt>
                <c:pt idx="4382">
                  <c:v>354.2480774</c:v>
                </c:pt>
                <c:pt idx="4383">
                  <c:v>354.2480774</c:v>
                </c:pt>
                <c:pt idx="4384">
                  <c:v>354.2480774</c:v>
                </c:pt>
                <c:pt idx="4385">
                  <c:v>354.2480774</c:v>
                </c:pt>
                <c:pt idx="4386">
                  <c:v>354.2480774</c:v>
                </c:pt>
                <c:pt idx="4387">
                  <c:v>354.2480774</c:v>
                </c:pt>
                <c:pt idx="4388">
                  <c:v>354.2480774</c:v>
                </c:pt>
                <c:pt idx="4389">
                  <c:v>354.24810789999998</c:v>
                </c:pt>
                <c:pt idx="4390">
                  <c:v>354.24810789999998</c:v>
                </c:pt>
                <c:pt idx="4391">
                  <c:v>354.24810789999998</c:v>
                </c:pt>
                <c:pt idx="4392">
                  <c:v>354.24810789999998</c:v>
                </c:pt>
                <c:pt idx="4393">
                  <c:v>354.24810789999998</c:v>
                </c:pt>
                <c:pt idx="4394">
                  <c:v>354.24810789999998</c:v>
                </c:pt>
                <c:pt idx="4395">
                  <c:v>354.24810789999998</c:v>
                </c:pt>
                <c:pt idx="4396">
                  <c:v>354.24810789999998</c:v>
                </c:pt>
                <c:pt idx="4397">
                  <c:v>354.24813840000002</c:v>
                </c:pt>
                <c:pt idx="4398">
                  <c:v>354.24813840000002</c:v>
                </c:pt>
                <c:pt idx="4399">
                  <c:v>354.24813840000002</c:v>
                </c:pt>
                <c:pt idx="4400">
                  <c:v>354.24813840000002</c:v>
                </c:pt>
                <c:pt idx="4401">
                  <c:v>354.24813840000002</c:v>
                </c:pt>
                <c:pt idx="4402">
                  <c:v>354.24813840000002</c:v>
                </c:pt>
                <c:pt idx="4403">
                  <c:v>354.24813840000002</c:v>
                </c:pt>
                <c:pt idx="4404">
                  <c:v>354.2481689</c:v>
                </c:pt>
                <c:pt idx="4405">
                  <c:v>354.2481689</c:v>
                </c:pt>
                <c:pt idx="4406">
                  <c:v>354.2481689</c:v>
                </c:pt>
                <c:pt idx="4407">
                  <c:v>354.2481689</c:v>
                </c:pt>
                <c:pt idx="4408">
                  <c:v>354.2481689</c:v>
                </c:pt>
                <c:pt idx="4409">
                  <c:v>354.2481689</c:v>
                </c:pt>
                <c:pt idx="4410">
                  <c:v>354.2481689</c:v>
                </c:pt>
                <c:pt idx="4411">
                  <c:v>354.2481689</c:v>
                </c:pt>
                <c:pt idx="4412">
                  <c:v>354.2481995</c:v>
                </c:pt>
                <c:pt idx="4413">
                  <c:v>354.2481995</c:v>
                </c:pt>
                <c:pt idx="4414">
                  <c:v>354.2481995</c:v>
                </c:pt>
                <c:pt idx="4415">
                  <c:v>354.2481995</c:v>
                </c:pt>
                <c:pt idx="4416">
                  <c:v>354.2481995</c:v>
                </c:pt>
                <c:pt idx="4417">
                  <c:v>354.2481995</c:v>
                </c:pt>
                <c:pt idx="4418">
                  <c:v>354.2481995</c:v>
                </c:pt>
                <c:pt idx="4419">
                  <c:v>354.24822999999998</c:v>
                </c:pt>
                <c:pt idx="4420">
                  <c:v>354.24822999999998</c:v>
                </c:pt>
                <c:pt idx="4421">
                  <c:v>354.24822999999998</c:v>
                </c:pt>
                <c:pt idx="4422">
                  <c:v>354.24822999999998</c:v>
                </c:pt>
                <c:pt idx="4423">
                  <c:v>354.24822999999998</c:v>
                </c:pt>
                <c:pt idx="4424">
                  <c:v>354.24822999999998</c:v>
                </c:pt>
                <c:pt idx="4425">
                  <c:v>354.24822999999998</c:v>
                </c:pt>
                <c:pt idx="4426">
                  <c:v>354.24822999999998</c:v>
                </c:pt>
                <c:pt idx="4427">
                  <c:v>354.24826050000001</c:v>
                </c:pt>
                <c:pt idx="4428">
                  <c:v>354.24826050000001</c:v>
                </c:pt>
                <c:pt idx="4429">
                  <c:v>354.24826050000001</c:v>
                </c:pt>
                <c:pt idx="4430">
                  <c:v>354.24826050000001</c:v>
                </c:pt>
                <c:pt idx="4431">
                  <c:v>354.24826050000001</c:v>
                </c:pt>
                <c:pt idx="4432">
                  <c:v>354.24826050000001</c:v>
                </c:pt>
                <c:pt idx="4433">
                  <c:v>354.24826050000001</c:v>
                </c:pt>
                <c:pt idx="4434">
                  <c:v>354.24826050000001</c:v>
                </c:pt>
                <c:pt idx="4435">
                  <c:v>354.24829099999999</c:v>
                </c:pt>
                <c:pt idx="4436">
                  <c:v>354.24829099999999</c:v>
                </c:pt>
                <c:pt idx="4437">
                  <c:v>354.24829099999999</c:v>
                </c:pt>
                <c:pt idx="4438">
                  <c:v>354.24829099999999</c:v>
                </c:pt>
                <c:pt idx="4439">
                  <c:v>354.24829099999999</c:v>
                </c:pt>
                <c:pt idx="4440">
                  <c:v>354.24829099999999</c:v>
                </c:pt>
                <c:pt idx="4441">
                  <c:v>354.24829099999999</c:v>
                </c:pt>
                <c:pt idx="4442">
                  <c:v>354.24832149999997</c:v>
                </c:pt>
                <c:pt idx="4443">
                  <c:v>354.24832149999997</c:v>
                </c:pt>
                <c:pt idx="4444">
                  <c:v>354.24832149999997</c:v>
                </c:pt>
                <c:pt idx="4445">
                  <c:v>354.24832149999997</c:v>
                </c:pt>
                <c:pt idx="4446">
                  <c:v>354.24832149999997</c:v>
                </c:pt>
                <c:pt idx="4447">
                  <c:v>354.24832149999997</c:v>
                </c:pt>
                <c:pt idx="4448">
                  <c:v>354.24832149999997</c:v>
                </c:pt>
                <c:pt idx="4449">
                  <c:v>354.24832149999997</c:v>
                </c:pt>
                <c:pt idx="4450">
                  <c:v>354.24835209999998</c:v>
                </c:pt>
                <c:pt idx="4451">
                  <c:v>354.24835209999998</c:v>
                </c:pt>
                <c:pt idx="4452">
                  <c:v>354.24835209999998</c:v>
                </c:pt>
                <c:pt idx="4453">
                  <c:v>354.24835209999998</c:v>
                </c:pt>
                <c:pt idx="4454">
                  <c:v>354.24835209999998</c:v>
                </c:pt>
                <c:pt idx="4455">
                  <c:v>354.24835209999998</c:v>
                </c:pt>
                <c:pt idx="4456">
                  <c:v>354.24835209999998</c:v>
                </c:pt>
                <c:pt idx="4457">
                  <c:v>354.24835209999998</c:v>
                </c:pt>
                <c:pt idx="4458">
                  <c:v>354.24838260000001</c:v>
                </c:pt>
                <c:pt idx="4459">
                  <c:v>354.24838260000001</c:v>
                </c:pt>
                <c:pt idx="4460">
                  <c:v>354.24838260000001</c:v>
                </c:pt>
                <c:pt idx="4461">
                  <c:v>354.24838260000001</c:v>
                </c:pt>
                <c:pt idx="4462">
                  <c:v>354.24838260000001</c:v>
                </c:pt>
                <c:pt idx="4463">
                  <c:v>354.24838260000001</c:v>
                </c:pt>
                <c:pt idx="4464">
                  <c:v>354.24838260000001</c:v>
                </c:pt>
                <c:pt idx="4465">
                  <c:v>354.24841309999999</c:v>
                </c:pt>
                <c:pt idx="4466">
                  <c:v>354.24841309999999</c:v>
                </c:pt>
                <c:pt idx="4467">
                  <c:v>354.24841309999999</c:v>
                </c:pt>
                <c:pt idx="4468">
                  <c:v>354.24841309999999</c:v>
                </c:pt>
                <c:pt idx="4469">
                  <c:v>354.24841309999999</c:v>
                </c:pt>
                <c:pt idx="4470">
                  <c:v>354.24841309999999</c:v>
                </c:pt>
                <c:pt idx="4471">
                  <c:v>354.24841309999999</c:v>
                </c:pt>
                <c:pt idx="4472">
                  <c:v>354.24841309999999</c:v>
                </c:pt>
                <c:pt idx="4473">
                  <c:v>354.24844359999997</c:v>
                </c:pt>
                <c:pt idx="4474">
                  <c:v>354.24844359999997</c:v>
                </c:pt>
                <c:pt idx="4475">
                  <c:v>354.24844359999997</c:v>
                </c:pt>
                <c:pt idx="4476">
                  <c:v>354.24844359999997</c:v>
                </c:pt>
                <c:pt idx="4477">
                  <c:v>354.24844359999997</c:v>
                </c:pt>
                <c:pt idx="4478">
                  <c:v>354.24844359999997</c:v>
                </c:pt>
                <c:pt idx="4479">
                  <c:v>354.24844359999997</c:v>
                </c:pt>
                <c:pt idx="4480">
                  <c:v>354.24844359999997</c:v>
                </c:pt>
                <c:pt idx="4481">
                  <c:v>354.24847410000001</c:v>
                </c:pt>
                <c:pt idx="4482">
                  <c:v>354.24847410000001</c:v>
                </c:pt>
                <c:pt idx="4483">
                  <c:v>354.24847410000001</c:v>
                </c:pt>
                <c:pt idx="4484">
                  <c:v>354.24847410000001</c:v>
                </c:pt>
                <c:pt idx="4485">
                  <c:v>354.24847410000001</c:v>
                </c:pt>
                <c:pt idx="4486">
                  <c:v>354.24847410000001</c:v>
                </c:pt>
                <c:pt idx="4487">
                  <c:v>354.24847410000001</c:v>
                </c:pt>
                <c:pt idx="4488">
                  <c:v>354.24850459999999</c:v>
                </c:pt>
                <c:pt idx="4489">
                  <c:v>354.24850459999999</c:v>
                </c:pt>
                <c:pt idx="4490">
                  <c:v>354.24850459999999</c:v>
                </c:pt>
                <c:pt idx="4491">
                  <c:v>354.24850459999999</c:v>
                </c:pt>
                <c:pt idx="4492">
                  <c:v>354.24850459999999</c:v>
                </c:pt>
                <c:pt idx="4493">
                  <c:v>354.24850459999999</c:v>
                </c:pt>
                <c:pt idx="4494">
                  <c:v>354.24850459999999</c:v>
                </c:pt>
                <c:pt idx="4495">
                  <c:v>354.24850459999999</c:v>
                </c:pt>
                <c:pt idx="4496">
                  <c:v>354.24853519999999</c:v>
                </c:pt>
                <c:pt idx="4497">
                  <c:v>354.24853519999999</c:v>
                </c:pt>
                <c:pt idx="4498">
                  <c:v>354.24853519999999</c:v>
                </c:pt>
                <c:pt idx="4499">
                  <c:v>354.24853519999999</c:v>
                </c:pt>
                <c:pt idx="4500">
                  <c:v>354.24853519999999</c:v>
                </c:pt>
                <c:pt idx="4501">
                  <c:v>354.24853519999999</c:v>
                </c:pt>
                <c:pt idx="4502">
                  <c:v>354.24853519999999</c:v>
                </c:pt>
                <c:pt idx="4503">
                  <c:v>354.24853519999999</c:v>
                </c:pt>
                <c:pt idx="4504">
                  <c:v>354.24856569999997</c:v>
                </c:pt>
                <c:pt idx="4505">
                  <c:v>354.24856569999997</c:v>
                </c:pt>
                <c:pt idx="4506">
                  <c:v>354.24856569999997</c:v>
                </c:pt>
                <c:pt idx="4507">
                  <c:v>354.24856569999997</c:v>
                </c:pt>
                <c:pt idx="4508">
                  <c:v>354.24856569999997</c:v>
                </c:pt>
                <c:pt idx="4509">
                  <c:v>354.24856569999997</c:v>
                </c:pt>
                <c:pt idx="4510">
                  <c:v>354.24856569999997</c:v>
                </c:pt>
                <c:pt idx="4511">
                  <c:v>354.24859620000001</c:v>
                </c:pt>
                <c:pt idx="4512">
                  <c:v>354.24859620000001</c:v>
                </c:pt>
                <c:pt idx="4513">
                  <c:v>354.24859620000001</c:v>
                </c:pt>
                <c:pt idx="4514">
                  <c:v>354.24859620000001</c:v>
                </c:pt>
                <c:pt idx="4515">
                  <c:v>354.24859620000001</c:v>
                </c:pt>
                <c:pt idx="4516">
                  <c:v>354.24859620000001</c:v>
                </c:pt>
                <c:pt idx="4517">
                  <c:v>354.24859620000001</c:v>
                </c:pt>
                <c:pt idx="4518">
                  <c:v>354.24859620000001</c:v>
                </c:pt>
                <c:pt idx="4519">
                  <c:v>354.24862669999999</c:v>
                </c:pt>
                <c:pt idx="4520">
                  <c:v>354.24862669999999</c:v>
                </c:pt>
                <c:pt idx="4521">
                  <c:v>354.24862669999999</c:v>
                </c:pt>
                <c:pt idx="4522">
                  <c:v>354.24862669999999</c:v>
                </c:pt>
                <c:pt idx="4523">
                  <c:v>354.24862669999999</c:v>
                </c:pt>
                <c:pt idx="4524">
                  <c:v>354.24862669999999</c:v>
                </c:pt>
                <c:pt idx="4525">
                  <c:v>354.24862669999999</c:v>
                </c:pt>
                <c:pt idx="4526">
                  <c:v>354.24862669999999</c:v>
                </c:pt>
                <c:pt idx="4527">
                  <c:v>354.24865720000003</c:v>
                </c:pt>
                <c:pt idx="4528">
                  <c:v>354.24865720000003</c:v>
                </c:pt>
                <c:pt idx="4529">
                  <c:v>354.24865720000003</c:v>
                </c:pt>
                <c:pt idx="4530">
                  <c:v>354.24865720000003</c:v>
                </c:pt>
                <c:pt idx="4531">
                  <c:v>354.24865720000003</c:v>
                </c:pt>
                <c:pt idx="4532">
                  <c:v>354.24865720000003</c:v>
                </c:pt>
                <c:pt idx="4533">
                  <c:v>354.24865720000003</c:v>
                </c:pt>
                <c:pt idx="4534">
                  <c:v>354.2486877</c:v>
                </c:pt>
                <c:pt idx="4535">
                  <c:v>354.2486877</c:v>
                </c:pt>
                <c:pt idx="4536">
                  <c:v>354.2486877</c:v>
                </c:pt>
                <c:pt idx="4537">
                  <c:v>354.2486877</c:v>
                </c:pt>
                <c:pt idx="4538">
                  <c:v>354.2486877</c:v>
                </c:pt>
                <c:pt idx="4539">
                  <c:v>354.2486877</c:v>
                </c:pt>
                <c:pt idx="4540">
                  <c:v>354.2486877</c:v>
                </c:pt>
                <c:pt idx="4541">
                  <c:v>354.2486877</c:v>
                </c:pt>
                <c:pt idx="4542">
                  <c:v>354.24871830000001</c:v>
                </c:pt>
                <c:pt idx="4543">
                  <c:v>354.24871830000001</c:v>
                </c:pt>
                <c:pt idx="4544">
                  <c:v>354.24871830000001</c:v>
                </c:pt>
                <c:pt idx="4545">
                  <c:v>354.24871830000001</c:v>
                </c:pt>
                <c:pt idx="4546">
                  <c:v>354.24871830000001</c:v>
                </c:pt>
                <c:pt idx="4547">
                  <c:v>354.24871830000001</c:v>
                </c:pt>
                <c:pt idx="4548">
                  <c:v>354.24871830000001</c:v>
                </c:pt>
                <c:pt idx="4549">
                  <c:v>354.24874879999999</c:v>
                </c:pt>
                <c:pt idx="4550">
                  <c:v>354.24874879999999</c:v>
                </c:pt>
                <c:pt idx="4551">
                  <c:v>354.24874879999999</c:v>
                </c:pt>
                <c:pt idx="4552">
                  <c:v>354.24874879999999</c:v>
                </c:pt>
                <c:pt idx="4553">
                  <c:v>354.24874879999999</c:v>
                </c:pt>
                <c:pt idx="4554">
                  <c:v>354.24874879999999</c:v>
                </c:pt>
                <c:pt idx="4555">
                  <c:v>354.24874879999999</c:v>
                </c:pt>
                <c:pt idx="4556">
                  <c:v>354.24874879999999</c:v>
                </c:pt>
                <c:pt idx="4557">
                  <c:v>354.24877930000002</c:v>
                </c:pt>
                <c:pt idx="4558">
                  <c:v>354.24877930000002</c:v>
                </c:pt>
                <c:pt idx="4559">
                  <c:v>354.24877930000002</c:v>
                </c:pt>
                <c:pt idx="4560">
                  <c:v>354.24877930000002</c:v>
                </c:pt>
                <c:pt idx="4561">
                  <c:v>354.24877930000002</c:v>
                </c:pt>
                <c:pt idx="4562">
                  <c:v>354.24877930000002</c:v>
                </c:pt>
                <c:pt idx="4563">
                  <c:v>354.24877930000002</c:v>
                </c:pt>
                <c:pt idx="4564">
                  <c:v>354.24877930000002</c:v>
                </c:pt>
                <c:pt idx="4565">
                  <c:v>354.2488098</c:v>
                </c:pt>
                <c:pt idx="4566">
                  <c:v>354.2488098</c:v>
                </c:pt>
                <c:pt idx="4567">
                  <c:v>354.2488098</c:v>
                </c:pt>
                <c:pt idx="4568">
                  <c:v>354.2488098</c:v>
                </c:pt>
                <c:pt idx="4569">
                  <c:v>354.2488098</c:v>
                </c:pt>
                <c:pt idx="4570">
                  <c:v>354.2488098</c:v>
                </c:pt>
                <c:pt idx="4571">
                  <c:v>354.2488098</c:v>
                </c:pt>
                <c:pt idx="4572">
                  <c:v>354.24884029999998</c:v>
                </c:pt>
                <c:pt idx="4573">
                  <c:v>354.24884029999998</c:v>
                </c:pt>
                <c:pt idx="4574">
                  <c:v>354.24884029999998</c:v>
                </c:pt>
                <c:pt idx="4575">
                  <c:v>354.24884029999998</c:v>
                </c:pt>
                <c:pt idx="4576">
                  <c:v>354.24884029999998</c:v>
                </c:pt>
                <c:pt idx="4577">
                  <c:v>354.24884029999998</c:v>
                </c:pt>
                <c:pt idx="4578">
                  <c:v>354.24884029999998</c:v>
                </c:pt>
                <c:pt idx="4579">
                  <c:v>354.24884029999998</c:v>
                </c:pt>
                <c:pt idx="4580">
                  <c:v>354.24887080000002</c:v>
                </c:pt>
                <c:pt idx="4581">
                  <c:v>354.24887080000002</c:v>
                </c:pt>
                <c:pt idx="4582">
                  <c:v>354.24887080000002</c:v>
                </c:pt>
                <c:pt idx="4583">
                  <c:v>354.24887080000002</c:v>
                </c:pt>
                <c:pt idx="4584">
                  <c:v>354.24887080000002</c:v>
                </c:pt>
                <c:pt idx="4585">
                  <c:v>354.24887080000002</c:v>
                </c:pt>
                <c:pt idx="4586">
                  <c:v>354.24887080000002</c:v>
                </c:pt>
                <c:pt idx="4587">
                  <c:v>354.24887080000002</c:v>
                </c:pt>
                <c:pt idx="4588">
                  <c:v>354.24890140000002</c:v>
                </c:pt>
                <c:pt idx="4589">
                  <c:v>354.24890140000002</c:v>
                </c:pt>
                <c:pt idx="4590">
                  <c:v>354.24890140000002</c:v>
                </c:pt>
                <c:pt idx="4591">
                  <c:v>354.24890140000002</c:v>
                </c:pt>
                <c:pt idx="4592">
                  <c:v>354.24890140000002</c:v>
                </c:pt>
                <c:pt idx="4593">
                  <c:v>354.24890140000002</c:v>
                </c:pt>
                <c:pt idx="4594">
                  <c:v>354.24890140000002</c:v>
                </c:pt>
                <c:pt idx="4595">
                  <c:v>354.2489319</c:v>
                </c:pt>
                <c:pt idx="4596">
                  <c:v>354.2489319</c:v>
                </c:pt>
                <c:pt idx="4597">
                  <c:v>354.2489319</c:v>
                </c:pt>
                <c:pt idx="4598">
                  <c:v>354.2489319</c:v>
                </c:pt>
                <c:pt idx="4599">
                  <c:v>354.2489319</c:v>
                </c:pt>
                <c:pt idx="4600">
                  <c:v>354.2489319</c:v>
                </c:pt>
                <c:pt idx="4601">
                  <c:v>354.2489319</c:v>
                </c:pt>
                <c:pt idx="4602">
                  <c:v>354.2489319</c:v>
                </c:pt>
                <c:pt idx="4603">
                  <c:v>354.24896239999998</c:v>
                </c:pt>
                <c:pt idx="4604">
                  <c:v>354.24896239999998</c:v>
                </c:pt>
                <c:pt idx="4605">
                  <c:v>354.24896239999998</c:v>
                </c:pt>
                <c:pt idx="4606">
                  <c:v>354.24896239999998</c:v>
                </c:pt>
                <c:pt idx="4607">
                  <c:v>354.24896239999998</c:v>
                </c:pt>
                <c:pt idx="4608">
                  <c:v>354.24896239999998</c:v>
                </c:pt>
                <c:pt idx="4609">
                  <c:v>354.24896239999998</c:v>
                </c:pt>
                <c:pt idx="4610">
                  <c:v>354.24896239999998</c:v>
                </c:pt>
                <c:pt idx="4611">
                  <c:v>354.24899290000002</c:v>
                </c:pt>
                <c:pt idx="4612">
                  <c:v>354.24899290000002</c:v>
                </c:pt>
                <c:pt idx="4613">
                  <c:v>354.24899290000002</c:v>
                </c:pt>
                <c:pt idx="4614">
                  <c:v>354.24899290000002</c:v>
                </c:pt>
                <c:pt idx="4615">
                  <c:v>354.24899290000002</c:v>
                </c:pt>
                <c:pt idx="4616">
                  <c:v>354.24899290000002</c:v>
                </c:pt>
                <c:pt idx="4617">
                  <c:v>354.24899290000002</c:v>
                </c:pt>
                <c:pt idx="4618">
                  <c:v>354.2490234</c:v>
                </c:pt>
                <c:pt idx="4619">
                  <c:v>354.2490234</c:v>
                </c:pt>
                <c:pt idx="4620">
                  <c:v>354.2490234</c:v>
                </c:pt>
                <c:pt idx="4621">
                  <c:v>354.2490234</c:v>
                </c:pt>
                <c:pt idx="4622">
                  <c:v>354.2490234</c:v>
                </c:pt>
                <c:pt idx="4623">
                  <c:v>354.2490234</c:v>
                </c:pt>
                <c:pt idx="4624">
                  <c:v>354.2490234</c:v>
                </c:pt>
                <c:pt idx="4625">
                  <c:v>354.2490234</c:v>
                </c:pt>
                <c:pt idx="4626">
                  <c:v>354.249054</c:v>
                </c:pt>
                <c:pt idx="4627">
                  <c:v>354.249054</c:v>
                </c:pt>
                <c:pt idx="4628">
                  <c:v>354.249054</c:v>
                </c:pt>
                <c:pt idx="4629">
                  <c:v>354.249054</c:v>
                </c:pt>
                <c:pt idx="4630">
                  <c:v>354.249054</c:v>
                </c:pt>
                <c:pt idx="4631">
                  <c:v>354.249054</c:v>
                </c:pt>
                <c:pt idx="4632">
                  <c:v>354.249054</c:v>
                </c:pt>
                <c:pt idx="4633">
                  <c:v>354.249054</c:v>
                </c:pt>
                <c:pt idx="4634">
                  <c:v>354.24908449999998</c:v>
                </c:pt>
                <c:pt idx="4635">
                  <c:v>354.24908449999998</c:v>
                </c:pt>
                <c:pt idx="4636">
                  <c:v>354.24908449999998</c:v>
                </c:pt>
                <c:pt idx="4637">
                  <c:v>354.24908449999998</c:v>
                </c:pt>
                <c:pt idx="4638">
                  <c:v>354.24908449999998</c:v>
                </c:pt>
                <c:pt idx="4639">
                  <c:v>354.24908449999998</c:v>
                </c:pt>
                <c:pt idx="4640">
                  <c:v>354.24908449999998</c:v>
                </c:pt>
                <c:pt idx="4641">
                  <c:v>354.24911500000002</c:v>
                </c:pt>
                <c:pt idx="4642">
                  <c:v>354.24911500000002</c:v>
                </c:pt>
                <c:pt idx="4643">
                  <c:v>354.24911500000002</c:v>
                </c:pt>
                <c:pt idx="4644">
                  <c:v>354.24911500000002</c:v>
                </c:pt>
                <c:pt idx="4645">
                  <c:v>354.24911500000002</c:v>
                </c:pt>
                <c:pt idx="4646">
                  <c:v>354.24911500000002</c:v>
                </c:pt>
                <c:pt idx="4647">
                  <c:v>354.24911500000002</c:v>
                </c:pt>
                <c:pt idx="4648">
                  <c:v>354.24911500000002</c:v>
                </c:pt>
                <c:pt idx="4649">
                  <c:v>354.2491455</c:v>
                </c:pt>
                <c:pt idx="4650">
                  <c:v>354.2491455</c:v>
                </c:pt>
                <c:pt idx="4651">
                  <c:v>354.2491455</c:v>
                </c:pt>
                <c:pt idx="4652">
                  <c:v>354.2491455</c:v>
                </c:pt>
                <c:pt idx="4653">
                  <c:v>354.2491455</c:v>
                </c:pt>
                <c:pt idx="4654">
                  <c:v>354.2491455</c:v>
                </c:pt>
                <c:pt idx="4655">
                  <c:v>354.2491455</c:v>
                </c:pt>
                <c:pt idx="4656">
                  <c:v>354.24917599999998</c:v>
                </c:pt>
                <c:pt idx="4657">
                  <c:v>354.24917599999998</c:v>
                </c:pt>
                <c:pt idx="4658">
                  <c:v>354.24917599999998</c:v>
                </c:pt>
                <c:pt idx="4659">
                  <c:v>354.24917599999998</c:v>
                </c:pt>
                <c:pt idx="4660">
                  <c:v>354.24917599999998</c:v>
                </c:pt>
                <c:pt idx="4661">
                  <c:v>354.24917599999998</c:v>
                </c:pt>
                <c:pt idx="4662">
                  <c:v>354.24917599999998</c:v>
                </c:pt>
                <c:pt idx="4663">
                  <c:v>354.24917599999998</c:v>
                </c:pt>
                <c:pt idx="4664">
                  <c:v>354.24920650000001</c:v>
                </c:pt>
                <c:pt idx="4665">
                  <c:v>354.24920650000001</c:v>
                </c:pt>
                <c:pt idx="4666">
                  <c:v>354.24920650000001</c:v>
                </c:pt>
                <c:pt idx="4667">
                  <c:v>354.24920650000001</c:v>
                </c:pt>
                <c:pt idx="4668">
                  <c:v>354.24920650000001</c:v>
                </c:pt>
                <c:pt idx="4669">
                  <c:v>354.24920650000001</c:v>
                </c:pt>
                <c:pt idx="4670">
                  <c:v>354.24920650000001</c:v>
                </c:pt>
                <c:pt idx="4671">
                  <c:v>354.24920650000001</c:v>
                </c:pt>
                <c:pt idx="4672">
                  <c:v>354.24923710000002</c:v>
                </c:pt>
                <c:pt idx="4673">
                  <c:v>354.24923710000002</c:v>
                </c:pt>
                <c:pt idx="4674">
                  <c:v>354.24923710000002</c:v>
                </c:pt>
                <c:pt idx="4675">
                  <c:v>354.24923710000002</c:v>
                </c:pt>
                <c:pt idx="4676">
                  <c:v>354.24923710000002</c:v>
                </c:pt>
                <c:pt idx="4677">
                  <c:v>354.24923710000002</c:v>
                </c:pt>
                <c:pt idx="4678">
                  <c:v>354.24923710000002</c:v>
                </c:pt>
                <c:pt idx="4679">
                  <c:v>354.2492676</c:v>
                </c:pt>
                <c:pt idx="4680">
                  <c:v>354.2492676</c:v>
                </c:pt>
                <c:pt idx="4681">
                  <c:v>354.2492676</c:v>
                </c:pt>
                <c:pt idx="4682">
                  <c:v>354.2492676</c:v>
                </c:pt>
                <c:pt idx="4683">
                  <c:v>354.2492676</c:v>
                </c:pt>
                <c:pt idx="4684">
                  <c:v>354.2492676</c:v>
                </c:pt>
                <c:pt idx="4685">
                  <c:v>354.2492676</c:v>
                </c:pt>
                <c:pt idx="4686">
                  <c:v>354.2492676</c:v>
                </c:pt>
                <c:pt idx="4687">
                  <c:v>354.24929809999998</c:v>
                </c:pt>
                <c:pt idx="4688">
                  <c:v>354.24929809999998</c:v>
                </c:pt>
                <c:pt idx="4689">
                  <c:v>354.24929809999998</c:v>
                </c:pt>
                <c:pt idx="4690">
                  <c:v>354.24929809999998</c:v>
                </c:pt>
                <c:pt idx="4691">
                  <c:v>354.24929809999998</c:v>
                </c:pt>
                <c:pt idx="4692">
                  <c:v>354.24929809999998</c:v>
                </c:pt>
                <c:pt idx="4693">
                  <c:v>354.24929809999998</c:v>
                </c:pt>
                <c:pt idx="4694">
                  <c:v>354.24929809999998</c:v>
                </c:pt>
                <c:pt idx="4695">
                  <c:v>354.24932860000001</c:v>
                </c:pt>
                <c:pt idx="4696">
                  <c:v>354.24932860000001</c:v>
                </c:pt>
                <c:pt idx="4697">
                  <c:v>354.24932860000001</c:v>
                </c:pt>
                <c:pt idx="4698">
                  <c:v>354.24932860000001</c:v>
                </c:pt>
                <c:pt idx="4699">
                  <c:v>354.24932860000001</c:v>
                </c:pt>
                <c:pt idx="4700">
                  <c:v>354.24932860000001</c:v>
                </c:pt>
                <c:pt idx="4701">
                  <c:v>354.24932860000001</c:v>
                </c:pt>
                <c:pt idx="4702">
                  <c:v>354.24935909999999</c:v>
                </c:pt>
                <c:pt idx="4703">
                  <c:v>354.24935909999999</c:v>
                </c:pt>
                <c:pt idx="4704">
                  <c:v>354.24935909999999</c:v>
                </c:pt>
                <c:pt idx="4705">
                  <c:v>354.24935909999999</c:v>
                </c:pt>
                <c:pt idx="4706">
                  <c:v>354.24935909999999</c:v>
                </c:pt>
                <c:pt idx="4707">
                  <c:v>354.24935909999999</c:v>
                </c:pt>
                <c:pt idx="4708">
                  <c:v>354.24935909999999</c:v>
                </c:pt>
                <c:pt idx="4709">
                  <c:v>354.24935909999999</c:v>
                </c:pt>
                <c:pt idx="4710">
                  <c:v>354.24938959999997</c:v>
                </c:pt>
                <c:pt idx="4711">
                  <c:v>354.24938959999997</c:v>
                </c:pt>
                <c:pt idx="4712">
                  <c:v>354.24938959999997</c:v>
                </c:pt>
                <c:pt idx="4713">
                  <c:v>354.24938959999997</c:v>
                </c:pt>
                <c:pt idx="4714">
                  <c:v>354.24938959999997</c:v>
                </c:pt>
                <c:pt idx="4715">
                  <c:v>354.24938959999997</c:v>
                </c:pt>
                <c:pt idx="4716">
                  <c:v>354.24938959999997</c:v>
                </c:pt>
                <c:pt idx="4717">
                  <c:v>354.24938959999997</c:v>
                </c:pt>
                <c:pt idx="4718">
                  <c:v>354.24942019999997</c:v>
                </c:pt>
                <c:pt idx="4719">
                  <c:v>354.24942019999997</c:v>
                </c:pt>
                <c:pt idx="4720">
                  <c:v>354.24942019999997</c:v>
                </c:pt>
                <c:pt idx="4721">
                  <c:v>354.24942019999997</c:v>
                </c:pt>
                <c:pt idx="4722">
                  <c:v>354.25039670000001</c:v>
                </c:pt>
                <c:pt idx="4723">
                  <c:v>354.25039670000001</c:v>
                </c:pt>
                <c:pt idx="4724">
                  <c:v>354.25039670000001</c:v>
                </c:pt>
                <c:pt idx="4725">
                  <c:v>354.25039670000001</c:v>
                </c:pt>
                <c:pt idx="4726">
                  <c:v>354.25039670000001</c:v>
                </c:pt>
                <c:pt idx="4727">
                  <c:v>354.25042719999999</c:v>
                </c:pt>
                <c:pt idx="4728">
                  <c:v>354.25042719999999</c:v>
                </c:pt>
                <c:pt idx="4729">
                  <c:v>354.25042719999999</c:v>
                </c:pt>
                <c:pt idx="4730">
                  <c:v>354.25042719999999</c:v>
                </c:pt>
                <c:pt idx="4731">
                  <c:v>354.25042719999999</c:v>
                </c:pt>
                <c:pt idx="4732">
                  <c:v>354.25042719999999</c:v>
                </c:pt>
                <c:pt idx="4733">
                  <c:v>354.25042719999999</c:v>
                </c:pt>
                <c:pt idx="4734">
                  <c:v>354.25042719999999</c:v>
                </c:pt>
                <c:pt idx="4735">
                  <c:v>354.25045779999999</c:v>
                </c:pt>
                <c:pt idx="4736">
                  <c:v>354.25045779999999</c:v>
                </c:pt>
                <c:pt idx="4737">
                  <c:v>354.25045779999999</c:v>
                </c:pt>
                <c:pt idx="4738">
                  <c:v>354.25045779999999</c:v>
                </c:pt>
                <c:pt idx="4739">
                  <c:v>354.25045779999999</c:v>
                </c:pt>
                <c:pt idx="4740">
                  <c:v>354.25045779999999</c:v>
                </c:pt>
                <c:pt idx="4741">
                  <c:v>354.25045779999999</c:v>
                </c:pt>
                <c:pt idx="4742">
                  <c:v>354.25048829999997</c:v>
                </c:pt>
                <c:pt idx="4743">
                  <c:v>354.25048829999997</c:v>
                </c:pt>
                <c:pt idx="4744">
                  <c:v>354.25048829999997</c:v>
                </c:pt>
                <c:pt idx="4745">
                  <c:v>354.25048829999997</c:v>
                </c:pt>
                <c:pt idx="4746">
                  <c:v>354.25048829999997</c:v>
                </c:pt>
                <c:pt idx="4747">
                  <c:v>354.25048829999997</c:v>
                </c:pt>
                <c:pt idx="4748">
                  <c:v>354.25048829999997</c:v>
                </c:pt>
                <c:pt idx="4749">
                  <c:v>354.25048829999997</c:v>
                </c:pt>
                <c:pt idx="4750">
                  <c:v>354.25051880000001</c:v>
                </c:pt>
                <c:pt idx="4751">
                  <c:v>354.25051880000001</c:v>
                </c:pt>
                <c:pt idx="4752">
                  <c:v>354.25051880000001</c:v>
                </c:pt>
                <c:pt idx="4753">
                  <c:v>354.25051880000001</c:v>
                </c:pt>
                <c:pt idx="4754">
                  <c:v>354.25051880000001</c:v>
                </c:pt>
                <c:pt idx="4755">
                  <c:v>354.25051880000001</c:v>
                </c:pt>
                <c:pt idx="4756">
                  <c:v>354.25051880000001</c:v>
                </c:pt>
                <c:pt idx="4757">
                  <c:v>354.25051880000001</c:v>
                </c:pt>
                <c:pt idx="4758">
                  <c:v>354.25054929999999</c:v>
                </c:pt>
                <c:pt idx="4759">
                  <c:v>354.25054929999999</c:v>
                </c:pt>
                <c:pt idx="4760">
                  <c:v>354.25054929999999</c:v>
                </c:pt>
                <c:pt idx="4761">
                  <c:v>354.25054929999999</c:v>
                </c:pt>
                <c:pt idx="4762">
                  <c:v>354.25054929999999</c:v>
                </c:pt>
                <c:pt idx="4763">
                  <c:v>354.25054929999999</c:v>
                </c:pt>
                <c:pt idx="4764">
                  <c:v>354.25054929999999</c:v>
                </c:pt>
                <c:pt idx="4765">
                  <c:v>354.25057980000003</c:v>
                </c:pt>
                <c:pt idx="4766">
                  <c:v>354.25057980000003</c:v>
                </c:pt>
                <c:pt idx="4767">
                  <c:v>354.25057980000003</c:v>
                </c:pt>
                <c:pt idx="4768">
                  <c:v>354.25057980000003</c:v>
                </c:pt>
                <c:pt idx="4769">
                  <c:v>354.25057980000003</c:v>
                </c:pt>
                <c:pt idx="4770">
                  <c:v>354.25057980000003</c:v>
                </c:pt>
                <c:pt idx="4771">
                  <c:v>354.25057980000003</c:v>
                </c:pt>
                <c:pt idx="4772">
                  <c:v>354.25057980000003</c:v>
                </c:pt>
                <c:pt idx="4773">
                  <c:v>354.25061040000003</c:v>
                </c:pt>
                <c:pt idx="4774">
                  <c:v>354.25061040000003</c:v>
                </c:pt>
                <c:pt idx="4775">
                  <c:v>354.25061040000003</c:v>
                </c:pt>
                <c:pt idx="4776">
                  <c:v>354.25061040000003</c:v>
                </c:pt>
                <c:pt idx="4777">
                  <c:v>354.25061040000003</c:v>
                </c:pt>
                <c:pt idx="4778">
                  <c:v>354.25061040000003</c:v>
                </c:pt>
                <c:pt idx="4779">
                  <c:v>354.25061040000003</c:v>
                </c:pt>
                <c:pt idx="4780">
                  <c:v>354.25064090000001</c:v>
                </c:pt>
                <c:pt idx="4781">
                  <c:v>354.25064090000001</c:v>
                </c:pt>
                <c:pt idx="4782">
                  <c:v>354.25064090000001</c:v>
                </c:pt>
                <c:pt idx="4783">
                  <c:v>354.25064090000001</c:v>
                </c:pt>
                <c:pt idx="4784">
                  <c:v>354.25064090000001</c:v>
                </c:pt>
                <c:pt idx="4785">
                  <c:v>354.25064090000001</c:v>
                </c:pt>
                <c:pt idx="4786">
                  <c:v>354.25064090000001</c:v>
                </c:pt>
                <c:pt idx="4787">
                  <c:v>354.25064090000001</c:v>
                </c:pt>
                <c:pt idx="4788">
                  <c:v>354.25067139999999</c:v>
                </c:pt>
                <c:pt idx="4789">
                  <c:v>354.25067139999999</c:v>
                </c:pt>
                <c:pt idx="4790">
                  <c:v>354.25067139999999</c:v>
                </c:pt>
                <c:pt idx="4791">
                  <c:v>354.25067139999999</c:v>
                </c:pt>
                <c:pt idx="4792">
                  <c:v>354.25067139999999</c:v>
                </c:pt>
                <c:pt idx="4793">
                  <c:v>354.25067139999999</c:v>
                </c:pt>
                <c:pt idx="4794">
                  <c:v>354.25067139999999</c:v>
                </c:pt>
                <c:pt idx="4795">
                  <c:v>354.25067139999999</c:v>
                </c:pt>
                <c:pt idx="4796">
                  <c:v>354.25070190000002</c:v>
                </c:pt>
                <c:pt idx="4797">
                  <c:v>354.25070190000002</c:v>
                </c:pt>
                <c:pt idx="4798">
                  <c:v>354.25070190000002</c:v>
                </c:pt>
                <c:pt idx="4799">
                  <c:v>354.25070190000002</c:v>
                </c:pt>
                <c:pt idx="4800">
                  <c:v>354.25070190000002</c:v>
                </c:pt>
                <c:pt idx="4801">
                  <c:v>354.25070190000002</c:v>
                </c:pt>
                <c:pt idx="4802">
                  <c:v>354.25070190000002</c:v>
                </c:pt>
                <c:pt idx="4803">
                  <c:v>354.2507324</c:v>
                </c:pt>
                <c:pt idx="4804">
                  <c:v>354.2507324</c:v>
                </c:pt>
                <c:pt idx="4805">
                  <c:v>354.2507324</c:v>
                </c:pt>
                <c:pt idx="4806">
                  <c:v>354.2507324</c:v>
                </c:pt>
                <c:pt idx="4807">
                  <c:v>354.2507324</c:v>
                </c:pt>
                <c:pt idx="4808">
                  <c:v>354.2507324</c:v>
                </c:pt>
                <c:pt idx="4809">
                  <c:v>354.2507324</c:v>
                </c:pt>
                <c:pt idx="4810">
                  <c:v>354.2507324</c:v>
                </c:pt>
                <c:pt idx="4811">
                  <c:v>354.25076289999998</c:v>
                </c:pt>
                <c:pt idx="4812">
                  <c:v>354.25076289999998</c:v>
                </c:pt>
                <c:pt idx="4813">
                  <c:v>354.25076289999998</c:v>
                </c:pt>
                <c:pt idx="4814">
                  <c:v>354.25076289999998</c:v>
                </c:pt>
                <c:pt idx="4815">
                  <c:v>354.25076289999998</c:v>
                </c:pt>
                <c:pt idx="4816">
                  <c:v>354.25076289999998</c:v>
                </c:pt>
                <c:pt idx="4817">
                  <c:v>354.25076289999998</c:v>
                </c:pt>
                <c:pt idx="4818">
                  <c:v>354.25076289999998</c:v>
                </c:pt>
                <c:pt idx="4819">
                  <c:v>354.25079349999999</c:v>
                </c:pt>
                <c:pt idx="4820">
                  <c:v>354.25079349999999</c:v>
                </c:pt>
                <c:pt idx="4821">
                  <c:v>354.25079349999999</c:v>
                </c:pt>
                <c:pt idx="4822">
                  <c:v>354.25079349999999</c:v>
                </c:pt>
                <c:pt idx="4823">
                  <c:v>354.25079349999999</c:v>
                </c:pt>
                <c:pt idx="4824">
                  <c:v>354.25079349999999</c:v>
                </c:pt>
                <c:pt idx="4825">
                  <c:v>354.25079349999999</c:v>
                </c:pt>
                <c:pt idx="4826">
                  <c:v>354.25082400000002</c:v>
                </c:pt>
                <c:pt idx="4827">
                  <c:v>354.25082400000002</c:v>
                </c:pt>
                <c:pt idx="4828">
                  <c:v>354.25082400000002</c:v>
                </c:pt>
                <c:pt idx="4829">
                  <c:v>354.25082400000002</c:v>
                </c:pt>
                <c:pt idx="4830">
                  <c:v>354.25082400000002</c:v>
                </c:pt>
                <c:pt idx="4831">
                  <c:v>354.25082400000002</c:v>
                </c:pt>
                <c:pt idx="4832">
                  <c:v>354.25082400000002</c:v>
                </c:pt>
                <c:pt idx="4833">
                  <c:v>354.25082400000002</c:v>
                </c:pt>
                <c:pt idx="4834">
                  <c:v>354.2508545</c:v>
                </c:pt>
                <c:pt idx="4835">
                  <c:v>354.2508545</c:v>
                </c:pt>
                <c:pt idx="4836">
                  <c:v>354.2508545</c:v>
                </c:pt>
                <c:pt idx="4837">
                  <c:v>354.2508545</c:v>
                </c:pt>
                <c:pt idx="4838">
                  <c:v>354.2508545</c:v>
                </c:pt>
                <c:pt idx="4839">
                  <c:v>354.2508545</c:v>
                </c:pt>
                <c:pt idx="4840">
                  <c:v>354.2508545</c:v>
                </c:pt>
                <c:pt idx="4841">
                  <c:v>354.2508545</c:v>
                </c:pt>
                <c:pt idx="4842">
                  <c:v>354.25088499999998</c:v>
                </c:pt>
                <c:pt idx="4843">
                  <c:v>354.25088499999998</c:v>
                </c:pt>
                <c:pt idx="4844">
                  <c:v>354.25088499999998</c:v>
                </c:pt>
                <c:pt idx="4845">
                  <c:v>354.25088499999998</c:v>
                </c:pt>
                <c:pt idx="4846">
                  <c:v>354.25088499999998</c:v>
                </c:pt>
                <c:pt idx="4847">
                  <c:v>354.25088499999998</c:v>
                </c:pt>
                <c:pt idx="4848">
                  <c:v>354.25088499999998</c:v>
                </c:pt>
                <c:pt idx="4849">
                  <c:v>354.25091550000002</c:v>
                </c:pt>
                <c:pt idx="4850">
                  <c:v>354.25091550000002</c:v>
                </c:pt>
                <c:pt idx="4851">
                  <c:v>354.25091550000002</c:v>
                </c:pt>
                <c:pt idx="4852">
                  <c:v>354.25091550000002</c:v>
                </c:pt>
                <c:pt idx="4853">
                  <c:v>354.25091550000002</c:v>
                </c:pt>
                <c:pt idx="4854">
                  <c:v>354.25091550000002</c:v>
                </c:pt>
                <c:pt idx="4855">
                  <c:v>354.25091550000002</c:v>
                </c:pt>
                <c:pt idx="4856">
                  <c:v>354.25091550000002</c:v>
                </c:pt>
                <c:pt idx="4857">
                  <c:v>354.250946</c:v>
                </c:pt>
                <c:pt idx="4858">
                  <c:v>354.250946</c:v>
                </c:pt>
                <c:pt idx="4859">
                  <c:v>354.250946</c:v>
                </c:pt>
                <c:pt idx="4860">
                  <c:v>354.250946</c:v>
                </c:pt>
                <c:pt idx="4861">
                  <c:v>354.250946</c:v>
                </c:pt>
                <c:pt idx="4862">
                  <c:v>354.250946</c:v>
                </c:pt>
                <c:pt idx="4863">
                  <c:v>354.250946</c:v>
                </c:pt>
                <c:pt idx="4864">
                  <c:v>354.250946</c:v>
                </c:pt>
                <c:pt idx="4865">
                  <c:v>354.2509766</c:v>
                </c:pt>
                <c:pt idx="4866">
                  <c:v>354.2509766</c:v>
                </c:pt>
                <c:pt idx="4867">
                  <c:v>354.2509766</c:v>
                </c:pt>
                <c:pt idx="4868">
                  <c:v>354.2509766</c:v>
                </c:pt>
                <c:pt idx="4869">
                  <c:v>354.2509766</c:v>
                </c:pt>
                <c:pt idx="4870">
                  <c:v>354.2509766</c:v>
                </c:pt>
                <c:pt idx="4871">
                  <c:v>354.2509766</c:v>
                </c:pt>
                <c:pt idx="4872">
                  <c:v>354.25100709999998</c:v>
                </c:pt>
                <c:pt idx="4873">
                  <c:v>354.25100709999998</c:v>
                </c:pt>
                <c:pt idx="4874">
                  <c:v>354.25100709999998</c:v>
                </c:pt>
                <c:pt idx="4875">
                  <c:v>354.25100709999998</c:v>
                </c:pt>
                <c:pt idx="4876">
                  <c:v>354.25100709999998</c:v>
                </c:pt>
                <c:pt idx="4877">
                  <c:v>354.25100709999998</c:v>
                </c:pt>
                <c:pt idx="4878">
                  <c:v>354.25100709999998</c:v>
                </c:pt>
                <c:pt idx="4879">
                  <c:v>354.25100709999998</c:v>
                </c:pt>
                <c:pt idx="4880">
                  <c:v>354.25103760000002</c:v>
                </c:pt>
                <c:pt idx="4881">
                  <c:v>354.25103760000002</c:v>
                </c:pt>
                <c:pt idx="4882">
                  <c:v>354.25103760000002</c:v>
                </c:pt>
                <c:pt idx="4883">
                  <c:v>354.25103760000002</c:v>
                </c:pt>
                <c:pt idx="4884">
                  <c:v>354.25103760000002</c:v>
                </c:pt>
                <c:pt idx="4885">
                  <c:v>354.25103760000002</c:v>
                </c:pt>
                <c:pt idx="4886">
                  <c:v>354.25103760000002</c:v>
                </c:pt>
                <c:pt idx="4887">
                  <c:v>354.25103760000002</c:v>
                </c:pt>
                <c:pt idx="4888">
                  <c:v>354.2510681</c:v>
                </c:pt>
                <c:pt idx="4889">
                  <c:v>354.2510681</c:v>
                </c:pt>
                <c:pt idx="4890">
                  <c:v>354.2510681</c:v>
                </c:pt>
                <c:pt idx="4891">
                  <c:v>354.2510681</c:v>
                </c:pt>
                <c:pt idx="4892">
                  <c:v>354.2510681</c:v>
                </c:pt>
                <c:pt idx="4893">
                  <c:v>354.2510681</c:v>
                </c:pt>
                <c:pt idx="4894">
                  <c:v>354.2510681</c:v>
                </c:pt>
                <c:pt idx="4895">
                  <c:v>354.25109859999998</c:v>
                </c:pt>
                <c:pt idx="4896">
                  <c:v>354.25109859999998</c:v>
                </c:pt>
                <c:pt idx="4897">
                  <c:v>354.25109859999998</c:v>
                </c:pt>
                <c:pt idx="4898">
                  <c:v>354.25109859999998</c:v>
                </c:pt>
                <c:pt idx="4899">
                  <c:v>354.25109859999998</c:v>
                </c:pt>
                <c:pt idx="4900">
                  <c:v>354.25109859999998</c:v>
                </c:pt>
                <c:pt idx="4901">
                  <c:v>354.25109859999998</c:v>
                </c:pt>
                <c:pt idx="4902">
                  <c:v>354.25109859999998</c:v>
                </c:pt>
                <c:pt idx="4903">
                  <c:v>354.25112919999998</c:v>
                </c:pt>
                <c:pt idx="4904">
                  <c:v>354.25112919999998</c:v>
                </c:pt>
                <c:pt idx="4905">
                  <c:v>354.25112919999998</c:v>
                </c:pt>
                <c:pt idx="4906">
                  <c:v>354.25112919999998</c:v>
                </c:pt>
                <c:pt idx="4907">
                  <c:v>354.25112919999998</c:v>
                </c:pt>
                <c:pt idx="4908">
                  <c:v>354.25112919999998</c:v>
                </c:pt>
                <c:pt idx="4909">
                  <c:v>354.25112919999998</c:v>
                </c:pt>
                <c:pt idx="4910">
                  <c:v>354.25115970000002</c:v>
                </c:pt>
                <c:pt idx="4911">
                  <c:v>354.25115970000002</c:v>
                </c:pt>
                <c:pt idx="4912">
                  <c:v>354.25115970000002</c:v>
                </c:pt>
                <c:pt idx="4913">
                  <c:v>354.25115970000002</c:v>
                </c:pt>
                <c:pt idx="4914">
                  <c:v>354.25115970000002</c:v>
                </c:pt>
                <c:pt idx="4915">
                  <c:v>354.25115970000002</c:v>
                </c:pt>
                <c:pt idx="4916">
                  <c:v>354.25115970000002</c:v>
                </c:pt>
                <c:pt idx="4917">
                  <c:v>354.25115970000002</c:v>
                </c:pt>
                <c:pt idx="4918">
                  <c:v>354.2511902</c:v>
                </c:pt>
                <c:pt idx="4919">
                  <c:v>354.2511902</c:v>
                </c:pt>
                <c:pt idx="4920">
                  <c:v>354.2511902</c:v>
                </c:pt>
                <c:pt idx="4921">
                  <c:v>354.2511902</c:v>
                </c:pt>
                <c:pt idx="4922">
                  <c:v>354.2511902</c:v>
                </c:pt>
                <c:pt idx="4923">
                  <c:v>354.2511902</c:v>
                </c:pt>
                <c:pt idx="4924">
                  <c:v>354.2511902</c:v>
                </c:pt>
                <c:pt idx="4925">
                  <c:v>354.2511902</c:v>
                </c:pt>
                <c:pt idx="4926">
                  <c:v>354.25122069999998</c:v>
                </c:pt>
                <c:pt idx="4927">
                  <c:v>354.25122069999998</c:v>
                </c:pt>
                <c:pt idx="4928">
                  <c:v>354.25122069999998</c:v>
                </c:pt>
                <c:pt idx="4929">
                  <c:v>354.25122069999998</c:v>
                </c:pt>
                <c:pt idx="4930">
                  <c:v>354.25122069999998</c:v>
                </c:pt>
                <c:pt idx="4931">
                  <c:v>354.25122069999998</c:v>
                </c:pt>
                <c:pt idx="4932">
                  <c:v>354.25122069999998</c:v>
                </c:pt>
                <c:pt idx="4933">
                  <c:v>354.25125120000001</c:v>
                </c:pt>
                <c:pt idx="4934">
                  <c:v>354.25125120000001</c:v>
                </c:pt>
                <c:pt idx="4935">
                  <c:v>354.25125120000001</c:v>
                </c:pt>
                <c:pt idx="4936">
                  <c:v>354.25125120000001</c:v>
                </c:pt>
                <c:pt idx="4937">
                  <c:v>354.25125120000001</c:v>
                </c:pt>
                <c:pt idx="4938">
                  <c:v>354.25125120000001</c:v>
                </c:pt>
                <c:pt idx="4939">
                  <c:v>354.25125120000001</c:v>
                </c:pt>
                <c:pt idx="4940">
                  <c:v>354.25125120000001</c:v>
                </c:pt>
                <c:pt idx="4941">
                  <c:v>354.25128169999999</c:v>
                </c:pt>
                <c:pt idx="4942">
                  <c:v>354.25128169999999</c:v>
                </c:pt>
                <c:pt idx="4943">
                  <c:v>354.25128169999999</c:v>
                </c:pt>
                <c:pt idx="4944">
                  <c:v>354.25128169999999</c:v>
                </c:pt>
                <c:pt idx="4945">
                  <c:v>354.25128169999999</c:v>
                </c:pt>
                <c:pt idx="4946">
                  <c:v>354.25128169999999</c:v>
                </c:pt>
                <c:pt idx="4947">
                  <c:v>354.25128169999999</c:v>
                </c:pt>
                <c:pt idx="4948">
                  <c:v>354.25128169999999</c:v>
                </c:pt>
                <c:pt idx="4949">
                  <c:v>354.2513123</c:v>
                </c:pt>
                <c:pt idx="4950">
                  <c:v>354.2513123</c:v>
                </c:pt>
                <c:pt idx="4951">
                  <c:v>354.2513123</c:v>
                </c:pt>
                <c:pt idx="4952">
                  <c:v>354.2513123</c:v>
                </c:pt>
                <c:pt idx="4953">
                  <c:v>354.2513123</c:v>
                </c:pt>
                <c:pt idx="4954">
                  <c:v>354.2513123</c:v>
                </c:pt>
                <c:pt idx="4955">
                  <c:v>354.2513123</c:v>
                </c:pt>
                <c:pt idx="4956">
                  <c:v>354.25134279999997</c:v>
                </c:pt>
                <c:pt idx="4957">
                  <c:v>354.25134279999997</c:v>
                </c:pt>
                <c:pt idx="4958">
                  <c:v>354.25134279999997</c:v>
                </c:pt>
                <c:pt idx="4959">
                  <c:v>354.25134279999997</c:v>
                </c:pt>
                <c:pt idx="4960">
                  <c:v>354.25134279999997</c:v>
                </c:pt>
                <c:pt idx="4961">
                  <c:v>354.25134279999997</c:v>
                </c:pt>
                <c:pt idx="4962">
                  <c:v>354.25134279999997</c:v>
                </c:pt>
                <c:pt idx="4963">
                  <c:v>354.25134279999997</c:v>
                </c:pt>
                <c:pt idx="4964">
                  <c:v>354.25137330000001</c:v>
                </c:pt>
                <c:pt idx="4965">
                  <c:v>354.25137330000001</c:v>
                </c:pt>
                <c:pt idx="4966">
                  <c:v>354.25137330000001</c:v>
                </c:pt>
                <c:pt idx="4967">
                  <c:v>354.25137330000001</c:v>
                </c:pt>
                <c:pt idx="4968">
                  <c:v>354.25137330000001</c:v>
                </c:pt>
                <c:pt idx="4969">
                  <c:v>354.25137330000001</c:v>
                </c:pt>
                <c:pt idx="4970">
                  <c:v>354.25137330000001</c:v>
                </c:pt>
                <c:pt idx="4971">
                  <c:v>354.25137330000001</c:v>
                </c:pt>
                <c:pt idx="4972">
                  <c:v>354.25140379999999</c:v>
                </c:pt>
                <c:pt idx="4973">
                  <c:v>354.25140379999999</c:v>
                </c:pt>
                <c:pt idx="4974">
                  <c:v>354.25140379999999</c:v>
                </c:pt>
                <c:pt idx="4975">
                  <c:v>354.25140379999999</c:v>
                </c:pt>
                <c:pt idx="4976">
                  <c:v>355.23931879999998</c:v>
                </c:pt>
                <c:pt idx="4977">
                  <c:v>355.23931879999998</c:v>
                </c:pt>
                <c:pt idx="4978">
                  <c:v>355.23931879999998</c:v>
                </c:pt>
                <c:pt idx="4979">
                  <c:v>355.23931879999998</c:v>
                </c:pt>
                <c:pt idx="4980">
                  <c:v>355.23931879999998</c:v>
                </c:pt>
                <c:pt idx="4981">
                  <c:v>355.23934939999998</c:v>
                </c:pt>
                <c:pt idx="4982">
                  <c:v>355.23934939999998</c:v>
                </c:pt>
                <c:pt idx="4983">
                  <c:v>355.23934939999998</c:v>
                </c:pt>
                <c:pt idx="4984">
                  <c:v>355.23934939999998</c:v>
                </c:pt>
                <c:pt idx="4985">
                  <c:v>355.23934939999998</c:v>
                </c:pt>
                <c:pt idx="4986">
                  <c:v>355.23934939999998</c:v>
                </c:pt>
                <c:pt idx="4987">
                  <c:v>355.23934939999998</c:v>
                </c:pt>
                <c:pt idx="4988">
                  <c:v>355.23937990000002</c:v>
                </c:pt>
                <c:pt idx="4989">
                  <c:v>355.23937990000002</c:v>
                </c:pt>
                <c:pt idx="4990">
                  <c:v>355.23937990000002</c:v>
                </c:pt>
                <c:pt idx="4991">
                  <c:v>355.23937990000002</c:v>
                </c:pt>
                <c:pt idx="4992">
                  <c:v>355.23937990000002</c:v>
                </c:pt>
                <c:pt idx="4993">
                  <c:v>355.23937990000002</c:v>
                </c:pt>
                <c:pt idx="4994">
                  <c:v>355.23937990000002</c:v>
                </c:pt>
                <c:pt idx="4995">
                  <c:v>355.23937990000002</c:v>
                </c:pt>
                <c:pt idx="4996">
                  <c:v>355.2394104</c:v>
                </c:pt>
                <c:pt idx="4997">
                  <c:v>355.2394104</c:v>
                </c:pt>
                <c:pt idx="4998">
                  <c:v>355.2394104</c:v>
                </c:pt>
                <c:pt idx="4999">
                  <c:v>355.2394104</c:v>
                </c:pt>
                <c:pt idx="5000">
                  <c:v>355.2394104</c:v>
                </c:pt>
                <c:pt idx="5001">
                  <c:v>355.2394104</c:v>
                </c:pt>
                <c:pt idx="5002">
                  <c:v>355.2394104</c:v>
                </c:pt>
                <c:pt idx="5003">
                  <c:v>355.2394104</c:v>
                </c:pt>
                <c:pt idx="5004">
                  <c:v>355.23944089999998</c:v>
                </c:pt>
                <c:pt idx="5005">
                  <c:v>355.23944089999998</c:v>
                </c:pt>
                <c:pt idx="5006">
                  <c:v>355.23944089999998</c:v>
                </c:pt>
                <c:pt idx="5007">
                  <c:v>355.23944089999998</c:v>
                </c:pt>
                <c:pt idx="5008">
                  <c:v>355.23944089999998</c:v>
                </c:pt>
                <c:pt idx="5009">
                  <c:v>355.23944089999998</c:v>
                </c:pt>
                <c:pt idx="5010">
                  <c:v>355.23944089999998</c:v>
                </c:pt>
                <c:pt idx="5011">
                  <c:v>355.23947140000001</c:v>
                </c:pt>
                <c:pt idx="5012">
                  <c:v>355.23947140000001</c:v>
                </c:pt>
                <c:pt idx="5013">
                  <c:v>355.23947140000001</c:v>
                </c:pt>
                <c:pt idx="5014">
                  <c:v>355.23947140000001</c:v>
                </c:pt>
                <c:pt idx="5015">
                  <c:v>355.23947140000001</c:v>
                </c:pt>
                <c:pt idx="5016">
                  <c:v>355.23947140000001</c:v>
                </c:pt>
                <c:pt idx="5017">
                  <c:v>355.23947140000001</c:v>
                </c:pt>
                <c:pt idx="5018">
                  <c:v>355.23947140000001</c:v>
                </c:pt>
                <c:pt idx="5019">
                  <c:v>355.23950200000002</c:v>
                </c:pt>
                <c:pt idx="5020">
                  <c:v>355.23950200000002</c:v>
                </c:pt>
                <c:pt idx="5021">
                  <c:v>355.23950200000002</c:v>
                </c:pt>
                <c:pt idx="5022">
                  <c:v>355.23950200000002</c:v>
                </c:pt>
                <c:pt idx="5023">
                  <c:v>355.23950200000002</c:v>
                </c:pt>
                <c:pt idx="5024">
                  <c:v>355.23950200000002</c:v>
                </c:pt>
                <c:pt idx="5025">
                  <c:v>355.23950200000002</c:v>
                </c:pt>
                <c:pt idx="5026">
                  <c:v>355.23950200000002</c:v>
                </c:pt>
                <c:pt idx="5027">
                  <c:v>355.2395325</c:v>
                </c:pt>
                <c:pt idx="5028">
                  <c:v>355.2395325</c:v>
                </c:pt>
                <c:pt idx="5029">
                  <c:v>355.2395325</c:v>
                </c:pt>
                <c:pt idx="5030">
                  <c:v>355.2395325</c:v>
                </c:pt>
                <c:pt idx="5031">
                  <c:v>355.2395325</c:v>
                </c:pt>
                <c:pt idx="5032">
                  <c:v>355.2395325</c:v>
                </c:pt>
                <c:pt idx="5033">
                  <c:v>355.2395325</c:v>
                </c:pt>
                <c:pt idx="5034">
                  <c:v>355.23956299999998</c:v>
                </c:pt>
                <c:pt idx="5035">
                  <c:v>355.23956299999998</c:v>
                </c:pt>
                <c:pt idx="5036">
                  <c:v>355.23956299999998</c:v>
                </c:pt>
                <c:pt idx="5037">
                  <c:v>355.23956299999998</c:v>
                </c:pt>
                <c:pt idx="5038">
                  <c:v>355.23956299999998</c:v>
                </c:pt>
                <c:pt idx="5039">
                  <c:v>355.23956299999998</c:v>
                </c:pt>
                <c:pt idx="5040">
                  <c:v>355.23956299999998</c:v>
                </c:pt>
                <c:pt idx="5041">
                  <c:v>355.23956299999998</c:v>
                </c:pt>
                <c:pt idx="5042">
                  <c:v>355.23959350000001</c:v>
                </c:pt>
                <c:pt idx="5043">
                  <c:v>355.23959350000001</c:v>
                </c:pt>
                <c:pt idx="5044">
                  <c:v>355.23959350000001</c:v>
                </c:pt>
                <c:pt idx="5045">
                  <c:v>355.23959350000001</c:v>
                </c:pt>
                <c:pt idx="5046">
                  <c:v>355.23959350000001</c:v>
                </c:pt>
                <c:pt idx="5047">
                  <c:v>355.23959350000001</c:v>
                </c:pt>
                <c:pt idx="5048">
                  <c:v>355.23959350000001</c:v>
                </c:pt>
                <c:pt idx="5049">
                  <c:v>355.23959350000001</c:v>
                </c:pt>
                <c:pt idx="5050">
                  <c:v>355.23962399999999</c:v>
                </c:pt>
                <c:pt idx="5051">
                  <c:v>355.23962399999999</c:v>
                </c:pt>
                <c:pt idx="5052">
                  <c:v>355.23962399999999</c:v>
                </c:pt>
                <c:pt idx="5053">
                  <c:v>355.23962399999999</c:v>
                </c:pt>
                <c:pt idx="5054">
                  <c:v>355.23962399999999</c:v>
                </c:pt>
                <c:pt idx="5055">
                  <c:v>355.23962399999999</c:v>
                </c:pt>
                <c:pt idx="5056">
                  <c:v>355.23962399999999</c:v>
                </c:pt>
                <c:pt idx="5057">
                  <c:v>355.23965449999997</c:v>
                </c:pt>
                <c:pt idx="5058">
                  <c:v>355.23965449999997</c:v>
                </c:pt>
                <c:pt idx="5059">
                  <c:v>355.23965449999997</c:v>
                </c:pt>
                <c:pt idx="5060">
                  <c:v>355.23965449999997</c:v>
                </c:pt>
                <c:pt idx="5061">
                  <c:v>355.23965449999997</c:v>
                </c:pt>
                <c:pt idx="5062">
                  <c:v>355.23965449999997</c:v>
                </c:pt>
                <c:pt idx="5063">
                  <c:v>355.23965449999997</c:v>
                </c:pt>
                <c:pt idx="5064">
                  <c:v>355.23965449999997</c:v>
                </c:pt>
                <c:pt idx="5065">
                  <c:v>355.23968509999997</c:v>
                </c:pt>
                <c:pt idx="5066">
                  <c:v>355.23968509999997</c:v>
                </c:pt>
                <c:pt idx="5067">
                  <c:v>355.23968509999997</c:v>
                </c:pt>
                <c:pt idx="5068">
                  <c:v>355.23968509999997</c:v>
                </c:pt>
                <c:pt idx="5069">
                  <c:v>355.23968509999997</c:v>
                </c:pt>
                <c:pt idx="5070">
                  <c:v>355.23968509999997</c:v>
                </c:pt>
                <c:pt idx="5071">
                  <c:v>355.23968509999997</c:v>
                </c:pt>
                <c:pt idx="5072">
                  <c:v>355.23968509999997</c:v>
                </c:pt>
                <c:pt idx="5073">
                  <c:v>355.23971560000001</c:v>
                </c:pt>
                <c:pt idx="5074">
                  <c:v>355.23971560000001</c:v>
                </c:pt>
                <c:pt idx="5075">
                  <c:v>355.23971560000001</c:v>
                </c:pt>
                <c:pt idx="5076">
                  <c:v>355.23971560000001</c:v>
                </c:pt>
                <c:pt idx="5077">
                  <c:v>355.23971560000001</c:v>
                </c:pt>
                <c:pt idx="5078">
                  <c:v>355.23971560000001</c:v>
                </c:pt>
                <c:pt idx="5079">
                  <c:v>355.23971560000001</c:v>
                </c:pt>
                <c:pt idx="5080">
                  <c:v>355.23974609999999</c:v>
                </c:pt>
                <c:pt idx="5081">
                  <c:v>355.23974609999999</c:v>
                </c:pt>
                <c:pt idx="5082">
                  <c:v>355.23974609999999</c:v>
                </c:pt>
                <c:pt idx="5083">
                  <c:v>355.23974609999999</c:v>
                </c:pt>
                <c:pt idx="5084">
                  <c:v>355.23974609999999</c:v>
                </c:pt>
                <c:pt idx="5085">
                  <c:v>355.23974609999999</c:v>
                </c:pt>
                <c:pt idx="5086">
                  <c:v>355.23974609999999</c:v>
                </c:pt>
                <c:pt idx="5087">
                  <c:v>355.23974609999999</c:v>
                </c:pt>
                <c:pt idx="5088">
                  <c:v>355.23977660000003</c:v>
                </c:pt>
                <c:pt idx="5089">
                  <c:v>355.23977660000003</c:v>
                </c:pt>
                <c:pt idx="5090">
                  <c:v>355.23977660000003</c:v>
                </c:pt>
                <c:pt idx="5091">
                  <c:v>355.23977660000003</c:v>
                </c:pt>
                <c:pt idx="5092">
                  <c:v>355.23977660000003</c:v>
                </c:pt>
                <c:pt idx="5093">
                  <c:v>355.23977660000003</c:v>
                </c:pt>
                <c:pt idx="5094">
                  <c:v>355.23977660000003</c:v>
                </c:pt>
                <c:pt idx="5095">
                  <c:v>355.23980710000001</c:v>
                </c:pt>
                <c:pt idx="5096">
                  <c:v>355.23980710000001</c:v>
                </c:pt>
                <c:pt idx="5097">
                  <c:v>355.23980710000001</c:v>
                </c:pt>
                <c:pt idx="5098">
                  <c:v>355.23980710000001</c:v>
                </c:pt>
                <c:pt idx="5099">
                  <c:v>355.23980710000001</c:v>
                </c:pt>
                <c:pt idx="5100">
                  <c:v>355.23980710000001</c:v>
                </c:pt>
                <c:pt idx="5101">
                  <c:v>355.23980710000001</c:v>
                </c:pt>
                <c:pt idx="5102">
                  <c:v>355.23980710000001</c:v>
                </c:pt>
                <c:pt idx="5103">
                  <c:v>355.23983759999999</c:v>
                </c:pt>
                <c:pt idx="5104">
                  <c:v>355.23983759999999</c:v>
                </c:pt>
                <c:pt idx="5105">
                  <c:v>355.23983759999999</c:v>
                </c:pt>
                <c:pt idx="5106">
                  <c:v>355.23983759999999</c:v>
                </c:pt>
                <c:pt idx="5107">
                  <c:v>355.23983759999999</c:v>
                </c:pt>
                <c:pt idx="5108">
                  <c:v>355.23983759999999</c:v>
                </c:pt>
                <c:pt idx="5109">
                  <c:v>355.23983759999999</c:v>
                </c:pt>
                <c:pt idx="5110">
                  <c:v>355.23983759999999</c:v>
                </c:pt>
                <c:pt idx="5111">
                  <c:v>355.23986819999999</c:v>
                </c:pt>
                <c:pt idx="5112">
                  <c:v>355.23986819999999</c:v>
                </c:pt>
                <c:pt idx="5113">
                  <c:v>355.23986819999999</c:v>
                </c:pt>
                <c:pt idx="5114">
                  <c:v>355.23986819999999</c:v>
                </c:pt>
                <c:pt idx="5115">
                  <c:v>355.23986819999999</c:v>
                </c:pt>
                <c:pt idx="5116">
                  <c:v>355.23986819999999</c:v>
                </c:pt>
                <c:pt idx="5117">
                  <c:v>355.23986819999999</c:v>
                </c:pt>
                <c:pt idx="5118">
                  <c:v>355.23989870000003</c:v>
                </c:pt>
                <c:pt idx="5119">
                  <c:v>355.23989870000003</c:v>
                </c:pt>
                <c:pt idx="5120">
                  <c:v>355.23989870000003</c:v>
                </c:pt>
                <c:pt idx="5121">
                  <c:v>355.23989870000003</c:v>
                </c:pt>
                <c:pt idx="5122">
                  <c:v>355.23989870000003</c:v>
                </c:pt>
                <c:pt idx="5123">
                  <c:v>355.23989870000003</c:v>
                </c:pt>
                <c:pt idx="5124">
                  <c:v>355.23989870000003</c:v>
                </c:pt>
                <c:pt idx="5125">
                  <c:v>355.23989870000003</c:v>
                </c:pt>
                <c:pt idx="5126">
                  <c:v>355.23992920000001</c:v>
                </c:pt>
                <c:pt idx="5127">
                  <c:v>355.23992920000001</c:v>
                </c:pt>
                <c:pt idx="5128">
                  <c:v>355.23992920000001</c:v>
                </c:pt>
                <c:pt idx="5129">
                  <c:v>355.23992920000001</c:v>
                </c:pt>
                <c:pt idx="5130">
                  <c:v>355.23992920000001</c:v>
                </c:pt>
                <c:pt idx="5131">
                  <c:v>355.23992920000001</c:v>
                </c:pt>
                <c:pt idx="5132">
                  <c:v>355.23992920000001</c:v>
                </c:pt>
                <c:pt idx="5133">
                  <c:v>355.23992920000001</c:v>
                </c:pt>
                <c:pt idx="5134">
                  <c:v>355.23995969999999</c:v>
                </c:pt>
                <c:pt idx="5135">
                  <c:v>355.23995969999999</c:v>
                </c:pt>
                <c:pt idx="5136">
                  <c:v>355.23995969999999</c:v>
                </c:pt>
                <c:pt idx="5137">
                  <c:v>355.23995969999999</c:v>
                </c:pt>
                <c:pt idx="5138">
                  <c:v>355.23995969999999</c:v>
                </c:pt>
                <c:pt idx="5139">
                  <c:v>355.23995969999999</c:v>
                </c:pt>
                <c:pt idx="5140">
                  <c:v>355.23995969999999</c:v>
                </c:pt>
                <c:pt idx="5141">
                  <c:v>355.23999020000002</c:v>
                </c:pt>
                <c:pt idx="5142">
                  <c:v>355.23999020000002</c:v>
                </c:pt>
                <c:pt idx="5143">
                  <c:v>355.23999020000002</c:v>
                </c:pt>
                <c:pt idx="5144">
                  <c:v>355.23999020000002</c:v>
                </c:pt>
                <c:pt idx="5145">
                  <c:v>355.23999020000002</c:v>
                </c:pt>
                <c:pt idx="5146">
                  <c:v>355.23999020000002</c:v>
                </c:pt>
                <c:pt idx="5147">
                  <c:v>355.23999020000002</c:v>
                </c:pt>
                <c:pt idx="5148">
                  <c:v>355.23999020000002</c:v>
                </c:pt>
                <c:pt idx="5149">
                  <c:v>355.24002080000002</c:v>
                </c:pt>
                <c:pt idx="5150">
                  <c:v>355.24002080000002</c:v>
                </c:pt>
                <c:pt idx="5151">
                  <c:v>355.24002080000002</c:v>
                </c:pt>
                <c:pt idx="5152">
                  <c:v>355.24002080000002</c:v>
                </c:pt>
                <c:pt idx="5153">
                  <c:v>355.24002080000002</c:v>
                </c:pt>
                <c:pt idx="5154">
                  <c:v>355.24002080000002</c:v>
                </c:pt>
                <c:pt idx="5155">
                  <c:v>355.24002080000002</c:v>
                </c:pt>
                <c:pt idx="5156">
                  <c:v>355.24002080000002</c:v>
                </c:pt>
                <c:pt idx="5157">
                  <c:v>355.2400513</c:v>
                </c:pt>
                <c:pt idx="5158">
                  <c:v>355.2400513</c:v>
                </c:pt>
                <c:pt idx="5159">
                  <c:v>355.2400513</c:v>
                </c:pt>
                <c:pt idx="5160">
                  <c:v>355.2400513</c:v>
                </c:pt>
                <c:pt idx="5161">
                  <c:v>355.2400513</c:v>
                </c:pt>
                <c:pt idx="5162">
                  <c:v>355.2400513</c:v>
                </c:pt>
                <c:pt idx="5163">
                  <c:v>355.2400513</c:v>
                </c:pt>
                <c:pt idx="5164">
                  <c:v>355.24008179999998</c:v>
                </c:pt>
                <c:pt idx="5165">
                  <c:v>355.24008179999998</c:v>
                </c:pt>
                <c:pt idx="5166">
                  <c:v>355.24008179999998</c:v>
                </c:pt>
                <c:pt idx="5167">
                  <c:v>355.24008179999998</c:v>
                </c:pt>
                <c:pt idx="5168">
                  <c:v>355.24008179999998</c:v>
                </c:pt>
                <c:pt idx="5169">
                  <c:v>355.24008179999998</c:v>
                </c:pt>
                <c:pt idx="5170">
                  <c:v>355.24008179999998</c:v>
                </c:pt>
                <c:pt idx="5171">
                  <c:v>355.24008179999998</c:v>
                </c:pt>
                <c:pt idx="5172">
                  <c:v>355.24011230000002</c:v>
                </c:pt>
                <c:pt idx="5173">
                  <c:v>355.24011230000002</c:v>
                </c:pt>
                <c:pt idx="5174">
                  <c:v>355.24011230000002</c:v>
                </c:pt>
                <c:pt idx="5175">
                  <c:v>355.24011230000002</c:v>
                </c:pt>
                <c:pt idx="5176">
                  <c:v>355.24011230000002</c:v>
                </c:pt>
                <c:pt idx="5177">
                  <c:v>355.24011230000002</c:v>
                </c:pt>
                <c:pt idx="5178">
                  <c:v>355.24011230000002</c:v>
                </c:pt>
                <c:pt idx="5179">
                  <c:v>355.24011230000002</c:v>
                </c:pt>
                <c:pt idx="5180">
                  <c:v>355.2401428</c:v>
                </c:pt>
                <c:pt idx="5181">
                  <c:v>355.2401428</c:v>
                </c:pt>
                <c:pt idx="5182">
                  <c:v>355.2401428</c:v>
                </c:pt>
                <c:pt idx="5183">
                  <c:v>355.2401428</c:v>
                </c:pt>
                <c:pt idx="5184">
                  <c:v>355.2401428</c:v>
                </c:pt>
                <c:pt idx="5185">
                  <c:v>355.2401428</c:v>
                </c:pt>
                <c:pt idx="5186">
                  <c:v>355.2401428</c:v>
                </c:pt>
                <c:pt idx="5187">
                  <c:v>355.24017329999998</c:v>
                </c:pt>
                <c:pt idx="5188">
                  <c:v>355.24017329999998</c:v>
                </c:pt>
                <c:pt idx="5189">
                  <c:v>355.24017329999998</c:v>
                </c:pt>
                <c:pt idx="5190">
                  <c:v>355.24017329999998</c:v>
                </c:pt>
                <c:pt idx="5191">
                  <c:v>355.24017329999998</c:v>
                </c:pt>
                <c:pt idx="5192">
                  <c:v>355.24017329999998</c:v>
                </c:pt>
                <c:pt idx="5193">
                  <c:v>355.24017329999998</c:v>
                </c:pt>
                <c:pt idx="5194">
                  <c:v>355.24017329999998</c:v>
                </c:pt>
                <c:pt idx="5195">
                  <c:v>355.24020389999998</c:v>
                </c:pt>
                <c:pt idx="5196">
                  <c:v>355.24020389999998</c:v>
                </c:pt>
                <c:pt idx="5197">
                  <c:v>355.24020389999998</c:v>
                </c:pt>
                <c:pt idx="5198">
                  <c:v>355.24020389999998</c:v>
                </c:pt>
                <c:pt idx="5199">
                  <c:v>355.24020389999998</c:v>
                </c:pt>
                <c:pt idx="5200">
                  <c:v>355.24020389999998</c:v>
                </c:pt>
                <c:pt idx="5201">
                  <c:v>355.24020389999998</c:v>
                </c:pt>
                <c:pt idx="5202">
                  <c:v>355.24023440000002</c:v>
                </c:pt>
                <c:pt idx="5203">
                  <c:v>355.24023440000002</c:v>
                </c:pt>
                <c:pt idx="5204">
                  <c:v>355.24023440000002</c:v>
                </c:pt>
                <c:pt idx="5205">
                  <c:v>355.24023440000002</c:v>
                </c:pt>
                <c:pt idx="5206">
                  <c:v>355.24023440000002</c:v>
                </c:pt>
                <c:pt idx="5207">
                  <c:v>355.24023440000002</c:v>
                </c:pt>
                <c:pt idx="5208">
                  <c:v>355.24023440000002</c:v>
                </c:pt>
                <c:pt idx="5209">
                  <c:v>355.24023440000002</c:v>
                </c:pt>
                <c:pt idx="5210">
                  <c:v>355.2402649</c:v>
                </c:pt>
                <c:pt idx="5211">
                  <c:v>355.2402649</c:v>
                </c:pt>
                <c:pt idx="5212">
                  <c:v>355.2402649</c:v>
                </c:pt>
                <c:pt idx="5213">
                  <c:v>355.2402649</c:v>
                </c:pt>
                <c:pt idx="5214">
                  <c:v>355.2402649</c:v>
                </c:pt>
                <c:pt idx="5215">
                  <c:v>355.2402649</c:v>
                </c:pt>
                <c:pt idx="5216">
                  <c:v>355.2402649</c:v>
                </c:pt>
                <c:pt idx="5217">
                  <c:v>355.2402649</c:v>
                </c:pt>
                <c:pt idx="5218">
                  <c:v>355.24029539999998</c:v>
                </c:pt>
                <c:pt idx="5219">
                  <c:v>355.24029539999998</c:v>
                </c:pt>
                <c:pt idx="5220">
                  <c:v>355.24029539999998</c:v>
                </c:pt>
                <c:pt idx="5221">
                  <c:v>355.24029539999998</c:v>
                </c:pt>
                <c:pt idx="5222">
                  <c:v>355.24029539999998</c:v>
                </c:pt>
                <c:pt idx="5223">
                  <c:v>355.24179079999999</c:v>
                </c:pt>
                <c:pt idx="5224">
                  <c:v>355.24179079999999</c:v>
                </c:pt>
                <c:pt idx="5225">
                  <c:v>355.24179079999999</c:v>
                </c:pt>
                <c:pt idx="5226">
                  <c:v>355.24179079999999</c:v>
                </c:pt>
                <c:pt idx="5227">
                  <c:v>355.24179079999999</c:v>
                </c:pt>
                <c:pt idx="5228">
                  <c:v>355.24182130000003</c:v>
                </c:pt>
                <c:pt idx="5229">
                  <c:v>355.24182130000003</c:v>
                </c:pt>
                <c:pt idx="5230">
                  <c:v>355.24182130000003</c:v>
                </c:pt>
                <c:pt idx="5231">
                  <c:v>355.24182130000003</c:v>
                </c:pt>
                <c:pt idx="5232">
                  <c:v>355.24182130000003</c:v>
                </c:pt>
                <c:pt idx="5233">
                  <c:v>355.24182130000003</c:v>
                </c:pt>
                <c:pt idx="5234">
                  <c:v>355.24182130000003</c:v>
                </c:pt>
                <c:pt idx="5235">
                  <c:v>355.24182130000003</c:v>
                </c:pt>
                <c:pt idx="5236">
                  <c:v>355.24185180000001</c:v>
                </c:pt>
                <c:pt idx="5237">
                  <c:v>355.24185180000001</c:v>
                </c:pt>
                <c:pt idx="5238">
                  <c:v>355.24185180000001</c:v>
                </c:pt>
                <c:pt idx="5239">
                  <c:v>355.24185180000001</c:v>
                </c:pt>
                <c:pt idx="5240">
                  <c:v>355.24185180000001</c:v>
                </c:pt>
                <c:pt idx="5241">
                  <c:v>355.24185180000001</c:v>
                </c:pt>
                <c:pt idx="5242">
                  <c:v>355.24185180000001</c:v>
                </c:pt>
                <c:pt idx="5243">
                  <c:v>355.24188229999999</c:v>
                </c:pt>
                <c:pt idx="5244">
                  <c:v>355.24188229999999</c:v>
                </c:pt>
                <c:pt idx="5245">
                  <c:v>355.24188229999999</c:v>
                </c:pt>
                <c:pt idx="5246">
                  <c:v>355.24188229999999</c:v>
                </c:pt>
                <c:pt idx="5247">
                  <c:v>355.24188229999999</c:v>
                </c:pt>
                <c:pt idx="5248">
                  <c:v>355.24188229999999</c:v>
                </c:pt>
                <c:pt idx="5249">
                  <c:v>355.24188229999999</c:v>
                </c:pt>
                <c:pt idx="5250">
                  <c:v>355.24188229999999</c:v>
                </c:pt>
                <c:pt idx="5251">
                  <c:v>355.24191280000002</c:v>
                </c:pt>
                <c:pt idx="5252">
                  <c:v>355.24191280000002</c:v>
                </c:pt>
                <c:pt idx="5253">
                  <c:v>355.24191280000002</c:v>
                </c:pt>
                <c:pt idx="5254">
                  <c:v>355.24191280000002</c:v>
                </c:pt>
                <c:pt idx="5255">
                  <c:v>355.24191280000002</c:v>
                </c:pt>
                <c:pt idx="5256">
                  <c:v>355.24191280000002</c:v>
                </c:pt>
                <c:pt idx="5257">
                  <c:v>355.24191280000002</c:v>
                </c:pt>
                <c:pt idx="5258">
                  <c:v>355.24191280000002</c:v>
                </c:pt>
                <c:pt idx="5259">
                  <c:v>355.24194340000003</c:v>
                </c:pt>
                <c:pt idx="5260">
                  <c:v>355.24194340000003</c:v>
                </c:pt>
                <c:pt idx="5261">
                  <c:v>355.24194340000003</c:v>
                </c:pt>
                <c:pt idx="5262">
                  <c:v>355.24194340000003</c:v>
                </c:pt>
                <c:pt idx="5263">
                  <c:v>355.24194340000003</c:v>
                </c:pt>
                <c:pt idx="5264">
                  <c:v>355.24194340000003</c:v>
                </c:pt>
                <c:pt idx="5265">
                  <c:v>355.24194340000003</c:v>
                </c:pt>
                <c:pt idx="5266">
                  <c:v>355.2419739</c:v>
                </c:pt>
                <c:pt idx="5267">
                  <c:v>355.2419739</c:v>
                </c:pt>
                <c:pt idx="5268">
                  <c:v>355.2419739</c:v>
                </c:pt>
                <c:pt idx="5269">
                  <c:v>355.2419739</c:v>
                </c:pt>
                <c:pt idx="5270">
                  <c:v>355.2419739</c:v>
                </c:pt>
                <c:pt idx="5271">
                  <c:v>355.2419739</c:v>
                </c:pt>
                <c:pt idx="5272">
                  <c:v>355.2419739</c:v>
                </c:pt>
                <c:pt idx="5273">
                  <c:v>355.2419739</c:v>
                </c:pt>
                <c:pt idx="5274">
                  <c:v>355.24200439999998</c:v>
                </c:pt>
                <c:pt idx="5275">
                  <c:v>355.24200439999998</c:v>
                </c:pt>
                <c:pt idx="5276">
                  <c:v>355.24200439999998</c:v>
                </c:pt>
                <c:pt idx="5277">
                  <c:v>355.24200439999998</c:v>
                </c:pt>
                <c:pt idx="5278">
                  <c:v>355.24200439999998</c:v>
                </c:pt>
                <c:pt idx="5279">
                  <c:v>355.24200439999998</c:v>
                </c:pt>
                <c:pt idx="5280">
                  <c:v>355.24200439999998</c:v>
                </c:pt>
                <c:pt idx="5281">
                  <c:v>355.24200439999998</c:v>
                </c:pt>
                <c:pt idx="5282">
                  <c:v>355.24203490000002</c:v>
                </c:pt>
                <c:pt idx="5283">
                  <c:v>355.24203490000002</c:v>
                </c:pt>
                <c:pt idx="5284">
                  <c:v>355.24203490000002</c:v>
                </c:pt>
                <c:pt idx="5285">
                  <c:v>355.24203490000002</c:v>
                </c:pt>
                <c:pt idx="5286">
                  <c:v>355.24203490000002</c:v>
                </c:pt>
                <c:pt idx="5287">
                  <c:v>355.24203490000002</c:v>
                </c:pt>
                <c:pt idx="5288">
                  <c:v>355.24203490000002</c:v>
                </c:pt>
                <c:pt idx="5289">
                  <c:v>355.2420654</c:v>
                </c:pt>
                <c:pt idx="5290">
                  <c:v>355.2420654</c:v>
                </c:pt>
                <c:pt idx="5291">
                  <c:v>355.2420654</c:v>
                </c:pt>
                <c:pt idx="5292">
                  <c:v>355.2420654</c:v>
                </c:pt>
                <c:pt idx="5293">
                  <c:v>355.2420654</c:v>
                </c:pt>
                <c:pt idx="5294">
                  <c:v>355.2420654</c:v>
                </c:pt>
                <c:pt idx="5295">
                  <c:v>355.2420654</c:v>
                </c:pt>
                <c:pt idx="5296">
                  <c:v>355.2420654</c:v>
                </c:pt>
                <c:pt idx="5297">
                  <c:v>355.24209589999998</c:v>
                </c:pt>
                <c:pt idx="5298">
                  <c:v>355.24209589999998</c:v>
                </c:pt>
                <c:pt idx="5299">
                  <c:v>355.24209589999998</c:v>
                </c:pt>
                <c:pt idx="5300">
                  <c:v>355.24209589999998</c:v>
                </c:pt>
                <c:pt idx="5301">
                  <c:v>355.24209589999998</c:v>
                </c:pt>
                <c:pt idx="5302">
                  <c:v>355.24209589999998</c:v>
                </c:pt>
                <c:pt idx="5303">
                  <c:v>355.24209589999998</c:v>
                </c:pt>
                <c:pt idx="5304">
                  <c:v>355.24209589999998</c:v>
                </c:pt>
                <c:pt idx="5305">
                  <c:v>355.24212649999998</c:v>
                </c:pt>
                <c:pt idx="5306">
                  <c:v>355.24212649999998</c:v>
                </c:pt>
                <c:pt idx="5307">
                  <c:v>355.24212649999998</c:v>
                </c:pt>
                <c:pt idx="5308">
                  <c:v>355.24212649999998</c:v>
                </c:pt>
                <c:pt idx="5309">
                  <c:v>355.24212649999998</c:v>
                </c:pt>
                <c:pt idx="5310">
                  <c:v>355.24212649999998</c:v>
                </c:pt>
                <c:pt idx="5311">
                  <c:v>355.24212649999998</c:v>
                </c:pt>
                <c:pt idx="5312">
                  <c:v>355.24215700000002</c:v>
                </c:pt>
                <c:pt idx="5313">
                  <c:v>355.24215700000002</c:v>
                </c:pt>
                <c:pt idx="5314">
                  <c:v>355.24215700000002</c:v>
                </c:pt>
                <c:pt idx="5315">
                  <c:v>355.24215700000002</c:v>
                </c:pt>
                <c:pt idx="5316">
                  <c:v>355.24215700000002</c:v>
                </c:pt>
                <c:pt idx="5317">
                  <c:v>355.24215700000002</c:v>
                </c:pt>
                <c:pt idx="5318">
                  <c:v>355.24215700000002</c:v>
                </c:pt>
                <c:pt idx="5319">
                  <c:v>355.24215700000002</c:v>
                </c:pt>
                <c:pt idx="5320">
                  <c:v>355.2421875</c:v>
                </c:pt>
                <c:pt idx="5321">
                  <c:v>355.2421875</c:v>
                </c:pt>
                <c:pt idx="5322">
                  <c:v>355.2421875</c:v>
                </c:pt>
                <c:pt idx="5323">
                  <c:v>355.2421875</c:v>
                </c:pt>
                <c:pt idx="5324">
                  <c:v>355.2421875</c:v>
                </c:pt>
                <c:pt idx="5325">
                  <c:v>355.2421875</c:v>
                </c:pt>
                <c:pt idx="5326">
                  <c:v>355.2421875</c:v>
                </c:pt>
                <c:pt idx="5327">
                  <c:v>355.24221799999998</c:v>
                </c:pt>
                <c:pt idx="5328">
                  <c:v>355.24221799999998</c:v>
                </c:pt>
                <c:pt idx="5329">
                  <c:v>355.24221799999998</c:v>
                </c:pt>
                <c:pt idx="5330">
                  <c:v>355.24221799999998</c:v>
                </c:pt>
                <c:pt idx="5331">
                  <c:v>355.24221799999998</c:v>
                </c:pt>
                <c:pt idx="5332">
                  <c:v>355.24221799999998</c:v>
                </c:pt>
                <c:pt idx="5333">
                  <c:v>355.24221799999998</c:v>
                </c:pt>
                <c:pt idx="5334">
                  <c:v>355.24221799999998</c:v>
                </c:pt>
                <c:pt idx="5335">
                  <c:v>355.24224850000002</c:v>
                </c:pt>
                <c:pt idx="5336">
                  <c:v>355.24224850000002</c:v>
                </c:pt>
                <c:pt idx="5337">
                  <c:v>355.24224850000002</c:v>
                </c:pt>
                <c:pt idx="5338">
                  <c:v>355.24224850000002</c:v>
                </c:pt>
                <c:pt idx="5339">
                  <c:v>355.24224850000002</c:v>
                </c:pt>
                <c:pt idx="5340">
                  <c:v>355.24224850000002</c:v>
                </c:pt>
                <c:pt idx="5341">
                  <c:v>355.24224850000002</c:v>
                </c:pt>
                <c:pt idx="5342">
                  <c:v>355.24224850000002</c:v>
                </c:pt>
                <c:pt idx="5343">
                  <c:v>355.24227910000002</c:v>
                </c:pt>
                <c:pt idx="5344">
                  <c:v>355.24227910000002</c:v>
                </c:pt>
                <c:pt idx="5345">
                  <c:v>355.24227910000002</c:v>
                </c:pt>
                <c:pt idx="5346">
                  <c:v>355.24227910000002</c:v>
                </c:pt>
                <c:pt idx="5347">
                  <c:v>355.24227910000002</c:v>
                </c:pt>
                <c:pt idx="5348">
                  <c:v>355.24227910000002</c:v>
                </c:pt>
                <c:pt idx="5349">
                  <c:v>355.24227910000002</c:v>
                </c:pt>
                <c:pt idx="5350">
                  <c:v>355.2423096</c:v>
                </c:pt>
                <c:pt idx="5351">
                  <c:v>355.2423096</c:v>
                </c:pt>
                <c:pt idx="5352">
                  <c:v>355.2423096</c:v>
                </c:pt>
                <c:pt idx="5353">
                  <c:v>355.2423096</c:v>
                </c:pt>
                <c:pt idx="5354">
                  <c:v>355.2423096</c:v>
                </c:pt>
                <c:pt idx="5355">
                  <c:v>355.2423096</c:v>
                </c:pt>
                <c:pt idx="5356">
                  <c:v>355.2423096</c:v>
                </c:pt>
                <c:pt idx="5357">
                  <c:v>355.2423096</c:v>
                </c:pt>
                <c:pt idx="5358">
                  <c:v>355.24234009999998</c:v>
                </c:pt>
                <c:pt idx="5359">
                  <c:v>355.24234009999998</c:v>
                </c:pt>
                <c:pt idx="5360">
                  <c:v>355.24234009999998</c:v>
                </c:pt>
                <c:pt idx="5361">
                  <c:v>355.24234009999998</c:v>
                </c:pt>
                <c:pt idx="5362">
                  <c:v>355.24234009999998</c:v>
                </c:pt>
                <c:pt idx="5363">
                  <c:v>355.24234009999998</c:v>
                </c:pt>
                <c:pt idx="5364">
                  <c:v>355.24234009999998</c:v>
                </c:pt>
                <c:pt idx="5365">
                  <c:v>355.24234009999998</c:v>
                </c:pt>
                <c:pt idx="5366">
                  <c:v>355.24237060000002</c:v>
                </c:pt>
                <c:pt idx="5367">
                  <c:v>355.24237060000002</c:v>
                </c:pt>
                <c:pt idx="5368">
                  <c:v>355.24237060000002</c:v>
                </c:pt>
                <c:pt idx="5369">
                  <c:v>355.24237060000002</c:v>
                </c:pt>
                <c:pt idx="5370">
                  <c:v>355.24237060000002</c:v>
                </c:pt>
                <c:pt idx="5371">
                  <c:v>355.24237060000002</c:v>
                </c:pt>
                <c:pt idx="5372">
                  <c:v>355.24237060000002</c:v>
                </c:pt>
                <c:pt idx="5373">
                  <c:v>355.2424011</c:v>
                </c:pt>
                <c:pt idx="5374">
                  <c:v>355.2424011</c:v>
                </c:pt>
                <c:pt idx="5375">
                  <c:v>355.2424011</c:v>
                </c:pt>
                <c:pt idx="5376">
                  <c:v>355.2424011</c:v>
                </c:pt>
                <c:pt idx="5377">
                  <c:v>355.2424011</c:v>
                </c:pt>
                <c:pt idx="5378">
                  <c:v>355.2424011</c:v>
                </c:pt>
                <c:pt idx="5379">
                  <c:v>355.2424011</c:v>
                </c:pt>
                <c:pt idx="5380">
                  <c:v>355.2424011</c:v>
                </c:pt>
                <c:pt idx="5381">
                  <c:v>355.24243159999997</c:v>
                </c:pt>
                <c:pt idx="5382">
                  <c:v>355.24243159999997</c:v>
                </c:pt>
                <c:pt idx="5383">
                  <c:v>355.24243159999997</c:v>
                </c:pt>
                <c:pt idx="5384">
                  <c:v>355.24243159999997</c:v>
                </c:pt>
                <c:pt idx="5385">
                  <c:v>355.24243159999997</c:v>
                </c:pt>
                <c:pt idx="5386">
                  <c:v>355.24243159999997</c:v>
                </c:pt>
                <c:pt idx="5387">
                  <c:v>355.24243159999997</c:v>
                </c:pt>
                <c:pt idx="5388">
                  <c:v>355.24243159999997</c:v>
                </c:pt>
                <c:pt idx="5389">
                  <c:v>355.24246219999998</c:v>
                </c:pt>
                <c:pt idx="5390">
                  <c:v>355.24246219999998</c:v>
                </c:pt>
                <c:pt idx="5391">
                  <c:v>355.24246219999998</c:v>
                </c:pt>
                <c:pt idx="5392">
                  <c:v>355.24246219999998</c:v>
                </c:pt>
                <c:pt idx="5393">
                  <c:v>355.24246219999998</c:v>
                </c:pt>
                <c:pt idx="5394">
                  <c:v>355.24246219999998</c:v>
                </c:pt>
                <c:pt idx="5395">
                  <c:v>355.24246219999998</c:v>
                </c:pt>
                <c:pt idx="5396">
                  <c:v>355.24249270000001</c:v>
                </c:pt>
                <c:pt idx="5397">
                  <c:v>355.24249270000001</c:v>
                </c:pt>
                <c:pt idx="5398">
                  <c:v>355.24249270000001</c:v>
                </c:pt>
                <c:pt idx="5399">
                  <c:v>355.24249270000001</c:v>
                </c:pt>
                <c:pt idx="5400">
                  <c:v>355.24249270000001</c:v>
                </c:pt>
                <c:pt idx="5401">
                  <c:v>355.24249270000001</c:v>
                </c:pt>
                <c:pt idx="5402">
                  <c:v>355.24249270000001</c:v>
                </c:pt>
                <c:pt idx="5403">
                  <c:v>355.24249270000001</c:v>
                </c:pt>
                <c:pt idx="5404">
                  <c:v>355.24252319999999</c:v>
                </c:pt>
                <c:pt idx="5405">
                  <c:v>355.24252319999999</c:v>
                </c:pt>
                <c:pt idx="5406">
                  <c:v>355.24252319999999</c:v>
                </c:pt>
                <c:pt idx="5407">
                  <c:v>355.24252319999999</c:v>
                </c:pt>
                <c:pt idx="5408">
                  <c:v>355.24252319999999</c:v>
                </c:pt>
                <c:pt idx="5409">
                  <c:v>355.24252319999999</c:v>
                </c:pt>
                <c:pt idx="5410">
                  <c:v>355.24252319999999</c:v>
                </c:pt>
                <c:pt idx="5411">
                  <c:v>355.24252319999999</c:v>
                </c:pt>
                <c:pt idx="5412">
                  <c:v>355.24255369999997</c:v>
                </c:pt>
                <c:pt idx="5413">
                  <c:v>355.24255369999997</c:v>
                </c:pt>
                <c:pt idx="5414">
                  <c:v>355.24255369999997</c:v>
                </c:pt>
                <c:pt idx="5415">
                  <c:v>355.24255369999997</c:v>
                </c:pt>
                <c:pt idx="5416">
                  <c:v>355.24255369999997</c:v>
                </c:pt>
                <c:pt idx="5417">
                  <c:v>355.24255369999997</c:v>
                </c:pt>
                <c:pt idx="5418">
                  <c:v>355.24255369999997</c:v>
                </c:pt>
                <c:pt idx="5419">
                  <c:v>355.24258420000001</c:v>
                </c:pt>
                <c:pt idx="5420">
                  <c:v>355.24258420000001</c:v>
                </c:pt>
                <c:pt idx="5421">
                  <c:v>355.24258420000001</c:v>
                </c:pt>
                <c:pt idx="5422">
                  <c:v>355.24258420000001</c:v>
                </c:pt>
                <c:pt idx="5423">
                  <c:v>355.24258420000001</c:v>
                </c:pt>
                <c:pt idx="5424">
                  <c:v>355.24258420000001</c:v>
                </c:pt>
                <c:pt idx="5425">
                  <c:v>355.24258420000001</c:v>
                </c:pt>
                <c:pt idx="5426">
                  <c:v>355.24258420000001</c:v>
                </c:pt>
                <c:pt idx="5427">
                  <c:v>355.24261469999999</c:v>
                </c:pt>
                <c:pt idx="5428">
                  <c:v>355.24261469999999</c:v>
                </c:pt>
                <c:pt idx="5429">
                  <c:v>355.24261469999999</c:v>
                </c:pt>
                <c:pt idx="5430">
                  <c:v>355.24261469999999</c:v>
                </c:pt>
                <c:pt idx="5431">
                  <c:v>355.24261469999999</c:v>
                </c:pt>
                <c:pt idx="5432">
                  <c:v>355.24261469999999</c:v>
                </c:pt>
                <c:pt idx="5433">
                  <c:v>355.24261469999999</c:v>
                </c:pt>
                <c:pt idx="5434">
                  <c:v>355.24261469999999</c:v>
                </c:pt>
                <c:pt idx="5435">
                  <c:v>355.24264529999999</c:v>
                </c:pt>
                <c:pt idx="5436">
                  <c:v>355.24264529999999</c:v>
                </c:pt>
                <c:pt idx="5437">
                  <c:v>355.24264529999999</c:v>
                </c:pt>
                <c:pt idx="5438">
                  <c:v>355.24264529999999</c:v>
                </c:pt>
                <c:pt idx="5439">
                  <c:v>355.24264529999999</c:v>
                </c:pt>
                <c:pt idx="5440">
                  <c:v>355.24264529999999</c:v>
                </c:pt>
                <c:pt idx="5441">
                  <c:v>355.24264529999999</c:v>
                </c:pt>
                <c:pt idx="5442">
                  <c:v>355.24267579999997</c:v>
                </c:pt>
                <c:pt idx="5443">
                  <c:v>355.24267579999997</c:v>
                </c:pt>
                <c:pt idx="5444">
                  <c:v>355.24267579999997</c:v>
                </c:pt>
                <c:pt idx="5445">
                  <c:v>355.24267579999997</c:v>
                </c:pt>
                <c:pt idx="5446">
                  <c:v>355.24267579999997</c:v>
                </c:pt>
                <c:pt idx="5447">
                  <c:v>355.24267579999997</c:v>
                </c:pt>
                <c:pt idx="5448">
                  <c:v>355.24267579999997</c:v>
                </c:pt>
                <c:pt idx="5449">
                  <c:v>355.24267579999997</c:v>
                </c:pt>
                <c:pt idx="5450">
                  <c:v>355.24270630000001</c:v>
                </c:pt>
                <c:pt idx="5451">
                  <c:v>355.24270630000001</c:v>
                </c:pt>
                <c:pt idx="5452">
                  <c:v>355.24270630000001</c:v>
                </c:pt>
                <c:pt idx="5453">
                  <c:v>355.24270630000001</c:v>
                </c:pt>
                <c:pt idx="5454">
                  <c:v>355.24270630000001</c:v>
                </c:pt>
                <c:pt idx="5455">
                  <c:v>355.24270630000001</c:v>
                </c:pt>
                <c:pt idx="5456">
                  <c:v>355.24270630000001</c:v>
                </c:pt>
                <c:pt idx="5457">
                  <c:v>355.24273679999999</c:v>
                </c:pt>
                <c:pt idx="5458">
                  <c:v>355.24273679999999</c:v>
                </c:pt>
                <c:pt idx="5459">
                  <c:v>355.24273679999999</c:v>
                </c:pt>
                <c:pt idx="5460">
                  <c:v>355.24273679999999</c:v>
                </c:pt>
                <c:pt idx="5461">
                  <c:v>355.24273679999999</c:v>
                </c:pt>
                <c:pt idx="5462">
                  <c:v>355.24273679999999</c:v>
                </c:pt>
                <c:pt idx="5463">
                  <c:v>355.24273679999999</c:v>
                </c:pt>
                <c:pt idx="5464">
                  <c:v>355.24273679999999</c:v>
                </c:pt>
                <c:pt idx="5465">
                  <c:v>355.24276730000003</c:v>
                </c:pt>
                <c:pt idx="5466">
                  <c:v>355.24276730000003</c:v>
                </c:pt>
                <c:pt idx="5467">
                  <c:v>355.24276730000003</c:v>
                </c:pt>
                <c:pt idx="5468">
                  <c:v>355.24276730000003</c:v>
                </c:pt>
                <c:pt idx="5469">
                  <c:v>355.24276730000003</c:v>
                </c:pt>
                <c:pt idx="5470">
                  <c:v>355.24276730000003</c:v>
                </c:pt>
                <c:pt idx="5471">
                  <c:v>355.24276730000003</c:v>
                </c:pt>
                <c:pt idx="5472">
                  <c:v>355.24276730000003</c:v>
                </c:pt>
                <c:pt idx="5473">
                  <c:v>355.24279790000003</c:v>
                </c:pt>
                <c:pt idx="5474">
                  <c:v>355.24279790000003</c:v>
                </c:pt>
                <c:pt idx="5475">
                  <c:v>355.24279790000003</c:v>
                </c:pt>
                <c:pt idx="5476">
                  <c:v>355.24279790000003</c:v>
                </c:pt>
                <c:pt idx="5477">
                  <c:v>355.24279790000003</c:v>
                </c:pt>
                <c:pt idx="5478">
                  <c:v>355.24279790000003</c:v>
                </c:pt>
                <c:pt idx="5479">
                  <c:v>355.24279790000003</c:v>
                </c:pt>
                <c:pt idx="5480">
                  <c:v>355.24282840000001</c:v>
                </c:pt>
                <c:pt idx="5481">
                  <c:v>355.24282840000001</c:v>
                </c:pt>
                <c:pt idx="5482">
                  <c:v>355.24282840000001</c:v>
                </c:pt>
                <c:pt idx="5483">
                  <c:v>355.24282840000001</c:v>
                </c:pt>
                <c:pt idx="5484">
                  <c:v>355.24282840000001</c:v>
                </c:pt>
                <c:pt idx="5485">
                  <c:v>355.24282840000001</c:v>
                </c:pt>
                <c:pt idx="5486">
                  <c:v>355.24282840000001</c:v>
                </c:pt>
                <c:pt idx="5487">
                  <c:v>355.24282840000001</c:v>
                </c:pt>
                <c:pt idx="5488">
                  <c:v>355.24285889999999</c:v>
                </c:pt>
                <c:pt idx="5489">
                  <c:v>355.24285889999999</c:v>
                </c:pt>
                <c:pt idx="5490">
                  <c:v>355.24285889999999</c:v>
                </c:pt>
                <c:pt idx="5491">
                  <c:v>355.24285889999999</c:v>
                </c:pt>
                <c:pt idx="5492">
                  <c:v>355.24285889999999</c:v>
                </c:pt>
                <c:pt idx="5493">
                  <c:v>355.24285889999999</c:v>
                </c:pt>
                <c:pt idx="5494">
                  <c:v>355.24285889999999</c:v>
                </c:pt>
                <c:pt idx="5495">
                  <c:v>355.24285889999999</c:v>
                </c:pt>
                <c:pt idx="5496">
                  <c:v>355.24288940000002</c:v>
                </c:pt>
                <c:pt idx="5497">
                  <c:v>355.24288940000002</c:v>
                </c:pt>
                <c:pt idx="5498">
                  <c:v>355.24288940000002</c:v>
                </c:pt>
                <c:pt idx="5499">
                  <c:v>355.24288940000002</c:v>
                </c:pt>
                <c:pt idx="5500">
                  <c:v>355.24288940000002</c:v>
                </c:pt>
                <c:pt idx="5501">
                  <c:v>355.24288940000002</c:v>
                </c:pt>
                <c:pt idx="5502">
                  <c:v>355.24288940000002</c:v>
                </c:pt>
                <c:pt idx="5503">
                  <c:v>355.2429199</c:v>
                </c:pt>
                <c:pt idx="5504">
                  <c:v>355.2429199</c:v>
                </c:pt>
                <c:pt idx="5505">
                  <c:v>355.2429199</c:v>
                </c:pt>
                <c:pt idx="5506">
                  <c:v>355.2429199</c:v>
                </c:pt>
                <c:pt idx="5507">
                  <c:v>355.2429199</c:v>
                </c:pt>
                <c:pt idx="5508">
                  <c:v>355.2429199</c:v>
                </c:pt>
                <c:pt idx="5509">
                  <c:v>355.2429199</c:v>
                </c:pt>
                <c:pt idx="5510">
                  <c:v>355.2429199</c:v>
                </c:pt>
                <c:pt idx="5511">
                  <c:v>355.24295039999998</c:v>
                </c:pt>
                <c:pt idx="5512">
                  <c:v>355.24295039999998</c:v>
                </c:pt>
                <c:pt idx="5513">
                  <c:v>355.24295039999998</c:v>
                </c:pt>
                <c:pt idx="5514">
                  <c:v>355.24295039999998</c:v>
                </c:pt>
                <c:pt idx="5515">
                  <c:v>355.24295039999998</c:v>
                </c:pt>
                <c:pt idx="5516">
                  <c:v>355.24295039999998</c:v>
                </c:pt>
                <c:pt idx="5517">
                  <c:v>355.24295039999998</c:v>
                </c:pt>
                <c:pt idx="5518">
                  <c:v>355.24295039999998</c:v>
                </c:pt>
                <c:pt idx="5519">
                  <c:v>355.24298099999999</c:v>
                </c:pt>
                <c:pt idx="5520">
                  <c:v>355.24298099999999</c:v>
                </c:pt>
                <c:pt idx="5521">
                  <c:v>355.24298099999999</c:v>
                </c:pt>
                <c:pt idx="5522">
                  <c:v>355.24298099999999</c:v>
                </c:pt>
                <c:pt idx="5523">
                  <c:v>355.24298099999999</c:v>
                </c:pt>
                <c:pt idx="5524">
                  <c:v>355.24298099999999</c:v>
                </c:pt>
                <c:pt idx="5525">
                  <c:v>355.24298099999999</c:v>
                </c:pt>
                <c:pt idx="5526">
                  <c:v>355.24301150000002</c:v>
                </c:pt>
                <c:pt idx="5527">
                  <c:v>355.24301150000002</c:v>
                </c:pt>
                <c:pt idx="5528">
                  <c:v>355.24301150000002</c:v>
                </c:pt>
                <c:pt idx="5529">
                  <c:v>355.24301150000002</c:v>
                </c:pt>
                <c:pt idx="5530">
                  <c:v>355.24301150000002</c:v>
                </c:pt>
                <c:pt idx="5531">
                  <c:v>355.24301150000002</c:v>
                </c:pt>
                <c:pt idx="5532">
                  <c:v>355.24301150000002</c:v>
                </c:pt>
                <c:pt idx="5533">
                  <c:v>355.24301150000002</c:v>
                </c:pt>
                <c:pt idx="5534">
                  <c:v>355.243042</c:v>
                </c:pt>
                <c:pt idx="5535">
                  <c:v>355.243042</c:v>
                </c:pt>
                <c:pt idx="5536">
                  <c:v>355.243042</c:v>
                </c:pt>
                <c:pt idx="5537">
                  <c:v>355.243042</c:v>
                </c:pt>
                <c:pt idx="5538">
                  <c:v>355.243042</c:v>
                </c:pt>
                <c:pt idx="5539">
                  <c:v>355.243042</c:v>
                </c:pt>
                <c:pt idx="5540">
                  <c:v>355.243042</c:v>
                </c:pt>
                <c:pt idx="5541">
                  <c:v>355.243042</c:v>
                </c:pt>
                <c:pt idx="5542">
                  <c:v>355.24307249999998</c:v>
                </c:pt>
                <c:pt idx="5543">
                  <c:v>355.24307249999998</c:v>
                </c:pt>
                <c:pt idx="5544">
                  <c:v>355.24307249999998</c:v>
                </c:pt>
                <c:pt idx="5545">
                  <c:v>355.24307249999998</c:v>
                </c:pt>
                <c:pt idx="5546">
                  <c:v>355.24307249999998</c:v>
                </c:pt>
                <c:pt idx="5547">
                  <c:v>355.24307249999998</c:v>
                </c:pt>
                <c:pt idx="5548">
                  <c:v>355.24307249999998</c:v>
                </c:pt>
                <c:pt idx="5549">
                  <c:v>355.24310300000002</c:v>
                </c:pt>
                <c:pt idx="5550">
                  <c:v>355.24310300000002</c:v>
                </c:pt>
                <c:pt idx="5551">
                  <c:v>355.24310300000002</c:v>
                </c:pt>
                <c:pt idx="5552">
                  <c:v>355.24310300000002</c:v>
                </c:pt>
                <c:pt idx="5553">
                  <c:v>355.24310300000002</c:v>
                </c:pt>
                <c:pt idx="5554">
                  <c:v>355.24310300000002</c:v>
                </c:pt>
                <c:pt idx="5555">
                  <c:v>355.24310300000002</c:v>
                </c:pt>
                <c:pt idx="5556">
                  <c:v>355.24310300000002</c:v>
                </c:pt>
                <c:pt idx="5557">
                  <c:v>355.2431335</c:v>
                </c:pt>
                <c:pt idx="5558">
                  <c:v>355.2431335</c:v>
                </c:pt>
                <c:pt idx="5559">
                  <c:v>355.2431335</c:v>
                </c:pt>
                <c:pt idx="5560">
                  <c:v>355.2431335</c:v>
                </c:pt>
                <c:pt idx="5561">
                  <c:v>355.2431335</c:v>
                </c:pt>
                <c:pt idx="5562">
                  <c:v>355.2431335</c:v>
                </c:pt>
                <c:pt idx="5563">
                  <c:v>355.2431335</c:v>
                </c:pt>
                <c:pt idx="5564">
                  <c:v>355.2431641</c:v>
                </c:pt>
                <c:pt idx="5565">
                  <c:v>355.2431641</c:v>
                </c:pt>
                <c:pt idx="5566">
                  <c:v>355.2431641</c:v>
                </c:pt>
                <c:pt idx="5567">
                  <c:v>355.2431641</c:v>
                </c:pt>
                <c:pt idx="5568">
                  <c:v>355.2431641</c:v>
                </c:pt>
                <c:pt idx="5569">
                  <c:v>355.2431641</c:v>
                </c:pt>
                <c:pt idx="5570">
                  <c:v>355.2431641</c:v>
                </c:pt>
                <c:pt idx="5571">
                  <c:v>355.2431641</c:v>
                </c:pt>
                <c:pt idx="5572">
                  <c:v>355.24319459999998</c:v>
                </c:pt>
                <c:pt idx="5573">
                  <c:v>355.24319459999998</c:v>
                </c:pt>
                <c:pt idx="5574">
                  <c:v>355.24319459999998</c:v>
                </c:pt>
                <c:pt idx="5575">
                  <c:v>355.24319459999998</c:v>
                </c:pt>
                <c:pt idx="5576">
                  <c:v>355.24319459999998</c:v>
                </c:pt>
                <c:pt idx="5577">
                  <c:v>355.24319459999998</c:v>
                </c:pt>
                <c:pt idx="5578">
                  <c:v>355.24319459999998</c:v>
                </c:pt>
                <c:pt idx="5579">
                  <c:v>355.24319459999998</c:v>
                </c:pt>
                <c:pt idx="5580">
                  <c:v>355.24322510000002</c:v>
                </c:pt>
                <c:pt idx="5581">
                  <c:v>355.24322510000002</c:v>
                </c:pt>
                <c:pt idx="5582">
                  <c:v>355.24322510000002</c:v>
                </c:pt>
                <c:pt idx="5583">
                  <c:v>355.24322510000002</c:v>
                </c:pt>
                <c:pt idx="5584">
                  <c:v>355.24322510000002</c:v>
                </c:pt>
                <c:pt idx="5585">
                  <c:v>355.24322510000002</c:v>
                </c:pt>
                <c:pt idx="5586">
                  <c:v>355.24322510000002</c:v>
                </c:pt>
                <c:pt idx="5587">
                  <c:v>355.2432556</c:v>
                </c:pt>
                <c:pt idx="5588">
                  <c:v>355.2432556</c:v>
                </c:pt>
                <c:pt idx="5589">
                  <c:v>355.2432556</c:v>
                </c:pt>
                <c:pt idx="5590">
                  <c:v>355.2432556</c:v>
                </c:pt>
                <c:pt idx="5591">
                  <c:v>355.2432556</c:v>
                </c:pt>
                <c:pt idx="5592">
                  <c:v>355.2432556</c:v>
                </c:pt>
                <c:pt idx="5593">
                  <c:v>355.2432556</c:v>
                </c:pt>
                <c:pt idx="5594">
                  <c:v>355.2432556</c:v>
                </c:pt>
                <c:pt idx="5595">
                  <c:v>355.24328609999998</c:v>
                </c:pt>
                <c:pt idx="5596">
                  <c:v>355.24328609999998</c:v>
                </c:pt>
                <c:pt idx="5597">
                  <c:v>355.24328609999998</c:v>
                </c:pt>
                <c:pt idx="5598">
                  <c:v>355.24328609999998</c:v>
                </c:pt>
                <c:pt idx="5599">
                  <c:v>355.24328609999998</c:v>
                </c:pt>
                <c:pt idx="5600">
                  <c:v>355.24328609999998</c:v>
                </c:pt>
                <c:pt idx="5601">
                  <c:v>355.24328609999998</c:v>
                </c:pt>
                <c:pt idx="5602">
                  <c:v>355.24328609999998</c:v>
                </c:pt>
                <c:pt idx="5603">
                  <c:v>355.24331669999998</c:v>
                </c:pt>
                <c:pt idx="5604">
                  <c:v>355.24331669999998</c:v>
                </c:pt>
                <c:pt idx="5605">
                  <c:v>355.24331669999998</c:v>
                </c:pt>
                <c:pt idx="5606">
                  <c:v>355.24331669999998</c:v>
                </c:pt>
                <c:pt idx="5607">
                  <c:v>355.24331669999998</c:v>
                </c:pt>
                <c:pt idx="5608">
                  <c:v>355.24331669999998</c:v>
                </c:pt>
                <c:pt idx="5609">
                  <c:v>355.24331669999998</c:v>
                </c:pt>
                <c:pt idx="5610">
                  <c:v>355.24334720000002</c:v>
                </c:pt>
                <c:pt idx="5611">
                  <c:v>355.24334720000002</c:v>
                </c:pt>
                <c:pt idx="5612">
                  <c:v>355.24334720000002</c:v>
                </c:pt>
                <c:pt idx="5613">
                  <c:v>355.24334720000002</c:v>
                </c:pt>
                <c:pt idx="5614">
                  <c:v>355.24334720000002</c:v>
                </c:pt>
                <c:pt idx="5615">
                  <c:v>355.24334720000002</c:v>
                </c:pt>
                <c:pt idx="5616">
                  <c:v>355.24334720000002</c:v>
                </c:pt>
                <c:pt idx="5617">
                  <c:v>355.24334720000002</c:v>
                </c:pt>
                <c:pt idx="5618">
                  <c:v>355.2433777</c:v>
                </c:pt>
                <c:pt idx="5619">
                  <c:v>355.2433777</c:v>
                </c:pt>
                <c:pt idx="5620">
                  <c:v>355.2433777</c:v>
                </c:pt>
                <c:pt idx="5621">
                  <c:v>355.2433777</c:v>
                </c:pt>
                <c:pt idx="5622">
                  <c:v>355.2433777</c:v>
                </c:pt>
                <c:pt idx="5623">
                  <c:v>355.2433777</c:v>
                </c:pt>
                <c:pt idx="5624">
                  <c:v>355.2433777</c:v>
                </c:pt>
                <c:pt idx="5625">
                  <c:v>355.2433777</c:v>
                </c:pt>
                <c:pt idx="5626">
                  <c:v>355.24340819999998</c:v>
                </c:pt>
                <c:pt idx="5627">
                  <c:v>355.24340819999998</c:v>
                </c:pt>
                <c:pt idx="5628">
                  <c:v>355.24340819999998</c:v>
                </c:pt>
                <c:pt idx="5629">
                  <c:v>355.24340819999998</c:v>
                </c:pt>
                <c:pt idx="5630">
                  <c:v>355.24340819999998</c:v>
                </c:pt>
                <c:pt idx="5631">
                  <c:v>355.24340819999998</c:v>
                </c:pt>
                <c:pt idx="5632">
                  <c:v>355.24340819999998</c:v>
                </c:pt>
                <c:pt idx="5633">
                  <c:v>355.24343870000001</c:v>
                </c:pt>
                <c:pt idx="5634">
                  <c:v>355.24343870000001</c:v>
                </c:pt>
                <c:pt idx="5635">
                  <c:v>355.24343870000001</c:v>
                </c:pt>
                <c:pt idx="5636">
                  <c:v>355.24343870000001</c:v>
                </c:pt>
                <c:pt idx="5637">
                  <c:v>355.24343870000001</c:v>
                </c:pt>
                <c:pt idx="5638">
                  <c:v>355.24343870000001</c:v>
                </c:pt>
                <c:pt idx="5639">
                  <c:v>355.24343870000001</c:v>
                </c:pt>
                <c:pt idx="5640">
                  <c:v>355.24343870000001</c:v>
                </c:pt>
                <c:pt idx="5641">
                  <c:v>355.24346919999999</c:v>
                </c:pt>
                <c:pt idx="5642">
                  <c:v>355.24346919999999</c:v>
                </c:pt>
                <c:pt idx="5643">
                  <c:v>355.24346919999999</c:v>
                </c:pt>
                <c:pt idx="5644">
                  <c:v>355.24346919999999</c:v>
                </c:pt>
                <c:pt idx="5645">
                  <c:v>355.24346919999999</c:v>
                </c:pt>
                <c:pt idx="5646">
                  <c:v>355.24346919999999</c:v>
                </c:pt>
                <c:pt idx="5647">
                  <c:v>355.24346919999999</c:v>
                </c:pt>
                <c:pt idx="5648">
                  <c:v>355.24346919999999</c:v>
                </c:pt>
                <c:pt idx="5649">
                  <c:v>355.2434998</c:v>
                </c:pt>
                <c:pt idx="5650">
                  <c:v>355.2434998</c:v>
                </c:pt>
                <c:pt idx="5651">
                  <c:v>355.2434998</c:v>
                </c:pt>
                <c:pt idx="5652">
                  <c:v>355.2434998</c:v>
                </c:pt>
                <c:pt idx="5653">
                  <c:v>355.2434998</c:v>
                </c:pt>
                <c:pt idx="5654">
                  <c:v>355.2434998</c:v>
                </c:pt>
                <c:pt idx="5655">
                  <c:v>355.2434998</c:v>
                </c:pt>
                <c:pt idx="5656">
                  <c:v>355.24353029999997</c:v>
                </c:pt>
                <c:pt idx="5657">
                  <c:v>355.24353029999997</c:v>
                </c:pt>
                <c:pt idx="5658">
                  <c:v>355.24353029999997</c:v>
                </c:pt>
                <c:pt idx="5659">
                  <c:v>355.24353029999997</c:v>
                </c:pt>
                <c:pt idx="5660">
                  <c:v>355.24353029999997</c:v>
                </c:pt>
                <c:pt idx="5661">
                  <c:v>355.24353029999997</c:v>
                </c:pt>
                <c:pt idx="5662">
                  <c:v>355.24353029999997</c:v>
                </c:pt>
                <c:pt idx="5663">
                  <c:v>355.24353029999997</c:v>
                </c:pt>
                <c:pt idx="5664">
                  <c:v>355.24356080000001</c:v>
                </c:pt>
                <c:pt idx="5665">
                  <c:v>355.24356080000001</c:v>
                </c:pt>
                <c:pt idx="5666">
                  <c:v>355.24356080000001</c:v>
                </c:pt>
                <c:pt idx="5667">
                  <c:v>355.24356080000001</c:v>
                </c:pt>
                <c:pt idx="5668">
                  <c:v>355.24356080000001</c:v>
                </c:pt>
                <c:pt idx="5669">
                  <c:v>355.24356080000001</c:v>
                </c:pt>
                <c:pt idx="5670">
                  <c:v>355.24356080000001</c:v>
                </c:pt>
                <c:pt idx="5671">
                  <c:v>355.24356080000001</c:v>
                </c:pt>
                <c:pt idx="5672">
                  <c:v>355.24359129999999</c:v>
                </c:pt>
                <c:pt idx="5673">
                  <c:v>355.24359129999999</c:v>
                </c:pt>
                <c:pt idx="5674">
                  <c:v>355.24359129999999</c:v>
                </c:pt>
                <c:pt idx="5675">
                  <c:v>355.24359129999999</c:v>
                </c:pt>
                <c:pt idx="5676">
                  <c:v>355.24359129999999</c:v>
                </c:pt>
                <c:pt idx="5677">
                  <c:v>355.24359129999999</c:v>
                </c:pt>
                <c:pt idx="5678">
                  <c:v>355.24359129999999</c:v>
                </c:pt>
                <c:pt idx="5679">
                  <c:v>355.24362180000003</c:v>
                </c:pt>
                <c:pt idx="5680">
                  <c:v>355.24362180000003</c:v>
                </c:pt>
                <c:pt idx="5681">
                  <c:v>355.24362180000003</c:v>
                </c:pt>
                <c:pt idx="5682">
                  <c:v>355.24362180000003</c:v>
                </c:pt>
                <c:pt idx="5683">
                  <c:v>355.24362180000003</c:v>
                </c:pt>
                <c:pt idx="5684">
                  <c:v>355.24362180000003</c:v>
                </c:pt>
                <c:pt idx="5685">
                  <c:v>355.24362180000003</c:v>
                </c:pt>
                <c:pt idx="5686">
                  <c:v>355.24362180000003</c:v>
                </c:pt>
                <c:pt idx="5687">
                  <c:v>355.24365230000001</c:v>
                </c:pt>
                <c:pt idx="5688">
                  <c:v>355.24365230000001</c:v>
                </c:pt>
                <c:pt idx="5689">
                  <c:v>355.24365230000001</c:v>
                </c:pt>
                <c:pt idx="5690">
                  <c:v>355.24365230000001</c:v>
                </c:pt>
                <c:pt idx="5691">
                  <c:v>355.24365230000001</c:v>
                </c:pt>
                <c:pt idx="5692">
                  <c:v>355.24462890000001</c:v>
                </c:pt>
                <c:pt idx="5693">
                  <c:v>355.24462890000001</c:v>
                </c:pt>
                <c:pt idx="5694">
                  <c:v>355.24462890000001</c:v>
                </c:pt>
                <c:pt idx="5695">
                  <c:v>355.24462890000001</c:v>
                </c:pt>
                <c:pt idx="5696">
                  <c:v>355.24462890000001</c:v>
                </c:pt>
                <c:pt idx="5697">
                  <c:v>355.24465939999999</c:v>
                </c:pt>
                <c:pt idx="5698">
                  <c:v>355.24465939999999</c:v>
                </c:pt>
                <c:pt idx="5699">
                  <c:v>355.24465939999999</c:v>
                </c:pt>
                <c:pt idx="5700">
                  <c:v>355.24465939999999</c:v>
                </c:pt>
                <c:pt idx="5701">
                  <c:v>355.24465939999999</c:v>
                </c:pt>
                <c:pt idx="5702">
                  <c:v>355.24465939999999</c:v>
                </c:pt>
                <c:pt idx="5703">
                  <c:v>355.24465939999999</c:v>
                </c:pt>
                <c:pt idx="5704">
                  <c:v>355.24465939999999</c:v>
                </c:pt>
                <c:pt idx="5705">
                  <c:v>355.24468990000003</c:v>
                </c:pt>
                <c:pt idx="5706">
                  <c:v>355.24468990000003</c:v>
                </c:pt>
                <c:pt idx="5707">
                  <c:v>355.24468990000003</c:v>
                </c:pt>
                <c:pt idx="5708">
                  <c:v>355.24468990000003</c:v>
                </c:pt>
                <c:pt idx="5709">
                  <c:v>355.24468990000003</c:v>
                </c:pt>
                <c:pt idx="5710">
                  <c:v>355.24468990000003</c:v>
                </c:pt>
                <c:pt idx="5711">
                  <c:v>355.24468990000003</c:v>
                </c:pt>
                <c:pt idx="5712">
                  <c:v>355.24472050000003</c:v>
                </c:pt>
                <c:pt idx="5713">
                  <c:v>355.24472050000003</c:v>
                </c:pt>
                <c:pt idx="5714">
                  <c:v>355.24472050000003</c:v>
                </c:pt>
                <c:pt idx="5715">
                  <c:v>355.24472050000003</c:v>
                </c:pt>
                <c:pt idx="5716">
                  <c:v>355.24472050000003</c:v>
                </c:pt>
                <c:pt idx="5717">
                  <c:v>355.24472050000003</c:v>
                </c:pt>
                <c:pt idx="5718">
                  <c:v>355.24472050000003</c:v>
                </c:pt>
                <c:pt idx="5719">
                  <c:v>355.24472050000003</c:v>
                </c:pt>
                <c:pt idx="5720">
                  <c:v>355.24475100000001</c:v>
                </c:pt>
                <c:pt idx="5721">
                  <c:v>355.24475100000001</c:v>
                </c:pt>
                <c:pt idx="5722">
                  <c:v>355.24475100000001</c:v>
                </c:pt>
                <c:pt idx="5723">
                  <c:v>355.24475100000001</c:v>
                </c:pt>
                <c:pt idx="5724">
                  <c:v>355.24475100000001</c:v>
                </c:pt>
                <c:pt idx="5725">
                  <c:v>355.24475100000001</c:v>
                </c:pt>
                <c:pt idx="5726">
                  <c:v>355.24475100000001</c:v>
                </c:pt>
                <c:pt idx="5727">
                  <c:v>355.24475100000001</c:v>
                </c:pt>
                <c:pt idx="5728">
                  <c:v>355.24478149999999</c:v>
                </c:pt>
                <c:pt idx="5729">
                  <c:v>355.24478149999999</c:v>
                </c:pt>
                <c:pt idx="5730">
                  <c:v>355.24478149999999</c:v>
                </c:pt>
                <c:pt idx="5731">
                  <c:v>355.24478149999999</c:v>
                </c:pt>
                <c:pt idx="5732">
                  <c:v>355.24478149999999</c:v>
                </c:pt>
                <c:pt idx="5733">
                  <c:v>355.24478149999999</c:v>
                </c:pt>
                <c:pt idx="5734">
                  <c:v>355.24478149999999</c:v>
                </c:pt>
                <c:pt idx="5735">
                  <c:v>355.24481200000002</c:v>
                </c:pt>
                <c:pt idx="5736">
                  <c:v>355.24481200000002</c:v>
                </c:pt>
                <c:pt idx="5737">
                  <c:v>355.24481200000002</c:v>
                </c:pt>
                <c:pt idx="5738">
                  <c:v>355.24481200000002</c:v>
                </c:pt>
                <c:pt idx="5739">
                  <c:v>355.24481200000002</c:v>
                </c:pt>
                <c:pt idx="5740">
                  <c:v>355.24481200000002</c:v>
                </c:pt>
                <c:pt idx="5741">
                  <c:v>355.24481200000002</c:v>
                </c:pt>
                <c:pt idx="5742">
                  <c:v>355.24481200000002</c:v>
                </c:pt>
                <c:pt idx="5743">
                  <c:v>355.2448425</c:v>
                </c:pt>
                <c:pt idx="5744">
                  <c:v>355.2448425</c:v>
                </c:pt>
                <c:pt idx="5745">
                  <c:v>355.2448425</c:v>
                </c:pt>
                <c:pt idx="5746">
                  <c:v>355.2448425</c:v>
                </c:pt>
                <c:pt idx="5747">
                  <c:v>355.2448425</c:v>
                </c:pt>
                <c:pt idx="5748">
                  <c:v>355.2448425</c:v>
                </c:pt>
                <c:pt idx="5749">
                  <c:v>355.2448425</c:v>
                </c:pt>
                <c:pt idx="5750">
                  <c:v>355.2448425</c:v>
                </c:pt>
                <c:pt idx="5751">
                  <c:v>355.24487299999998</c:v>
                </c:pt>
                <c:pt idx="5752">
                  <c:v>355.24487299999998</c:v>
                </c:pt>
                <c:pt idx="5753">
                  <c:v>355.24487299999998</c:v>
                </c:pt>
                <c:pt idx="5754">
                  <c:v>355.24487299999998</c:v>
                </c:pt>
                <c:pt idx="5755">
                  <c:v>355.24487299999998</c:v>
                </c:pt>
                <c:pt idx="5756">
                  <c:v>355.24487299999998</c:v>
                </c:pt>
                <c:pt idx="5757">
                  <c:v>355.24487299999998</c:v>
                </c:pt>
                <c:pt idx="5758">
                  <c:v>355.24490359999999</c:v>
                </c:pt>
                <c:pt idx="5759">
                  <c:v>355.24490359999999</c:v>
                </c:pt>
                <c:pt idx="5760">
                  <c:v>355.24490359999999</c:v>
                </c:pt>
                <c:pt idx="5761">
                  <c:v>355.24490359999999</c:v>
                </c:pt>
                <c:pt idx="5762">
                  <c:v>355.24490359999999</c:v>
                </c:pt>
                <c:pt idx="5763">
                  <c:v>355.24490359999999</c:v>
                </c:pt>
                <c:pt idx="5764">
                  <c:v>355.24490359999999</c:v>
                </c:pt>
                <c:pt idx="5765">
                  <c:v>355.24490359999999</c:v>
                </c:pt>
                <c:pt idx="5766">
                  <c:v>355.24493410000002</c:v>
                </c:pt>
                <c:pt idx="5767">
                  <c:v>355.24493410000002</c:v>
                </c:pt>
                <c:pt idx="5768">
                  <c:v>355.24493410000002</c:v>
                </c:pt>
                <c:pt idx="5769">
                  <c:v>355.24493410000002</c:v>
                </c:pt>
                <c:pt idx="5770">
                  <c:v>355.24493410000002</c:v>
                </c:pt>
                <c:pt idx="5771">
                  <c:v>355.24493410000002</c:v>
                </c:pt>
                <c:pt idx="5772">
                  <c:v>355.24493410000002</c:v>
                </c:pt>
                <c:pt idx="5773">
                  <c:v>355.24493410000002</c:v>
                </c:pt>
                <c:pt idx="5774">
                  <c:v>355.2449646</c:v>
                </c:pt>
                <c:pt idx="5775">
                  <c:v>355.2449646</c:v>
                </c:pt>
                <c:pt idx="5776">
                  <c:v>355.2449646</c:v>
                </c:pt>
                <c:pt idx="5777">
                  <c:v>355.2449646</c:v>
                </c:pt>
                <c:pt idx="5778">
                  <c:v>355.2449646</c:v>
                </c:pt>
                <c:pt idx="5779">
                  <c:v>355.2449646</c:v>
                </c:pt>
                <c:pt idx="5780">
                  <c:v>355.2449646</c:v>
                </c:pt>
                <c:pt idx="5781">
                  <c:v>355.24499509999998</c:v>
                </c:pt>
                <c:pt idx="5782">
                  <c:v>355.24499509999998</c:v>
                </c:pt>
                <c:pt idx="5783">
                  <c:v>355.24499509999998</c:v>
                </c:pt>
                <c:pt idx="5784">
                  <c:v>355.24499509999998</c:v>
                </c:pt>
                <c:pt idx="5785">
                  <c:v>355.24499509999998</c:v>
                </c:pt>
                <c:pt idx="5786">
                  <c:v>355.24499509999998</c:v>
                </c:pt>
                <c:pt idx="5787">
                  <c:v>355.24499509999998</c:v>
                </c:pt>
                <c:pt idx="5788">
                  <c:v>355.24499509999998</c:v>
                </c:pt>
                <c:pt idx="5789">
                  <c:v>355.24502560000002</c:v>
                </c:pt>
                <c:pt idx="5790">
                  <c:v>355.24502560000002</c:v>
                </c:pt>
                <c:pt idx="5791">
                  <c:v>355.24502560000002</c:v>
                </c:pt>
                <c:pt idx="5792">
                  <c:v>355.24502560000002</c:v>
                </c:pt>
                <c:pt idx="5793">
                  <c:v>355.24502560000002</c:v>
                </c:pt>
                <c:pt idx="5794">
                  <c:v>355.24502560000002</c:v>
                </c:pt>
                <c:pt idx="5795">
                  <c:v>355.24502560000002</c:v>
                </c:pt>
                <c:pt idx="5796">
                  <c:v>355.24502560000002</c:v>
                </c:pt>
                <c:pt idx="5797">
                  <c:v>355.24505620000002</c:v>
                </c:pt>
                <c:pt idx="5798">
                  <c:v>355.24505620000002</c:v>
                </c:pt>
                <c:pt idx="5799">
                  <c:v>355.24505620000002</c:v>
                </c:pt>
                <c:pt idx="5800">
                  <c:v>355.24505620000002</c:v>
                </c:pt>
                <c:pt idx="5801">
                  <c:v>355.24505620000002</c:v>
                </c:pt>
                <c:pt idx="5802">
                  <c:v>355.24505620000002</c:v>
                </c:pt>
                <c:pt idx="5803">
                  <c:v>355.24505620000002</c:v>
                </c:pt>
                <c:pt idx="5804">
                  <c:v>355.2450867</c:v>
                </c:pt>
                <c:pt idx="5805">
                  <c:v>355.2450867</c:v>
                </c:pt>
                <c:pt idx="5806">
                  <c:v>355.2450867</c:v>
                </c:pt>
                <c:pt idx="5807">
                  <c:v>355.2450867</c:v>
                </c:pt>
                <c:pt idx="5808">
                  <c:v>355.2450867</c:v>
                </c:pt>
                <c:pt idx="5809">
                  <c:v>355.2450867</c:v>
                </c:pt>
                <c:pt idx="5810">
                  <c:v>355.2450867</c:v>
                </c:pt>
                <c:pt idx="5811">
                  <c:v>355.2450867</c:v>
                </c:pt>
                <c:pt idx="5812">
                  <c:v>355.24511719999998</c:v>
                </c:pt>
                <c:pt idx="5813">
                  <c:v>355.24511719999998</c:v>
                </c:pt>
                <c:pt idx="5814">
                  <c:v>355.24511719999998</c:v>
                </c:pt>
                <c:pt idx="5815">
                  <c:v>355.24511719999998</c:v>
                </c:pt>
                <c:pt idx="5816">
                  <c:v>355.24511719999998</c:v>
                </c:pt>
                <c:pt idx="5817">
                  <c:v>355.24511719999998</c:v>
                </c:pt>
                <c:pt idx="5818">
                  <c:v>355.24511719999998</c:v>
                </c:pt>
                <c:pt idx="5819">
                  <c:v>355.24514770000002</c:v>
                </c:pt>
                <c:pt idx="5820">
                  <c:v>355.24514770000002</c:v>
                </c:pt>
                <c:pt idx="5821">
                  <c:v>355.24514770000002</c:v>
                </c:pt>
                <c:pt idx="5822">
                  <c:v>355.24514770000002</c:v>
                </c:pt>
                <c:pt idx="5823">
                  <c:v>355.24514770000002</c:v>
                </c:pt>
                <c:pt idx="5824">
                  <c:v>355.24514770000002</c:v>
                </c:pt>
                <c:pt idx="5825">
                  <c:v>355.24514770000002</c:v>
                </c:pt>
                <c:pt idx="5826">
                  <c:v>355.24514770000002</c:v>
                </c:pt>
                <c:pt idx="5827">
                  <c:v>355.2451782</c:v>
                </c:pt>
                <c:pt idx="5828">
                  <c:v>355.2451782</c:v>
                </c:pt>
                <c:pt idx="5829">
                  <c:v>355.2451782</c:v>
                </c:pt>
                <c:pt idx="5830">
                  <c:v>355.2451782</c:v>
                </c:pt>
                <c:pt idx="5831">
                  <c:v>355.2451782</c:v>
                </c:pt>
                <c:pt idx="5832">
                  <c:v>355.2451782</c:v>
                </c:pt>
                <c:pt idx="5833">
                  <c:v>355.2451782</c:v>
                </c:pt>
                <c:pt idx="5834">
                  <c:v>355.2451782</c:v>
                </c:pt>
                <c:pt idx="5835">
                  <c:v>355.24520869999998</c:v>
                </c:pt>
                <c:pt idx="5836">
                  <c:v>355.24520869999998</c:v>
                </c:pt>
                <c:pt idx="5837">
                  <c:v>355.24520869999998</c:v>
                </c:pt>
                <c:pt idx="5838">
                  <c:v>355.24520869999998</c:v>
                </c:pt>
                <c:pt idx="5839">
                  <c:v>355.24520869999998</c:v>
                </c:pt>
                <c:pt idx="5840">
                  <c:v>355.24520869999998</c:v>
                </c:pt>
                <c:pt idx="5841">
                  <c:v>355.24520869999998</c:v>
                </c:pt>
                <c:pt idx="5842">
                  <c:v>355.24523929999998</c:v>
                </c:pt>
                <c:pt idx="5843">
                  <c:v>355.24523929999998</c:v>
                </c:pt>
                <c:pt idx="5844">
                  <c:v>355.24523929999998</c:v>
                </c:pt>
                <c:pt idx="5845">
                  <c:v>355.24523929999998</c:v>
                </c:pt>
                <c:pt idx="5846">
                  <c:v>355.24523929999998</c:v>
                </c:pt>
                <c:pt idx="5847">
                  <c:v>355.24523929999998</c:v>
                </c:pt>
                <c:pt idx="5848">
                  <c:v>355.24523929999998</c:v>
                </c:pt>
                <c:pt idx="5849">
                  <c:v>355.24523929999998</c:v>
                </c:pt>
                <c:pt idx="5850">
                  <c:v>355.24526980000002</c:v>
                </c:pt>
                <c:pt idx="5851">
                  <c:v>355.24526980000002</c:v>
                </c:pt>
                <c:pt idx="5852">
                  <c:v>355.24526980000002</c:v>
                </c:pt>
                <c:pt idx="5853">
                  <c:v>355.24526980000002</c:v>
                </c:pt>
                <c:pt idx="5854">
                  <c:v>355.24526980000002</c:v>
                </c:pt>
                <c:pt idx="5855">
                  <c:v>355.24526980000002</c:v>
                </c:pt>
                <c:pt idx="5856">
                  <c:v>355.24526980000002</c:v>
                </c:pt>
                <c:pt idx="5857">
                  <c:v>355.24526980000002</c:v>
                </c:pt>
                <c:pt idx="5858">
                  <c:v>355.2453003</c:v>
                </c:pt>
                <c:pt idx="5859">
                  <c:v>355.2453003</c:v>
                </c:pt>
                <c:pt idx="5860">
                  <c:v>355.2453003</c:v>
                </c:pt>
                <c:pt idx="5861">
                  <c:v>355.2453003</c:v>
                </c:pt>
                <c:pt idx="5862">
                  <c:v>355.2453003</c:v>
                </c:pt>
                <c:pt idx="5863">
                  <c:v>355.2453003</c:v>
                </c:pt>
                <c:pt idx="5864">
                  <c:v>355.2453003</c:v>
                </c:pt>
                <c:pt idx="5865">
                  <c:v>355.24533079999998</c:v>
                </c:pt>
                <c:pt idx="5866">
                  <c:v>355.24533079999998</c:v>
                </c:pt>
                <c:pt idx="5867">
                  <c:v>355.24533079999998</c:v>
                </c:pt>
                <c:pt idx="5868">
                  <c:v>355.24533079999998</c:v>
                </c:pt>
                <c:pt idx="5869">
                  <c:v>355.24533079999998</c:v>
                </c:pt>
                <c:pt idx="5870">
                  <c:v>355.24533079999998</c:v>
                </c:pt>
                <c:pt idx="5871">
                  <c:v>355.24533079999998</c:v>
                </c:pt>
                <c:pt idx="5872">
                  <c:v>355.24533079999998</c:v>
                </c:pt>
                <c:pt idx="5873">
                  <c:v>355.24536130000001</c:v>
                </c:pt>
                <c:pt idx="5874">
                  <c:v>355.24536130000001</c:v>
                </c:pt>
                <c:pt idx="5875">
                  <c:v>355.24536130000001</c:v>
                </c:pt>
                <c:pt idx="5876">
                  <c:v>355.24536130000001</c:v>
                </c:pt>
                <c:pt idx="5877">
                  <c:v>355.24536130000001</c:v>
                </c:pt>
                <c:pt idx="5878">
                  <c:v>355.24536130000001</c:v>
                </c:pt>
                <c:pt idx="5879">
                  <c:v>355.24536130000001</c:v>
                </c:pt>
                <c:pt idx="5880">
                  <c:v>355.24536130000001</c:v>
                </c:pt>
                <c:pt idx="5881">
                  <c:v>355.24539179999999</c:v>
                </c:pt>
                <c:pt idx="5882">
                  <c:v>355.24539179999999</c:v>
                </c:pt>
                <c:pt idx="5883">
                  <c:v>355.24539179999999</c:v>
                </c:pt>
                <c:pt idx="5884">
                  <c:v>355.24539179999999</c:v>
                </c:pt>
                <c:pt idx="5885">
                  <c:v>355.24539179999999</c:v>
                </c:pt>
                <c:pt idx="5886">
                  <c:v>355.24539179999999</c:v>
                </c:pt>
                <c:pt idx="5887">
                  <c:v>355.24539179999999</c:v>
                </c:pt>
                <c:pt idx="5888">
                  <c:v>355.2454224</c:v>
                </c:pt>
                <c:pt idx="5889">
                  <c:v>355.2454224</c:v>
                </c:pt>
                <c:pt idx="5890">
                  <c:v>355.2454224</c:v>
                </c:pt>
                <c:pt idx="5891">
                  <c:v>355.2454224</c:v>
                </c:pt>
                <c:pt idx="5892">
                  <c:v>355.2454224</c:v>
                </c:pt>
                <c:pt idx="5893">
                  <c:v>355.2454224</c:v>
                </c:pt>
                <c:pt idx="5894">
                  <c:v>355.2454224</c:v>
                </c:pt>
                <c:pt idx="5895">
                  <c:v>355.2454224</c:v>
                </c:pt>
                <c:pt idx="5896">
                  <c:v>355.24545289999998</c:v>
                </c:pt>
                <c:pt idx="5897">
                  <c:v>355.24545289999998</c:v>
                </c:pt>
                <c:pt idx="5898">
                  <c:v>355.24545289999998</c:v>
                </c:pt>
                <c:pt idx="5899">
                  <c:v>355.24545289999998</c:v>
                </c:pt>
                <c:pt idx="5900">
                  <c:v>355.24545289999998</c:v>
                </c:pt>
                <c:pt idx="5901">
                  <c:v>355.24545289999998</c:v>
                </c:pt>
                <c:pt idx="5902">
                  <c:v>355.24545289999998</c:v>
                </c:pt>
                <c:pt idx="5903">
                  <c:v>355.24545289999998</c:v>
                </c:pt>
                <c:pt idx="5904">
                  <c:v>355.24548340000001</c:v>
                </c:pt>
                <c:pt idx="5905">
                  <c:v>355.24548340000001</c:v>
                </c:pt>
                <c:pt idx="5906">
                  <c:v>355.24548340000001</c:v>
                </c:pt>
                <c:pt idx="5907">
                  <c:v>355.24548340000001</c:v>
                </c:pt>
                <c:pt idx="5908">
                  <c:v>355.24548340000001</c:v>
                </c:pt>
                <c:pt idx="5909">
                  <c:v>355.24548340000001</c:v>
                </c:pt>
                <c:pt idx="5910">
                  <c:v>355.24548340000001</c:v>
                </c:pt>
                <c:pt idx="5911">
                  <c:v>355.24551389999999</c:v>
                </c:pt>
                <c:pt idx="5912">
                  <c:v>355.24551389999999</c:v>
                </c:pt>
                <c:pt idx="5913">
                  <c:v>355.24551389999999</c:v>
                </c:pt>
                <c:pt idx="5914">
                  <c:v>355.24551389999999</c:v>
                </c:pt>
                <c:pt idx="5915">
                  <c:v>355.24551389999999</c:v>
                </c:pt>
                <c:pt idx="5916">
                  <c:v>355.24551389999999</c:v>
                </c:pt>
                <c:pt idx="5917">
                  <c:v>355.24551389999999</c:v>
                </c:pt>
                <c:pt idx="5918">
                  <c:v>355.24551389999999</c:v>
                </c:pt>
                <c:pt idx="5919">
                  <c:v>355.24554439999997</c:v>
                </c:pt>
                <c:pt idx="5920">
                  <c:v>355.24554439999997</c:v>
                </c:pt>
                <c:pt idx="5921">
                  <c:v>355.24554439999997</c:v>
                </c:pt>
                <c:pt idx="5922">
                  <c:v>355.24554439999997</c:v>
                </c:pt>
                <c:pt idx="5923">
                  <c:v>355.24554439999997</c:v>
                </c:pt>
                <c:pt idx="5924">
                  <c:v>355.24554439999997</c:v>
                </c:pt>
                <c:pt idx="5925">
                  <c:v>355.24554439999997</c:v>
                </c:pt>
                <c:pt idx="5926">
                  <c:v>355.24554439999997</c:v>
                </c:pt>
                <c:pt idx="5927">
                  <c:v>355.24557499999997</c:v>
                </c:pt>
                <c:pt idx="5928">
                  <c:v>355.24557499999997</c:v>
                </c:pt>
                <c:pt idx="5929">
                  <c:v>355.24557499999997</c:v>
                </c:pt>
                <c:pt idx="5930">
                  <c:v>355.24557499999997</c:v>
                </c:pt>
                <c:pt idx="5931">
                  <c:v>355.24557499999997</c:v>
                </c:pt>
                <c:pt idx="5932">
                  <c:v>355.24557499999997</c:v>
                </c:pt>
                <c:pt idx="5933">
                  <c:v>355.24557499999997</c:v>
                </c:pt>
                <c:pt idx="5934">
                  <c:v>355.24560550000001</c:v>
                </c:pt>
                <c:pt idx="5935">
                  <c:v>355.24560550000001</c:v>
                </c:pt>
                <c:pt idx="5936">
                  <c:v>355.24560550000001</c:v>
                </c:pt>
                <c:pt idx="5937">
                  <c:v>355.24560550000001</c:v>
                </c:pt>
                <c:pt idx="5938">
                  <c:v>355.24560550000001</c:v>
                </c:pt>
                <c:pt idx="5939">
                  <c:v>355.2459412</c:v>
                </c:pt>
                <c:pt idx="5940">
                  <c:v>355.2459412</c:v>
                </c:pt>
                <c:pt idx="5941">
                  <c:v>355.2459412</c:v>
                </c:pt>
                <c:pt idx="5942">
                  <c:v>355.2459412</c:v>
                </c:pt>
                <c:pt idx="5943">
                  <c:v>355.2459412</c:v>
                </c:pt>
                <c:pt idx="5944">
                  <c:v>355.24597169999998</c:v>
                </c:pt>
                <c:pt idx="5945">
                  <c:v>355.24597169999998</c:v>
                </c:pt>
                <c:pt idx="5946">
                  <c:v>355.24597169999998</c:v>
                </c:pt>
                <c:pt idx="5947">
                  <c:v>355.24597169999998</c:v>
                </c:pt>
                <c:pt idx="5948">
                  <c:v>355.24597169999998</c:v>
                </c:pt>
                <c:pt idx="5949">
                  <c:v>355.24597169999998</c:v>
                </c:pt>
                <c:pt idx="5950">
                  <c:v>355.24597169999998</c:v>
                </c:pt>
                <c:pt idx="5951">
                  <c:v>355.24597169999998</c:v>
                </c:pt>
                <c:pt idx="5952">
                  <c:v>355.24600220000002</c:v>
                </c:pt>
                <c:pt idx="5953">
                  <c:v>355.24600220000002</c:v>
                </c:pt>
                <c:pt idx="5954">
                  <c:v>355.24600220000002</c:v>
                </c:pt>
                <c:pt idx="5955">
                  <c:v>355.24600220000002</c:v>
                </c:pt>
                <c:pt idx="5956">
                  <c:v>355.24600220000002</c:v>
                </c:pt>
                <c:pt idx="5957">
                  <c:v>355.24600220000002</c:v>
                </c:pt>
                <c:pt idx="5958">
                  <c:v>355.24600220000002</c:v>
                </c:pt>
                <c:pt idx="5959">
                  <c:v>355.2460327</c:v>
                </c:pt>
                <c:pt idx="5960">
                  <c:v>355.2460327</c:v>
                </c:pt>
                <c:pt idx="5961">
                  <c:v>355.2460327</c:v>
                </c:pt>
                <c:pt idx="5962">
                  <c:v>355.2460327</c:v>
                </c:pt>
                <c:pt idx="5963">
                  <c:v>355.2460327</c:v>
                </c:pt>
                <c:pt idx="5964">
                  <c:v>355.2460327</c:v>
                </c:pt>
                <c:pt idx="5965">
                  <c:v>355.2460327</c:v>
                </c:pt>
                <c:pt idx="5966">
                  <c:v>355.2460327</c:v>
                </c:pt>
                <c:pt idx="5967">
                  <c:v>355.24606319999998</c:v>
                </c:pt>
                <c:pt idx="5968">
                  <c:v>355.24606319999998</c:v>
                </c:pt>
                <c:pt idx="5969">
                  <c:v>355.24606319999998</c:v>
                </c:pt>
                <c:pt idx="5970">
                  <c:v>355.24606319999998</c:v>
                </c:pt>
                <c:pt idx="5971">
                  <c:v>355.24606319999998</c:v>
                </c:pt>
                <c:pt idx="5972">
                  <c:v>355.24606319999998</c:v>
                </c:pt>
                <c:pt idx="5973">
                  <c:v>355.24606319999998</c:v>
                </c:pt>
                <c:pt idx="5974">
                  <c:v>355.24606319999998</c:v>
                </c:pt>
                <c:pt idx="5975">
                  <c:v>355.24609379999998</c:v>
                </c:pt>
                <c:pt idx="5976">
                  <c:v>355.24609379999998</c:v>
                </c:pt>
                <c:pt idx="5977">
                  <c:v>355.24609379999998</c:v>
                </c:pt>
                <c:pt idx="5978">
                  <c:v>355.24609379999998</c:v>
                </c:pt>
                <c:pt idx="5979">
                  <c:v>355.24609379999998</c:v>
                </c:pt>
                <c:pt idx="5980">
                  <c:v>355.24609379999998</c:v>
                </c:pt>
                <c:pt idx="5981">
                  <c:v>355.24609379999998</c:v>
                </c:pt>
                <c:pt idx="5982">
                  <c:v>355.24612430000002</c:v>
                </c:pt>
                <c:pt idx="5983">
                  <c:v>355.24612430000002</c:v>
                </c:pt>
                <c:pt idx="5984">
                  <c:v>355.24612430000002</c:v>
                </c:pt>
                <c:pt idx="5985">
                  <c:v>355.24612430000002</c:v>
                </c:pt>
                <c:pt idx="5986">
                  <c:v>355.24612430000002</c:v>
                </c:pt>
                <c:pt idx="5987">
                  <c:v>355.24612430000002</c:v>
                </c:pt>
                <c:pt idx="5988">
                  <c:v>355.24612430000002</c:v>
                </c:pt>
                <c:pt idx="5989">
                  <c:v>355.24612430000002</c:v>
                </c:pt>
                <c:pt idx="5990">
                  <c:v>355.2461548</c:v>
                </c:pt>
                <c:pt idx="5991">
                  <c:v>355.2461548</c:v>
                </c:pt>
                <c:pt idx="5992">
                  <c:v>355.2461548</c:v>
                </c:pt>
                <c:pt idx="5993">
                  <c:v>355.2461548</c:v>
                </c:pt>
                <c:pt idx="5994">
                  <c:v>355.2461548</c:v>
                </c:pt>
                <c:pt idx="5995">
                  <c:v>355.2461548</c:v>
                </c:pt>
                <c:pt idx="5996">
                  <c:v>355.2461548</c:v>
                </c:pt>
                <c:pt idx="5997">
                  <c:v>355.24618529999998</c:v>
                </c:pt>
                <c:pt idx="5998">
                  <c:v>355.24618529999998</c:v>
                </c:pt>
                <c:pt idx="5999">
                  <c:v>355.24618529999998</c:v>
                </c:pt>
                <c:pt idx="6000">
                  <c:v>355.24618529999998</c:v>
                </c:pt>
                <c:pt idx="6001">
                  <c:v>355.24618529999998</c:v>
                </c:pt>
                <c:pt idx="6002">
                  <c:v>355.24618529999998</c:v>
                </c:pt>
                <c:pt idx="6003">
                  <c:v>355.24618529999998</c:v>
                </c:pt>
                <c:pt idx="6004">
                  <c:v>355.24618529999998</c:v>
                </c:pt>
                <c:pt idx="6005">
                  <c:v>355.24621580000002</c:v>
                </c:pt>
                <c:pt idx="6006">
                  <c:v>355.24621580000002</c:v>
                </c:pt>
                <c:pt idx="6007">
                  <c:v>355.24621580000002</c:v>
                </c:pt>
                <c:pt idx="6008">
                  <c:v>355.24621580000002</c:v>
                </c:pt>
                <c:pt idx="6009">
                  <c:v>355.24621580000002</c:v>
                </c:pt>
                <c:pt idx="6010">
                  <c:v>355.24621580000002</c:v>
                </c:pt>
                <c:pt idx="6011">
                  <c:v>355.24621580000002</c:v>
                </c:pt>
                <c:pt idx="6012">
                  <c:v>355.24621580000002</c:v>
                </c:pt>
                <c:pt idx="6013">
                  <c:v>355.2462463</c:v>
                </c:pt>
                <c:pt idx="6014">
                  <c:v>355.2462463</c:v>
                </c:pt>
                <c:pt idx="6015">
                  <c:v>355.2462463</c:v>
                </c:pt>
                <c:pt idx="6016">
                  <c:v>355.2462463</c:v>
                </c:pt>
                <c:pt idx="6017">
                  <c:v>355.2462463</c:v>
                </c:pt>
                <c:pt idx="6018">
                  <c:v>355.2462463</c:v>
                </c:pt>
                <c:pt idx="6019">
                  <c:v>355.2462463</c:v>
                </c:pt>
                <c:pt idx="6020">
                  <c:v>355.2462769</c:v>
                </c:pt>
                <c:pt idx="6021">
                  <c:v>355.2462769</c:v>
                </c:pt>
                <c:pt idx="6022">
                  <c:v>355.2462769</c:v>
                </c:pt>
                <c:pt idx="6023">
                  <c:v>355.2462769</c:v>
                </c:pt>
                <c:pt idx="6024">
                  <c:v>355.2462769</c:v>
                </c:pt>
                <c:pt idx="6025">
                  <c:v>355.2462769</c:v>
                </c:pt>
                <c:pt idx="6026">
                  <c:v>355.2462769</c:v>
                </c:pt>
                <c:pt idx="6027">
                  <c:v>355.2462769</c:v>
                </c:pt>
                <c:pt idx="6028">
                  <c:v>355.24630739999998</c:v>
                </c:pt>
                <c:pt idx="6029">
                  <c:v>355.24630739999998</c:v>
                </c:pt>
                <c:pt idx="6030">
                  <c:v>355.24630739999998</c:v>
                </c:pt>
                <c:pt idx="6031">
                  <c:v>355.24630739999998</c:v>
                </c:pt>
                <c:pt idx="6032">
                  <c:v>355.24630739999998</c:v>
                </c:pt>
                <c:pt idx="6033">
                  <c:v>355.24630739999998</c:v>
                </c:pt>
                <c:pt idx="6034">
                  <c:v>355.24630739999998</c:v>
                </c:pt>
                <c:pt idx="6035">
                  <c:v>355.24630739999998</c:v>
                </c:pt>
                <c:pt idx="6036">
                  <c:v>355.24633790000001</c:v>
                </c:pt>
                <c:pt idx="6037">
                  <c:v>355.24633790000001</c:v>
                </c:pt>
                <c:pt idx="6038">
                  <c:v>355.24633790000001</c:v>
                </c:pt>
                <c:pt idx="6039">
                  <c:v>355.24633790000001</c:v>
                </c:pt>
                <c:pt idx="6040">
                  <c:v>355.24633790000001</c:v>
                </c:pt>
                <c:pt idx="6041">
                  <c:v>355.24633790000001</c:v>
                </c:pt>
                <c:pt idx="6042">
                  <c:v>355.24633790000001</c:v>
                </c:pt>
                <c:pt idx="6043">
                  <c:v>355.24636839999999</c:v>
                </c:pt>
                <c:pt idx="6044">
                  <c:v>355.24636839999999</c:v>
                </c:pt>
                <c:pt idx="6045">
                  <c:v>355.24636839999999</c:v>
                </c:pt>
                <c:pt idx="6046">
                  <c:v>355.24636839999999</c:v>
                </c:pt>
                <c:pt idx="6047">
                  <c:v>355.24636839999999</c:v>
                </c:pt>
                <c:pt idx="6048">
                  <c:v>355.24636839999999</c:v>
                </c:pt>
                <c:pt idx="6049">
                  <c:v>355.24636839999999</c:v>
                </c:pt>
                <c:pt idx="6050">
                  <c:v>355.24636839999999</c:v>
                </c:pt>
                <c:pt idx="6051">
                  <c:v>355.24639889999997</c:v>
                </c:pt>
                <c:pt idx="6052">
                  <c:v>355.24639889999997</c:v>
                </c:pt>
                <c:pt idx="6053">
                  <c:v>355.24639889999997</c:v>
                </c:pt>
                <c:pt idx="6054">
                  <c:v>355.24639889999997</c:v>
                </c:pt>
                <c:pt idx="6055">
                  <c:v>355.24639889999997</c:v>
                </c:pt>
                <c:pt idx="6056">
                  <c:v>355.24639889999997</c:v>
                </c:pt>
                <c:pt idx="6057">
                  <c:v>355.24639889999997</c:v>
                </c:pt>
                <c:pt idx="6058">
                  <c:v>355.24639889999997</c:v>
                </c:pt>
                <c:pt idx="6059">
                  <c:v>355.24642940000001</c:v>
                </c:pt>
                <c:pt idx="6060">
                  <c:v>355.24642940000001</c:v>
                </c:pt>
                <c:pt idx="6061">
                  <c:v>355.24642940000001</c:v>
                </c:pt>
                <c:pt idx="6062">
                  <c:v>355.24642940000001</c:v>
                </c:pt>
                <c:pt idx="6063">
                  <c:v>355.24642940000001</c:v>
                </c:pt>
                <c:pt idx="6064">
                  <c:v>355.24642940000001</c:v>
                </c:pt>
                <c:pt idx="6065">
                  <c:v>355.24642940000001</c:v>
                </c:pt>
                <c:pt idx="6066">
                  <c:v>355.24646000000001</c:v>
                </c:pt>
                <c:pt idx="6067">
                  <c:v>355.24646000000001</c:v>
                </c:pt>
                <c:pt idx="6068">
                  <c:v>355.24646000000001</c:v>
                </c:pt>
                <c:pt idx="6069">
                  <c:v>355.24646000000001</c:v>
                </c:pt>
                <c:pt idx="6070">
                  <c:v>355.24646000000001</c:v>
                </c:pt>
                <c:pt idx="6071">
                  <c:v>355.24646000000001</c:v>
                </c:pt>
                <c:pt idx="6072">
                  <c:v>355.24646000000001</c:v>
                </c:pt>
                <c:pt idx="6073">
                  <c:v>355.24646000000001</c:v>
                </c:pt>
                <c:pt idx="6074">
                  <c:v>355.24649049999999</c:v>
                </c:pt>
                <c:pt idx="6075">
                  <c:v>355.24649049999999</c:v>
                </c:pt>
                <c:pt idx="6076">
                  <c:v>355.24649049999999</c:v>
                </c:pt>
                <c:pt idx="6077">
                  <c:v>355.24649049999999</c:v>
                </c:pt>
                <c:pt idx="6078">
                  <c:v>355.24649049999999</c:v>
                </c:pt>
                <c:pt idx="6079">
                  <c:v>355.24649049999999</c:v>
                </c:pt>
                <c:pt idx="6080">
                  <c:v>355.24649049999999</c:v>
                </c:pt>
                <c:pt idx="6081">
                  <c:v>355.24649049999999</c:v>
                </c:pt>
                <c:pt idx="6082">
                  <c:v>355.24652099999997</c:v>
                </c:pt>
                <c:pt idx="6083">
                  <c:v>355.24652099999997</c:v>
                </c:pt>
                <c:pt idx="6084">
                  <c:v>355.24652099999997</c:v>
                </c:pt>
                <c:pt idx="6085">
                  <c:v>355.24652099999997</c:v>
                </c:pt>
                <c:pt idx="6086">
                  <c:v>355.24652099999997</c:v>
                </c:pt>
                <c:pt idx="6087">
                  <c:v>355.24652099999997</c:v>
                </c:pt>
                <c:pt idx="6088">
                  <c:v>355.24652099999997</c:v>
                </c:pt>
                <c:pt idx="6089">
                  <c:v>355.24655150000001</c:v>
                </c:pt>
                <c:pt idx="6090">
                  <c:v>355.24655150000001</c:v>
                </c:pt>
                <c:pt idx="6091">
                  <c:v>355.24655150000001</c:v>
                </c:pt>
                <c:pt idx="6092">
                  <c:v>355.24655150000001</c:v>
                </c:pt>
                <c:pt idx="6093">
                  <c:v>355.24655150000001</c:v>
                </c:pt>
                <c:pt idx="6094">
                  <c:v>355.24655150000001</c:v>
                </c:pt>
                <c:pt idx="6095">
                  <c:v>355.24655150000001</c:v>
                </c:pt>
                <c:pt idx="6096">
                  <c:v>355.24655150000001</c:v>
                </c:pt>
                <c:pt idx="6097">
                  <c:v>355.24658199999999</c:v>
                </c:pt>
                <c:pt idx="6098">
                  <c:v>355.24658199999999</c:v>
                </c:pt>
                <c:pt idx="6099">
                  <c:v>355.24658199999999</c:v>
                </c:pt>
                <c:pt idx="6100">
                  <c:v>355.24658199999999</c:v>
                </c:pt>
                <c:pt idx="6101">
                  <c:v>355.24658199999999</c:v>
                </c:pt>
                <c:pt idx="6102">
                  <c:v>355.24658199999999</c:v>
                </c:pt>
                <c:pt idx="6103">
                  <c:v>355.24658199999999</c:v>
                </c:pt>
                <c:pt idx="6104">
                  <c:v>355.24661250000003</c:v>
                </c:pt>
                <c:pt idx="6105">
                  <c:v>355.24661250000003</c:v>
                </c:pt>
                <c:pt idx="6106">
                  <c:v>355.24661250000003</c:v>
                </c:pt>
                <c:pt idx="6107">
                  <c:v>355.24661250000003</c:v>
                </c:pt>
                <c:pt idx="6108">
                  <c:v>355.24661250000003</c:v>
                </c:pt>
                <c:pt idx="6109">
                  <c:v>355.24661250000003</c:v>
                </c:pt>
                <c:pt idx="6110">
                  <c:v>355.24661250000003</c:v>
                </c:pt>
                <c:pt idx="6111">
                  <c:v>355.24661250000003</c:v>
                </c:pt>
                <c:pt idx="6112">
                  <c:v>355.24664310000003</c:v>
                </c:pt>
                <c:pt idx="6113">
                  <c:v>355.24664310000003</c:v>
                </c:pt>
                <c:pt idx="6114">
                  <c:v>355.24664310000003</c:v>
                </c:pt>
                <c:pt idx="6115">
                  <c:v>355.24664310000003</c:v>
                </c:pt>
                <c:pt idx="6116">
                  <c:v>355.24664310000003</c:v>
                </c:pt>
                <c:pt idx="6117">
                  <c:v>355.24664310000003</c:v>
                </c:pt>
                <c:pt idx="6118">
                  <c:v>355.24664310000003</c:v>
                </c:pt>
                <c:pt idx="6119">
                  <c:v>355.24664310000003</c:v>
                </c:pt>
                <c:pt idx="6120">
                  <c:v>355.24667360000001</c:v>
                </c:pt>
                <c:pt idx="6121">
                  <c:v>355.24667360000001</c:v>
                </c:pt>
                <c:pt idx="6122">
                  <c:v>355.24667360000001</c:v>
                </c:pt>
                <c:pt idx="6123">
                  <c:v>355.24667360000001</c:v>
                </c:pt>
                <c:pt idx="6124">
                  <c:v>355.24667360000001</c:v>
                </c:pt>
                <c:pt idx="6125">
                  <c:v>355.24667360000001</c:v>
                </c:pt>
                <c:pt idx="6126">
                  <c:v>355.24667360000001</c:v>
                </c:pt>
                <c:pt idx="6127">
                  <c:v>355.24670409999999</c:v>
                </c:pt>
                <c:pt idx="6128">
                  <c:v>355.24670409999999</c:v>
                </c:pt>
                <c:pt idx="6129">
                  <c:v>355.24670409999999</c:v>
                </c:pt>
                <c:pt idx="6130">
                  <c:v>355.24670409999999</c:v>
                </c:pt>
                <c:pt idx="6131">
                  <c:v>355.24670409999999</c:v>
                </c:pt>
                <c:pt idx="6132">
                  <c:v>355.24670409999999</c:v>
                </c:pt>
                <c:pt idx="6133">
                  <c:v>355.24670409999999</c:v>
                </c:pt>
                <c:pt idx="6134">
                  <c:v>355.24670409999999</c:v>
                </c:pt>
                <c:pt idx="6135">
                  <c:v>355.24673460000002</c:v>
                </c:pt>
                <c:pt idx="6136">
                  <c:v>355.24673460000002</c:v>
                </c:pt>
                <c:pt idx="6137">
                  <c:v>355.24673460000002</c:v>
                </c:pt>
                <c:pt idx="6138">
                  <c:v>355.24673460000002</c:v>
                </c:pt>
                <c:pt idx="6139">
                  <c:v>355.24673460000002</c:v>
                </c:pt>
                <c:pt idx="6140">
                  <c:v>355.24673460000002</c:v>
                </c:pt>
                <c:pt idx="6141">
                  <c:v>355.24673460000002</c:v>
                </c:pt>
                <c:pt idx="6142">
                  <c:v>355.24673460000002</c:v>
                </c:pt>
                <c:pt idx="6143">
                  <c:v>355.2467651</c:v>
                </c:pt>
                <c:pt idx="6144">
                  <c:v>355.2467651</c:v>
                </c:pt>
                <c:pt idx="6145">
                  <c:v>355.2467651</c:v>
                </c:pt>
                <c:pt idx="6146">
                  <c:v>355.2467651</c:v>
                </c:pt>
                <c:pt idx="6147">
                  <c:v>355.2467651</c:v>
                </c:pt>
                <c:pt idx="6148">
                  <c:v>355.2467651</c:v>
                </c:pt>
                <c:pt idx="6149">
                  <c:v>355.2467651</c:v>
                </c:pt>
                <c:pt idx="6150">
                  <c:v>355.24679570000001</c:v>
                </c:pt>
                <c:pt idx="6151">
                  <c:v>355.24679570000001</c:v>
                </c:pt>
                <c:pt idx="6152">
                  <c:v>355.24679570000001</c:v>
                </c:pt>
                <c:pt idx="6153">
                  <c:v>355.24679570000001</c:v>
                </c:pt>
                <c:pt idx="6154">
                  <c:v>355.24679570000001</c:v>
                </c:pt>
                <c:pt idx="6155">
                  <c:v>355.24679570000001</c:v>
                </c:pt>
                <c:pt idx="6156">
                  <c:v>355.24679570000001</c:v>
                </c:pt>
                <c:pt idx="6157">
                  <c:v>355.24679570000001</c:v>
                </c:pt>
                <c:pt idx="6158">
                  <c:v>355.24682619999999</c:v>
                </c:pt>
                <c:pt idx="6159">
                  <c:v>355.24682619999999</c:v>
                </c:pt>
                <c:pt idx="6160">
                  <c:v>355.24682619999999</c:v>
                </c:pt>
                <c:pt idx="6161">
                  <c:v>355.24682619999999</c:v>
                </c:pt>
                <c:pt idx="6162">
                  <c:v>355.24682619999999</c:v>
                </c:pt>
                <c:pt idx="6163">
                  <c:v>355.24682619999999</c:v>
                </c:pt>
                <c:pt idx="6164">
                  <c:v>355.24682619999999</c:v>
                </c:pt>
                <c:pt idx="6165">
                  <c:v>355.24682619999999</c:v>
                </c:pt>
                <c:pt idx="6166">
                  <c:v>355.24685670000002</c:v>
                </c:pt>
                <c:pt idx="6167">
                  <c:v>355.24685670000002</c:v>
                </c:pt>
                <c:pt idx="6168">
                  <c:v>355.24685670000002</c:v>
                </c:pt>
                <c:pt idx="6169">
                  <c:v>355.24685670000002</c:v>
                </c:pt>
                <c:pt idx="6170">
                  <c:v>355.24685670000002</c:v>
                </c:pt>
                <c:pt idx="6171">
                  <c:v>355.24685670000002</c:v>
                </c:pt>
                <c:pt idx="6172">
                  <c:v>355.24685670000002</c:v>
                </c:pt>
                <c:pt idx="6173">
                  <c:v>355.2468872</c:v>
                </c:pt>
                <c:pt idx="6174">
                  <c:v>355.2468872</c:v>
                </c:pt>
                <c:pt idx="6175">
                  <c:v>355.2468872</c:v>
                </c:pt>
                <c:pt idx="6176">
                  <c:v>355.2468872</c:v>
                </c:pt>
                <c:pt idx="6177">
                  <c:v>355.2468872</c:v>
                </c:pt>
                <c:pt idx="6178">
                  <c:v>355.2468872</c:v>
                </c:pt>
                <c:pt idx="6179">
                  <c:v>355.2468872</c:v>
                </c:pt>
                <c:pt idx="6180">
                  <c:v>355.2468872</c:v>
                </c:pt>
                <c:pt idx="6181">
                  <c:v>355.24691769999998</c:v>
                </c:pt>
                <c:pt idx="6182">
                  <c:v>355.24691769999998</c:v>
                </c:pt>
                <c:pt idx="6183">
                  <c:v>355.24691769999998</c:v>
                </c:pt>
                <c:pt idx="6184">
                  <c:v>355.24691769999998</c:v>
                </c:pt>
                <c:pt idx="6185">
                  <c:v>355.24691769999998</c:v>
                </c:pt>
                <c:pt idx="6186">
                  <c:v>355.24838260000001</c:v>
                </c:pt>
                <c:pt idx="6187">
                  <c:v>355.24838260000001</c:v>
                </c:pt>
                <c:pt idx="6188">
                  <c:v>355.24838260000001</c:v>
                </c:pt>
                <c:pt idx="6189">
                  <c:v>355.24838260000001</c:v>
                </c:pt>
                <c:pt idx="6190">
                  <c:v>355.24838260000001</c:v>
                </c:pt>
                <c:pt idx="6191">
                  <c:v>355.24841309999999</c:v>
                </c:pt>
                <c:pt idx="6192">
                  <c:v>355.24841309999999</c:v>
                </c:pt>
                <c:pt idx="6193">
                  <c:v>355.24841309999999</c:v>
                </c:pt>
                <c:pt idx="6194">
                  <c:v>355.24841309999999</c:v>
                </c:pt>
                <c:pt idx="6195">
                  <c:v>355.24841309999999</c:v>
                </c:pt>
                <c:pt idx="6196">
                  <c:v>355.24841309999999</c:v>
                </c:pt>
                <c:pt idx="6197">
                  <c:v>355.24841309999999</c:v>
                </c:pt>
                <c:pt idx="6198">
                  <c:v>355.24844359999997</c:v>
                </c:pt>
                <c:pt idx="6199">
                  <c:v>355.24844359999997</c:v>
                </c:pt>
                <c:pt idx="6200">
                  <c:v>355.24844359999997</c:v>
                </c:pt>
                <c:pt idx="6201">
                  <c:v>355.24844359999997</c:v>
                </c:pt>
                <c:pt idx="6202">
                  <c:v>355.24844359999997</c:v>
                </c:pt>
                <c:pt idx="6203">
                  <c:v>355.24844359999997</c:v>
                </c:pt>
                <c:pt idx="6204">
                  <c:v>355.24844359999997</c:v>
                </c:pt>
                <c:pt idx="6205">
                  <c:v>355.24844359999997</c:v>
                </c:pt>
                <c:pt idx="6206">
                  <c:v>355.24847410000001</c:v>
                </c:pt>
                <c:pt idx="6207">
                  <c:v>355.24847410000001</c:v>
                </c:pt>
                <c:pt idx="6208">
                  <c:v>355.24847410000001</c:v>
                </c:pt>
                <c:pt idx="6209">
                  <c:v>355.24847410000001</c:v>
                </c:pt>
                <c:pt idx="6210">
                  <c:v>355.24847410000001</c:v>
                </c:pt>
                <c:pt idx="6211">
                  <c:v>355.24847410000001</c:v>
                </c:pt>
                <c:pt idx="6212">
                  <c:v>355.24847410000001</c:v>
                </c:pt>
                <c:pt idx="6213">
                  <c:v>355.24847410000001</c:v>
                </c:pt>
                <c:pt idx="6214">
                  <c:v>355.24850459999999</c:v>
                </c:pt>
                <c:pt idx="6215">
                  <c:v>355.24850459999999</c:v>
                </c:pt>
                <c:pt idx="6216">
                  <c:v>355.24850459999999</c:v>
                </c:pt>
                <c:pt idx="6217">
                  <c:v>355.24850459999999</c:v>
                </c:pt>
                <c:pt idx="6218">
                  <c:v>355.24850459999999</c:v>
                </c:pt>
                <c:pt idx="6219">
                  <c:v>355.24850459999999</c:v>
                </c:pt>
                <c:pt idx="6220">
                  <c:v>355.24850459999999</c:v>
                </c:pt>
                <c:pt idx="6221">
                  <c:v>355.24853519999999</c:v>
                </c:pt>
                <c:pt idx="6222">
                  <c:v>355.24853519999999</c:v>
                </c:pt>
                <c:pt idx="6223">
                  <c:v>355.24853519999999</c:v>
                </c:pt>
                <c:pt idx="6224">
                  <c:v>355.24853519999999</c:v>
                </c:pt>
                <c:pt idx="6225">
                  <c:v>355.24853519999999</c:v>
                </c:pt>
                <c:pt idx="6226">
                  <c:v>355.24853519999999</c:v>
                </c:pt>
                <c:pt idx="6227">
                  <c:v>355.24853519999999</c:v>
                </c:pt>
                <c:pt idx="6228">
                  <c:v>355.24853519999999</c:v>
                </c:pt>
                <c:pt idx="6229">
                  <c:v>355.24856569999997</c:v>
                </c:pt>
                <c:pt idx="6230">
                  <c:v>355.24856569999997</c:v>
                </c:pt>
                <c:pt idx="6231">
                  <c:v>355.24856569999997</c:v>
                </c:pt>
                <c:pt idx="6232">
                  <c:v>355.24856569999997</c:v>
                </c:pt>
                <c:pt idx="6233">
                  <c:v>355.24856569999997</c:v>
                </c:pt>
                <c:pt idx="6234">
                  <c:v>355.24856569999997</c:v>
                </c:pt>
                <c:pt idx="6235">
                  <c:v>355.24856569999997</c:v>
                </c:pt>
                <c:pt idx="6236">
                  <c:v>355.24859620000001</c:v>
                </c:pt>
                <c:pt idx="6237">
                  <c:v>355.24859620000001</c:v>
                </c:pt>
                <c:pt idx="6238">
                  <c:v>355.24859620000001</c:v>
                </c:pt>
                <c:pt idx="6239">
                  <c:v>355.24859620000001</c:v>
                </c:pt>
                <c:pt idx="6240">
                  <c:v>355.24859620000001</c:v>
                </c:pt>
                <c:pt idx="6241">
                  <c:v>355.24859620000001</c:v>
                </c:pt>
                <c:pt idx="6242">
                  <c:v>355.24859620000001</c:v>
                </c:pt>
                <c:pt idx="6243">
                  <c:v>355.24859620000001</c:v>
                </c:pt>
                <c:pt idx="6244">
                  <c:v>355.24862669999999</c:v>
                </c:pt>
                <c:pt idx="6245">
                  <c:v>355.24862669999999</c:v>
                </c:pt>
                <c:pt idx="6246">
                  <c:v>355.24862669999999</c:v>
                </c:pt>
                <c:pt idx="6247">
                  <c:v>355.24862669999999</c:v>
                </c:pt>
                <c:pt idx="6248">
                  <c:v>355.24862669999999</c:v>
                </c:pt>
                <c:pt idx="6249">
                  <c:v>355.24862669999999</c:v>
                </c:pt>
                <c:pt idx="6250">
                  <c:v>355.24862669999999</c:v>
                </c:pt>
                <c:pt idx="6251">
                  <c:v>355.24862669999999</c:v>
                </c:pt>
                <c:pt idx="6252">
                  <c:v>355.24865720000003</c:v>
                </c:pt>
                <c:pt idx="6253">
                  <c:v>355.24865720000003</c:v>
                </c:pt>
                <c:pt idx="6254">
                  <c:v>355.24865720000003</c:v>
                </c:pt>
                <c:pt idx="6255">
                  <c:v>355.24865720000003</c:v>
                </c:pt>
                <c:pt idx="6256">
                  <c:v>355.24865720000003</c:v>
                </c:pt>
                <c:pt idx="6257">
                  <c:v>355.24865720000003</c:v>
                </c:pt>
                <c:pt idx="6258">
                  <c:v>355.24865720000003</c:v>
                </c:pt>
                <c:pt idx="6259">
                  <c:v>355.2486877</c:v>
                </c:pt>
                <c:pt idx="6260">
                  <c:v>355.2486877</c:v>
                </c:pt>
                <c:pt idx="6261">
                  <c:v>355.2486877</c:v>
                </c:pt>
                <c:pt idx="6262">
                  <c:v>355.2486877</c:v>
                </c:pt>
                <c:pt idx="6263">
                  <c:v>355.2486877</c:v>
                </c:pt>
                <c:pt idx="6264">
                  <c:v>355.2486877</c:v>
                </c:pt>
                <c:pt idx="6265">
                  <c:v>355.2486877</c:v>
                </c:pt>
                <c:pt idx="6266">
                  <c:v>355.2486877</c:v>
                </c:pt>
                <c:pt idx="6267">
                  <c:v>355.24871830000001</c:v>
                </c:pt>
                <c:pt idx="6268">
                  <c:v>355.24871830000001</c:v>
                </c:pt>
                <c:pt idx="6269">
                  <c:v>355.24871830000001</c:v>
                </c:pt>
                <c:pt idx="6270">
                  <c:v>355.24871830000001</c:v>
                </c:pt>
                <c:pt idx="6271">
                  <c:v>355.24871830000001</c:v>
                </c:pt>
                <c:pt idx="6272">
                  <c:v>355.24871830000001</c:v>
                </c:pt>
                <c:pt idx="6273">
                  <c:v>355.24871830000001</c:v>
                </c:pt>
                <c:pt idx="6274">
                  <c:v>355.24871830000001</c:v>
                </c:pt>
                <c:pt idx="6275">
                  <c:v>355.24874879999999</c:v>
                </c:pt>
                <c:pt idx="6276">
                  <c:v>355.24874879999999</c:v>
                </c:pt>
                <c:pt idx="6277">
                  <c:v>355.24874879999999</c:v>
                </c:pt>
                <c:pt idx="6278">
                  <c:v>355.24874879999999</c:v>
                </c:pt>
                <c:pt idx="6279">
                  <c:v>355.24874879999999</c:v>
                </c:pt>
                <c:pt idx="6280">
                  <c:v>355.24874879999999</c:v>
                </c:pt>
                <c:pt idx="6281">
                  <c:v>355.24874879999999</c:v>
                </c:pt>
                <c:pt idx="6282">
                  <c:v>355.24877930000002</c:v>
                </c:pt>
                <c:pt idx="6283">
                  <c:v>355.24877930000002</c:v>
                </c:pt>
                <c:pt idx="6284">
                  <c:v>355.24877930000002</c:v>
                </c:pt>
                <c:pt idx="6285">
                  <c:v>355.24877930000002</c:v>
                </c:pt>
                <c:pt idx="6286">
                  <c:v>355.24877930000002</c:v>
                </c:pt>
                <c:pt idx="6287">
                  <c:v>355.24877930000002</c:v>
                </c:pt>
                <c:pt idx="6288">
                  <c:v>355.24877930000002</c:v>
                </c:pt>
                <c:pt idx="6289">
                  <c:v>355.24877930000002</c:v>
                </c:pt>
                <c:pt idx="6290">
                  <c:v>355.2488098</c:v>
                </c:pt>
                <c:pt idx="6291">
                  <c:v>355.2488098</c:v>
                </c:pt>
                <c:pt idx="6292">
                  <c:v>355.2488098</c:v>
                </c:pt>
                <c:pt idx="6293">
                  <c:v>355.2488098</c:v>
                </c:pt>
                <c:pt idx="6294">
                  <c:v>355.2488098</c:v>
                </c:pt>
                <c:pt idx="6295">
                  <c:v>355.2488098</c:v>
                </c:pt>
                <c:pt idx="6296">
                  <c:v>355.2488098</c:v>
                </c:pt>
                <c:pt idx="6297">
                  <c:v>355.2488098</c:v>
                </c:pt>
                <c:pt idx="6298">
                  <c:v>355.24884029999998</c:v>
                </c:pt>
                <c:pt idx="6299">
                  <c:v>355.24884029999998</c:v>
                </c:pt>
                <c:pt idx="6300">
                  <c:v>355.24884029999998</c:v>
                </c:pt>
                <c:pt idx="6301">
                  <c:v>355.24884029999998</c:v>
                </c:pt>
                <c:pt idx="6302">
                  <c:v>355.24884029999998</c:v>
                </c:pt>
                <c:pt idx="6303">
                  <c:v>355.24884029999998</c:v>
                </c:pt>
                <c:pt idx="6304">
                  <c:v>355.24884029999998</c:v>
                </c:pt>
                <c:pt idx="6305">
                  <c:v>355.24887080000002</c:v>
                </c:pt>
                <c:pt idx="6306">
                  <c:v>355.24887080000002</c:v>
                </c:pt>
                <c:pt idx="6307">
                  <c:v>355.24887080000002</c:v>
                </c:pt>
                <c:pt idx="6308">
                  <c:v>355.24887080000002</c:v>
                </c:pt>
                <c:pt idx="6309">
                  <c:v>355.24887080000002</c:v>
                </c:pt>
                <c:pt idx="6310">
                  <c:v>355.24887080000002</c:v>
                </c:pt>
                <c:pt idx="6311">
                  <c:v>355.24887080000002</c:v>
                </c:pt>
                <c:pt idx="6312">
                  <c:v>355.24887080000002</c:v>
                </c:pt>
                <c:pt idx="6313">
                  <c:v>355.24890140000002</c:v>
                </c:pt>
                <c:pt idx="6314">
                  <c:v>355.24890140000002</c:v>
                </c:pt>
                <c:pt idx="6315">
                  <c:v>355.24890140000002</c:v>
                </c:pt>
                <c:pt idx="6316">
                  <c:v>355.24890140000002</c:v>
                </c:pt>
                <c:pt idx="6317">
                  <c:v>355.24890140000002</c:v>
                </c:pt>
                <c:pt idx="6318">
                  <c:v>355.24890140000002</c:v>
                </c:pt>
                <c:pt idx="6319">
                  <c:v>355.24890140000002</c:v>
                </c:pt>
                <c:pt idx="6320">
                  <c:v>355.24890140000002</c:v>
                </c:pt>
                <c:pt idx="6321">
                  <c:v>355.2489319</c:v>
                </c:pt>
                <c:pt idx="6322">
                  <c:v>355.2489319</c:v>
                </c:pt>
                <c:pt idx="6323">
                  <c:v>355.2489319</c:v>
                </c:pt>
                <c:pt idx="6324">
                  <c:v>355.2489319</c:v>
                </c:pt>
                <c:pt idx="6325">
                  <c:v>355.2489319</c:v>
                </c:pt>
                <c:pt idx="6326">
                  <c:v>355.2489319</c:v>
                </c:pt>
                <c:pt idx="6327">
                  <c:v>355.2489319</c:v>
                </c:pt>
                <c:pt idx="6328">
                  <c:v>355.24896239999998</c:v>
                </c:pt>
                <c:pt idx="6329">
                  <c:v>355.24896239999998</c:v>
                </c:pt>
                <c:pt idx="6330">
                  <c:v>355.24896239999998</c:v>
                </c:pt>
                <c:pt idx="6331">
                  <c:v>355.24896239999998</c:v>
                </c:pt>
                <c:pt idx="6332">
                  <c:v>355.24896239999998</c:v>
                </c:pt>
                <c:pt idx="6333">
                  <c:v>355.24896239999998</c:v>
                </c:pt>
                <c:pt idx="6334">
                  <c:v>355.24896239999998</c:v>
                </c:pt>
                <c:pt idx="6335">
                  <c:v>355.24896239999998</c:v>
                </c:pt>
                <c:pt idx="6336">
                  <c:v>355.24899290000002</c:v>
                </c:pt>
                <c:pt idx="6337">
                  <c:v>355.24899290000002</c:v>
                </c:pt>
                <c:pt idx="6338">
                  <c:v>355.24899290000002</c:v>
                </c:pt>
                <c:pt idx="6339">
                  <c:v>355.24899290000002</c:v>
                </c:pt>
                <c:pt idx="6340">
                  <c:v>355.24899290000002</c:v>
                </c:pt>
                <c:pt idx="6341">
                  <c:v>355.24899290000002</c:v>
                </c:pt>
                <c:pt idx="6342">
                  <c:v>355.24899290000002</c:v>
                </c:pt>
                <c:pt idx="6343">
                  <c:v>355.24899290000002</c:v>
                </c:pt>
                <c:pt idx="6344">
                  <c:v>355.2490234</c:v>
                </c:pt>
                <c:pt idx="6345">
                  <c:v>355.2490234</c:v>
                </c:pt>
                <c:pt idx="6346">
                  <c:v>355.2490234</c:v>
                </c:pt>
                <c:pt idx="6347">
                  <c:v>355.2490234</c:v>
                </c:pt>
                <c:pt idx="6348">
                  <c:v>355.2490234</c:v>
                </c:pt>
                <c:pt idx="6349">
                  <c:v>355.2490234</c:v>
                </c:pt>
                <c:pt idx="6350">
                  <c:v>355.2490234</c:v>
                </c:pt>
                <c:pt idx="6351">
                  <c:v>355.249054</c:v>
                </c:pt>
                <c:pt idx="6352">
                  <c:v>355.249054</c:v>
                </c:pt>
                <c:pt idx="6353">
                  <c:v>355.249054</c:v>
                </c:pt>
                <c:pt idx="6354">
                  <c:v>355.249054</c:v>
                </c:pt>
                <c:pt idx="6355">
                  <c:v>355.249054</c:v>
                </c:pt>
                <c:pt idx="6356">
                  <c:v>355.249054</c:v>
                </c:pt>
                <c:pt idx="6357">
                  <c:v>355.249054</c:v>
                </c:pt>
                <c:pt idx="6358">
                  <c:v>355.249054</c:v>
                </c:pt>
                <c:pt idx="6359">
                  <c:v>355.24908449999998</c:v>
                </c:pt>
                <c:pt idx="6360">
                  <c:v>355.24908449999998</c:v>
                </c:pt>
                <c:pt idx="6361">
                  <c:v>355.24908449999998</c:v>
                </c:pt>
                <c:pt idx="6362">
                  <c:v>355.24908449999998</c:v>
                </c:pt>
                <c:pt idx="6363">
                  <c:v>355.24908449999998</c:v>
                </c:pt>
                <c:pt idx="6364">
                  <c:v>355.24908449999998</c:v>
                </c:pt>
                <c:pt idx="6365">
                  <c:v>355.24908449999998</c:v>
                </c:pt>
                <c:pt idx="6366">
                  <c:v>355.24911500000002</c:v>
                </c:pt>
                <c:pt idx="6367">
                  <c:v>355.24911500000002</c:v>
                </c:pt>
                <c:pt idx="6368">
                  <c:v>355.24911500000002</c:v>
                </c:pt>
                <c:pt idx="6369">
                  <c:v>355.24911500000002</c:v>
                </c:pt>
                <c:pt idx="6370">
                  <c:v>355.24911500000002</c:v>
                </c:pt>
                <c:pt idx="6371">
                  <c:v>355.24911500000002</c:v>
                </c:pt>
                <c:pt idx="6372">
                  <c:v>355.24911500000002</c:v>
                </c:pt>
                <c:pt idx="6373">
                  <c:v>355.24911500000002</c:v>
                </c:pt>
                <c:pt idx="6374">
                  <c:v>355.2491455</c:v>
                </c:pt>
                <c:pt idx="6375">
                  <c:v>355.2491455</c:v>
                </c:pt>
                <c:pt idx="6376">
                  <c:v>355.2491455</c:v>
                </c:pt>
                <c:pt idx="6377">
                  <c:v>355.2491455</c:v>
                </c:pt>
                <c:pt idx="6378">
                  <c:v>355.2491455</c:v>
                </c:pt>
                <c:pt idx="6379">
                  <c:v>355.2491455</c:v>
                </c:pt>
                <c:pt idx="6380">
                  <c:v>355.2491455</c:v>
                </c:pt>
                <c:pt idx="6381">
                  <c:v>355.2491455</c:v>
                </c:pt>
                <c:pt idx="6382">
                  <c:v>355.24917599999998</c:v>
                </c:pt>
                <c:pt idx="6383">
                  <c:v>355.24917599999998</c:v>
                </c:pt>
                <c:pt idx="6384">
                  <c:v>355.24917599999998</c:v>
                </c:pt>
                <c:pt idx="6385">
                  <c:v>355.24917599999998</c:v>
                </c:pt>
                <c:pt idx="6386">
                  <c:v>355.24917599999998</c:v>
                </c:pt>
                <c:pt idx="6387">
                  <c:v>355.24917599999998</c:v>
                </c:pt>
                <c:pt idx="6388">
                  <c:v>355.24917599999998</c:v>
                </c:pt>
                <c:pt idx="6389">
                  <c:v>355.24920650000001</c:v>
                </c:pt>
                <c:pt idx="6390">
                  <c:v>355.24920650000001</c:v>
                </c:pt>
                <c:pt idx="6391">
                  <c:v>355.24920650000001</c:v>
                </c:pt>
                <c:pt idx="6392">
                  <c:v>355.24920650000001</c:v>
                </c:pt>
                <c:pt idx="6393">
                  <c:v>355.24920650000001</c:v>
                </c:pt>
                <c:pt idx="6394">
                  <c:v>355.24920650000001</c:v>
                </c:pt>
                <c:pt idx="6395">
                  <c:v>355.24920650000001</c:v>
                </c:pt>
                <c:pt idx="6396">
                  <c:v>355.24920650000001</c:v>
                </c:pt>
                <c:pt idx="6397">
                  <c:v>355.24923710000002</c:v>
                </c:pt>
                <c:pt idx="6398">
                  <c:v>355.24923710000002</c:v>
                </c:pt>
                <c:pt idx="6399">
                  <c:v>355.24923710000002</c:v>
                </c:pt>
                <c:pt idx="6400">
                  <c:v>355.24923710000002</c:v>
                </c:pt>
                <c:pt idx="6401">
                  <c:v>355.24923710000002</c:v>
                </c:pt>
                <c:pt idx="6402">
                  <c:v>355.24923710000002</c:v>
                </c:pt>
                <c:pt idx="6403">
                  <c:v>355.24923710000002</c:v>
                </c:pt>
                <c:pt idx="6404">
                  <c:v>355.24923710000002</c:v>
                </c:pt>
                <c:pt idx="6405">
                  <c:v>355.2492676</c:v>
                </c:pt>
                <c:pt idx="6406">
                  <c:v>355.2492676</c:v>
                </c:pt>
                <c:pt idx="6407">
                  <c:v>355.2492676</c:v>
                </c:pt>
                <c:pt idx="6408">
                  <c:v>355.2492676</c:v>
                </c:pt>
                <c:pt idx="6409">
                  <c:v>355.2492676</c:v>
                </c:pt>
                <c:pt idx="6410">
                  <c:v>355.2492676</c:v>
                </c:pt>
                <c:pt idx="6411">
                  <c:v>355.2492676</c:v>
                </c:pt>
                <c:pt idx="6412">
                  <c:v>355.24929809999998</c:v>
                </c:pt>
                <c:pt idx="6413">
                  <c:v>355.24929809999998</c:v>
                </c:pt>
                <c:pt idx="6414">
                  <c:v>355.24929809999998</c:v>
                </c:pt>
                <c:pt idx="6415">
                  <c:v>355.24929809999998</c:v>
                </c:pt>
                <c:pt idx="6416">
                  <c:v>355.24929809999998</c:v>
                </c:pt>
                <c:pt idx="6417">
                  <c:v>355.24929809999998</c:v>
                </c:pt>
                <c:pt idx="6418">
                  <c:v>355.24929809999998</c:v>
                </c:pt>
                <c:pt idx="6419">
                  <c:v>355.24929809999998</c:v>
                </c:pt>
                <c:pt idx="6420">
                  <c:v>355.24932860000001</c:v>
                </c:pt>
                <c:pt idx="6421">
                  <c:v>355.24932860000001</c:v>
                </c:pt>
                <c:pt idx="6422">
                  <c:v>355.24932860000001</c:v>
                </c:pt>
                <c:pt idx="6423">
                  <c:v>355.24932860000001</c:v>
                </c:pt>
                <c:pt idx="6424">
                  <c:v>355.24932860000001</c:v>
                </c:pt>
                <c:pt idx="6425">
                  <c:v>355.24932860000001</c:v>
                </c:pt>
                <c:pt idx="6426">
                  <c:v>355.24932860000001</c:v>
                </c:pt>
                <c:pt idx="6427">
                  <c:v>355.24932860000001</c:v>
                </c:pt>
                <c:pt idx="6428">
                  <c:v>355.24935909999999</c:v>
                </c:pt>
                <c:pt idx="6429">
                  <c:v>355.24935909999999</c:v>
                </c:pt>
                <c:pt idx="6430">
                  <c:v>355.24935909999999</c:v>
                </c:pt>
                <c:pt idx="6431">
                  <c:v>355.24935909999999</c:v>
                </c:pt>
                <c:pt idx="6432">
                  <c:v>355.24935909999999</c:v>
                </c:pt>
                <c:pt idx="6433">
                  <c:v>355.24935909999999</c:v>
                </c:pt>
                <c:pt idx="6434">
                  <c:v>355.24935909999999</c:v>
                </c:pt>
                <c:pt idx="6435">
                  <c:v>355.24938959999997</c:v>
                </c:pt>
                <c:pt idx="6436">
                  <c:v>355.24938959999997</c:v>
                </c:pt>
                <c:pt idx="6437">
                  <c:v>355.24938959999997</c:v>
                </c:pt>
                <c:pt idx="6438">
                  <c:v>355.24938959999997</c:v>
                </c:pt>
                <c:pt idx="6439">
                  <c:v>355.24938959999997</c:v>
                </c:pt>
                <c:pt idx="6440">
                  <c:v>355.24938959999997</c:v>
                </c:pt>
                <c:pt idx="6441">
                  <c:v>355.24938959999997</c:v>
                </c:pt>
                <c:pt idx="6442">
                  <c:v>355.24938959999997</c:v>
                </c:pt>
                <c:pt idx="6443">
                  <c:v>355.24942019999997</c:v>
                </c:pt>
                <c:pt idx="6444">
                  <c:v>355.24942019999997</c:v>
                </c:pt>
                <c:pt idx="6445">
                  <c:v>355.24942019999997</c:v>
                </c:pt>
                <c:pt idx="6446">
                  <c:v>355.24942019999997</c:v>
                </c:pt>
                <c:pt idx="6447">
                  <c:v>355.24942019999997</c:v>
                </c:pt>
                <c:pt idx="6448">
                  <c:v>355.24942019999997</c:v>
                </c:pt>
                <c:pt idx="6449">
                  <c:v>355.24942019999997</c:v>
                </c:pt>
                <c:pt idx="6450">
                  <c:v>355.24942019999997</c:v>
                </c:pt>
                <c:pt idx="6451">
                  <c:v>355.24945070000001</c:v>
                </c:pt>
                <c:pt idx="6452">
                  <c:v>355.24945070000001</c:v>
                </c:pt>
                <c:pt idx="6453">
                  <c:v>355.24945070000001</c:v>
                </c:pt>
                <c:pt idx="6454">
                  <c:v>355.24945070000001</c:v>
                </c:pt>
                <c:pt idx="6455">
                  <c:v>355.25122069999998</c:v>
                </c:pt>
                <c:pt idx="6456">
                  <c:v>355.25122069999998</c:v>
                </c:pt>
                <c:pt idx="6457">
                  <c:v>355.25122069999998</c:v>
                </c:pt>
                <c:pt idx="6458">
                  <c:v>355.25122069999998</c:v>
                </c:pt>
                <c:pt idx="6459">
                  <c:v>355.25122069999998</c:v>
                </c:pt>
                <c:pt idx="6460">
                  <c:v>355.25125120000001</c:v>
                </c:pt>
                <c:pt idx="6461">
                  <c:v>355.25125120000001</c:v>
                </c:pt>
                <c:pt idx="6462">
                  <c:v>355.25125120000001</c:v>
                </c:pt>
                <c:pt idx="6463">
                  <c:v>355.25125120000001</c:v>
                </c:pt>
                <c:pt idx="6464">
                  <c:v>355.25125120000001</c:v>
                </c:pt>
                <c:pt idx="6465">
                  <c:v>355.25125120000001</c:v>
                </c:pt>
                <c:pt idx="6466">
                  <c:v>355.25125120000001</c:v>
                </c:pt>
                <c:pt idx="6467">
                  <c:v>355.25128169999999</c:v>
                </c:pt>
                <c:pt idx="6468">
                  <c:v>355.25128169999999</c:v>
                </c:pt>
                <c:pt idx="6469">
                  <c:v>355.25128169999999</c:v>
                </c:pt>
                <c:pt idx="6470">
                  <c:v>355.25128169999999</c:v>
                </c:pt>
                <c:pt idx="6471">
                  <c:v>355.25128169999999</c:v>
                </c:pt>
                <c:pt idx="6472">
                  <c:v>355.25128169999999</c:v>
                </c:pt>
                <c:pt idx="6473">
                  <c:v>355.25128169999999</c:v>
                </c:pt>
                <c:pt idx="6474">
                  <c:v>355.25128169999999</c:v>
                </c:pt>
                <c:pt idx="6475">
                  <c:v>355.2513123</c:v>
                </c:pt>
                <c:pt idx="6476">
                  <c:v>355.2513123</c:v>
                </c:pt>
                <c:pt idx="6477">
                  <c:v>355.2513123</c:v>
                </c:pt>
                <c:pt idx="6478">
                  <c:v>355.2513123</c:v>
                </c:pt>
                <c:pt idx="6479">
                  <c:v>355.2513123</c:v>
                </c:pt>
                <c:pt idx="6480">
                  <c:v>355.2513123</c:v>
                </c:pt>
                <c:pt idx="6481">
                  <c:v>355.2513123</c:v>
                </c:pt>
                <c:pt idx="6482">
                  <c:v>355.2513123</c:v>
                </c:pt>
                <c:pt idx="6483">
                  <c:v>355.25134279999997</c:v>
                </c:pt>
                <c:pt idx="6484">
                  <c:v>355.25134279999997</c:v>
                </c:pt>
                <c:pt idx="6485">
                  <c:v>355.25134279999997</c:v>
                </c:pt>
                <c:pt idx="6486">
                  <c:v>355.25134279999997</c:v>
                </c:pt>
                <c:pt idx="6487">
                  <c:v>355.25134279999997</c:v>
                </c:pt>
                <c:pt idx="6488">
                  <c:v>355.25134279999997</c:v>
                </c:pt>
                <c:pt idx="6489">
                  <c:v>355.25134279999997</c:v>
                </c:pt>
                <c:pt idx="6490">
                  <c:v>355.25137330000001</c:v>
                </c:pt>
                <c:pt idx="6491">
                  <c:v>355.25137330000001</c:v>
                </c:pt>
                <c:pt idx="6492">
                  <c:v>355.25137330000001</c:v>
                </c:pt>
                <c:pt idx="6493">
                  <c:v>355.25137330000001</c:v>
                </c:pt>
                <c:pt idx="6494">
                  <c:v>355.25137330000001</c:v>
                </c:pt>
                <c:pt idx="6495">
                  <c:v>355.25137330000001</c:v>
                </c:pt>
                <c:pt idx="6496">
                  <c:v>355.25137330000001</c:v>
                </c:pt>
                <c:pt idx="6497">
                  <c:v>355.25137330000001</c:v>
                </c:pt>
                <c:pt idx="6498">
                  <c:v>355.25140379999999</c:v>
                </c:pt>
                <c:pt idx="6499">
                  <c:v>355.25140379999999</c:v>
                </c:pt>
                <c:pt idx="6500">
                  <c:v>355.25140379999999</c:v>
                </c:pt>
                <c:pt idx="6501">
                  <c:v>355.25140379999999</c:v>
                </c:pt>
                <c:pt idx="6502">
                  <c:v>355.25140379999999</c:v>
                </c:pt>
                <c:pt idx="6503">
                  <c:v>355.25140379999999</c:v>
                </c:pt>
                <c:pt idx="6504">
                  <c:v>355.25140379999999</c:v>
                </c:pt>
                <c:pt idx="6505">
                  <c:v>355.25140379999999</c:v>
                </c:pt>
                <c:pt idx="6506">
                  <c:v>355.25143430000003</c:v>
                </c:pt>
                <c:pt idx="6507">
                  <c:v>355.25143430000003</c:v>
                </c:pt>
                <c:pt idx="6508">
                  <c:v>355.25143430000003</c:v>
                </c:pt>
                <c:pt idx="6509">
                  <c:v>355.25143430000003</c:v>
                </c:pt>
                <c:pt idx="6510">
                  <c:v>355.25143430000003</c:v>
                </c:pt>
                <c:pt idx="6511">
                  <c:v>355.25143430000003</c:v>
                </c:pt>
                <c:pt idx="6512">
                  <c:v>355.25143430000003</c:v>
                </c:pt>
                <c:pt idx="6513">
                  <c:v>355.25146480000001</c:v>
                </c:pt>
                <c:pt idx="6514">
                  <c:v>355.25146480000001</c:v>
                </c:pt>
                <c:pt idx="6515">
                  <c:v>355.25146480000001</c:v>
                </c:pt>
                <c:pt idx="6516">
                  <c:v>355.25146480000001</c:v>
                </c:pt>
                <c:pt idx="6517">
                  <c:v>355.25146480000001</c:v>
                </c:pt>
                <c:pt idx="6518">
                  <c:v>355.25146480000001</c:v>
                </c:pt>
                <c:pt idx="6519">
                  <c:v>355.25146480000001</c:v>
                </c:pt>
                <c:pt idx="6520">
                  <c:v>355.25146480000001</c:v>
                </c:pt>
                <c:pt idx="6521">
                  <c:v>355.25149540000001</c:v>
                </c:pt>
                <c:pt idx="6522">
                  <c:v>355.25149540000001</c:v>
                </c:pt>
                <c:pt idx="6523">
                  <c:v>355.25149540000001</c:v>
                </c:pt>
                <c:pt idx="6524">
                  <c:v>355.25149540000001</c:v>
                </c:pt>
                <c:pt idx="6525">
                  <c:v>355.25149540000001</c:v>
                </c:pt>
                <c:pt idx="6526">
                  <c:v>355.25149540000001</c:v>
                </c:pt>
                <c:pt idx="6527">
                  <c:v>355.25149540000001</c:v>
                </c:pt>
                <c:pt idx="6528">
                  <c:v>355.25152589999999</c:v>
                </c:pt>
                <c:pt idx="6529">
                  <c:v>355.25152589999999</c:v>
                </c:pt>
                <c:pt idx="6530">
                  <c:v>355.25152589999999</c:v>
                </c:pt>
                <c:pt idx="6531">
                  <c:v>355.25152589999999</c:v>
                </c:pt>
                <c:pt idx="6532">
                  <c:v>355.25152589999999</c:v>
                </c:pt>
                <c:pt idx="6533">
                  <c:v>355.25152589999999</c:v>
                </c:pt>
                <c:pt idx="6534">
                  <c:v>355.25152589999999</c:v>
                </c:pt>
                <c:pt idx="6535">
                  <c:v>355.25152589999999</c:v>
                </c:pt>
                <c:pt idx="6536">
                  <c:v>355.25155640000003</c:v>
                </c:pt>
                <c:pt idx="6537">
                  <c:v>355.25155640000003</c:v>
                </c:pt>
                <c:pt idx="6538">
                  <c:v>355.25155640000003</c:v>
                </c:pt>
                <c:pt idx="6539">
                  <c:v>355.25155640000003</c:v>
                </c:pt>
                <c:pt idx="6540">
                  <c:v>355.25155640000003</c:v>
                </c:pt>
                <c:pt idx="6541">
                  <c:v>355.25155640000003</c:v>
                </c:pt>
                <c:pt idx="6542">
                  <c:v>355.25155640000003</c:v>
                </c:pt>
                <c:pt idx="6543">
                  <c:v>355.25155640000003</c:v>
                </c:pt>
                <c:pt idx="6544">
                  <c:v>355.25158690000001</c:v>
                </c:pt>
                <c:pt idx="6545">
                  <c:v>355.25158690000001</c:v>
                </c:pt>
                <c:pt idx="6546">
                  <c:v>355.25158690000001</c:v>
                </c:pt>
                <c:pt idx="6547">
                  <c:v>355.25158690000001</c:v>
                </c:pt>
                <c:pt idx="6548">
                  <c:v>355.25158690000001</c:v>
                </c:pt>
                <c:pt idx="6549">
                  <c:v>355.25158690000001</c:v>
                </c:pt>
                <c:pt idx="6550">
                  <c:v>355.25158690000001</c:v>
                </c:pt>
                <c:pt idx="6551">
                  <c:v>355.25161739999999</c:v>
                </c:pt>
                <c:pt idx="6552">
                  <c:v>355.25161739999999</c:v>
                </c:pt>
                <c:pt idx="6553">
                  <c:v>355.25161739999999</c:v>
                </c:pt>
                <c:pt idx="6554">
                  <c:v>355.25161739999999</c:v>
                </c:pt>
                <c:pt idx="6555">
                  <c:v>355.25161739999999</c:v>
                </c:pt>
                <c:pt idx="6556">
                  <c:v>355.25161739999999</c:v>
                </c:pt>
                <c:pt idx="6557">
                  <c:v>355.25161739999999</c:v>
                </c:pt>
                <c:pt idx="6558">
                  <c:v>355.25161739999999</c:v>
                </c:pt>
                <c:pt idx="6559">
                  <c:v>355.25164790000002</c:v>
                </c:pt>
                <c:pt idx="6560">
                  <c:v>355.25164790000002</c:v>
                </c:pt>
                <c:pt idx="6561">
                  <c:v>355.25164790000002</c:v>
                </c:pt>
                <c:pt idx="6562">
                  <c:v>355.25164790000002</c:v>
                </c:pt>
                <c:pt idx="6563">
                  <c:v>355.25164790000002</c:v>
                </c:pt>
                <c:pt idx="6564">
                  <c:v>355.25164790000002</c:v>
                </c:pt>
                <c:pt idx="6565">
                  <c:v>355.25164790000002</c:v>
                </c:pt>
                <c:pt idx="6566">
                  <c:v>355.25164790000002</c:v>
                </c:pt>
                <c:pt idx="6567">
                  <c:v>355.25167850000003</c:v>
                </c:pt>
                <c:pt idx="6568">
                  <c:v>355.25167850000003</c:v>
                </c:pt>
                <c:pt idx="6569">
                  <c:v>355.25167850000003</c:v>
                </c:pt>
                <c:pt idx="6570">
                  <c:v>355.25167850000003</c:v>
                </c:pt>
                <c:pt idx="6571">
                  <c:v>355.25167850000003</c:v>
                </c:pt>
                <c:pt idx="6572">
                  <c:v>355.25167850000003</c:v>
                </c:pt>
                <c:pt idx="6573">
                  <c:v>355.25167850000003</c:v>
                </c:pt>
                <c:pt idx="6574">
                  <c:v>355.25170900000001</c:v>
                </c:pt>
                <c:pt idx="6575">
                  <c:v>355.25170900000001</c:v>
                </c:pt>
                <c:pt idx="6576">
                  <c:v>355.25170900000001</c:v>
                </c:pt>
                <c:pt idx="6577">
                  <c:v>355.25170900000001</c:v>
                </c:pt>
                <c:pt idx="6578">
                  <c:v>355.25170900000001</c:v>
                </c:pt>
                <c:pt idx="6579">
                  <c:v>355.25170900000001</c:v>
                </c:pt>
                <c:pt idx="6580">
                  <c:v>355.25170900000001</c:v>
                </c:pt>
                <c:pt idx="6581">
                  <c:v>355.25170900000001</c:v>
                </c:pt>
                <c:pt idx="6582">
                  <c:v>355.25173949999999</c:v>
                </c:pt>
                <c:pt idx="6583">
                  <c:v>355.25173949999999</c:v>
                </c:pt>
                <c:pt idx="6584">
                  <c:v>355.25173949999999</c:v>
                </c:pt>
                <c:pt idx="6585">
                  <c:v>355.25173949999999</c:v>
                </c:pt>
                <c:pt idx="6586">
                  <c:v>355.25173949999999</c:v>
                </c:pt>
                <c:pt idx="6587">
                  <c:v>355.25173949999999</c:v>
                </c:pt>
                <c:pt idx="6588">
                  <c:v>355.25173949999999</c:v>
                </c:pt>
                <c:pt idx="6589">
                  <c:v>355.25173949999999</c:v>
                </c:pt>
                <c:pt idx="6590">
                  <c:v>355.25177000000002</c:v>
                </c:pt>
                <c:pt idx="6591">
                  <c:v>355.25177000000002</c:v>
                </c:pt>
                <c:pt idx="6592">
                  <c:v>355.25177000000002</c:v>
                </c:pt>
                <c:pt idx="6593">
                  <c:v>355.25177000000002</c:v>
                </c:pt>
                <c:pt idx="6594">
                  <c:v>355.25177000000002</c:v>
                </c:pt>
                <c:pt idx="6595">
                  <c:v>355.25177000000002</c:v>
                </c:pt>
                <c:pt idx="6596">
                  <c:v>355.25177000000002</c:v>
                </c:pt>
                <c:pt idx="6597">
                  <c:v>355.2518005</c:v>
                </c:pt>
                <c:pt idx="6598">
                  <c:v>355.2518005</c:v>
                </c:pt>
                <c:pt idx="6599">
                  <c:v>355.2518005</c:v>
                </c:pt>
                <c:pt idx="6600">
                  <c:v>355.2518005</c:v>
                </c:pt>
                <c:pt idx="6601">
                  <c:v>355.2518005</c:v>
                </c:pt>
                <c:pt idx="6602">
                  <c:v>355.2518005</c:v>
                </c:pt>
                <c:pt idx="6603">
                  <c:v>355.2518005</c:v>
                </c:pt>
                <c:pt idx="6604">
                  <c:v>355.2518005</c:v>
                </c:pt>
                <c:pt idx="6605">
                  <c:v>355.2518311</c:v>
                </c:pt>
                <c:pt idx="6606">
                  <c:v>355.2518311</c:v>
                </c:pt>
                <c:pt idx="6607">
                  <c:v>355.2518311</c:v>
                </c:pt>
                <c:pt idx="6608">
                  <c:v>355.2518311</c:v>
                </c:pt>
                <c:pt idx="6609">
                  <c:v>355.2518311</c:v>
                </c:pt>
                <c:pt idx="6610">
                  <c:v>355.2518311</c:v>
                </c:pt>
                <c:pt idx="6611">
                  <c:v>355.2518311</c:v>
                </c:pt>
                <c:pt idx="6612">
                  <c:v>355.2518311</c:v>
                </c:pt>
                <c:pt idx="6613">
                  <c:v>355.25186159999998</c:v>
                </c:pt>
                <c:pt idx="6614">
                  <c:v>355.25186159999998</c:v>
                </c:pt>
                <c:pt idx="6615">
                  <c:v>355.25186159999998</c:v>
                </c:pt>
                <c:pt idx="6616">
                  <c:v>355.25186159999998</c:v>
                </c:pt>
                <c:pt idx="6617">
                  <c:v>355.25186159999998</c:v>
                </c:pt>
                <c:pt idx="6618">
                  <c:v>355.25186159999998</c:v>
                </c:pt>
                <c:pt idx="6619">
                  <c:v>355.25186159999998</c:v>
                </c:pt>
                <c:pt idx="6620">
                  <c:v>355.25189210000002</c:v>
                </c:pt>
                <c:pt idx="6621">
                  <c:v>355.25189210000002</c:v>
                </c:pt>
                <c:pt idx="6622">
                  <c:v>355.25189210000002</c:v>
                </c:pt>
                <c:pt idx="6623">
                  <c:v>355.25189210000002</c:v>
                </c:pt>
                <c:pt idx="6624">
                  <c:v>355.25189210000002</c:v>
                </c:pt>
                <c:pt idx="6625">
                  <c:v>355.25189210000002</c:v>
                </c:pt>
                <c:pt idx="6626">
                  <c:v>355.25189210000002</c:v>
                </c:pt>
                <c:pt idx="6627">
                  <c:v>355.25189210000002</c:v>
                </c:pt>
                <c:pt idx="6628">
                  <c:v>355.2519226</c:v>
                </c:pt>
                <c:pt idx="6629">
                  <c:v>355.2519226</c:v>
                </c:pt>
                <c:pt idx="6630">
                  <c:v>355.2519226</c:v>
                </c:pt>
                <c:pt idx="6631">
                  <c:v>355.2519226</c:v>
                </c:pt>
                <c:pt idx="6632">
                  <c:v>355.2519226</c:v>
                </c:pt>
                <c:pt idx="6633">
                  <c:v>355.2519226</c:v>
                </c:pt>
                <c:pt idx="6634">
                  <c:v>355.2519226</c:v>
                </c:pt>
                <c:pt idx="6635">
                  <c:v>355.2519226</c:v>
                </c:pt>
                <c:pt idx="6636">
                  <c:v>355.25195309999998</c:v>
                </c:pt>
                <c:pt idx="6637">
                  <c:v>355.25195309999998</c:v>
                </c:pt>
                <c:pt idx="6638">
                  <c:v>355.25195309999998</c:v>
                </c:pt>
                <c:pt idx="6639">
                  <c:v>355.25195309999998</c:v>
                </c:pt>
                <c:pt idx="6640">
                  <c:v>355.25195309999998</c:v>
                </c:pt>
                <c:pt idx="6641">
                  <c:v>355.25195309999998</c:v>
                </c:pt>
                <c:pt idx="6642">
                  <c:v>355.25195309999998</c:v>
                </c:pt>
                <c:pt idx="6643">
                  <c:v>355.25198360000002</c:v>
                </c:pt>
                <c:pt idx="6644">
                  <c:v>355.25198360000002</c:v>
                </c:pt>
                <c:pt idx="6645">
                  <c:v>355.25198360000002</c:v>
                </c:pt>
                <c:pt idx="6646">
                  <c:v>355.25198360000002</c:v>
                </c:pt>
                <c:pt idx="6647">
                  <c:v>355.25198360000002</c:v>
                </c:pt>
                <c:pt idx="6648">
                  <c:v>355.25198360000002</c:v>
                </c:pt>
                <c:pt idx="6649">
                  <c:v>355.25198360000002</c:v>
                </c:pt>
                <c:pt idx="6650">
                  <c:v>355.25198360000002</c:v>
                </c:pt>
                <c:pt idx="6651">
                  <c:v>355.25201420000002</c:v>
                </c:pt>
                <c:pt idx="6652">
                  <c:v>355.25201420000002</c:v>
                </c:pt>
                <c:pt idx="6653">
                  <c:v>355.25201420000002</c:v>
                </c:pt>
                <c:pt idx="6654">
                  <c:v>355.25201420000002</c:v>
                </c:pt>
                <c:pt idx="6655">
                  <c:v>355.25201420000002</c:v>
                </c:pt>
                <c:pt idx="6656">
                  <c:v>355.25201420000002</c:v>
                </c:pt>
                <c:pt idx="6657">
                  <c:v>355.25201420000002</c:v>
                </c:pt>
                <c:pt idx="6658">
                  <c:v>355.2520447</c:v>
                </c:pt>
                <c:pt idx="6659">
                  <c:v>355.2520447</c:v>
                </c:pt>
                <c:pt idx="6660">
                  <c:v>355.2520447</c:v>
                </c:pt>
                <c:pt idx="6661">
                  <c:v>355.2520447</c:v>
                </c:pt>
                <c:pt idx="6662">
                  <c:v>355.2520447</c:v>
                </c:pt>
                <c:pt idx="6663">
                  <c:v>355.2520447</c:v>
                </c:pt>
                <c:pt idx="6664">
                  <c:v>355.2520447</c:v>
                </c:pt>
                <c:pt idx="6665">
                  <c:v>355.2520447</c:v>
                </c:pt>
                <c:pt idx="6666">
                  <c:v>355.25207519999998</c:v>
                </c:pt>
                <c:pt idx="6667">
                  <c:v>355.25207519999998</c:v>
                </c:pt>
                <c:pt idx="6668">
                  <c:v>355.25207519999998</c:v>
                </c:pt>
                <c:pt idx="6669">
                  <c:v>355.25207519999998</c:v>
                </c:pt>
                <c:pt idx="6670">
                  <c:v>355.25207519999998</c:v>
                </c:pt>
                <c:pt idx="6671">
                  <c:v>355.25207519999998</c:v>
                </c:pt>
                <c:pt idx="6672">
                  <c:v>355.25207519999998</c:v>
                </c:pt>
                <c:pt idx="6673">
                  <c:v>355.25207519999998</c:v>
                </c:pt>
                <c:pt idx="6674">
                  <c:v>355.25210570000002</c:v>
                </c:pt>
                <c:pt idx="6675">
                  <c:v>355.25210570000002</c:v>
                </c:pt>
                <c:pt idx="6676">
                  <c:v>355.25210570000002</c:v>
                </c:pt>
                <c:pt idx="6677">
                  <c:v>355.25210570000002</c:v>
                </c:pt>
                <c:pt idx="6678">
                  <c:v>355.25210570000002</c:v>
                </c:pt>
                <c:pt idx="6679">
                  <c:v>355.25210570000002</c:v>
                </c:pt>
                <c:pt idx="6680">
                  <c:v>355.25210570000002</c:v>
                </c:pt>
                <c:pt idx="6681">
                  <c:v>355.2521362</c:v>
                </c:pt>
                <c:pt idx="6682">
                  <c:v>355.2521362</c:v>
                </c:pt>
                <c:pt idx="6683">
                  <c:v>355.2521362</c:v>
                </c:pt>
                <c:pt idx="6684">
                  <c:v>355.2521362</c:v>
                </c:pt>
                <c:pt idx="6685">
                  <c:v>355.2521362</c:v>
                </c:pt>
                <c:pt idx="6686">
                  <c:v>355.2521362</c:v>
                </c:pt>
                <c:pt idx="6687">
                  <c:v>355.2521362</c:v>
                </c:pt>
                <c:pt idx="6688">
                  <c:v>355.2521362</c:v>
                </c:pt>
                <c:pt idx="6689">
                  <c:v>355.25216669999998</c:v>
                </c:pt>
                <c:pt idx="6690">
                  <c:v>355.25216669999998</c:v>
                </c:pt>
                <c:pt idx="6691">
                  <c:v>355.25216669999998</c:v>
                </c:pt>
                <c:pt idx="6692">
                  <c:v>355.25216669999998</c:v>
                </c:pt>
                <c:pt idx="6693">
                  <c:v>355.25216669999998</c:v>
                </c:pt>
                <c:pt idx="6694">
                  <c:v>355.25216669999998</c:v>
                </c:pt>
                <c:pt idx="6695">
                  <c:v>355.25216669999998</c:v>
                </c:pt>
                <c:pt idx="6696">
                  <c:v>355.25216669999998</c:v>
                </c:pt>
                <c:pt idx="6697">
                  <c:v>355.25219729999998</c:v>
                </c:pt>
                <c:pt idx="6698">
                  <c:v>355.25219729999998</c:v>
                </c:pt>
                <c:pt idx="6699">
                  <c:v>355.25219729999998</c:v>
                </c:pt>
                <c:pt idx="6700">
                  <c:v>355.25219729999998</c:v>
                </c:pt>
                <c:pt idx="6701">
                  <c:v>355.25219729999998</c:v>
                </c:pt>
                <c:pt idx="6702">
                  <c:v>355.25219729999998</c:v>
                </c:pt>
                <c:pt idx="6703">
                  <c:v>355.25219729999998</c:v>
                </c:pt>
                <c:pt idx="6704">
                  <c:v>355.25222780000001</c:v>
                </c:pt>
                <c:pt idx="6705">
                  <c:v>355.25222780000001</c:v>
                </c:pt>
                <c:pt idx="6706">
                  <c:v>355.25222780000001</c:v>
                </c:pt>
                <c:pt idx="6707">
                  <c:v>355.25222780000001</c:v>
                </c:pt>
                <c:pt idx="6708">
                  <c:v>355.25222780000001</c:v>
                </c:pt>
                <c:pt idx="6709">
                  <c:v>355.25222780000001</c:v>
                </c:pt>
                <c:pt idx="6710">
                  <c:v>355.25222780000001</c:v>
                </c:pt>
                <c:pt idx="6711">
                  <c:v>355.25222780000001</c:v>
                </c:pt>
                <c:pt idx="6712">
                  <c:v>355.25225829999999</c:v>
                </c:pt>
                <c:pt idx="6713">
                  <c:v>355.25225829999999</c:v>
                </c:pt>
                <c:pt idx="6714">
                  <c:v>355.25225829999999</c:v>
                </c:pt>
                <c:pt idx="6715">
                  <c:v>355.25225829999999</c:v>
                </c:pt>
                <c:pt idx="6716">
                  <c:v>355.25225829999999</c:v>
                </c:pt>
                <c:pt idx="6717">
                  <c:v>355.25225829999999</c:v>
                </c:pt>
                <c:pt idx="6718">
                  <c:v>355.25225829999999</c:v>
                </c:pt>
                <c:pt idx="6719">
                  <c:v>355.25225829999999</c:v>
                </c:pt>
                <c:pt idx="6720">
                  <c:v>355.25228879999997</c:v>
                </c:pt>
                <c:pt idx="6721">
                  <c:v>355.25228879999997</c:v>
                </c:pt>
                <c:pt idx="6722">
                  <c:v>355.25228879999997</c:v>
                </c:pt>
                <c:pt idx="6723">
                  <c:v>355.25228879999997</c:v>
                </c:pt>
                <c:pt idx="6724">
                  <c:v>355.2537537</c:v>
                </c:pt>
                <c:pt idx="6725">
                  <c:v>355.2537537</c:v>
                </c:pt>
                <c:pt idx="6726">
                  <c:v>355.2537537</c:v>
                </c:pt>
                <c:pt idx="6727">
                  <c:v>355.2537537</c:v>
                </c:pt>
                <c:pt idx="6728">
                  <c:v>355.2537537</c:v>
                </c:pt>
                <c:pt idx="6729">
                  <c:v>355.25378419999998</c:v>
                </c:pt>
                <c:pt idx="6730">
                  <c:v>355.25378419999998</c:v>
                </c:pt>
                <c:pt idx="6731">
                  <c:v>355.25378419999998</c:v>
                </c:pt>
                <c:pt idx="6732">
                  <c:v>355.25378419999998</c:v>
                </c:pt>
                <c:pt idx="6733">
                  <c:v>355.25378419999998</c:v>
                </c:pt>
                <c:pt idx="6734">
                  <c:v>355.25378419999998</c:v>
                </c:pt>
                <c:pt idx="6735">
                  <c:v>355.25378419999998</c:v>
                </c:pt>
                <c:pt idx="6736">
                  <c:v>355.25378419999998</c:v>
                </c:pt>
                <c:pt idx="6737">
                  <c:v>355.25381470000002</c:v>
                </c:pt>
                <c:pt idx="6738">
                  <c:v>355.25381470000002</c:v>
                </c:pt>
                <c:pt idx="6739">
                  <c:v>355.25381470000002</c:v>
                </c:pt>
                <c:pt idx="6740">
                  <c:v>355.25381470000002</c:v>
                </c:pt>
                <c:pt idx="6741">
                  <c:v>355.25381470000002</c:v>
                </c:pt>
                <c:pt idx="6742">
                  <c:v>355.25381470000002</c:v>
                </c:pt>
                <c:pt idx="6743">
                  <c:v>355.25381470000002</c:v>
                </c:pt>
                <c:pt idx="6744">
                  <c:v>355.25381470000002</c:v>
                </c:pt>
                <c:pt idx="6745">
                  <c:v>355.2538452</c:v>
                </c:pt>
                <c:pt idx="6746">
                  <c:v>355.2538452</c:v>
                </c:pt>
                <c:pt idx="6747">
                  <c:v>355.2538452</c:v>
                </c:pt>
                <c:pt idx="6748">
                  <c:v>355.2538452</c:v>
                </c:pt>
                <c:pt idx="6749">
                  <c:v>355.2538452</c:v>
                </c:pt>
                <c:pt idx="6750">
                  <c:v>355.2538452</c:v>
                </c:pt>
                <c:pt idx="6751">
                  <c:v>355.2538452</c:v>
                </c:pt>
                <c:pt idx="6752">
                  <c:v>355.25387569999998</c:v>
                </c:pt>
                <c:pt idx="6753">
                  <c:v>355.25387569999998</c:v>
                </c:pt>
                <c:pt idx="6754">
                  <c:v>355.25387569999998</c:v>
                </c:pt>
                <c:pt idx="6755">
                  <c:v>355.25387569999998</c:v>
                </c:pt>
                <c:pt idx="6756">
                  <c:v>355.25387569999998</c:v>
                </c:pt>
                <c:pt idx="6757">
                  <c:v>355.25387569999998</c:v>
                </c:pt>
                <c:pt idx="6758">
                  <c:v>355.25387569999998</c:v>
                </c:pt>
                <c:pt idx="6759">
                  <c:v>355.25387569999998</c:v>
                </c:pt>
                <c:pt idx="6760">
                  <c:v>355.25390629999998</c:v>
                </c:pt>
                <c:pt idx="6761">
                  <c:v>355.25390629999998</c:v>
                </c:pt>
                <c:pt idx="6762">
                  <c:v>355.25390629999998</c:v>
                </c:pt>
                <c:pt idx="6763">
                  <c:v>355.25390629999998</c:v>
                </c:pt>
                <c:pt idx="6764">
                  <c:v>355.25390629999998</c:v>
                </c:pt>
                <c:pt idx="6765">
                  <c:v>355.25390629999998</c:v>
                </c:pt>
                <c:pt idx="6766">
                  <c:v>355.25390629999998</c:v>
                </c:pt>
                <c:pt idx="6767">
                  <c:v>355.25390629999998</c:v>
                </c:pt>
                <c:pt idx="6768">
                  <c:v>355.25393680000002</c:v>
                </c:pt>
                <c:pt idx="6769">
                  <c:v>355.25393680000002</c:v>
                </c:pt>
                <c:pt idx="6770">
                  <c:v>355.25393680000002</c:v>
                </c:pt>
                <c:pt idx="6771">
                  <c:v>355.25393680000002</c:v>
                </c:pt>
                <c:pt idx="6772">
                  <c:v>355.25393680000002</c:v>
                </c:pt>
                <c:pt idx="6773">
                  <c:v>355.25393680000002</c:v>
                </c:pt>
                <c:pt idx="6774">
                  <c:v>355.25393680000002</c:v>
                </c:pt>
                <c:pt idx="6775">
                  <c:v>355.2539673</c:v>
                </c:pt>
                <c:pt idx="6776">
                  <c:v>355.2539673</c:v>
                </c:pt>
                <c:pt idx="6777">
                  <c:v>355.2539673</c:v>
                </c:pt>
                <c:pt idx="6778">
                  <c:v>355.2539673</c:v>
                </c:pt>
                <c:pt idx="6779">
                  <c:v>355.2539673</c:v>
                </c:pt>
                <c:pt idx="6780">
                  <c:v>355.2539673</c:v>
                </c:pt>
                <c:pt idx="6781">
                  <c:v>355.2539673</c:v>
                </c:pt>
                <c:pt idx="6782">
                  <c:v>355.2539673</c:v>
                </c:pt>
                <c:pt idx="6783">
                  <c:v>355.25399779999998</c:v>
                </c:pt>
                <c:pt idx="6784">
                  <c:v>355.25399779999998</c:v>
                </c:pt>
                <c:pt idx="6785">
                  <c:v>355.25399779999998</c:v>
                </c:pt>
                <c:pt idx="6786">
                  <c:v>355.25399779999998</c:v>
                </c:pt>
                <c:pt idx="6787">
                  <c:v>355.25399779999998</c:v>
                </c:pt>
                <c:pt idx="6788">
                  <c:v>355.25399779999998</c:v>
                </c:pt>
                <c:pt idx="6789">
                  <c:v>355.25399779999998</c:v>
                </c:pt>
                <c:pt idx="6790">
                  <c:v>355.25402830000002</c:v>
                </c:pt>
                <c:pt idx="6791">
                  <c:v>355.25402830000002</c:v>
                </c:pt>
                <c:pt idx="6792">
                  <c:v>355.25402830000002</c:v>
                </c:pt>
                <c:pt idx="6793">
                  <c:v>355.25402830000002</c:v>
                </c:pt>
                <c:pt idx="6794">
                  <c:v>355.25402830000002</c:v>
                </c:pt>
                <c:pt idx="6795">
                  <c:v>355.25402830000002</c:v>
                </c:pt>
                <c:pt idx="6796">
                  <c:v>355.25402830000002</c:v>
                </c:pt>
                <c:pt idx="6797">
                  <c:v>355.25402830000002</c:v>
                </c:pt>
                <c:pt idx="6798">
                  <c:v>355.2540588</c:v>
                </c:pt>
                <c:pt idx="6799">
                  <c:v>355.2540588</c:v>
                </c:pt>
                <c:pt idx="6800">
                  <c:v>355.2540588</c:v>
                </c:pt>
                <c:pt idx="6801">
                  <c:v>355.2540588</c:v>
                </c:pt>
                <c:pt idx="6802">
                  <c:v>355.2540588</c:v>
                </c:pt>
                <c:pt idx="6803">
                  <c:v>355.2540588</c:v>
                </c:pt>
                <c:pt idx="6804">
                  <c:v>355.2540588</c:v>
                </c:pt>
                <c:pt idx="6805">
                  <c:v>355.2540588</c:v>
                </c:pt>
                <c:pt idx="6806">
                  <c:v>355.2540894</c:v>
                </c:pt>
                <c:pt idx="6807">
                  <c:v>355.2540894</c:v>
                </c:pt>
                <c:pt idx="6808">
                  <c:v>355.2540894</c:v>
                </c:pt>
                <c:pt idx="6809">
                  <c:v>355.2540894</c:v>
                </c:pt>
                <c:pt idx="6810">
                  <c:v>355.2540894</c:v>
                </c:pt>
                <c:pt idx="6811">
                  <c:v>355.2540894</c:v>
                </c:pt>
                <c:pt idx="6812">
                  <c:v>355.2540894</c:v>
                </c:pt>
                <c:pt idx="6813">
                  <c:v>355.25411989999998</c:v>
                </c:pt>
                <c:pt idx="6814">
                  <c:v>355.25411989999998</c:v>
                </c:pt>
                <c:pt idx="6815">
                  <c:v>355.25411989999998</c:v>
                </c:pt>
                <c:pt idx="6816">
                  <c:v>355.25411989999998</c:v>
                </c:pt>
                <c:pt idx="6817">
                  <c:v>355.25411989999998</c:v>
                </c:pt>
                <c:pt idx="6818">
                  <c:v>355.25411989999998</c:v>
                </c:pt>
                <c:pt idx="6819">
                  <c:v>355.25411989999998</c:v>
                </c:pt>
                <c:pt idx="6820">
                  <c:v>355.25411989999998</c:v>
                </c:pt>
                <c:pt idx="6821">
                  <c:v>355.25415040000001</c:v>
                </c:pt>
                <c:pt idx="6822">
                  <c:v>355.25415040000001</c:v>
                </c:pt>
                <c:pt idx="6823">
                  <c:v>355.25415040000001</c:v>
                </c:pt>
                <c:pt idx="6824">
                  <c:v>355.25415040000001</c:v>
                </c:pt>
                <c:pt idx="6825">
                  <c:v>355.25415040000001</c:v>
                </c:pt>
                <c:pt idx="6826">
                  <c:v>355.25415040000001</c:v>
                </c:pt>
                <c:pt idx="6827">
                  <c:v>355.25415040000001</c:v>
                </c:pt>
                <c:pt idx="6828">
                  <c:v>355.25415040000001</c:v>
                </c:pt>
                <c:pt idx="6829">
                  <c:v>355.25418089999999</c:v>
                </c:pt>
                <c:pt idx="6830">
                  <c:v>355.25418089999999</c:v>
                </c:pt>
                <c:pt idx="6831">
                  <c:v>355.25418089999999</c:v>
                </c:pt>
                <c:pt idx="6832">
                  <c:v>355.25418089999999</c:v>
                </c:pt>
                <c:pt idx="6833">
                  <c:v>355.25418089999999</c:v>
                </c:pt>
                <c:pt idx="6834">
                  <c:v>355.25418089999999</c:v>
                </c:pt>
                <c:pt idx="6835">
                  <c:v>355.25418089999999</c:v>
                </c:pt>
                <c:pt idx="6836">
                  <c:v>355.25421139999997</c:v>
                </c:pt>
                <c:pt idx="6837">
                  <c:v>355.25421139999997</c:v>
                </c:pt>
                <c:pt idx="6838">
                  <c:v>355.25421139999997</c:v>
                </c:pt>
                <c:pt idx="6839">
                  <c:v>355.25421139999997</c:v>
                </c:pt>
                <c:pt idx="6840">
                  <c:v>355.25421139999997</c:v>
                </c:pt>
                <c:pt idx="6841">
                  <c:v>355.25421139999997</c:v>
                </c:pt>
                <c:pt idx="6842">
                  <c:v>355.25421139999997</c:v>
                </c:pt>
                <c:pt idx="6843">
                  <c:v>355.25421139999997</c:v>
                </c:pt>
                <c:pt idx="6844">
                  <c:v>355.25424190000001</c:v>
                </c:pt>
                <c:pt idx="6845">
                  <c:v>355.25424190000001</c:v>
                </c:pt>
                <c:pt idx="6846">
                  <c:v>355.25424190000001</c:v>
                </c:pt>
                <c:pt idx="6847">
                  <c:v>355.25424190000001</c:v>
                </c:pt>
                <c:pt idx="6848">
                  <c:v>355.25424190000001</c:v>
                </c:pt>
                <c:pt idx="6849">
                  <c:v>355.25424190000001</c:v>
                </c:pt>
                <c:pt idx="6850">
                  <c:v>355.25424190000001</c:v>
                </c:pt>
                <c:pt idx="6851">
                  <c:v>355.25424190000001</c:v>
                </c:pt>
                <c:pt idx="6852">
                  <c:v>355.25427250000001</c:v>
                </c:pt>
                <c:pt idx="6853">
                  <c:v>355.25427250000001</c:v>
                </c:pt>
                <c:pt idx="6854">
                  <c:v>355.25427250000001</c:v>
                </c:pt>
                <c:pt idx="6855">
                  <c:v>355.25427250000001</c:v>
                </c:pt>
                <c:pt idx="6856">
                  <c:v>355.25427250000001</c:v>
                </c:pt>
                <c:pt idx="6857">
                  <c:v>355.25427250000001</c:v>
                </c:pt>
                <c:pt idx="6858">
                  <c:v>355.25427250000001</c:v>
                </c:pt>
                <c:pt idx="6859">
                  <c:v>355.25430299999999</c:v>
                </c:pt>
                <c:pt idx="6860">
                  <c:v>355.25430299999999</c:v>
                </c:pt>
                <c:pt idx="6861">
                  <c:v>355.25430299999999</c:v>
                </c:pt>
                <c:pt idx="6862">
                  <c:v>355.25430299999999</c:v>
                </c:pt>
                <c:pt idx="6863">
                  <c:v>355.25430299999999</c:v>
                </c:pt>
                <c:pt idx="6864">
                  <c:v>355.25430299999999</c:v>
                </c:pt>
                <c:pt idx="6865">
                  <c:v>355.25430299999999</c:v>
                </c:pt>
                <c:pt idx="6866">
                  <c:v>355.25430299999999</c:v>
                </c:pt>
                <c:pt idx="6867">
                  <c:v>355.25433349999997</c:v>
                </c:pt>
                <c:pt idx="6868">
                  <c:v>355.25433349999997</c:v>
                </c:pt>
                <c:pt idx="6869">
                  <c:v>355.25433349999997</c:v>
                </c:pt>
                <c:pt idx="6870">
                  <c:v>355.25433349999997</c:v>
                </c:pt>
                <c:pt idx="6871">
                  <c:v>355.25433349999997</c:v>
                </c:pt>
                <c:pt idx="6872">
                  <c:v>355.25433349999997</c:v>
                </c:pt>
                <c:pt idx="6873">
                  <c:v>355.25433349999997</c:v>
                </c:pt>
                <c:pt idx="6874">
                  <c:v>355.25433349999997</c:v>
                </c:pt>
                <c:pt idx="6875">
                  <c:v>355.25436400000001</c:v>
                </c:pt>
                <c:pt idx="6876">
                  <c:v>355.25436400000001</c:v>
                </c:pt>
                <c:pt idx="6877">
                  <c:v>355.25436400000001</c:v>
                </c:pt>
                <c:pt idx="6878">
                  <c:v>355.25436400000001</c:v>
                </c:pt>
                <c:pt idx="6879">
                  <c:v>355.25436400000001</c:v>
                </c:pt>
                <c:pt idx="6880">
                  <c:v>355.25436400000001</c:v>
                </c:pt>
                <c:pt idx="6881">
                  <c:v>355.25436400000001</c:v>
                </c:pt>
                <c:pt idx="6882">
                  <c:v>355.25439449999999</c:v>
                </c:pt>
                <c:pt idx="6883">
                  <c:v>355.25439449999999</c:v>
                </c:pt>
                <c:pt idx="6884">
                  <c:v>355.25439449999999</c:v>
                </c:pt>
                <c:pt idx="6885">
                  <c:v>355.25439449999999</c:v>
                </c:pt>
                <c:pt idx="6886">
                  <c:v>355.25439449999999</c:v>
                </c:pt>
                <c:pt idx="6887">
                  <c:v>355.25439449999999</c:v>
                </c:pt>
                <c:pt idx="6888">
                  <c:v>355.25439449999999</c:v>
                </c:pt>
                <c:pt idx="6889">
                  <c:v>355.25439449999999</c:v>
                </c:pt>
                <c:pt idx="6890">
                  <c:v>355.25442500000003</c:v>
                </c:pt>
                <c:pt idx="6891">
                  <c:v>355.25442500000003</c:v>
                </c:pt>
                <c:pt idx="6892">
                  <c:v>355.25442500000003</c:v>
                </c:pt>
                <c:pt idx="6893">
                  <c:v>355.25442500000003</c:v>
                </c:pt>
                <c:pt idx="6894">
                  <c:v>355.25442500000003</c:v>
                </c:pt>
                <c:pt idx="6895">
                  <c:v>355.25442500000003</c:v>
                </c:pt>
                <c:pt idx="6896">
                  <c:v>355.25442500000003</c:v>
                </c:pt>
                <c:pt idx="6897">
                  <c:v>355.25445560000003</c:v>
                </c:pt>
                <c:pt idx="6898">
                  <c:v>355.25445560000003</c:v>
                </c:pt>
                <c:pt idx="6899">
                  <c:v>355.25445560000003</c:v>
                </c:pt>
                <c:pt idx="6900">
                  <c:v>355.25445560000003</c:v>
                </c:pt>
                <c:pt idx="6901">
                  <c:v>355.25445560000003</c:v>
                </c:pt>
                <c:pt idx="6902">
                  <c:v>355.25445560000003</c:v>
                </c:pt>
                <c:pt idx="6903">
                  <c:v>355.25445560000003</c:v>
                </c:pt>
                <c:pt idx="6904">
                  <c:v>355.25445560000003</c:v>
                </c:pt>
                <c:pt idx="6905">
                  <c:v>355.25448610000001</c:v>
                </c:pt>
                <c:pt idx="6906">
                  <c:v>355.25448610000001</c:v>
                </c:pt>
                <c:pt idx="6907">
                  <c:v>355.25448610000001</c:v>
                </c:pt>
                <c:pt idx="6908">
                  <c:v>355.25448610000001</c:v>
                </c:pt>
                <c:pt idx="6909">
                  <c:v>355.25448610000001</c:v>
                </c:pt>
                <c:pt idx="6910">
                  <c:v>355.25448610000001</c:v>
                </c:pt>
                <c:pt idx="6911">
                  <c:v>355.25448610000001</c:v>
                </c:pt>
                <c:pt idx="6912">
                  <c:v>355.25448610000001</c:v>
                </c:pt>
                <c:pt idx="6913">
                  <c:v>355.25451659999999</c:v>
                </c:pt>
                <c:pt idx="6914">
                  <c:v>355.25451659999999</c:v>
                </c:pt>
                <c:pt idx="6915">
                  <c:v>355.25451659999999</c:v>
                </c:pt>
                <c:pt idx="6916">
                  <c:v>355.25451659999999</c:v>
                </c:pt>
                <c:pt idx="6917">
                  <c:v>355.25451659999999</c:v>
                </c:pt>
                <c:pt idx="6918">
                  <c:v>355.25451659999999</c:v>
                </c:pt>
                <c:pt idx="6919">
                  <c:v>355.25451659999999</c:v>
                </c:pt>
                <c:pt idx="6920">
                  <c:v>355.25454710000002</c:v>
                </c:pt>
                <c:pt idx="6921">
                  <c:v>355.25454710000002</c:v>
                </c:pt>
                <c:pt idx="6922">
                  <c:v>355.25454710000002</c:v>
                </c:pt>
                <c:pt idx="6923">
                  <c:v>355.25454710000002</c:v>
                </c:pt>
                <c:pt idx="6924">
                  <c:v>355.25454710000002</c:v>
                </c:pt>
                <c:pt idx="6925">
                  <c:v>355.25454710000002</c:v>
                </c:pt>
                <c:pt idx="6926">
                  <c:v>355.25454710000002</c:v>
                </c:pt>
                <c:pt idx="6927">
                  <c:v>355.25454710000002</c:v>
                </c:pt>
                <c:pt idx="6928">
                  <c:v>355.2545776</c:v>
                </c:pt>
                <c:pt idx="6929">
                  <c:v>355.2545776</c:v>
                </c:pt>
                <c:pt idx="6930">
                  <c:v>355.2545776</c:v>
                </c:pt>
                <c:pt idx="6931">
                  <c:v>355.2545776</c:v>
                </c:pt>
                <c:pt idx="6932">
                  <c:v>355.2545776</c:v>
                </c:pt>
                <c:pt idx="6933">
                  <c:v>355.2545776</c:v>
                </c:pt>
                <c:pt idx="6934">
                  <c:v>355.2545776</c:v>
                </c:pt>
                <c:pt idx="6935">
                  <c:v>355.2545776</c:v>
                </c:pt>
                <c:pt idx="6936">
                  <c:v>355.25460820000001</c:v>
                </c:pt>
                <c:pt idx="6937">
                  <c:v>355.25460820000001</c:v>
                </c:pt>
                <c:pt idx="6938">
                  <c:v>355.25460820000001</c:v>
                </c:pt>
                <c:pt idx="6939">
                  <c:v>355.25460820000001</c:v>
                </c:pt>
                <c:pt idx="6940">
                  <c:v>355.25460820000001</c:v>
                </c:pt>
                <c:pt idx="6941">
                  <c:v>355.25460820000001</c:v>
                </c:pt>
                <c:pt idx="6942">
                  <c:v>355.25460820000001</c:v>
                </c:pt>
                <c:pt idx="6943">
                  <c:v>355.25463869999999</c:v>
                </c:pt>
                <c:pt idx="6944">
                  <c:v>355.25463869999999</c:v>
                </c:pt>
                <c:pt idx="6945">
                  <c:v>355.25463869999999</c:v>
                </c:pt>
                <c:pt idx="6946">
                  <c:v>355.25463869999999</c:v>
                </c:pt>
                <c:pt idx="6947">
                  <c:v>355.25463869999999</c:v>
                </c:pt>
                <c:pt idx="6948">
                  <c:v>355.25463869999999</c:v>
                </c:pt>
                <c:pt idx="6949">
                  <c:v>355.25463869999999</c:v>
                </c:pt>
                <c:pt idx="6950">
                  <c:v>355.25463869999999</c:v>
                </c:pt>
                <c:pt idx="6951">
                  <c:v>355.25466920000002</c:v>
                </c:pt>
                <c:pt idx="6952">
                  <c:v>355.25466920000002</c:v>
                </c:pt>
                <c:pt idx="6953">
                  <c:v>355.25466920000002</c:v>
                </c:pt>
                <c:pt idx="6954">
                  <c:v>355.25466920000002</c:v>
                </c:pt>
                <c:pt idx="6955">
                  <c:v>355.25466920000002</c:v>
                </c:pt>
                <c:pt idx="6956">
                  <c:v>355.25466920000002</c:v>
                </c:pt>
                <c:pt idx="6957">
                  <c:v>355.25466920000002</c:v>
                </c:pt>
                <c:pt idx="6958">
                  <c:v>355.25466920000002</c:v>
                </c:pt>
                <c:pt idx="6959">
                  <c:v>355.2546997</c:v>
                </c:pt>
                <c:pt idx="6960">
                  <c:v>355.2546997</c:v>
                </c:pt>
                <c:pt idx="6961">
                  <c:v>355.2546997</c:v>
                </c:pt>
                <c:pt idx="6962">
                  <c:v>355.2546997</c:v>
                </c:pt>
                <c:pt idx="6963">
                  <c:v>355.2546997</c:v>
                </c:pt>
                <c:pt idx="6964">
                  <c:v>355.2546997</c:v>
                </c:pt>
                <c:pt idx="6965">
                  <c:v>355.2546997</c:v>
                </c:pt>
                <c:pt idx="6966">
                  <c:v>355.25473019999998</c:v>
                </c:pt>
                <c:pt idx="6967">
                  <c:v>355.25473019999998</c:v>
                </c:pt>
                <c:pt idx="6968">
                  <c:v>355.25473019999998</c:v>
                </c:pt>
                <c:pt idx="6969">
                  <c:v>355.25473019999998</c:v>
                </c:pt>
                <c:pt idx="6970">
                  <c:v>355.25473019999998</c:v>
                </c:pt>
                <c:pt idx="6971">
                  <c:v>356.24270630000001</c:v>
                </c:pt>
                <c:pt idx="6972">
                  <c:v>356.24270630000001</c:v>
                </c:pt>
                <c:pt idx="6973">
                  <c:v>356.24270630000001</c:v>
                </c:pt>
                <c:pt idx="6974">
                  <c:v>356.24270630000001</c:v>
                </c:pt>
                <c:pt idx="6975">
                  <c:v>356.24270630000001</c:v>
                </c:pt>
                <c:pt idx="6976">
                  <c:v>356.24273679999999</c:v>
                </c:pt>
                <c:pt idx="6977">
                  <c:v>356.24273679999999</c:v>
                </c:pt>
                <c:pt idx="6978">
                  <c:v>356.24273679999999</c:v>
                </c:pt>
                <c:pt idx="6979">
                  <c:v>356.24273679999999</c:v>
                </c:pt>
                <c:pt idx="6980">
                  <c:v>356.24273679999999</c:v>
                </c:pt>
                <c:pt idx="6981">
                  <c:v>356.24273679999999</c:v>
                </c:pt>
                <c:pt idx="6982">
                  <c:v>356.24273679999999</c:v>
                </c:pt>
                <c:pt idx="6983">
                  <c:v>356.24276730000003</c:v>
                </c:pt>
                <c:pt idx="6984">
                  <c:v>356.24276730000003</c:v>
                </c:pt>
                <c:pt idx="6985">
                  <c:v>356.24276730000003</c:v>
                </c:pt>
                <c:pt idx="6986">
                  <c:v>356.24276730000003</c:v>
                </c:pt>
                <c:pt idx="6987">
                  <c:v>356.24276730000003</c:v>
                </c:pt>
                <c:pt idx="6988">
                  <c:v>356.24276730000003</c:v>
                </c:pt>
                <c:pt idx="6989">
                  <c:v>356.24276730000003</c:v>
                </c:pt>
                <c:pt idx="6990">
                  <c:v>356.24276730000003</c:v>
                </c:pt>
                <c:pt idx="6991">
                  <c:v>356.24279790000003</c:v>
                </c:pt>
                <c:pt idx="6992">
                  <c:v>356.24279790000003</c:v>
                </c:pt>
                <c:pt idx="6993">
                  <c:v>356.24279790000003</c:v>
                </c:pt>
                <c:pt idx="6994">
                  <c:v>356.24279790000003</c:v>
                </c:pt>
                <c:pt idx="6995">
                  <c:v>356.24279790000003</c:v>
                </c:pt>
                <c:pt idx="6996">
                  <c:v>356.24279790000003</c:v>
                </c:pt>
                <c:pt idx="6997">
                  <c:v>356.24279790000003</c:v>
                </c:pt>
                <c:pt idx="6998">
                  <c:v>356.24279790000003</c:v>
                </c:pt>
                <c:pt idx="6999">
                  <c:v>356.24282840000001</c:v>
                </c:pt>
                <c:pt idx="7000">
                  <c:v>356.24282840000001</c:v>
                </c:pt>
                <c:pt idx="7001">
                  <c:v>356.24282840000001</c:v>
                </c:pt>
                <c:pt idx="7002">
                  <c:v>356.24282840000001</c:v>
                </c:pt>
                <c:pt idx="7003">
                  <c:v>356.24282840000001</c:v>
                </c:pt>
                <c:pt idx="7004">
                  <c:v>356.24282840000001</c:v>
                </c:pt>
                <c:pt idx="7005">
                  <c:v>356.24282840000001</c:v>
                </c:pt>
                <c:pt idx="7006">
                  <c:v>356.24285889999999</c:v>
                </c:pt>
                <c:pt idx="7007">
                  <c:v>356.24285889999999</c:v>
                </c:pt>
                <c:pt idx="7008">
                  <c:v>356.24285889999999</c:v>
                </c:pt>
                <c:pt idx="7009">
                  <c:v>356.24285889999999</c:v>
                </c:pt>
                <c:pt idx="7010">
                  <c:v>356.24285889999999</c:v>
                </c:pt>
                <c:pt idx="7011">
                  <c:v>356.24285889999999</c:v>
                </c:pt>
                <c:pt idx="7012">
                  <c:v>356.24285889999999</c:v>
                </c:pt>
                <c:pt idx="7013">
                  <c:v>356.24285889999999</c:v>
                </c:pt>
                <c:pt idx="7014">
                  <c:v>356.24288940000002</c:v>
                </c:pt>
                <c:pt idx="7015">
                  <c:v>356.24288940000002</c:v>
                </c:pt>
                <c:pt idx="7016">
                  <c:v>356.24288940000002</c:v>
                </c:pt>
                <c:pt idx="7017">
                  <c:v>356.24288940000002</c:v>
                </c:pt>
                <c:pt idx="7018">
                  <c:v>356.24288940000002</c:v>
                </c:pt>
                <c:pt idx="7019">
                  <c:v>356.24288940000002</c:v>
                </c:pt>
                <c:pt idx="7020">
                  <c:v>356.24288940000002</c:v>
                </c:pt>
                <c:pt idx="7021">
                  <c:v>356.24288940000002</c:v>
                </c:pt>
                <c:pt idx="7022">
                  <c:v>356.2429199</c:v>
                </c:pt>
                <c:pt idx="7023">
                  <c:v>356.2429199</c:v>
                </c:pt>
                <c:pt idx="7024">
                  <c:v>356.2429199</c:v>
                </c:pt>
                <c:pt idx="7025">
                  <c:v>356.2429199</c:v>
                </c:pt>
                <c:pt idx="7026">
                  <c:v>356.2429199</c:v>
                </c:pt>
                <c:pt idx="7027">
                  <c:v>356.2429199</c:v>
                </c:pt>
                <c:pt idx="7028">
                  <c:v>356.2429199</c:v>
                </c:pt>
                <c:pt idx="7029">
                  <c:v>356.24295039999998</c:v>
                </c:pt>
                <c:pt idx="7030">
                  <c:v>356.24295039999998</c:v>
                </c:pt>
                <c:pt idx="7031">
                  <c:v>356.24295039999998</c:v>
                </c:pt>
                <c:pt idx="7032">
                  <c:v>356.24295039999998</c:v>
                </c:pt>
                <c:pt idx="7033">
                  <c:v>356.24295039999998</c:v>
                </c:pt>
                <c:pt idx="7034">
                  <c:v>356.24295039999998</c:v>
                </c:pt>
                <c:pt idx="7035">
                  <c:v>356.24295039999998</c:v>
                </c:pt>
                <c:pt idx="7036">
                  <c:v>356.24295039999998</c:v>
                </c:pt>
                <c:pt idx="7037">
                  <c:v>356.24298099999999</c:v>
                </c:pt>
                <c:pt idx="7038">
                  <c:v>356.24298099999999</c:v>
                </c:pt>
                <c:pt idx="7039">
                  <c:v>356.24298099999999</c:v>
                </c:pt>
                <c:pt idx="7040">
                  <c:v>356.24298099999999</c:v>
                </c:pt>
                <c:pt idx="7041">
                  <c:v>356.24298099999999</c:v>
                </c:pt>
                <c:pt idx="7042">
                  <c:v>356.24298099999999</c:v>
                </c:pt>
                <c:pt idx="7043">
                  <c:v>356.24298099999999</c:v>
                </c:pt>
                <c:pt idx="7044">
                  <c:v>356.24298099999999</c:v>
                </c:pt>
                <c:pt idx="7045">
                  <c:v>356.24301150000002</c:v>
                </c:pt>
                <c:pt idx="7046">
                  <c:v>356.24301150000002</c:v>
                </c:pt>
                <c:pt idx="7047">
                  <c:v>356.24301150000002</c:v>
                </c:pt>
                <c:pt idx="7048">
                  <c:v>356.24301150000002</c:v>
                </c:pt>
                <c:pt idx="7049">
                  <c:v>356.24301150000002</c:v>
                </c:pt>
                <c:pt idx="7050">
                  <c:v>356.24301150000002</c:v>
                </c:pt>
                <c:pt idx="7051">
                  <c:v>356.24301150000002</c:v>
                </c:pt>
                <c:pt idx="7052">
                  <c:v>356.243042</c:v>
                </c:pt>
                <c:pt idx="7053">
                  <c:v>356.243042</c:v>
                </c:pt>
                <c:pt idx="7054">
                  <c:v>356.243042</c:v>
                </c:pt>
                <c:pt idx="7055">
                  <c:v>356.243042</c:v>
                </c:pt>
                <c:pt idx="7056">
                  <c:v>356.243042</c:v>
                </c:pt>
                <c:pt idx="7057">
                  <c:v>356.243042</c:v>
                </c:pt>
                <c:pt idx="7058">
                  <c:v>356.243042</c:v>
                </c:pt>
                <c:pt idx="7059">
                  <c:v>356.243042</c:v>
                </c:pt>
                <c:pt idx="7060">
                  <c:v>356.24307249999998</c:v>
                </c:pt>
                <c:pt idx="7061">
                  <c:v>356.24307249999998</c:v>
                </c:pt>
                <c:pt idx="7062">
                  <c:v>356.24307249999998</c:v>
                </c:pt>
                <c:pt idx="7063">
                  <c:v>356.24307249999998</c:v>
                </c:pt>
                <c:pt idx="7064">
                  <c:v>356.24307249999998</c:v>
                </c:pt>
                <c:pt idx="7065">
                  <c:v>356.24307249999998</c:v>
                </c:pt>
                <c:pt idx="7066">
                  <c:v>356.24307249999998</c:v>
                </c:pt>
                <c:pt idx="7067">
                  <c:v>356.24310300000002</c:v>
                </c:pt>
                <c:pt idx="7068">
                  <c:v>356.24310300000002</c:v>
                </c:pt>
                <c:pt idx="7069">
                  <c:v>356.24310300000002</c:v>
                </c:pt>
                <c:pt idx="7070">
                  <c:v>356.24310300000002</c:v>
                </c:pt>
                <c:pt idx="7071">
                  <c:v>356.24310300000002</c:v>
                </c:pt>
                <c:pt idx="7072">
                  <c:v>356.24310300000002</c:v>
                </c:pt>
                <c:pt idx="7073">
                  <c:v>356.24310300000002</c:v>
                </c:pt>
                <c:pt idx="7074">
                  <c:v>356.24310300000002</c:v>
                </c:pt>
                <c:pt idx="7075">
                  <c:v>356.2431335</c:v>
                </c:pt>
                <c:pt idx="7076">
                  <c:v>356.2431335</c:v>
                </c:pt>
                <c:pt idx="7077">
                  <c:v>356.2431335</c:v>
                </c:pt>
                <c:pt idx="7078">
                  <c:v>356.2431335</c:v>
                </c:pt>
                <c:pt idx="7079">
                  <c:v>356.2431335</c:v>
                </c:pt>
                <c:pt idx="7080">
                  <c:v>356.2431335</c:v>
                </c:pt>
                <c:pt idx="7081">
                  <c:v>356.2431335</c:v>
                </c:pt>
                <c:pt idx="7082">
                  <c:v>356.2431335</c:v>
                </c:pt>
                <c:pt idx="7083">
                  <c:v>356.2431641</c:v>
                </c:pt>
                <c:pt idx="7084">
                  <c:v>356.2431641</c:v>
                </c:pt>
                <c:pt idx="7085">
                  <c:v>356.2431641</c:v>
                </c:pt>
                <c:pt idx="7086">
                  <c:v>356.2431641</c:v>
                </c:pt>
                <c:pt idx="7087">
                  <c:v>356.2431641</c:v>
                </c:pt>
                <c:pt idx="7088">
                  <c:v>356.2431641</c:v>
                </c:pt>
                <c:pt idx="7089">
                  <c:v>356.2431641</c:v>
                </c:pt>
                <c:pt idx="7090">
                  <c:v>356.24319459999998</c:v>
                </c:pt>
                <c:pt idx="7091">
                  <c:v>356.24319459999998</c:v>
                </c:pt>
                <c:pt idx="7092">
                  <c:v>356.24319459999998</c:v>
                </c:pt>
                <c:pt idx="7093">
                  <c:v>356.24319459999998</c:v>
                </c:pt>
                <c:pt idx="7094">
                  <c:v>356.24319459999998</c:v>
                </c:pt>
                <c:pt idx="7095">
                  <c:v>356.24319459999998</c:v>
                </c:pt>
                <c:pt idx="7096">
                  <c:v>356.24319459999998</c:v>
                </c:pt>
                <c:pt idx="7097">
                  <c:v>356.24319459999998</c:v>
                </c:pt>
                <c:pt idx="7098">
                  <c:v>356.24322510000002</c:v>
                </c:pt>
                <c:pt idx="7099">
                  <c:v>356.24322510000002</c:v>
                </c:pt>
                <c:pt idx="7100">
                  <c:v>356.24322510000002</c:v>
                </c:pt>
                <c:pt idx="7101">
                  <c:v>356.24322510000002</c:v>
                </c:pt>
                <c:pt idx="7102">
                  <c:v>356.24322510000002</c:v>
                </c:pt>
                <c:pt idx="7103">
                  <c:v>356.24322510000002</c:v>
                </c:pt>
                <c:pt idx="7104">
                  <c:v>356.24322510000002</c:v>
                </c:pt>
                <c:pt idx="7105">
                  <c:v>356.24322510000002</c:v>
                </c:pt>
                <c:pt idx="7106">
                  <c:v>356.2432556</c:v>
                </c:pt>
                <c:pt idx="7107">
                  <c:v>356.2432556</c:v>
                </c:pt>
                <c:pt idx="7108">
                  <c:v>356.2432556</c:v>
                </c:pt>
                <c:pt idx="7109">
                  <c:v>356.2432556</c:v>
                </c:pt>
                <c:pt idx="7110">
                  <c:v>356.2432556</c:v>
                </c:pt>
                <c:pt idx="7111">
                  <c:v>356.2432556</c:v>
                </c:pt>
                <c:pt idx="7112">
                  <c:v>356.2432556</c:v>
                </c:pt>
                <c:pt idx="7113">
                  <c:v>356.24328609999998</c:v>
                </c:pt>
                <c:pt idx="7114">
                  <c:v>356.24328609999998</c:v>
                </c:pt>
                <c:pt idx="7115">
                  <c:v>356.24328609999998</c:v>
                </c:pt>
                <c:pt idx="7116">
                  <c:v>356.24328609999998</c:v>
                </c:pt>
                <c:pt idx="7117">
                  <c:v>356.24328609999998</c:v>
                </c:pt>
                <c:pt idx="7118">
                  <c:v>356.24328609999998</c:v>
                </c:pt>
                <c:pt idx="7119">
                  <c:v>356.24328609999998</c:v>
                </c:pt>
                <c:pt idx="7120">
                  <c:v>356.24328609999998</c:v>
                </c:pt>
                <c:pt idx="7121">
                  <c:v>356.24331669999998</c:v>
                </c:pt>
                <c:pt idx="7122">
                  <c:v>356.24331669999998</c:v>
                </c:pt>
                <c:pt idx="7123">
                  <c:v>356.24331669999998</c:v>
                </c:pt>
                <c:pt idx="7124">
                  <c:v>356.24331669999998</c:v>
                </c:pt>
                <c:pt idx="7125">
                  <c:v>356.24331669999998</c:v>
                </c:pt>
                <c:pt idx="7126">
                  <c:v>356.24331669999998</c:v>
                </c:pt>
                <c:pt idx="7127">
                  <c:v>356.24331669999998</c:v>
                </c:pt>
                <c:pt idx="7128">
                  <c:v>356.24331669999998</c:v>
                </c:pt>
                <c:pt idx="7129">
                  <c:v>356.24334720000002</c:v>
                </c:pt>
                <c:pt idx="7130">
                  <c:v>356.24334720000002</c:v>
                </c:pt>
                <c:pt idx="7131">
                  <c:v>356.24334720000002</c:v>
                </c:pt>
                <c:pt idx="7132">
                  <c:v>356.24334720000002</c:v>
                </c:pt>
                <c:pt idx="7133">
                  <c:v>356.24334720000002</c:v>
                </c:pt>
                <c:pt idx="7134">
                  <c:v>356.24334720000002</c:v>
                </c:pt>
                <c:pt idx="7135">
                  <c:v>356.24334720000002</c:v>
                </c:pt>
                <c:pt idx="7136">
                  <c:v>356.2433777</c:v>
                </c:pt>
                <c:pt idx="7137">
                  <c:v>356.2433777</c:v>
                </c:pt>
                <c:pt idx="7138">
                  <c:v>356.2433777</c:v>
                </c:pt>
                <c:pt idx="7139">
                  <c:v>356.2433777</c:v>
                </c:pt>
                <c:pt idx="7140">
                  <c:v>356.2433777</c:v>
                </c:pt>
                <c:pt idx="7141">
                  <c:v>356.2433777</c:v>
                </c:pt>
                <c:pt idx="7142">
                  <c:v>356.2433777</c:v>
                </c:pt>
                <c:pt idx="7143">
                  <c:v>356.2433777</c:v>
                </c:pt>
                <c:pt idx="7144">
                  <c:v>356.24340819999998</c:v>
                </c:pt>
                <c:pt idx="7145">
                  <c:v>356.24340819999998</c:v>
                </c:pt>
                <c:pt idx="7146">
                  <c:v>356.24340819999998</c:v>
                </c:pt>
                <c:pt idx="7147">
                  <c:v>356.24340819999998</c:v>
                </c:pt>
                <c:pt idx="7148">
                  <c:v>356.24340819999998</c:v>
                </c:pt>
                <c:pt idx="7149">
                  <c:v>356.24340819999998</c:v>
                </c:pt>
                <c:pt idx="7150">
                  <c:v>356.24340819999998</c:v>
                </c:pt>
                <c:pt idx="7151">
                  <c:v>356.24340819999998</c:v>
                </c:pt>
                <c:pt idx="7152">
                  <c:v>356.24343870000001</c:v>
                </c:pt>
                <c:pt idx="7153">
                  <c:v>356.24343870000001</c:v>
                </c:pt>
                <c:pt idx="7154">
                  <c:v>356.24343870000001</c:v>
                </c:pt>
                <c:pt idx="7155">
                  <c:v>356.24343870000001</c:v>
                </c:pt>
                <c:pt idx="7156">
                  <c:v>356.24343870000001</c:v>
                </c:pt>
                <c:pt idx="7157">
                  <c:v>356.24343870000001</c:v>
                </c:pt>
                <c:pt idx="7158">
                  <c:v>356.24343870000001</c:v>
                </c:pt>
                <c:pt idx="7159">
                  <c:v>356.24346919999999</c:v>
                </c:pt>
                <c:pt idx="7160">
                  <c:v>356.24346919999999</c:v>
                </c:pt>
                <c:pt idx="7161">
                  <c:v>356.24346919999999</c:v>
                </c:pt>
                <c:pt idx="7162">
                  <c:v>356.24346919999999</c:v>
                </c:pt>
                <c:pt idx="7163">
                  <c:v>356.24346919999999</c:v>
                </c:pt>
                <c:pt idx="7164">
                  <c:v>356.24346919999999</c:v>
                </c:pt>
                <c:pt idx="7165">
                  <c:v>356.24346919999999</c:v>
                </c:pt>
                <c:pt idx="7166">
                  <c:v>356.24346919999999</c:v>
                </c:pt>
                <c:pt idx="7167">
                  <c:v>356.2434998</c:v>
                </c:pt>
                <c:pt idx="7168">
                  <c:v>356.2434998</c:v>
                </c:pt>
                <c:pt idx="7169">
                  <c:v>356.2434998</c:v>
                </c:pt>
                <c:pt idx="7170">
                  <c:v>356.2434998</c:v>
                </c:pt>
                <c:pt idx="7171">
                  <c:v>356.2434998</c:v>
                </c:pt>
                <c:pt idx="7172">
                  <c:v>356.2434998</c:v>
                </c:pt>
                <c:pt idx="7173">
                  <c:v>356.2434998</c:v>
                </c:pt>
                <c:pt idx="7174">
                  <c:v>356.2434998</c:v>
                </c:pt>
                <c:pt idx="7175">
                  <c:v>356.24353029999997</c:v>
                </c:pt>
                <c:pt idx="7176">
                  <c:v>356.24353029999997</c:v>
                </c:pt>
                <c:pt idx="7177">
                  <c:v>356.24353029999997</c:v>
                </c:pt>
                <c:pt idx="7178">
                  <c:v>356.24353029999997</c:v>
                </c:pt>
                <c:pt idx="7179">
                  <c:v>356.24353029999997</c:v>
                </c:pt>
                <c:pt idx="7180">
                  <c:v>356.24353029999997</c:v>
                </c:pt>
                <c:pt idx="7181">
                  <c:v>356.24353029999997</c:v>
                </c:pt>
                <c:pt idx="7182">
                  <c:v>356.24356080000001</c:v>
                </c:pt>
                <c:pt idx="7183">
                  <c:v>356.24356080000001</c:v>
                </c:pt>
                <c:pt idx="7184">
                  <c:v>356.24356080000001</c:v>
                </c:pt>
                <c:pt idx="7185">
                  <c:v>356.24356080000001</c:v>
                </c:pt>
                <c:pt idx="7186">
                  <c:v>356.24356080000001</c:v>
                </c:pt>
                <c:pt idx="7187">
                  <c:v>356.24356080000001</c:v>
                </c:pt>
                <c:pt idx="7188">
                  <c:v>356.24356080000001</c:v>
                </c:pt>
                <c:pt idx="7189">
                  <c:v>356.24356080000001</c:v>
                </c:pt>
                <c:pt idx="7190">
                  <c:v>356.24359129999999</c:v>
                </c:pt>
                <c:pt idx="7191">
                  <c:v>356.24359129999999</c:v>
                </c:pt>
                <c:pt idx="7192">
                  <c:v>356.24359129999999</c:v>
                </c:pt>
                <c:pt idx="7193">
                  <c:v>356.24359129999999</c:v>
                </c:pt>
                <c:pt idx="7194">
                  <c:v>356.24359129999999</c:v>
                </c:pt>
                <c:pt idx="7195">
                  <c:v>356.24359129999999</c:v>
                </c:pt>
                <c:pt idx="7196">
                  <c:v>356.24359129999999</c:v>
                </c:pt>
                <c:pt idx="7197">
                  <c:v>356.24362180000003</c:v>
                </c:pt>
                <c:pt idx="7198">
                  <c:v>356.24362180000003</c:v>
                </c:pt>
                <c:pt idx="7199">
                  <c:v>356.24362180000003</c:v>
                </c:pt>
                <c:pt idx="7200">
                  <c:v>356.24362180000003</c:v>
                </c:pt>
                <c:pt idx="7201">
                  <c:v>356.24362180000003</c:v>
                </c:pt>
                <c:pt idx="7202">
                  <c:v>356.24362180000003</c:v>
                </c:pt>
                <c:pt idx="7203">
                  <c:v>356.24362180000003</c:v>
                </c:pt>
                <c:pt idx="7204">
                  <c:v>356.24362180000003</c:v>
                </c:pt>
                <c:pt idx="7205">
                  <c:v>356.24365230000001</c:v>
                </c:pt>
                <c:pt idx="7206">
                  <c:v>356.24365230000001</c:v>
                </c:pt>
                <c:pt idx="7207">
                  <c:v>356.24365230000001</c:v>
                </c:pt>
                <c:pt idx="7208">
                  <c:v>356.24365230000001</c:v>
                </c:pt>
                <c:pt idx="7209">
                  <c:v>356.24365230000001</c:v>
                </c:pt>
                <c:pt idx="7210">
                  <c:v>356.24365230000001</c:v>
                </c:pt>
                <c:pt idx="7211">
                  <c:v>356.24365230000001</c:v>
                </c:pt>
                <c:pt idx="7212">
                  <c:v>356.24365230000001</c:v>
                </c:pt>
                <c:pt idx="7213">
                  <c:v>356.24368290000001</c:v>
                </c:pt>
                <c:pt idx="7214">
                  <c:v>356.24368290000001</c:v>
                </c:pt>
                <c:pt idx="7215">
                  <c:v>356.24368290000001</c:v>
                </c:pt>
                <c:pt idx="7216">
                  <c:v>356.24368290000001</c:v>
                </c:pt>
                <c:pt idx="7217">
                  <c:v>356.24368290000001</c:v>
                </c:pt>
                <c:pt idx="7218">
                  <c:v>356.24514770000002</c:v>
                </c:pt>
                <c:pt idx="7219">
                  <c:v>356.24514770000002</c:v>
                </c:pt>
                <c:pt idx="7220">
                  <c:v>356.24514770000002</c:v>
                </c:pt>
                <c:pt idx="7221">
                  <c:v>356.24514770000002</c:v>
                </c:pt>
                <c:pt idx="7222">
                  <c:v>356.2451782</c:v>
                </c:pt>
                <c:pt idx="7223">
                  <c:v>356.2451782</c:v>
                </c:pt>
                <c:pt idx="7224">
                  <c:v>356.2451782</c:v>
                </c:pt>
                <c:pt idx="7225">
                  <c:v>356.2451782</c:v>
                </c:pt>
                <c:pt idx="7226">
                  <c:v>356.2451782</c:v>
                </c:pt>
                <c:pt idx="7227">
                  <c:v>356.2451782</c:v>
                </c:pt>
                <c:pt idx="7228">
                  <c:v>356.2451782</c:v>
                </c:pt>
                <c:pt idx="7229">
                  <c:v>356.2451782</c:v>
                </c:pt>
                <c:pt idx="7230">
                  <c:v>356.24520869999998</c:v>
                </c:pt>
                <c:pt idx="7231">
                  <c:v>356.24520869999998</c:v>
                </c:pt>
                <c:pt idx="7232">
                  <c:v>356.24520869999998</c:v>
                </c:pt>
                <c:pt idx="7233">
                  <c:v>356.24520869999998</c:v>
                </c:pt>
                <c:pt idx="7234">
                  <c:v>356.24520869999998</c:v>
                </c:pt>
                <c:pt idx="7235">
                  <c:v>356.24520869999998</c:v>
                </c:pt>
                <c:pt idx="7236">
                  <c:v>356.24520869999998</c:v>
                </c:pt>
                <c:pt idx="7237">
                  <c:v>356.24520869999998</c:v>
                </c:pt>
                <c:pt idx="7238">
                  <c:v>356.24523929999998</c:v>
                </c:pt>
                <c:pt idx="7239">
                  <c:v>356.24523929999998</c:v>
                </c:pt>
                <c:pt idx="7240">
                  <c:v>356.24523929999998</c:v>
                </c:pt>
                <c:pt idx="7241">
                  <c:v>356.24523929999998</c:v>
                </c:pt>
                <c:pt idx="7242">
                  <c:v>356.24523929999998</c:v>
                </c:pt>
                <c:pt idx="7243">
                  <c:v>356.24523929999998</c:v>
                </c:pt>
                <c:pt idx="7244">
                  <c:v>356.24523929999998</c:v>
                </c:pt>
                <c:pt idx="7245">
                  <c:v>356.24526980000002</c:v>
                </c:pt>
                <c:pt idx="7246">
                  <c:v>356.24526980000002</c:v>
                </c:pt>
                <c:pt idx="7247">
                  <c:v>356.24526980000002</c:v>
                </c:pt>
                <c:pt idx="7248">
                  <c:v>356.24526980000002</c:v>
                </c:pt>
                <c:pt idx="7249">
                  <c:v>356.24526980000002</c:v>
                </c:pt>
                <c:pt idx="7250">
                  <c:v>356.24526980000002</c:v>
                </c:pt>
                <c:pt idx="7251">
                  <c:v>356.24526980000002</c:v>
                </c:pt>
                <c:pt idx="7252">
                  <c:v>356.24526980000002</c:v>
                </c:pt>
                <c:pt idx="7253">
                  <c:v>356.2453003</c:v>
                </c:pt>
                <c:pt idx="7254">
                  <c:v>356.2453003</c:v>
                </c:pt>
                <c:pt idx="7255">
                  <c:v>356.2453003</c:v>
                </c:pt>
                <c:pt idx="7256">
                  <c:v>356.2453003</c:v>
                </c:pt>
                <c:pt idx="7257">
                  <c:v>356.2453003</c:v>
                </c:pt>
                <c:pt idx="7258">
                  <c:v>356.2453003</c:v>
                </c:pt>
                <c:pt idx="7259">
                  <c:v>356.2453003</c:v>
                </c:pt>
                <c:pt idx="7260">
                  <c:v>356.2453003</c:v>
                </c:pt>
                <c:pt idx="7261">
                  <c:v>356.24533079999998</c:v>
                </c:pt>
                <c:pt idx="7262">
                  <c:v>356.24533079999998</c:v>
                </c:pt>
                <c:pt idx="7263">
                  <c:v>356.24533079999998</c:v>
                </c:pt>
                <c:pt idx="7264">
                  <c:v>356.24533079999998</c:v>
                </c:pt>
                <c:pt idx="7265">
                  <c:v>356.24533079999998</c:v>
                </c:pt>
                <c:pt idx="7266">
                  <c:v>356.24533079999998</c:v>
                </c:pt>
                <c:pt idx="7267">
                  <c:v>356.24533079999998</c:v>
                </c:pt>
                <c:pt idx="7268">
                  <c:v>356.24536130000001</c:v>
                </c:pt>
                <c:pt idx="7269">
                  <c:v>356.24536130000001</c:v>
                </c:pt>
                <c:pt idx="7270">
                  <c:v>356.24536130000001</c:v>
                </c:pt>
                <c:pt idx="7271">
                  <c:v>356.24536130000001</c:v>
                </c:pt>
                <c:pt idx="7272">
                  <c:v>356.24536130000001</c:v>
                </c:pt>
                <c:pt idx="7273">
                  <c:v>356.24536130000001</c:v>
                </c:pt>
                <c:pt idx="7274">
                  <c:v>356.24536130000001</c:v>
                </c:pt>
                <c:pt idx="7275">
                  <c:v>356.24536130000001</c:v>
                </c:pt>
                <c:pt idx="7276">
                  <c:v>356.24539179999999</c:v>
                </c:pt>
                <c:pt idx="7277">
                  <c:v>356.24539179999999</c:v>
                </c:pt>
                <c:pt idx="7278">
                  <c:v>356.24539179999999</c:v>
                </c:pt>
                <c:pt idx="7279">
                  <c:v>356.24539179999999</c:v>
                </c:pt>
                <c:pt idx="7280">
                  <c:v>356.24539179999999</c:v>
                </c:pt>
                <c:pt idx="7281">
                  <c:v>356.24539179999999</c:v>
                </c:pt>
                <c:pt idx="7282">
                  <c:v>356.24539179999999</c:v>
                </c:pt>
                <c:pt idx="7283">
                  <c:v>356.24539179999999</c:v>
                </c:pt>
                <c:pt idx="7284">
                  <c:v>356.2454224</c:v>
                </c:pt>
                <c:pt idx="7285">
                  <c:v>356.2454224</c:v>
                </c:pt>
                <c:pt idx="7286">
                  <c:v>356.2454224</c:v>
                </c:pt>
                <c:pt idx="7287">
                  <c:v>356.2454224</c:v>
                </c:pt>
                <c:pt idx="7288">
                  <c:v>356.2454224</c:v>
                </c:pt>
                <c:pt idx="7289">
                  <c:v>356.2454224</c:v>
                </c:pt>
                <c:pt idx="7290">
                  <c:v>356.2454224</c:v>
                </c:pt>
                <c:pt idx="7291">
                  <c:v>356.24545289999998</c:v>
                </c:pt>
                <c:pt idx="7292">
                  <c:v>356.24545289999998</c:v>
                </c:pt>
                <c:pt idx="7293">
                  <c:v>356.24545289999998</c:v>
                </c:pt>
                <c:pt idx="7294">
                  <c:v>356.24545289999998</c:v>
                </c:pt>
                <c:pt idx="7295">
                  <c:v>356.24545289999998</c:v>
                </c:pt>
                <c:pt idx="7296">
                  <c:v>356.24545289999998</c:v>
                </c:pt>
                <c:pt idx="7297">
                  <c:v>356.24545289999998</c:v>
                </c:pt>
                <c:pt idx="7298">
                  <c:v>356.24545289999998</c:v>
                </c:pt>
                <c:pt idx="7299">
                  <c:v>356.24548340000001</c:v>
                </c:pt>
                <c:pt idx="7300">
                  <c:v>356.24548340000001</c:v>
                </c:pt>
                <c:pt idx="7301">
                  <c:v>356.24548340000001</c:v>
                </c:pt>
                <c:pt idx="7302">
                  <c:v>356.24548340000001</c:v>
                </c:pt>
                <c:pt idx="7303">
                  <c:v>356.24548340000001</c:v>
                </c:pt>
                <c:pt idx="7304">
                  <c:v>356.24548340000001</c:v>
                </c:pt>
                <c:pt idx="7305">
                  <c:v>356.24548340000001</c:v>
                </c:pt>
                <c:pt idx="7306">
                  <c:v>356.24551389999999</c:v>
                </c:pt>
                <c:pt idx="7307">
                  <c:v>356.24551389999999</c:v>
                </c:pt>
                <c:pt idx="7308">
                  <c:v>356.24551389999999</c:v>
                </c:pt>
                <c:pt idx="7309">
                  <c:v>356.24551389999999</c:v>
                </c:pt>
                <c:pt idx="7310">
                  <c:v>356.24551389999999</c:v>
                </c:pt>
                <c:pt idx="7311">
                  <c:v>356.24551389999999</c:v>
                </c:pt>
                <c:pt idx="7312">
                  <c:v>356.24551389999999</c:v>
                </c:pt>
                <c:pt idx="7313">
                  <c:v>356.24551389999999</c:v>
                </c:pt>
                <c:pt idx="7314">
                  <c:v>356.24554439999997</c:v>
                </c:pt>
                <c:pt idx="7315">
                  <c:v>356.24554439999997</c:v>
                </c:pt>
                <c:pt idx="7316">
                  <c:v>356.24554439999997</c:v>
                </c:pt>
                <c:pt idx="7317">
                  <c:v>356.24554439999997</c:v>
                </c:pt>
                <c:pt idx="7318">
                  <c:v>356.24554439999997</c:v>
                </c:pt>
                <c:pt idx="7319">
                  <c:v>356.24554439999997</c:v>
                </c:pt>
                <c:pt idx="7320">
                  <c:v>356.24554439999997</c:v>
                </c:pt>
                <c:pt idx="7321">
                  <c:v>356.24554439999997</c:v>
                </c:pt>
                <c:pt idx="7322">
                  <c:v>356.24557499999997</c:v>
                </c:pt>
                <c:pt idx="7323">
                  <c:v>356.24557499999997</c:v>
                </c:pt>
                <c:pt idx="7324">
                  <c:v>356.24557499999997</c:v>
                </c:pt>
                <c:pt idx="7325">
                  <c:v>356.24557499999997</c:v>
                </c:pt>
                <c:pt idx="7326">
                  <c:v>356.24557499999997</c:v>
                </c:pt>
                <c:pt idx="7327">
                  <c:v>356.24557499999997</c:v>
                </c:pt>
                <c:pt idx="7328">
                  <c:v>356.24557499999997</c:v>
                </c:pt>
                <c:pt idx="7329">
                  <c:v>356.24560550000001</c:v>
                </c:pt>
                <c:pt idx="7330">
                  <c:v>356.24560550000001</c:v>
                </c:pt>
                <c:pt idx="7331">
                  <c:v>356.24560550000001</c:v>
                </c:pt>
                <c:pt idx="7332">
                  <c:v>356.24560550000001</c:v>
                </c:pt>
                <c:pt idx="7333">
                  <c:v>356.24560550000001</c:v>
                </c:pt>
                <c:pt idx="7334">
                  <c:v>356.24560550000001</c:v>
                </c:pt>
                <c:pt idx="7335">
                  <c:v>356.24560550000001</c:v>
                </c:pt>
                <c:pt idx="7336">
                  <c:v>356.24560550000001</c:v>
                </c:pt>
                <c:pt idx="7337">
                  <c:v>356.24563599999999</c:v>
                </c:pt>
                <c:pt idx="7338">
                  <c:v>356.24563599999999</c:v>
                </c:pt>
                <c:pt idx="7339">
                  <c:v>356.24563599999999</c:v>
                </c:pt>
                <c:pt idx="7340">
                  <c:v>356.24563599999999</c:v>
                </c:pt>
                <c:pt idx="7341">
                  <c:v>356.24563599999999</c:v>
                </c:pt>
                <c:pt idx="7342">
                  <c:v>356.24563599999999</c:v>
                </c:pt>
                <c:pt idx="7343">
                  <c:v>356.24563599999999</c:v>
                </c:pt>
                <c:pt idx="7344">
                  <c:v>356.24563599999999</c:v>
                </c:pt>
                <c:pt idx="7345">
                  <c:v>356.24566650000003</c:v>
                </c:pt>
                <c:pt idx="7346">
                  <c:v>356.24566650000003</c:v>
                </c:pt>
                <c:pt idx="7347">
                  <c:v>356.24566650000003</c:v>
                </c:pt>
                <c:pt idx="7348">
                  <c:v>356.24566650000003</c:v>
                </c:pt>
                <c:pt idx="7349">
                  <c:v>356.24566650000003</c:v>
                </c:pt>
                <c:pt idx="7350">
                  <c:v>356.24566650000003</c:v>
                </c:pt>
                <c:pt idx="7351">
                  <c:v>356.24566650000003</c:v>
                </c:pt>
                <c:pt idx="7352">
                  <c:v>356.24569700000001</c:v>
                </c:pt>
                <c:pt idx="7353">
                  <c:v>356.24569700000001</c:v>
                </c:pt>
                <c:pt idx="7354">
                  <c:v>356.24569700000001</c:v>
                </c:pt>
                <c:pt idx="7355">
                  <c:v>356.24569700000001</c:v>
                </c:pt>
                <c:pt idx="7356">
                  <c:v>356.24569700000001</c:v>
                </c:pt>
                <c:pt idx="7357">
                  <c:v>356.24569700000001</c:v>
                </c:pt>
                <c:pt idx="7358">
                  <c:v>356.24569700000001</c:v>
                </c:pt>
                <c:pt idx="7359">
                  <c:v>356.24569700000001</c:v>
                </c:pt>
                <c:pt idx="7360">
                  <c:v>356.24572749999999</c:v>
                </c:pt>
                <c:pt idx="7361">
                  <c:v>356.24572749999999</c:v>
                </c:pt>
                <c:pt idx="7362">
                  <c:v>356.24572749999999</c:v>
                </c:pt>
                <c:pt idx="7363">
                  <c:v>356.24572749999999</c:v>
                </c:pt>
                <c:pt idx="7364">
                  <c:v>356.24572749999999</c:v>
                </c:pt>
                <c:pt idx="7365">
                  <c:v>356.24572749999999</c:v>
                </c:pt>
                <c:pt idx="7366">
                  <c:v>356.24572749999999</c:v>
                </c:pt>
                <c:pt idx="7367">
                  <c:v>356.24572749999999</c:v>
                </c:pt>
                <c:pt idx="7368">
                  <c:v>356.24575809999999</c:v>
                </c:pt>
                <c:pt idx="7369">
                  <c:v>356.24575809999999</c:v>
                </c:pt>
                <c:pt idx="7370">
                  <c:v>356.24575809999999</c:v>
                </c:pt>
                <c:pt idx="7371">
                  <c:v>356.24575809999999</c:v>
                </c:pt>
                <c:pt idx="7372">
                  <c:v>356.24575809999999</c:v>
                </c:pt>
                <c:pt idx="7373">
                  <c:v>356.24575809999999</c:v>
                </c:pt>
                <c:pt idx="7374">
                  <c:v>356.24575809999999</c:v>
                </c:pt>
                <c:pt idx="7375">
                  <c:v>356.24578860000003</c:v>
                </c:pt>
                <c:pt idx="7376">
                  <c:v>356.24578860000003</c:v>
                </c:pt>
                <c:pt idx="7377">
                  <c:v>356.24578860000003</c:v>
                </c:pt>
                <c:pt idx="7378">
                  <c:v>356.24578860000003</c:v>
                </c:pt>
                <c:pt idx="7379">
                  <c:v>356.24578860000003</c:v>
                </c:pt>
                <c:pt idx="7380">
                  <c:v>356.24578860000003</c:v>
                </c:pt>
                <c:pt idx="7381">
                  <c:v>356.24578860000003</c:v>
                </c:pt>
                <c:pt idx="7382">
                  <c:v>356.24578860000003</c:v>
                </c:pt>
                <c:pt idx="7383">
                  <c:v>356.24581910000001</c:v>
                </c:pt>
                <c:pt idx="7384">
                  <c:v>356.24581910000001</c:v>
                </c:pt>
                <c:pt idx="7385">
                  <c:v>356.24581910000001</c:v>
                </c:pt>
                <c:pt idx="7386">
                  <c:v>356.24581910000001</c:v>
                </c:pt>
                <c:pt idx="7387">
                  <c:v>356.24581910000001</c:v>
                </c:pt>
                <c:pt idx="7388">
                  <c:v>356.24581910000001</c:v>
                </c:pt>
                <c:pt idx="7389">
                  <c:v>356.24581910000001</c:v>
                </c:pt>
                <c:pt idx="7390">
                  <c:v>356.24581910000001</c:v>
                </c:pt>
                <c:pt idx="7391">
                  <c:v>356.24584959999999</c:v>
                </c:pt>
                <c:pt idx="7392">
                  <c:v>356.24584959999999</c:v>
                </c:pt>
                <c:pt idx="7393">
                  <c:v>356.24584959999999</c:v>
                </c:pt>
                <c:pt idx="7394">
                  <c:v>356.24584959999999</c:v>
                </c:pt>
                <c:pt idx="7395">
                  <c:v>356.24584959999999</c:v>
                </c:pt>
                <c:pt idx="7396">
                  <c:v>356.24584959999999</c:v>
                </c:pt>
                <c:pt idx="7397">
                  <c:v>356.24584959999999</c:v>
                </c:pt>
                <c:pt idx="7398">
                  <c:v>356.24588010000002</c:v>
                </c:pt>
                <c:pt idx="7399">
                  <c:v>356.24588010000002</c:v>
                </c:pt>
                <c:pt idx="7400">
                  <c:v>356.24588010000002</c:v>
                </c:pt>
                <c:pt idx="7401">
                  <c:v>356.24588010000002</c:v>
                </c:pt>
                <c:pt idx="7402">
                  <c:v>356.24588010000002</c:v>
                </c:pt>
                <c:pt idx="7403">
                  <c:v>356.24588010000002</c:v>
                </c:pt>
                <c:pt idx="7404">
                  <c:v>356.24588010000002</c:v>
                </c:pt>
                <c:pt idx="7405">
                  <c:v>356.24588010000002</c:v>
                </c:pt>
                <c:pt idx="7406">
                  <c:v>356.2459106</c:v>
                </c:pt>
                <c:pt idx="7407">
                  <c:v>356.2459106</c:v>
                </c:pt>
                <c:pt idx="7408">
                  <c:v>356.2459106</c:v>
                </c:pt>
                <c:pt idx="7409">
                  <c:v>356.2459106</c:v>
                </c:pt>
                <c:pt idx="7410">
                  <c:v>356.2459106</c:v>
                </c:pt>
                <c:pt idx="7411">
                  <c:v>356.2459106</c:v>
                </c:pt>
                <c:pt idx="7412">
                  <c:v>356.2459106</c:v>
                </c:pt>
                <c:pt idx="7413">
                  <c:v>356.2459106</c:v>
                </c:pt>
                <c:pt idx="7414">
                  <c:v>356.2459412</c:v>
                </c:pt>
                <c:pt idx="7415">
                  <c:v>356.2459412</c:v>
                </c:pt>
                <c:pt idx="7416">
                  <c:v>356.2459412</c:v>
                </c:pt>
                <c:pt idx="7417">
                  <c:v>356.2459412</c:v>
                </c:pt>
                <c:pt idx="7418">
                  <c:v>356.2459412</c:v>
                </c:pt>
                <c:pt idx="7419">
                  <c:v>356.2459412</c:v>
                </c:pt>
                <c:pt idx="7420">
                  <c:v>356.2459412</c:v>
                </c:pt>
                <c:pt idx="7421">
                  <c:v>356.24597169999998</c:v>
                </c:pt>
                <c:pt idx="7422">
                  <c:v>356.24597169999998</c:v>
                </c:pt>
                <c:pt idx="7423">
                  <c:v>356.24597169999998</c:v>
                </c:pt>
                <c:pt idx="7424">
                  <c:v>356.24597169999998</c:v>
                </c:pt>
                <c:pt idx="7425">
                  <c:v>356.24597169999998</c:v>
                </c:pt>
                <c:pt idx="7426">
                  <c:v>356.24597169999998</c:v>
                </c:pt>
                <c:pt idx="7427">
                  <c:v>356.24597169999998</c:v>
                </c:pt>
                <c:pt idx="7428">
                  <c:v>356.24597169999998</c:v>
                </c:pt>
                <c:pt idx="7429">
                  <c:v>356.24600220000002</c:v>
                </c:pt>
                <c:pt idx="7430">
                  <c:v>356.24600220000002</c:v>
                </c:pt>
                <c:pt idx="7431">
                  <c:v>356.24600220000002</c:v>
                </c:pt>
                <c:pt idx="7432">
                  <c:v>356.24600220000002</c:v>
                </c:pt>
                <c:pt idx="7433">
                  <c:v>356.24600220000002</c:v>
                </c:pt>
                <c:pt idx="7434">
                  <c:v>356.24600220000002</c:v>
                </c:pt>
                <c:pt idx="7435">
                  <c:v>356.24600220000002</c:v>
                </c:pt>
                <c:pt idx="7436">
                  <c:v>356.2460327</c:v>
                </c:pt>
                <c:pt idx="7437">
                  <c:v>356.2460327</c:v>
                </c:pt>
                <c:pt idx="7438">
                  <c:v>356.2460327</c:v>
                </c:pt>
                <c:pt idx="7439">
                  <c:v>356.2460327</c:v>
                </c:pt>
                <c:pt idx="7440">
                  <c:v>356.2460327</c:v>
                </c:pt>
                <c:pt idx="7441">
                  <c:v>356.2460327</c:v>
                </c:pt>
                <c:pt idx="7442">
                  <c:v>356.2460327</c:v>
                </c:pt>
                <c:pt idx="7443">
                  <c:v>356.2460327</c:v>
                </c:pt>
                <c:pt idx="7444">
                  <c:v>356.24606319999998</c:v>
                </c:pt>
                <c:pt idx="7445">
                  <c:v>356.24606319999998</c:v>
                </c:pt>
                <c:pt idx="7446">
                  <c:v>356.24606319999998</c:v>
                </c:pt>
                <c:pt idx="7447">
                  <c:v>356.24606319999998</c:v>
                </c:pt>
                <c:pt idx="7448">
                  <c:v>356.24606319999998</c:v>
                </c:pt>
                <c:pt idx="7449">
                  <c:v>356.24606319999998</c:v>
                </c:pt>
                <c:pt idx="7450">
                  <c:v>356.24606319999998</c:v>
                </c:pt>
                <c:pt idx="7451">
                  <c:v>356.24606319999998</c:v>
                </c:pt>
                <c:pt idx="7452">
                  <c:v>356.24609379999998</c:v>
                </c:pt>
                <c:pt idx="7453">
                  <c:v>356.24609379999998</c:v>
                </c:pt>
                <c:pt idx="7454">
                  <c:v>356.24609379999998</c:v>
                </c:pt>
                <c:pt idx="7455">
                  <c:v>356.24609379999998</c:v>
                </c:pt>
                <c:pt idx="7456">
                  <c:v>356.24609379999998</c:v>
                </c:pt>
                <c:pt idx="7457">
                  <c:v>356.24609379999998</c:v>
                </c:pt>
                <c:pt idx="7458">
                  <c:v>356.24609379999998</c:v>
                </c:pt>
                <c:pt idx="7459">
                  <c:v>356.24612430000002</c:v>
                </c:pt>
                <c:pt idx="7460">
                  <c:v>356.24612430000002</c:v>
                </c:pt>
                <c:pt idx="7461">
                  <c:v>356.24612430000002</c:v>
                </c:pt>
                <c:pt idx="7462">
                  <c:v>356.24612430000002</c:v>
                </c:pt>
                <c:pt idx="7463">
                  <c:v>356.24612430000002</c:v>
                </c:pt>
                <c:pt idx="7464">
                  <c:v>356.2479553</c:v>
                </c:pt>
                <c:pt idx="7465">
                  <c:v>356.2479553</c:v>
                </c:pt>
                <c:pt idx="7466">
                  <c:v>356.2479553</c:v>
                </c:pt>
                <c:pt idx="7467">
                  <c:v>356.2479553</c:v>
                </c:pt>
                <c:pt idx="7468">
                  <c:v>356.2479553</c:v>
                </c:pt>
                <c:pt idx="7469">
                  <c:v>356.24798579999998</c:v>
                </c:pt>
                <c:pt idx="7470">
                  <c:v>356.24798579999998</c:v>
                </c:pt>
                <c:pt idx="7471">
                  <c:v>356.24798579999998</c:v>
                </c:pt>
                <c:pt idx="7472">
                  <c:v>356.24798579999998</c:v>
                </c:pt>
                <c:pt idx="7473">
                  <c:v>356.24798579999998</c:v>
                </c:pt>
                <c:pt idx="7474">
                  <c:v>356.24798579999998</c:v>
                </c:pt>
                <c:pt idx="7475">
                  <c:v>356.24798579999998</c:v>
                </c:pt>
                <c:pt idx="7476">
                  <c:v>356.24801639999998</c:v>
                </c:pt>
                <c:pt idx="7477">
                  <c:v>356.24801639999998</c:v>
                </c:pt>
                <c:pt idx="7478">
                  <c:v>356.24801639999998</c:v>
                </c:pt>
                <c:pt idx="7479">
                  <c:v>356.24801639999998</c:v>
                </c:pt>
                <c:pt idx="7480">
                  <c:v>356.24801639999998</c:v>
                </c:pt>
                <c:pt idx="7481">
                  <c:v>356.24801639999998</c:v>
                </c:pt>
                <c:pt idx="7482">
                  <c:v>356.24801639999998</c:v>
                </c:pt>
                <c:pt idx="7483">
                  <c:v>356.24801639999998</c:v>
                </c:pt>
                <c:pt idx="7484">
                  <c:v>356.24804690000002</c:v>
                </c:pt>
                <c:pt idx="7485">
                  <c:v>356.24804690000002</c:v>
                </c:pt>
                <c:pt idx="7486">
                  <c:v>356.24804690000002</c:v>
                </c:pt>
                <c:pt idx="7487">
                  <c:v>356.24804690000002</c:v>
                </c:pt>
                <c:pt idx="7488">
                  <c:v>356.24804690000002</c:v>
                </c:pt>
                <c:pt idx="7489">
                  <c:v>356.24804690000002</c:v>
                </c:pt>
                <c:pt idx="7490">
                  <c:v>356.24804690000002</c:v>
                </c:pt>
                <c:pt idx="7491">
                  <c:v>356.24804690000002</c:v>
                </c:pt>
                <c:pt idx="7492">
                  <c:v>356.2480774</c:v>
                </c:pt>
                <c:pt idx="7493">
                  <c:v>356.2480774</c:v>
                </c:pt>
                <c:pt idx="7494">
                  <c:v>356.2480774</c:v>
                </c:pt>
                <c:pt idx="7495">
                  <c:v>356.2480774</c:v>
                </c:pt>
                <c:pt idx="7496">
                  <c:v>356.2480774</c:v>
                </c:pt>
                <c:pt idx="7497">
                  <c:v>356.2480774</c:v>
                </c:pt>
                <c:pt idx="7498">
                  <c:v>356.2480774</c:v>
                </c:pt>
                <c:pt idx="7499">
                  <c:v>356.24810789999998</c:v>
                </c:pt>
                <c:pt idx="7500">
                  <c:v>356.24810789999998</c:v>
                </c:pt>
                <c:pt idx="7501">
                  <c:v>356.24810789999998</c:v>
                </c:pt>
                <c:pt idx="7502">
                  <c:v>356.24810789999998</c:v>
                </c:pt>
                <c:pt idx="7503">
                  <c:v>356.24810789999998</c:v>
                </c:pt>
                <c:pt idx="7504">
                  <c:v>356.24810789999998</c:v>
                </c:pt>
                <c:pt idx="7505">
                  <c:v>356.24810789999998</c:v>
                </c:pt>
                <c:pt idx="7506">
                  <c:v>356.24810789999998</c:v>
                </c:pt>
                <c:pt idx="7507">
                  <c:v>356.24813840000002</c:v>
                </c:pt>
                <c:pt idx="7508">
                  <c:v>356.24813840000002</c:v>
                </c:pt>
                <c:pt idx="7509">
                  <c:v>356.24813840000002</c:v>
                </c:pt>
                <c:pt idx="7510">
                  <c:v>356.24813840000002</c:v>
                </c:pt>
                <c:pt idx="7511">
                  <c:v>356.24813840000002</c:v>
                </c:pt>
                <c:pt idx="7512">
                  <c:v>356.24813840000002</c:v>
                </c:pt>
                <c:pt idx="7513">
                  <c:v>356.24813840000002</c:v>
                </c:pt>
                <c:pt idx="7514">
                  <c:v>356.24813840000002</c:v>
                </c:pt>
                <c:pt idx="7515">
                  <c:v>356.2481689</c:v>
                </c:pt>
                <c:pt idx="7516">
                  <c:v>356.2481689</c:v>
                </c:pt>
                <c:pt idx="7517">
                  <c:v>356.2481689</c:v>
                </c:pt>
                <c:pt idx="7518">
                  <c:v>356.2481689</c:v>
                </c:pt>
                <c:pt idx="7519">
                  <c:v>356.2481689</c:v>
                </c:pt>
                <c:pt idx="7520">
                  <c:v>356.2481689</c:v>
                </c:pt>
                <c:pt idx="7521">
                  <c:v>356.2481689</c:v>
                </c:pt>
                <c:pt idx="7522">
                  <c:v>356.2481995</c:v>
                </c:pt>
                <c:pt idx="7523">
                  <c:v>356.2481995</c:v>
                </c:pt>
                <c:pt idx="7524">
                  <c:v>356.2481995</c:v>
                </c:pt>
                <c:pt idx="7525">
                  <c:v>356.2481995</c:v>
                </c:pt>
                <c:pt idx="7526">
                  <c:v>356.2481995</c:v>
                </c:pt>
                <c:pt idx="7527">
                  <c:v>356.2481995</c:v>
                </c:pt>
                <c:pt idx="7528">
                  <c:v>356.2481995</c:v>
                </c:pt>
                <c:pt idx="7529">
                  <c:v>356.2481995</c:v>
                </c:pt>
                <c:pt idx="7530">
                  <c:v>356.24822999999998</c:v>
                </c:pt>
                <c:pt idx="7531">
                  <c:v>356.24822999999998</c:v>
                </c:pt>
                <c:pt idx="7532">
                  <c:v>356.24822999999998</c:v>
                </c:pt>
                <c:pt idx="7533">
                  <c:v>356.24822999999998</c:v>
                </c:pt>
                <c:pt idx="7534">
                  <c:v>356.24822999999998</c:v>
                </c:pt>
                <c:pt idx="7535">
                  <c:v>356.24822999999998</c:v>
                </c:pt>
                <c:pt idx="7536">
                  <c:v>356.24822999999998</c:v>
                </c:pt>
                <c:pt idx="7537">
                  <c:v>356.24822999999998</c:v>
                </c:pt>
                <c:pt idx="7538">
                  <c:v>356.24826050000001</c:v>
                </c:pt>
                <c:pt idx="7539">
                  <c:v>356.24826050000001</c:v>
                </c:pt>
                <c:pt idx="7540">
                  <c:v>356.24826050000001</c:v>
                </c:pt>
                <c:pt idx="7541">
                  <c:v>356.24826050000001</c:v>
                </c:pt>
                <c:pt idx="7542">
                  <c:v>356.24826050000001</c:v>
                </c:pt>
                <c:pt idx="7543">
                  <c:v>356.24826050000001</c:v>
                </c:pt>
                <c:pt idx="7544">
                  <c:v>356.24826050000001</c:v>
                </c:pt>
                <c:pt idx="7545">
                  <c:v>356.24829099999999</c:v>
                </c:pt>
                <c:pt idx="7546">
                  <c:v>356.24829099999999</c:v>
                </c:pt>
                <c:pt idx="7547">
                  <c:v>356.24829099999999</c:v>
                </c:pt>
                <c:pt idx="7548">
                  <c:v>356.24829099999999</c:v>
                </c:pt>
                <c:pt idx="7549">
                  <c:v>356.24829099999999</c:v>
                </c:pt>
                <c:pt idx="7550">
                  <c:v>356.24829099999999</c:v>
                </c:pt>
                <c:pt idx="7551">
                  <c:v>356.24829099999999</c:v>
                </c:pt>
                <c:pt idx="7552">
                  <c:v>356.24829099999999</c:v>
                </c:pt>
                <c:pt idx="7553">
                  <c:v>356.24832149999997</c:v>
                </c:pt>
                <c:pt idx="7554">
                  <c:v>356.24832149999997</c:v>
                </c:pt>
                <c:pt idx="7555">
                  <c:v>356.24832149999997</c:v>
                </c:pt>
                <c:pt idx="7556">
                  <c:v>356.24832149999997</c:v>
                </c:pt>
                <c:pt idx="7557">
                  <c:v>356.24832149999997</c:v>
                </c:pt>
                <c:pt idx="7558">
                  <c:v>356.24832149999997</c:v>
                </c:pt>
                <c:pt idx="7559">
                  <c:v>356.24832149999997</c:v>
                </c:pt>
                <c:pt idx="7560">
                  <c:v>356.24832149999997</c:v>
                </c:pt>
                <c:pt idx="7561">
                  <c:v>356.24835209999998</c:v>
                </c:pt>
                <c:pt idx="7562">
                  <c:v>356.24835209999998</c:v>
                </c:pt>
                <c:pt idx="7563">
                  <c:v>356.24835209999998</c:v>
                </c:pt>
                <c:pt idx="7564">
                  <c:v>356.24835209999998</c:v>
                </c:pt>
                <c:pt idx="7565">
                  <c:v>356.24835209999998</c:v>
                </c:pt>
                <c:pt idx="7566">
                  <c:v>356.24835209999998</c:v>
                </c:pt>
                <c:pt idx="7567">
                  <c:v>356.24835209999998</c:v>
                </c:pt>
                <c:pt idx="7568">
                  <c:v>356.24838260000001</c:v>
                </c:pt>
                <c:pt idx="7569">
                  <c:v>356.24838260000001</c:v>
                </c:pt>
                <c:pt idx="7570">
                  <c:v>356.24838260000001</c:v>
                </c:pt>
                <c:pt idx="7571">
                  <c:v>356.24838260000001</c:v>
                </c:pt>
                <c:pt idx="7572">
                  <c:v>356.24838260000001</c:v>
                </c:pt>
                <c:pt idx="7573">
                  <c:v>356.24838260000001</c:v>
                </c:pt>
                <c:pt idx="7574">
                  <c:v>356.24838260000001</c:v>
                </c:pt>
                <c:pt idx="7575">
                  <c:v>356.24838260000001</c:v>
                </c:pt>
                <c:pt idx="7576">
                  <c:v>356.24841309999999</c:v>
                </c:pt>
                <c:pt idx="7577">
                  <c:v>356.24841309999999</c:v>
                </c:pt>
                <c:pt idx="7578">
                  <c:v>356.24841309999999</c:v>
                </c:pt>
                <c:pt idx="7579">
                  <c:v>356.24841309999999</c:v>
                </c:pt>
                <c:pt idx="7580">
                  <c:v>356.24841309999999</c:v>
                </c:pt>
                <c:pt idx="7581">
                  <c:v>356.24841309999999</c:v>
                </c:pt>
                <c:pt idx="7582">
                  <c:v>356.24841309999999</c:v>
                </c:pt>
                <c:pt idx="7583">
                  <c:v>356.24841309999999</c:v>
                </c:pt>
                <c:pt idx="7584">
                  <c:v>356.24844359999997</c:v>
                </c:pt>
                <c:pt idx="7585">
                  <c:v>356.24844359999997</c:v>
                </c:pt>
                <c:pt idx="7586">
                  <c:v>356.24844359999997</c:v>
                </c:pt>
                <c:pt idx="7587">
                  <c:v>356.24844359999997</c:v>
                </c:pt>
                <c:pt idx="7588">
                  <c:v>356.24844359999997</c:v>
                </c:pt>
                <c:pt idx="7589">
                  <c:v>356.24844359999997</c:v>
                </c:pt>
                <c:pt idx="7590">
                  <c:v>356.24844359999997</c:v>
                </c:pt>
                <c:pt idx="7591">
                  <c:v>356.24847410000001</c:v>
                </c:pt>
                <c:pt idx="7592">
                  <c:v>356.24847410000001</c:v>
                </c:pt>
                <c:pt idx="7593">
                  <c:v>356.24847410000001</c:v>
                </c:pt>
                <c:pt idx="7594">
                  <c:v>356.24847410000001</c:v>
                </c:pt>
                <c:pt idx="7595">
                  <c:v>356.24847410000001</c:v>
                </c:pt>
                <c:pt idx="7596">
                  <c:v>356.24847410000001</c:v>
                </c:pt>
                <c:pt idx="7597">
                  <c:v>356.24847410000001</c:v>
                </c:pt>
                <c:pt idx="7598">
                  <c:v>356.24847410000001</c:v>
                </c:pt>
                <c:pt idx="7599">
                  <c:v>356.24850459999999</c:v>
                </c:pt>
                <c:pt idx="7600">
                  <c:v>356.24850459999999</c:v>
                </c:pt>
                <c:pt idx="7601">
                  <c:v>356.24850459999999</c:v>
                </c:pt>
                <c:pt idx="7602">
                  <c:v>356.24850459999999</c:v>
                </c:pt>
                <c:pt idx="7603">
                  <c:v>356.24850459999999</c:v>
                </c:pt>
                <c:pt idx="7604">
                  <c:v>356.24850459999999</c:v>
                </c:pt>
                <c:pt idx="7605">
                  <c:v>356.24850459999999</c:v>
                </c:pt>
                <c:pt idx="7606">
                  <c:v>356.24853519999999</c:v>
                </c:pt>
                <c:pt idx="7607">
                  <c:v>356.24853519999999</c:v>
                </c:pt>
                <c:pt idx="7608">
                  <c:v>356.24853519999999</c:v>
                </c:pt>
                <c:pt idx="7609">
                  <c:v>356.24853519999999</c:v>
                </c:pt>
                <c:pt idx="7610">
                  <c:v>356.24853519999999</c:v>
                </c:pt>
                <c:pt idx="7611">
                  <c:v>356.24853519999999</c:v>
                </c:pt>
                <c:pt idx="7612">
                  <c:v>356.24853519999999</c:v>
                </c:pt>
                <c:pt idx="7613">
                  <c:v>356.24853519999999</c:v>
                </c:pt>
                <c:pt idx="7614">
                  <c:v>356.24856569999997</c:v>
                </c:pt>
                <c:pt idx="7615">
                  <c:v>356.24856569999997</c:v>
                </c:pt>
                <c:pt idx="7616">
                  <c:v>356.24856569999997</c:v>
                </c:pt>
                <c:pt idx="7617">
                  <c:v>356.24856569999997</c:v>
                </c:pt>
                <c:pt idx="7618">
                  <c:v>356.24856569999997</c:v>
                </c:pt>
                <c:pt idx="7619">
                  <c:v>356.24856569999997</c:v>
                </c:pt>
                <c:pt idx="7620">
                  <c:v>356.24856569999997</c:v>
                </c:pt>
                <c:pt idx="7621">
                  <c:v>356.24856569999997</c:v>
                </c:pt>
                <c:pt idx="7622">
                  <c:v>356.24859620000001</c:v>
                </c:pt>
                <c:pt idx="7623">
                  <c:v>356.24859620000001</c:v>
                </c:pt>
                <c:pt idx="7624">
                  <c:v>356.24859620000001</c:v>
                </c:pt>
                <c:pt idx="7625">
                  <c:v>356.24859620000001</c:v>
                </c:pt>
                <c:pt idx="7626">
                  <c:v>356.24859620000001</c:v>
                </c:pt>
                <c:pt idx="7627">
                  <c:v>356.24859620000001</c:v>
                </c:pt>
                <c:pt idx="7628">
                  <c:v>356.24859620000001</c:v>
                </c:pt>
                <c:pt idx="7629">
                  <c:v>356.24862669999999</c:v>
                </c:pt>
                <c:pt idx="7630">
                  <c:v>356.24862669999999</c:v>
                </c:pt>
                <c:pt idx="7631">
                  <c:v>356.24862669999999</c:v>
                </c:pt>
                <c:pt idx="7632">
                  <c:v>356.24862669999999</c:v>
                </c:pt>
                <c:pt idx="7633">
                  <c:v>356.24862669999999</c:v>
                </c:pt>
                <c:pt idx="7634">
                  <c:v>356.24862669999999</c:v>
                </c:pt>
                <c:pt idx="7635">
                  <c:v>356.24862669999999</c:v>
                </c:pt>
                <c:pt idx="7636">
                  <c:v>356.24862669999999</c:v>
                </c:pt>
                <c:pt idx="7637">
                  <c:v>356.24865720000003</c:v>
                </c:pt>
                <c:pt idx="7638">
                  <c:v>356.24865720000003</c:v>
                </c:pt>
                <c:pt idx="7639">
                  <c:v>356.24865720000003</c:v>
                </c:pt>
                <c:pt idx="7640">
                  <c:v>356.24865720000003</c:v>
                </c:pt>
                <c:pt idx="7641">
                  <c:v>356.24865720000003</c:v>
                </c:pt>
                <c:pt idx="7642">
                  <c:v>356.24865720000003</c:v>
                </c:pt>
                <c:pt idx="7643">
                  <c:v>356.24865720000003</c:v>
                </c:pt>
                <c:pt idx="7644">
                  <c:v>356.24865720000003</c:v>
                </c:pt>
                <c:pt idx="7645">
                  <c:v>356.2486877</c:v>
                </c:pt>
                <c:pt idx="7646">
                  <c:v>356.2486877</c:v>
                </c:pt>
                <c:pt idx="7647">
                  <c:v>356.2486877</c:v>
                </c:pt>
                <c:pt idx="7648">
                  <c:v>356.2486877</c:v>
                </c:pt>
                <c:pt idx="7649">
                  <c:v>356.2486877</c:v>
                </c:pt>
                <c:pt idx="7650">
                  <c:v>356.2486877</c:v>
                </c:pt>
                <c:pt idx="7651">
                  <c:v>356.2486877</c:v>
                </c:pt>
                <c:pt idx="7652">
                  <c:v>356.24871830000001</c:v>
                </c:pt>
                <c:pt idx="7653">
                  <c:v>356.24871830000001</c:v>
                </c:pt>
                <c:pt idx="7654">
                  <c:v>356.24871830000001</c:v>
                </c:pt>
                <c:pt idx="7655">
                  <c:v>356.24871830000001</c:v>
                </c:pt>
                <c:pt idx="7656">
                  <c:v>356.24871830000001</c:v>
                </c:pt>
                <c:pt idx="7657">
                  <c:v>356.24871830000001</c:v>
                </c:pt>
                <c:pt idx="7658">
                  <c:v>356.24871830000001</c:v>
                </c:pt>
                <c:pt idx="7659">
                  <c:v>356.24871830000001</c:v>
                </c:pt>
                <c:pt idx="7660">
                  <c:v>356.24874879999999</c:v>
                </c:pt>
                <c:pt idx="7661">
                  <c:v>356.24874879999999</c:v>
                </c:pt>
                <c:pt idx="7662">
                  <c:v>356.24874879999999</c:v>
                </c:pt>
                <c:pt idx="7663">
                  <c:v>356.24874879999999</c:v>
                </c:pt>
                <c:pt idx="7664">
                  <c:v>356.24874879999999</c:v>
                </c:pt>
                <c:pt idx="7665">
                  <c:v>356.24874879999999</c:v>
                </c:pt>
                <c:pt idx="7666">
                  <c:v>356.24874879999999</c:v>
                </c:pt>
                <c:pt idx="7667">
                  <c:v>356.24874879999999</c:v>
                </c:pt>
                <c:pt idx="7668">
                  <c:v>356.24877930000002</c:v>
                </c:pt>
                <c:pt idx="7669">
                  <c:v>356.24877930000002</c:v>
                </c:pt>
                <c:pt idx="7670">
                  <c:v>356.24877930000002</c:v>
                </c:pt>
                <c:pt idx="7671">
                  <c:v>356.24877930000002</c:v>
                </c:pt>
                <c:pt idx="7672">
                  <c:v>356.24877930000002</c:v>
                </c:pt>
                <c:pt idx="7673">
                  <c:v>356.24877930000002</c:v>
                </c:pt>
                <c:pt idx="7674">
                  <c:v>356.24877930000002</c:v>
                </c:pt>
                <c:pt idx="7675">
                  <c:v>356.2488098</c:v>
                </c:pt>
                <c:pt idx="7676">
                  <c:v>356.2488098</c:v>
                </c:pt>
                <c:pt idx="7677">
                  <c:v>356.2488098</c:v>
                </c:pt>
                <c:pt idx="7678">
                  <c:v>356.2488098</c:v>
                </c:pt>
                <c:pt idx="7679">
                  <c:v>356.2488098</c:v>
                </c:pt>
                <c:pt idx="7680">
                  <c:v>356.2488098</c:v>
                </c:pt>
                <c:pt idx="7681">
                  <c:v>356.2488098</c:v>
                </c:pt>
                <c:pt idx="7682">
                  <c:v>356.2488098</c:v>
                </c:pt>
                <c:pt idx="7683">
                  <c:v>356.24884029999998</c:v>
                </c:pt>
                <c:pt idx="7684">
                  <c:v>356.24884029999998</c:v>
                </c:pt>
                <c:pt idx="7685">
                  <c:v>356.24884029999998</c:v>
                </c:pt>
                <c:pt idx="7686">
                  <c:v>356.24884029999998</c:v>
                </c:pt>
                <c:pt idx="7687">
                  <c:v>356.24884029999998</c:v>
                </c:pt>
                <c:pt idx="7688">
                  <c:v>356.24884029999998</c:v>
                </c:pt>
                <c:pt idx="7689">
                  <c:v>356.24884029999998</c:v>
                </c:pt>
                <c:pt idx="7690">
                  <c:v>356.24884029999998</c:v>
                </c:pt>
                <c:pt idx="7691">
                  <c:v>356.24887080000002</c:v>
                </c:pt>
                <c:pt idx="7692">
                  <c:v>356.24887080000002</c:v>
                </c:pt>
                <c:pt idx="7693">
                  <c:v>356.24887080000002</c:v>
                </c:pt>
                <c:pt idx="7694">
                  <c:v>356.24887080000002</c:v>
                </c:pt>
                <c:pt idx="7695">
                  <c:v>356.24887080000002</c:v>
                </c:pt>
                <c:pt idx="7696">
                  <c:v>356.24887080000002</c:v>
                </c:pt>
                <c:pt idx="7697">
                  <c:v>356.24887080000002</c:v>
                </c:pt>
                <c:pt idx="7698">
                  <c:v>356.24890140000002</c:v>
                </c:pt>
                <c:pt idx="7699">
                  <c:v>356.24890140000002</c:v>
                </c:pt>
                <c:pt idx="7700">
                  <c:v>356.24890140000002</c:v>
                </c:pt>
                <c:pt idx="7701">
                  <c:v>356.24890140000002</c:v>
                </c:pt>
                <c:pt idx="7702">
                  <c:v>356.24890140000002</c:v>
                </c:pt>
                <c:pt idx="7703">
                  <c:v>356.24890140000002</c:v>
                </c:pt>
                <c:pt idx="7704">
                  <c:v>356.24890140000002</c:v>
                </c:pt>
                <c:pt idx="7705">
                  <c:v>356.24890140000002</c:v>
                </c:pt>
                <c:pt idx="7706">
                  <c:v>356.2489319</c:v>
                </c:pt>
                <c:pt idx="7707">
                  <c:v>356.2489319</c:v>
                </c:pt>
                <c:pt idx="7708">
                  <c:v>356.2489319</c:v>
                </c:pt>
                <c:pt idx="7709">
                  <c:v>356.2489319</c:v>
                </c:pt>
                <c:pt idx="7710">
                  <c:v>356.2489319</c:v>
                </c:pt>
                <c:pt idx="7711">
                  <c:v>356.2492676</c:v>
                </c:pt>
                <c:pt idx="7712">
                  <c:v>356.2492676</c:v>
                </c:pt>
                <c:pt idx="7713">
                  <c:v>356.2492676</c:v>
                </c:pt>
                <c:pt idx="7714">
                  <c:v>356.2492676</c:v>
                </c:pt>
                <c:pt idx="7715">
                  <c:v>356.2492676</c:v>
                </c:pt>
                <c:pt idx="7716">
                  <c:v>356.24929809999998</c:v>
                </c:pt>
                <c:pt idx="7717">
                  <c:v>356.24929809999998</c:v>
                </c:pt>
                <c:pt idx="7718">
                  <c:v>356.24929809999998</c:v>
                </c:pt>
                <c:pt idx="7719">
                  <c:v>356.24929809999998</c:v>
                </c:pt>
                <c:pt idx="7720">
                  <c:v>356.24929809999998</c:v>
                </c:pt>
                <c:pt idx="7721">
                  <c:v>356.24929809999998</c:v>
                </c:pt>
                <c:pt idx="7722">
                  <c:v>356.24929809999998</c:v>
                </c:pt>
                <c:pt idx="7723">
                  <c:v>356.24932860000001</c:v>
                </c:pt>
                <c:pt idx="7724">
                  <c:v>356.24932860000001</c:v>
                </c:pt>
                <c:pt idx="7725">
                  <c:v>356.24932860000001</c:v>
                </c:pt>
                <c:pt idx="7726">
                  <c:v>356.24932860000001</c:v>
                </c:pt>
                <c:pt idx="7727">
                  <c:v>356.24932860000001</c:v>
                </c:pt>
                <c:pt idx="7728">
                  <c:v>356.24932860000001</c:v>
                </c:pt>
                <c:pt idx="7729">
                  <c:v>356.24932860000001</c:v>
                </c:pt>
                <c:pt idx="7730">
                  <c:v>356.24932860000001</c:v>
                </c:pt>
                <c:pt idx="7731">
                  <c:v>356.24935909999999</c:v>
                </c:pt>
                <c:pt idx="7732">
                  <c:v>356.24935909999999</c:v>
                </c:pt>
                <c:pt idx="7733">
                  <c:v>356.24935909999999</c:v>
                </c:pt>
                <c:pt idx="7734">
                  <c:v>356.24935909999999</c:v>
                </c:pt>
                <c:pt idx="7735">
                  <c:v>356.24935909999999</c:v>
                </c:pt>
                <c:pt idx="7736">
                  <c:v>356.24935909999999</c:v>
                </c:pt>
                <c:pt idx="7737">
                  <c:v>356.24935909999999</c:v>
                </c:pt>
                <c:pt idx="7738">
                  <c:v>356.24935909999999</c:v>
                </c:pt>
                <c:pt idx="7739">
                  <c:v>356.24938959999997</c:v>
                </c:pt>
                <c:pt idx="7740">
                  <c:v>356.24938959999997</c:v>
                </c:pt>
                <c:pt idx="7741">
                  <c:v>356.24938959999997</c:v>
                </c:pt>
                <c:pt idx="7742">
                  <c:v>356.24938959999997</c:v>
                </c:pt>
                <c:pt idx="7743">
                  <c:v>356.24938959999997</c:v>
                </c:pt>
                <c:pt idx="7744">
                  <c:v>356.24938959999997</c:v>
                </c:pt>
                <c:pt idx="7745">
                  <c:v>356.24938959999997</c:v>
                </c:pt>
                <c:pt idx="7746">
                  <c:v>356.24942019999997</c:v>
                </c:pt>
                <c:pt idx="7747">
                  <c:v>356.24942019999997</c:v>
                </c:pt>
                <c:pt idx="7748">
                  <c:v>356.24942019999997</c:v>
                </c:pt>
                <c:pt idx="7749">
                  <c:v>356.24942019999997</c:v>
                </c:pt>
                <c:pt idx="7750">
                  <c:v>356.24942019999997</c:v>
                </c:pt>
                <c:pt idx="7751">
                  <c:v>356.24942019999997</c:v>
                </c:pt>
                <c:pt idx="7752">
                  <c:v>356.24942019999997</c:v>
                </c:pt>
                <c:pt idx="7753">
                  <c:v>356.24942019999997</c:v>
                </c:pt>
                <c:pt idx="7754">
                  <c:v>356.24945070000001</c:v>
                </c:pt>
                <c:pt idx="7755">
                  <c:v>356.24945070000001</c:v>
                </c:pt>
                <c:pt idx="7756">
                  <c:v>356.24945070000001</c:v>
                </c:pt>
                <c:pt idx="7757">
                  <c:v>356.24945070000001</c:v>
                </c:pt>
                <c:pt idx="7758">
                  <c:v>356.24945070000001</c:v>
                </c:pt>
                <c:pt idx="7759">
                  <c:v>356.24945070000001</c:v>
                </c:pt>
                <c:pt idx="7760">
                  <c:v>356.24945070000001</c:v>
                </c:pt>
                <c:pt idx="7761">
                  <c:v>356.24948119999999</c:v>
                </c:pt>
                <c:pt idx="7762">
                  <c:v>356.24948119999999</c:v>
                </c:pt>
                <c:pt idx="7763">
                  <c:v>356.24948119999999</c:v>
                </c:pt>
                <c:pt idx="7764">
                  <c:v>356.24948119999999</c:v>
                </c:pt>
                <c:pt idx="7765">
                  <c:v>356.24948119999999</c:v>
                </c:pt>
                <c:pt idx="7766">
                  <c:v>356.24948119999999</c:v>
                </c:pt>
                <c:pt idx="7767">
                  <c:v>356.24948119999999</c:v>
                </c:pt>
                <c:pt idx="7768">
                  <c:v>356.24948119999999</c:v>
                </c:pt>
                <c:pt idx="7769">
                  <c:v>356.24951170000003</c:v>
                </c:pt>
                <c:pt idx="7770">
                  <c:v>356.24951170000003</c:v>
                </c:pt>
                <c:pt idx="7771">
                  <c:v>356.24951170000003</c:v>
                </c:pt>
                <c:pt idx="7772">
                  <c:v>356.24951170000003</c:v>
                </c:pt>
                <c:pt idx="7773">
                  <c:v>356.24951170000003</c:v>
                </c:pt>
                <c:pt idx="7774">
                  <c:v>356.24951170000003</c:v>
                </c:pt>
                <c:pt idx="7775">
                  <c:v>356.24951170000003</c:v>
                </c:pt>
                <c:pt idx="7776">
                  <c:v>356.24951170000003</c:v>
                </c:pt>
                <c:pt idx="7777">
                  <c:v>356.24954220000001</c:v>
                </c:pt>
                <c:pt idx="7778">
                  <c:v>356.24954220000001</c:v>
                </c:pt>
                <c:pt idx="7779">
                  <c:v>356.24954220000001</c:v>
                </c:pt>
                <c:pt idx="7780">
                  <c:v>356.24954220000001</c:v>
                </c:pt>
                <c:pt idx="7781">
                  <c:v>356.24954220000001</c:v>
                </c:pt>
                <c:pt idx="7782">
                  <c:v>356.24954220000001</c:v>
                </c:pt>
                <c:pt idx="7783">
                  <c:v>356.24954220000001</c:v>
                </c:pt>
                <c:pt idx="7784">
                  <c:v>356.24957280000001</c:v>
                </c:pt>
                <c:pt idx="7785">
                  <c:v>356.24957280000001</c:v>
                </c:pt>
                <c:pt idx="7786">
                  <c:v>356.24957280000001</c:v>
                </c:pt>
                <c:pt idx="7787">
                  <c:v>356.24957280000001</c:v>
                </c:pt>
                <c:pt idx="7788">
                  <c:v>356.24957280000001</c:v>
                </c:pt>
                <c:pt idx="7789">
                  <c:v>356.24957280000001</c:v>
                </c:pt>
                <c:pt idx="7790">
                  <c:v>356.24957280000001</c:v>
                </c:pt>
                <c:pt idx="7791">
                  <c:v>356.24957280000001</c:v>
                </c:pt>
                <c:pt idx="7792">
                  <c:v>356.24960329999999</c:v>
                </c:pt>
                <c:pt idx="7793">
                  <c:v>356.24960329999999</c:v>
                </c:pt>
                <c:pt idx="7794">
                  <c:v>356.24960329999999</c:v>
                </c:pt>
                <c:pt idx="7795">
                  <c:v>356.24960329999999</c:v>
                </c:pt>
                <c:pt idx="7796">
                  <c:v>356.24960329999999</c:v>
                </c:pt>
                <c:pt idx="7797">
                  <c:v>356.24960329999999</c:v>
                </c:pt>
                <c:pt idx="7798">
                  <c:v>356.24960329999999</c:v>
                </c:pt>
                <c:pt idx="7799">
                  <c:v>356.24960329999999</c:v>
                </c:pt>
                <c:pt idx="7800">
                  <c:v>356.24963380000003</c:v>
                </c:pt>
                <c:pt idx="7801">
                  <c:v>356.24963380000003</c:v>
                </c:pt>
                <c:pt idx="7802">
                  <c:v>356.24963380000003</c:v>
                </c:pt>
                <c:pt idx="7803">
                  <c:v>356.24963380000003</c:v>
                </c:pt>
                <c:pt idx="7804">
                  <c:v>356.24963380000003</c:v>
                </c:pt>
                <c:pt idx="7805">
                  <c:v>356.24963380000003</c:v>
                </c:pt>
                <c:pt idx="7806">
                  <c:v>356.24963380000003</c:v>
                </c:pt>
                <c:pt idx="7807">
                  <c:v>356.24966430000001</c:v>
                </c:pt>
                <c:pt idx="7808">
                  <c:v>356.24966430000001</c:v>
                </c:pt>
                <c:pt idx="7809">
                  <c:v>356.24966430000001</c:v>
                </c:pt>
                <c:pt idx="7810">
                  <c:v>356.24966430000001</c:v>
                </c:pt>
                <c:pt idx="7811">
                  <c:v>356.24966430000001</c:v>
                </c:pt>
                <c:pt idx="7812">
                  <c:v>356.24966430000001</c:v>
                </c:pt>
                <c:pt idx="7813">
                  <c:v>356.24966430000001</c:v>
                </c:pt>
                <c:pt idx="7814">
                  <c:v>356.24966430000001</c:v>
                </c:pt>
                <c:pt idx="7815">
                  <c:v>356.24969479999999</c:v>
                </c:pt>
                <c:pt idx="7816">
                  <c:v>356.24969479999999</c:v>
                </c:pt>
                <c:pt idx="7817">
                  <c:v>356.24969479999999</c:v>
                </c:pt>
                <c:pt idx="7818">
                  <c:v>356.24969479999999</c:v>
                </c:pt>
                <c:pt idx="7819">
                  <c:v>356.24969479999999</c:v>
                </c:pt>
                <c:pt idx="7820">
                  <c:v>356.24969479999999</c:v>
                </c:pt>
                <c:pt idx="7821">
                  <c:v>356.24969479999999</c:v>
                </c:pt>
                <c:pt idx="7822">
                  <c:v>356.24969479999999</c:v>
                </c:pt>
                <c:pt idx="7823">
                  <c:v>356.24972530000002</c:v>
                </c:pt>
                <c:pt idx="7824">
                  <c:v>356.24972530000002</c:v>
                </c:pt>
                <c:pt idx="7825">
                  <c:v>356.24972530000002</c:v>
                </c:pt>
                <c:pt idx="7826">
                  <c:v>356.24972530000002</c:v>
                </c:pt>
                <c:pt idx="7827">
                  <c:v>356.24972530000002</c:v>
                </c:pt>
                <c:pt idx="7828">
                  <c:v>356.24972530000002</c:v>
                </c:pt>
                <c:pt idx="7829">
                  <c:v>356.24972530000002</c:v>
                </c:pt>
                <c:pt idx="7830">
                  <c:v>356.24975590000003</c:v>
                </c:pt>
                <c:pt idx="7831">
                  <c:v>356.24975590000003</c:v>
                </c:pt>
                <c:pt idx="7832">
                  <c:v>356.24975590000003</c:v>
                </c:pt>
                <c:pt idx="7833">
                  <c:v>356.24975590000003</c:v>
                </c:pt>
                <c:pt idx="7834">
                  <c:v>356.24975590000003</c:v>
                </c:pt>
                <c:pt idx="7835">
                  <c:v>356.24975590000003</c:v>
                </c:pt>
                <c:pt idx="7836">
                  <c:v>356.24975590000003</c:v>
                </c:pt>
                <c:pt idx="7837">
                  <c:v>356.24975590000003</c:v>
                </c:pt>
                <c:pt idx="7838">
                  <c:v>356.2497864</c:v>
                </c:pt>
                <c:pt idx="7839">
                  <c:v>356.2497864</c:v>
                </c:pt>
                <c:pt idx="7840">
                  <c:v>356.2497864</c:v>
                </c:pt>
                <c:pt idx="7841">
                  <c:v>356.2497864</c:v>
                </c:pt>
                <c:pt idx="7842">
                  <c:v>356.2497864</c:v>
                </c:pt>
                <c:pt idx="7843">
                  <c:v>356.2497864</c:v>
                </c:pt>
                <c:pt idx="7844">
                  <c:v>356.2497864</c:v>
                </c:pt>
                <c:pt idx="7845">
                  <c:v>356.2497864</c:v>
                </c:pt>
                <c:pt idx="7846">
                  <c:v>356.24981689999998</c:v>
                </c:pt>
                <c:pt idx="7847">
                  <c:v>356.24981689999998</c:v>
                </c:pt>
                <c:pt idx="7848">
                  <c:v>356.24981689999998</c:v>
                </c:pt>
                <c:pt idx="7849">
                  <c:v>356.24981689999998</c:v>
                </c:pt>
                <c:pt idx="7850">
                  <c:v>356.24981689999998</c:v>
                </c:pt>
                <c:pt idx="7851">
                  <c:v>356.24981689999998</c:v>
                </c:pt>
                <c:pt idx="7852">
                  <c:v>356.24981689999998</c:v>
                </c:pt>
                <c:pt idx="7853">
                  <c:v>356.24984740000002</c:v>
                </c:pt>
                <c:pt idx="7854">
                  <c:v>356.24984740000002</c:v>
                </c:pt>
                <c:pt idx="7855">
                  <c:v>356.24984740000002</c:v>
                </c:pt>
                <c:pt idx="7856">
                  <c:v>356.24984740000002</c:v>
                </c:pt>
                <c:pt idx="7857">
                  <c:v>356.24984740000002</c:v>
                </c:pt>
                <c:pt idx="7858">
                  <c:v>356.24984740000002</c:v>
                </c:pt>
                <c:pt idx="7859">
                  <c:v>356.24984740000002</c:v>
                </c:pt>
                <c:pt idx="7860">
                  <c:v>356.24984740000002</c:v>
                </c:pt>
                <c:pt idx="7861">
                  <c:v>356.2498779</c:v>
                </c:pt>
                <c:pt idx="7862">
                  <c:v>356.2498779</c:v>
                </c:pt>
                <c:pt idx="7863">
                  <c:v>356.2498779</c:v>
                </c:pt>
                <c:pt idx="7864">
                  <c:v>356.2498779</c:v>
                </c:pt>
                <c:pt idx="7865">
                  <c:v>356.2498779</c:v>
                </c:pt>
                <c:pt idx="7866">
                  <c:v>356.2498779</c:v>
                </c:pt>
                <c:pt idx="7867">
                  <c:v>356.2498779</c:v>
                </c:pt>
                <c:pt idx="7868">
                  <c:v>356.2498779</c:v>
                </c:pt>
                <c:pt idx="7869">
                  <c:v>356.24990839999998</c:v>
                </c:pt>
                <c:pt idx="7870">
                  <c:v>356.24990839999998</c:v>
                </c:pt>
                <c:pt idx="7871">
                  <c:v>356.24990839999998</c:v>
                </c:pt>
                <c:pt idx="7872">
                  <c:v>356.24990839999998</c:v>
                </c:pt>
                <c:pt idx="7873">
                  <c:v>356.24990839999998</c:v>
                </c:pt>
                <c:pt idx="7874">
                  <c:v>356.24990839999998</c:v>
                </c:pt>
                <c:pt idx="7875">
                  <c:v>356.24990839999998</c:v>
                </c:pt>
                <c:pt idx="7876">
                  <c:v>356.24993899999998</c:v>
                </c:pt>
                <c:pt idx="7877">
                  <c:v>356.24993899999998</c:v>
                </c:pt>
                <c:pt idx="7878">
                  <c:v>356.24993899999998</c:v>
                </c:pt>
                <c:pt idx="7879">
                  <c:v>356.24993899999998</c:v>
                </c:pt>
                <c:pt idx="7880">
                  <c:v>356.24993899999998</c:v>
                </c:pt>
                <c:pt idx="7881">
                  <c:v>356.24993899999998</c:v>
                </c:pt>
                <c:pt idx="7882">
                  <c:v>356.24993899999998</c:v>
                </c:pt>
                <c:pt idx="7883">
                  <c:v>356.24993899999998</c:v>
                </c:pt>
                <c:pt idx="7884">
                  <c:v>356.24996950000002</c:v>
                </c:pt>
                <c:pt idx="7885">
                  <c:v>356.24996950000002</c:v>
                </c:pt>
                <c:pt idx="7886">
                  <c:v>356.24996950000002</c:v>
                </c:pt>
                <c:pt idx="7887">
                  <c:v>356.24996950000002</c:v>
                </c:pt>
                <c:pt idx="7888">
                  <c:v>356.24996950000002</c:v>
                </c:pt>
                <c:pt idx="7889">
                  <c:v>356.24996950000002</c:v>
                </c:pt>
                <c:pt idx="7890">
                  <c:v>356.24996950000002</c:v>
                </c:pt>
                <c:pt idx="7891">
                  <c:v>356.25</c:v>
                </c:pt>
                <c:pt idx="7892">
                  <c:v>356.25</c:v>
                </c:pt>
                <c:pt idx="7893">
                  <c:v>356.25</c:v>
                </c:pt>
                <c:pt idx="7894">
                  <c:v>356.25</c:v>
                </c:pt>
                <c:pt idx="7895">
                  <c:v>356.25</c:v>
                </c:pt>
                <c:pt idx="7896">
                  <c:v>356.25</c:v>
                </c:pt>
                <c:pt idx="7897">
                  <c:v>356.25</c:v>
                </c:pt>
                <c:pt idx="7898">
                  <c:v>356.25</c:v>
                </c:pt>
                <c:pt idx="7899">
                  <c:v>356.25003049999998</c:v>
                </c:pt>
                <c:pt idx="7900">
                  <c:v>356.25003049999998</c:v>
                </c:pt>
                <c:pt idx="7901">
                  <c:v>356.25003049999998</c:v>
                </c:pt>
                <c:pt idx="7902">
                  <c:v>356.25003049999998</c:v>
                </c:pt>
                <c:pt idx="7903">
                  <c:v>356.25003049999998</c:v>
                </c:pt>
                <c:pt idx="7904">
                  <c:v>356.25003049999998</c:v>
                </c:pt>
                <c:pt idx="7905">
                  <c:v>356.25003049999998</c:v>
                </c:pt>
                <c:pt idx="7906">
                  <c:v>356.25003049999998</c:v>
                </c:pt>
                <c:pt idx="7907">
                  <c:v>356.25006100000002</c:v>
                </c:pt>
                <c:pt idx="7908">
                  <c:v>356.25006100000002</c:v>
                </c:pt>
                <c:pt idx="7909">
                  <c:v>356.25006100000002</c:v>
                </c:pt>
                <c:pt idx="7910">
                  <c:v>356.25006100000002</c:v>
                </c:pt>
                <c:pt idx="7911">
                  <c:v>356.25006100000002</c:v>
                </c:pt>
                <c:pt idx="7912">
                  <c:v>356.25006100000002</c:v>
                </c:pt>
                <c:pt idx="7913">
                  <c:v>356.25006100000002</c:v>
                </c:pt>
                <c:pt idx="7914">
                  <c:v>356.25009160000002</c:v>
                </c:pt>
                <c:pt idx="7915">
                  <c:v>356.25009160000002</c:v>
                </c:pt>
                <c:pt idx="7916">
                  <c:v>356.25009160000002</c:v>
                </c:pt>
                <c:pt idx="7917">
                  <c:v>356.25009160000002</c:v>
                </c:pt>
                <c:pt idx="7918">
                  <c:v>356.25009160000002</c:v>
                </c:pt>
                <c:pt idx="7919">
                  <c:v>356.25009160000002</c:v>
                </c:pt>
                <c:pt idx="7920">
                  <c:v>356.25009160000002</c:v>
                </c:pt>
                <c:pt idx="7921">
                  <c:v>356.25009160000002</c:v>
                </c:pt>
                <c:pt idx="7922">
                  <c:v>356.2501221</c:v>
                </c:pt>
                <c:pt idx="7923">
                  <c:v>356.2501221</c:v>
                </c:pt>
                <c:pt idx="7924">
                  <c:v>356.2501221</c:v>
                </c:pt>
                <c:pt idx="7925">
                  <c:v>356.2501221</c:v>
                </c:pt>
                <c:pt idx="7926">
                  <c:v>356.2501221</c:v>
                </c:pt>
                <c:pt idx="7927">
                  <c:v>356.2501221</c:v>
                </c:pt>
                <c:pt idx="7928">
                  <c:v>356.2501221</c:v>
                </c:pt>
                <c:pt idx="7929">
                  <c:v>356.2501221</c:v>
                </c:pt>
                <c:pt idx="7930">
                  <c:v>356.25015259999998</c:v>
                </c:pt>
                <c:pt idx="7931">
                  <c:v>356.25015259999998</c:v>
                </c:pt>
                <c:pt idx="7932">
                  <c:v>356.25015259999998</c:v>
                </c:pt>
                <c:pt idx="7933">
                  <c:v>356.25015259999998</c:v>
                </c:pt>
                <c:pt idx="7934">
                  <c:v>356.25015259999998</c:v>
                </c:pt>
                <c:pt idx="7935">
                  <c:v>356.25015259999998</c:v>
                </c:pt>
                <c:pt idx="7936">
                  <c:v>356.25015259999998</c:v>
                </c:pt>
                <c:pt idx="7937">
                  <c:v>356.25018310000002</c:v>
                </c:pt>
                <c:pt idx="7938">
                  <c:v>356.25018310000002</c:v>
                </c:pt>
                <c:pt idx="7939">
                  <c:v>356.25018310000002</c:v>
                </c:pt>
                <c:pt idx="7940">
                  <c:v>356.25018310000002</c:v>
                </c:pt>
                <c:pt idx="7941">
                  <c:v>356.25018310000002</c:v>
                </c:pt>
                <c:pt idx="7942">
                  <c:v>356.25018310000002</c:v>
                </c:pt>
                <c:pt idx="7943">
                  <c:v>356.25018310000002</c:v>
                </c:pt>
                <c:pt idx="7944">
                  <c:v>356.25018310000002</c:v>
                </c:pt>
                <c:pt idx="7945">
                  <c:v>356.2502136</c:v>
                </c:pt>
                <c:pt idx="7946">
                  <c:v>356.2502136</c:v>
                </c:pt>
                <c:pt idx="7947">
                  <c:v>356.2502136</c:v>
                </c:pt>
                <c:pt idx="7948">
                  <c:v>356.2502136</c:v>
                </c:pt>
                <c:pt idx="7949">
                  <c:v>356.2502136</c:v>
                </c:pt>
                <c:pt idx="7950">
                  <c:v>356.2502136</c:v>
                </c:pt>
                <c:pt idx="7951">
                  <c:v>356.2502136</c:v>
                </c:pt>
                <c:pt idx="7952">
                  <c:v>356.2502136</c:v>
                </c:pt>
                <c:pt idx="7953">
                  <c:v>356.25024409999997</c:v>
                </c:pt>
                <c:pt idx="7954">
                  <c:v>356.25024409999997</c:v>
                </c:pt>
                <c:pt idx="7955">
                  <c:v>356.25024409999997</c:v>
                </c:pt>
                <c:pt idx="7956">
                  <c:v>356.25024409999997</c:v>
                </c:pt>
                <c:pt idx="7957">
                  <c:v>356.2518311</c:v>
                </c:pt>
                <c:pt idx="7958">
                  <c:v>356.2518311</c:v>
                </c:pt>
                <c:pt idx="7959">
                  <c:v>356.2518311</c:v>
                </c:pt>
                <c:pt idx="7960">
                  <c:v>356.2518311</c:v>
                </c:pt>
                <c:pt idx="7961">
                  <c:v>356.2518311</c:v>
                </c:pt>
                <c:pt idx="7962">
                  <c:v>356.25186159999998</c:v>
                </c:pt>
                <c:pt idx="7963">
                  <c:v>356.25186159999998</c:v>
                </c:pt>
                <c:pt idx="7964">
                  <c:v>356.25186159999998</c:v>
                </c:pt>
                <c:pt idx="7965">
                  <c:v>356.25186159999998</c:v>
                </c:pt>
                <c:pt idx="7966">
                  <c:v>356.25186159999998</c:v>
                </c:pt>
                <c:pt idx="7967">
                  <c:v>356.25186159999998</c:v>
                </c:pt>
                <c:pt idx="7968">
                  <c:v>356.25186159999998</c:v>
                </c:pt>
                <c:pt idx="7969">
                  <c:v>356.25189210000002</c:v>
                </c:pt>
                <c:pt idx="7970">
                  <c:v>356.25189210000002</c:v>
                </c:pt>
                <c:pt idx="7971">
                  <c:v>356.25189210000002</c:v>
                </c:pt>
                <c:pt idx="7972">
                  <c:v>356.25189210000002</c:v>
                </c:pt>
                <c:pt idx="7973">
                  <c:v>356.25189210000002</c:v>
                </c:pt>
                <c:pt idx="7974">
                  <c:v>356.25189210000002</c:v>
                </c:pt>
                <c:pt idx="7975">
                  <c:v>356.25189210000002</c:v>
                </c:pt>
                <c:pt idx="7976">
                  <c:v>356.25189210000002</c:v>
                </c:pt>
                <c:pt idx="7977">
                  <c:v>356.2519226</c:v>
                </c:pt>
                <c:pt idx="7978">
                  <c:v>356.2519226</c:v>
                </c:pt>
                <c:pt idx="7979">
                  <c:v>356.2519226</c:v>
                </c:pt>
                <c:pt idx="7980">
                  <c:v>356.2519226</c:v>
                </c:pt>
                <c:pt idx="7981">
                  <c:v>356.2519226</c:v>
                </c:pt>
                <c:pt idx="7982">
                  <c:v>356.2519226</c:v>
                </c:pt>
                <c:pt idx="7983">
                  <c:v>356.2519226</c:v>
                </c:pt>
                <c:pt idx="7984">
                  <c:v>356.2519226</c:v>
                </c:pt>
                <c:pt idx="7985">
                  <c:v>356.25195309999998</c:v>
                </c:pt>
                <c:pt idx="7986">
                  <c:v>356.25195309999998</c:v>
                </c:pt>
                <c:pt idx="7987">
                  <c:v>356.25195309999998</c:v>
                </c:pt>
                <c:pt idx="7988">
                  <c:v>356.25195309999998</c:v>
                </c:pt>
                <c:pt idx="7989">
                  <c:v>356.25195309999998</c:v>
                </c:pt>
                <c:pt idx="7990">
                  <c:v>356.25195309999998</c:v>
                </c:pt>
                <c:pt idx="7991">
                  <c:v>356.25195309999998</c:v>
                </c:pt>
                <c:pt idx="7992">
                  <c:v>356.25198360000002</c:v>
                </c:pt>
                <c:pt idx="7993">
                  <c:v>356.25198360000002</c:v>
                </c:pt>
                <c:pt idx="7994">
                  <c:v>356.25198360000002</c:v>
                </c:pt>
                <c:pt idx="7995">
                  <c:v>356.25198360000002</c:v>
                </c:pt>
                <c:pt idx="7996">
                  <c:v>356.25198360000002</c:v>
                </c:pt>
                <c:pt idx="7997">
                  <c:v>356.25198360000002</c:v>
                </c:pt>
                <c:pt idx="7998">
                  <c:v>356.25198360000002</c:v>
                </c:pt>
                <c:pt idx="7999">
                  <c:v>356.25198360000002</c:v>
                </c:pt>
                <c:pt idx="8000">
                  <c:v>356.25201420000002</c:v>
                </c:pt>
                <c:pt idx="8001">
                  <c:v>356.25201420000002</c:v>
                </c:pt>
                <c:pt idx="8002">
                  <c:v>356.25201420000002</c:v>
                </c:pt>
                <c:pt idx="8003">
                  <c:v>356.25201420000002</c:v>
                </c:pt>
                <c:pt idx="8004">
                  <c:v>356.25201420000002</c:v>
                </c:pt>
                <c:pt idx="8005">
                  <c:v>356.25201420000002</c:v>
                </c:pt>
                <c:pt idx="8006">
                  <c:v>356.25201420000002</c:v>
                </c:pt>
                <c:pt idx="8007">
                  <c:v>356.25201420000002</c:v>
                </c:pt>
                <c:pt idx="8008">
                  <c:v>356.2520447</c:v>
                </c:pt>
                <c:pt idx="8009">
                  <c:v>356.2520447</c:v>
                </c:pt>
                <c:pt idx="8010">
                  <c:v>356.2520447</c:v>
                </c:pt>
                <c:pt idx="8011">
                  <c:v>356.2520447</c:v>
                </c:pt>
                <c:pt idx="8012">
                  <c:v>356.2520447</c:v>
                </c:pt>
                <c:pt idx="8013">
                  <c:v>356.2520447</c:v>
                </c:pt>
                <c:pt idx="8014">
                  <c:v>356.2520447</c:v>
                </c:pt>
                <c:pt idx="8015">
                  <c:v>356.25207519999998</c:v>
                </c:pt>
                <c:pt idx="8016">
                  <c:v>356.25207519999998</c:v>
                </c:pt>
                <c:pt idx="8017">
                  <c:v>356.25207519999998</c:v>
                </c:pt>
                <c:pt idx="8018">
                  <c:v>356.25207519999998</c:v>
                </c:pt>
                <c:pt idx="8019">
                  <c:v>356.25207519999998</c:v>
                </c:pt>
                <c:pt idx="8020">
                  <c:v>356.25207519999998</c:v>
                </c:pt>
                <c:pt idx="8021">
                  <c:v>356.25207519999998</c:v>
                </c:pt>
                <c:pt idx="8022">
                  <c:v>356.25207519999998</c:v>
                </c:pt>
                <c:pt idx="8023">
                  <c:v>356.25210570000002</c:v>
                </c:pt>
                <c:pt idx="8024">
                  <c:v>356.25210570000002</c:v>
                </c:pt>
                <c:pt idx="8025">
                  <c:v>356.25210570000002</c:v>
                </c:pt>
                <c:pt idx="8026">
                  <c:v>356.25210570000002</c:v>
                </c:pt>
                <c:pt idx="8027">
                  <c:v>356.25210570000002</c:v>
                </c:pt>
                <c:pt idx="8028">
                  <c:v>356.25210570000002</c:v>
                </c:pt>
                <c:pt idx="8029">
                  <c:v>356.25210570000002</c:v>
                </c:pt>
                <c:pt idx="8030">
                  <c:v>356.25210570000002</c:v>
                </c:pt>
                <c:pt idx="8031">
                  <c:v>356.2521362</c:v>
                </c:pt>
                <c:pt idx="8032">
                  <c:v>356.2521362</c:v>
                </c:pt>
                <c:pt idx="8033">
                  <c:v>356.2521362</c:v>
                </c:pt>
                <c:pt idx="8034">
                  <c:v>356.2521362</c:v>
                </c:pt>
                <c:pt idx="8035">
                  <c:v>356.2521362</c:v>
                </c:pt>
                <c:pt idx="8036">
                  <c:v>356.2521362</c:v>
                </c:pt>
                <c:pt idx="8037">
                  <c:v>356.2521362</c:v>
                </c:pt>
                <c:pt idx="8038">
                  <c:v>356.25216669999998</c:v>
                </c:pt>
                <c:pt idx="8039">
                  <c:v>356.25216669999998</c:v>
                </c:pt>
                <c:pt idx="8040">
                  <c:v>356.25216669999998</c:v>
                </c:pt>
                <c:pt idx="8041">
                  <c:v>356.25216669999998</c:v>
                </c:pt>
                <c:pt idx="8042">
                  <c:v>356.25216669999998</c:v>
                </c:pt>
                <c:pt idx="8043">
                  <c:v>356.25216669999998</c:v>
                </c:pt>
                <c:pt idx="8044">
                  <c:v>356.25216669999998</c:v>
                </c:pt>
                <c:pt idx="8045">
                  <c:v>356.25216669999998</c:v>
                </c:pt>
                <c:pt idx="8046">
                  <c:v>356.25219729999998</c:v>
                </c:pt>
                <c:pt idx="8047">
                  <c:v>356.25219729999998</c:v>
                </c:pt>
                <c:pt idx="8048">
                  <c:v>356.25219729999998</c:v>
                </c:pt>
                <c:pt idx="8049">
                  <c:v>356.25219729999998</c:v>
                </c:pt>
                <c:pt idx="8050">
                  <c:v>356.25219729999998</c:v>
                </c:pt>
                <c:pt idx="8051">
                  <c:v>356.25219729999998</c:v>
                </c:pt>
                <c:pt idx="8052">
                  <c:v>356.25219729999998</c:v>
                </c:pt>
                <c:pt idx="8053">
                  <c:v>356.25219729999998</c:v>
                </c:pt>
                <c:pt idx="8054">
                  <c:v>356.25222780000001</c:v>
                </c:pt>
                <c:pt idx="8055">
                  <c:v>356.25222780000001</c:v>
                </c:pt>
                <c:pt idx="8056">
                  <c:v>356.25222780000001</c:v>
                </c:pt>
                <c:pt idx="8057">
                  <c:v>356.25222780000001</c:v>
                </c:pt>
                <c:pt idx="8058">
                  <c:v>356.25222780000001</c:v>
                </c:pt>
                <c:pt idx="8059">
                  <c:v>356.25222780000001</c:v>
                </c:pt>
                <c:pt idx="8060">
                  <c:v>356.25222780000001</c:v>
                </c:pt>
                <c:pt idx="8061">
                  <c:v>356.25225829999999</c:v>
                </c:pt>
                <c:pt idx="8062">
                  <c:v>356.25225829999999</c:v>
                </c:pt>
                <c:pt idx="8063">
                  <c:v>356.25225829999999</c:v>
                </c:pt>
                <c:pt idx="8064">
                  <c:v>356.25225829999999</c:v>
                </c:pt>
                <c:pt idx="8065">
                  <c:v>356.25225829999999</c:v>
                </c:pt>
                <c:pt idx="8066">
                  <c:v>356.25225829999999</c:v>
                </c:pt>
                <c:pt idx="8067">
                  <c:v>356.25225829999999</c:v>
                </c:pt>
                <c:pt idx="8068">
                  <c:v>356.25225829999999</c:v>
                </c:pt>
                <c:pt idx="8069">
                  <c:v>356.25228879999997</c:v>
                </c:pt>
                <c:pt idx="8070">
                  <c:v>356.25228879999997</c:v>
                </c:pt>
                <c:pt idx="8071">
                  <c:v>356.25228879999997</c:v>
                </c:pt>
                <c:pt idx="8072">
                  <c:v>356.25228879999997</c:v>
                </c:pt>
                <c:pt idx="8073">
                  <c:v>356.25228879999997</c:v>
                </c:pt>
                <c:pt idx="8074">
                  <c:v>356.25228879999997</c:v>
                </c:pt>
                <c:pt idx="8075">
                  <c:v>356.25228879999997</c:v>
                </c:pt>
                <c:pt idx="8076">
                  <c:v>356.25228879999997</c:v>
                </c:pt>
                <c:pt idx="8077">
                  <c:v>356.25231930000001</c:v>
                </c:pt>
                <c:pt idx="8078">
                  <c:v>356.25231930000001</c:v>
                </c:pt>
                <c:pt idx="8079">
                  <c:v>356.25231930000001</c:v>
                </c:pt>
                <c:pt idx="8080">
                  <c:v>356.25231930000001</c:v>
                </c:pt>
                <c:pt idx="8081">
                  <c:v>356.25231930000001</c:v>
                </c:pt>
                <c:pt idx="8082">
                  <c:v>356.25231930000001</c:v>
                </c:pt>
                <c:pt idx="8083">
                  <c:v>356.25231930000001</c:v>
                </c:pt>
                <c:pt idx="8084">
                  <c:v>356.25234990000001</c:v>
                </c:pt>
                <c:pt idx="8085">
                  <c:v>356.25234990000001</c:v>
                </c:pt>
                <c:pt idx="8086">
                  <c:v>356.25234990000001</c:v>
                </c:pt>
                <c:pt idx="8087">
                  <c:v>356.25234990000001</c:v>
                </c:pt>
                <c:pt idx="8088">
                  <c:v>356.25234990000001</c:v>
                </c:pt>
                <c:pt idx="8089">
                  <c:v>356.25234990000001</c:v>
                </c:pt>
                <c:pt idx="8090">
                  <c:v>356.25234990000001</c:v>
                </c:pt>
                <c:pt idx="8091">
                  <c:v>356.25234990000001</c:v>
                </c:pt>
                <c:pt idx="8092">
                  <c:v>356.25238039999999</c:v>
                </c:pt>
                <c:pt idx="8093">
                  <c:v>356.25238039999999</c:v>
                </c:pt>
                <c:pt idx="8094">
                  <c:v>356.25238039999999</c:v>
                </c:pt>
                <c:pt idx="8095">
                  <c:v>356.25238039999999</c:v>
                </c:pt>
                <c:pt idx="8096">
                  <c:v>356.25238039999999</c:v>
                </c:pt>
                <c:pt idx="8097">
                  <c:v>356.25238039999999</c:v>
                </c:pt>
                <c:pt idx="8098">
                  <c:v>356.25238039999999</c:v>
                </c:pt>
                <c:pt idx="8099">
                  <c:v>356.25241089999997</c:v>
                </c:pt>
                <c:pt idx="8100">
                  <c:v>356.25241089999997</c:v>
                </c:pt>
                <c:pt idx="8101">
                  <c:v>356.25241089999997</c:v>
                </c:pt>
                <c:pt idx="8102">
                  <c:v>356.25241089999997</c:v>
                </c:pt>
                <c:pt idx="8103">
                  <c:v>356.25241089999997</c:v>
                </c:pt>
                <c:pt idx="8104">
                  <c:v>356.25241089999997</c:v>
                </c:pt>
                <c:pt idx="8105">
                  <c:v>356.25241089999997</c:v>
                </c:pt>
                <c:pt idx="8106">
                  <c:v>356.25241089999997</c:v>
                </c:pt>
                <c:pt idx="8107">
                  <c:v>356.25244140000001</c:v>
                </c:pt>
                <c:pt idx="8108">
                  <c:v>356.25244140000001</c:v>
                </c:pt>
                <c:pt idx="8109">
                  <c:v>356.25244140000001</c:v>
                </c:pt>
                <c:pt idx="8110">
                  <c:v>356.25244140000001</c:v>
                </c:pt>
                <c:pt idx="8111">
                  <c:v>356.25244140000001</c:v>
                </c:pt>
                <c:pt idx="8112">
                  <c:v>356.25244140000001</c:v>
                </c:pt>
                <c:pt idx="8113">
                  <c:v>356.25244140000001</c:v>
                </c:pt>
                <c:pt idx="8114">
                  <c:v>356.25244140000001</c:v>
                </c:pt>
                <c:pt idx="8115">
                  <c:v>356.25247189999999</c:v>
                </c:pt>
                <c:pt idx="8116">
                  <c:v>356.25247189999999</c:v>
                </c:pt>
                <c:pt idx="8117">
                  <c:v>356.25247189999999</c:v>
                </c:pt>
                <c:pt idx="8118">
                  <c:v>356.25247189999999</c:v>
                </c:pt>
                <c:pt idx="8119">
                  <c:v>356.25247189999999</c:v>
                </c:pt>
                <c:pt idx="8120">
                  <c:v>356.25247189999999</c:v>
                </c:pt>
                <c:pt idx="8121">
                  <c:v>356.25247189999999</c:v>
                </c:pt>
                <c:pt idx="8122">
                  <c:v>356.25250240000003</c:v>
                </c:pt>
                <c:pt idx="8123">
                  <c:v>356.25250240000003</c:v>
                </c:pt>
                <c:pt idx="8124">
                  <c:v>356.25250240000003</c:v>
                </c:pt>
                <c:pt idx="8125">
                  <c:v>356.25250240000003</c:v>
                </c:pt>
                <c:pt idx="8126">
                  <c:v>356.25250240000003</c:v>
                </c:pt>
                <c:pt idx="8127">
                  <c:v>356.25250240000003</c:v>
                </c:pt>
                <c:pt idx="8128">
                  <c:v>356.25250240000003</c:v>
                </c:pt>
                <c:pt idx="8129">
                  <c:v>356.25250240000003</c:v>
                </c:pt>
                <c:pt idx="8130">
                  <c:v>356.25253300000003</c:v>
                </c:pt>
                <c:pt idx="8131">
                  <c:v>356.25253300000003</c:v>
                </c:pt>
                <c:pt idx="8132">
                  <c:v>356.25253300000003</c:v>
                </c:pt>
                <c:pt idx="8133">
                  <c:v>356.25253300000003</c:v>
                </c:pt>
                <c:pt idx="8134">
                  <c:v>356.25253300000003</c:v>
                </c:pt>
                <c:pt idx="8135">
                  <c:v>356.25253300000003</c:v>
                </c:pt>
                <c:pt idx="8136">
                  <c:v>356.25253300000003</c:v>
                </c:pt>
                <c:pt idx="8137">
                  <c:v>356.25253300000003</c:v>
                </c:pt>
                <c:pt idx="8138">
                  <c:v>356.25256350000001</c:v>
                </c:pt>
                <c:pt idx="8139">
                  <c:v>356.25256350000001</c:v>
                </c:pt>
                <c:pt idx="8140">
                  <c:v>356.25256350000001</c:v>
                </c:pt>
                <c:pt idx="8141">
                  <c:v>356.25256350000001</c:v>
                </c:pt>
                <c:pt idx="8142">
                  <c:v>356.25256350000001</c:v>
                </c:pt>
                <c:pt idx="8143">
                  <c:v>356.25256350000001</c:v>
                </c:pt>
                <c:pt idx="8144">
                  <c:v>356.25256350000001</c:v>
                </c:pt>
                <c:pt idx="8145">
                  <c:v>356.25259399999999</c:v>
                </c:pt>
                <c:pt idx="8146">
                  <c:v>356.25259399999999</c:v>
                </c:pt>
                <c:pt idx="8147">
                  <c:v>356.25259399999999</c:v>
                </c:pt>
                <c:pt idx="8148">
                  <c:v>356.25259399999999</c:v>
                </c:pt>
                <c:pt idx="8149">
                  <c:v>356.25259399999999</c:v>
                </c:pt>
                <c:pt idx="8150">
                  <c:v>356.25259399999999</c:v>
                </c:pt>
                <c:pt idx="8151">
                  <c:v>356.25259399999999</c:v>
                </c:pt>
                <c:pt idx="8152">
                  <c:v>356.25259399999999</c:v>
                </c:pt>
                <c:pt idx="8153">
                  <c:v>356.25262450000002</c:v>
                </c:pt>
                <c:pt idx="8154">
                  <c:v>356.25262450000002</c:v>
                </c:pt>
                <c:pt idx="8155">
                  <c:v>356.25262450000002</c:v>
                </c:pt>
                <c:pt idx="8156">
                  <c:v>356.25262450000002</c:v>
                </c:pt>
                <c:pt idx="8157">
                  <c:v>356.25262450000002</c:v>
                </c:pt>
                <c:pt idx="8158">
                  <c:v>356.25262450000002</c:v>
                </c:pt>
                <c:pt idx="8159">
                  <c:v>356.25262450000002</c:v>
                </c:pt>
                <c:pt idx="8160">
                  <c:v>356.25262450000002</c:v>
                </c:pt>
                <c:pt idx="8161">
                  <c:v>356.252655</c:v>
                </c:pt>
                <c:pt idx="8162">
                  <c:v>356.252655</c:v>
                </c:pt>
                <c:pt idx="8163">
                  <c:v>356.252655</c:v>
                </c:pt>
                <c:pt idx="8164">
                  <c:v>356.252655</c:v>
                </c:pt>
                <c:pt idx="8165">
                  <c:v>356.252655</c:v>
                </c:pt>
                <c:pt idx="8166">
                  <c:v>356.252655</c:v>
                </c:pt>
                <c:pt idx="8167">
                  <c:v>356.252655</c:v>
                </c:pt>
                <c:pt idx="8168">
                  <c:v>356.25268549999998</c:v>
                </c:pt>
                <c:pt idx="8169">
                  <c:v>356.25268549999998</c:v>
                </c:pt>
                <c:pt idx="8170">
                  <c:v>356.25268549999998</c:v>
                </c:pt>
                <c:pt idx="8171">
                  <c:v>356.25268549999998</c:v>
                </c:pt>
                <c:pt idx="8172">
                  <c:v>356.25268549999998</c:v>
                </c:pt>
                <c:pt idx="8173">
                  <c:v>356.25268549999998</c:v>
                </c:pt>
                <c:pt idx="8174">
                  <c:v>356.25268549999998</c:v>
                </c:pt>
                <c:pt idx="8175">
                  <c:v>356.25268549999998</c:v>
                </c:pt>
                <c:pt idx="8176">
                  <c:v>356.25271609999999</c:v>
                </c:pt>
                <c:pt idx="8177">
                  <c:v>356.25271609999999</c:v>
                </c:pt>
                <c:pt idx="8178">
                  <c:v>356.25271609999999</c:v>
                </c:pt>
                <c:pt idx="8179">
                  <c:v>356.25271609999999</c:v>
                </c:pt>
                <c:pt idx="8180">
                  <c:v>356.25271609999999</c:v>
                </c:pt>
                <c:pt idx="8181">
                  <c:v>356.25271609999999</c:v>
                </c:pt>
                <c:pt idx="8182">
                  <c:v>356.25271609999999</c:v>
                </c:pt>
                <c:pt idx="8183">
                  <c:v>356.25271609999999</c:v>
                </c:pt>
                <c:pt idx="8184">
                  <c:v>356.25274660000002</c:v>
                </c:pt>
                <c:pt idx="8185">
                  <c:v>356.25274660000002</c:v>
                </c:pt>
                <c:pt idx="8186">
                  <c:v>356.25274660000002</c:v>
                </c:pt>
                <c:pt idx="8187">
                  <c:v>356.25274660000002</c:v>
                </c:pt>
                <c:pt idx="8188">
                  <c:v>356.25274660000002</c:v>
                </c:pt>
                <c:pt idx="8189">
                  <c:v>356.25274660000002</c:v>
                </c:pt>
                <c:pt idx="8190">
                  <c:v>356.25274660000002</c:v>
                </c:pt>
                <c:pt idx="8191">
                  <c:v>356.2527771</c:v>
                </c:pt>
                <c:pt idx="8192">
                  <c:v>356.2527771</c:v>
                </c:pt>
                <c:pt idx="8193">
                  <c:v>356.2527771</c:v>
                </c:pt>
                <c:pt idx="8194">
                  <c:v>356.2527771</c:v>
                </c:pt>
                <c:pt idx="8195">
                  <c:v>356.2527771</c:v>
                </c:pt>
                <c:pt idx="8196">
                  <c:v>356.2527771</c:v>
                </c:pt>
                <c:pt idx="8197">
                  <c:v>356.2527771</c:v>
                </c:pt>
                <c:pt idx="8198">
                  <c:v>356.2527771</c:v>
                </c:pt>
                <c:pt idx="8199">
                  <c:v>356.25280759999998</c:v>
                </c:pt>
                <c:pt idx="8200">
                  <c:v>356.25280759999998</c:v>
                </c:pt>
                <c:pt idx="8201">
                  <c:v>356.25280759999998</c:v>
                </c:pt>
                <c:pt idx="8202">
                  <c:v>356.25280759999998</c:v>
                </c:pt>
                <c:pt idx="8203">
                  <c:v>356.25280759999998</c:v>
                </c:pt>
                <c:pt idx="8204">
                  <c:v>357.2460327</c:v>
                </c:pt>
                <c:pt idx="8205">
                  <c:v>357.2460327</c:v>
                </c:pt>
                <c:pt idx="8206">
                  <c:v>357.2460327</c:v>
                </c:pt>
                <c:pt idx="8207">
                  <c:v>357.2460327</c:v>
                </c:pt>
                <c:pt idx="8208">
                  <c:v>357.24606319999998</c:v>
                </c:pt>
                <c:pt idx="8209">
                  <c:v>357.24606319999998</c:v>
                </c:pt>
                <c:pt idx="8210">
                  <c:v>357.24606319999998</c:v>
                </c:pt>
                <c:pt idx="8211">
                  <c:v>357.24606319999998</c:v>
                </c:pt>
                <c:pt idx="8212">
                  <c:v>357.24606319999998</c:v>
                </c:pt>
                <c:pt idx="8213">
                  <c:v>357.24606319999998</c:v>
                </c:pt>
                <c:pt idx="8214">
                  <c:v>357.24606319999998</c:v>
                </c:pt>
                <c:pt idx="8215">
                  <c:v>357.24606319999998</c:v>
                </c:pt>
                <c:pt idx="8216">
                  <c:v>357.24609379999998</c:v>
                </c:pt>
                <c:pt idx="8217">
                  <c:v>357.24609379999998</c:v>
                </c:pt>
                <c:pt idx="8218">
                  <c:v>357.24609379999998</c:v>
                </c:pt>
                <c:pt idx="8219">
                  <c:v>357.24609379999998</c:v>
                </c:pt>
                <c:pt idx="8220">
                  <c:v>357.24609379999998</c:v>
                </c:pt>
                <c:pt idx="8221">
                  <c:v>357.24609379999998</c:v>
                </c:pt>
                <c:pt idx="8222">
                  <c:v>357.24609379999998</c:v>
                </c:pt>
                <c:pt idx="8223">
                  <c:v>357.24609379999998</c:v>
                </c:pt>
                <c:pt idx="8224">
                  <c:v>357.24612430000002</c:v>
                </c:pt>
                <c:pt idx="8225">
                  <c:v>357.24612430000002</c:v>
                </c:pt>
                <c:pt idx="8226">
                  <c:v>357.24612430000002</c:v>
                </c:pt>
                <c:pt idx="8227">
                  <c:v>357.24612430000002</c:v>
                </c:pt>
                <c:pt idx="8228">
                  <c:v>357.24612430000002</c:v>
                </c:pt>
                <c:pt idx="8229">
                  <c:v>357.24612430000002</c:v>
                </c:pt>
                <c:pt idx="8230">
                  <c:v>357.24612430000002</c:v>
                </c:pt>
                <c:pt idx="8231">
                  <c:v>357.2461548</c:v>
                </c:pt>
                <c:pt idx="8232">
                  <c:v>357.2461548</c:v>
                </c:pt>
                <c:pt idx="8233">
                  <c:v>357.2461548</c:v>
                </c:pt>
                <c:pt idx="8234">
                  <c:v>357.2461548</c:v>
                </c:pt>
                <c:pt idx="8235">
                  <c:v>357.2461548</c:v>
                </c:pt>
                <c:pt idx="8236">
                  <c:v>357.2461548</c:v>
                </c:pt>
                <c:pt idx="8237">
                  <c:v>357.2461548</c:v>
                </c:pt>
                <c:pt idx="8238">
                  <c:v>357.2461548</c:v>
                </c:pt>
                <c:pt idx="8239">
                  <c:v>357.24618529999998</c:v>
                </c:pt>
                <c:pt idx="8240">
                  <c:v>357.24618529999998</c:v>
                </c:pt>
                <c:pt idx="8241">
                  <c:v>357.24618529999998</c:v>
                </c:pt>
                <c:pt idx="8242">
                  <c:v>357.24618529999998</c:v>
                </c:pt>
                <c:pt idx="8243">
                  <c:v>357.24618529999998</c:v>
                </c:pt>
                <c:pt idx="8244">
                  <c:v>357.24618529999998</c:v>
                </c:pt>
                <c:pt idx="8245">
                  <c:v>357.24618529999998</c:v>
                </c:pt>
                <c:pt idx="8246">
                  <c:v>357.24618529999998</c:v>
                </c:pt>
                <c:pt idx="8247">
                  <c:v>357.24621580000002</c:v>
                </c:pt>
                <c:pt idx="8248">
                  <c:v>357.24621580000002</c:v>
                </c:pt>
                <c:pt idx="8249">
                  <c:v>357.24621580000002</c:v>
                </c:pt>
                <c:pt idx="8250">
                  <c:v>357.24621580000002</c:v>
                </c:pt>
                <c:pt idx="8251">
                  <c:v>357.24621580000002</c:v>
                </c:pt>
                <c:pt idx="8252">
                  <c:v>357.24621580000002</c:v>
                </c:pt>
                <c:pt idx="8253">
                  <c:v>357.24621580000002</c:v>
                </c:pt>
                <c:pt idx="8254">
                  <c:v>357.2462463</c:v>
                </c:pt>
                <c:pt idx="8255">
                  <c:v>357.2462463</c:v>
                </c:pt>
                <c:pt idx="8256">
                  <c:v>357.2462463</c:v>
                </c:pt>
                <c:pt idx="8257">
                  <c:v>357.2462463</c:v>
                </c:pt>
                <c:pt idx="8258">
                  <c:v>357.2462463</c:v>
                </c:pt>
                <c:pt idx="8259">
                  <c:v>357.2462463</c:v>
                </c:pt>
                <c:pt idx="8260">
                  <c:v>357.2462463</c:v>
                </c:pt>
                <c:pt idx="8261">
                  <c:v>357.2462463</c:v>
                </c:pt>
                <c:pt idx="8262">
                  <c:v>357.2462769</c:v>
                </c:pt>
                <c:pt idx="8263">
                  <c:v>357.2462769</c:v>
                </c:pt>
                <c:pt idx="8264">
                  <c:v>357.2462769</c:v>
                </c:pt>
                <c:pt idx="8265">
                  <c:v>357.2462769</c:v>
                </c:pt>
                <c:pt idx="8266">
                  <c:v>357.2462769</c:v>
                </c:pt>
                <c:pt idx="8267">
                  <c:v>357.2462769</c:v>
                </c:pt>
                <c:pt idx="8268">
                  <c:v>357.2462769</c:v>
                </c:pt>
                <c:pt idx="8269">
                  <c:v>357.2462769</c:v>
                </c:pt>
                <c:pt idx="8270">
                  <c:v>357.24630739999998</c:v>
                </c:pt>
                <c:pt idx="8271">
                  <c:v>357.24630739999998</c:v>
                </c:pt>
                <c:pt idx="8272">
                  <c:v>357.24630739999998</c:v>
                </c:pt>
                <c:pt idx="8273">
                  <c:v>357.24630739999998</c:v>
                </c:pt>
                <c:pt idx="8274">
                  <c:v>357.24630739999998</c:v>
                </c:pt>
                <c:pt idx="8275">
                  <c:v>357.24630739999998</c:v>
                </c:pt>
                <c:pt idx="8276">
                  <c:v>357.24630739999998</c:v>
                </c:pt>
                <c:pt idx="8277">
                  <c:v>357.24633790000001</c:v>
                </c:pt>
                <c:pt idx="8278">
                  <c:v>357.24633790000001</c:v>
                </c:pt>
                <c:pt idx="8279">
                  <c:v>357.24633790000001</c:v>
                </c:pt>
                <c:pt idx="8280">
                  <c:v>357.24633790000001</c:v>
                </c:pt>
                <c:pt idx="8281">
                  <c:v>357.24633790000001</c:v>
                </c:pt>
                <c:pt idx="8282">
                  <c:v>357.24633790000001</c:v>
                </c:pt>
                <c:pt idx="8283">
                  <c:v>357.24633790000001</c:v>
                </c:pt>
                <c:pt idx="8284">
                  <c:v>357.24633790000001</c:v>
                </c:pt>
                <c:pt idx="8285">
                  <c:v>357.24636839999999</c:v>
                </c:pt>
                <c:pt idx="8286">
                  <c:v>357.24636839999999</c:v>
                </c:pt>
                <c:pt idx="8287">
                  <c:v>357.24636839999999</c:v>
                </c:pt>
                <c:pt idx="8288">
                  <c:v>357.24636839999999</c:v>
                </c:pt>
                <c:pt idx="8289">
                  <c:v>357.24636839999999</c:v>
                </c:pt>
                <c:pt idx="8290">
                  <c:v>357.24636839999999</c:v>
                </c:pt>
                <c:pt idx="8291">
                  <c:v>357.24636839999999</c:v>
                </c:pt>
                <c:pt idx="8292">
                  <c:v>357.24639889999997</c:v>
                </c:pt>
                <c:pt idx="8293">
                  <c:v>357.24639889999997</c:v>
                </c:pt>
                <c:pt idx="8294">
                  <c:v>357.24639889999997</c:v>
                </c:pt>
                <c:pt idx="8295">
                  <c:v>357.24639889999997</c:v>
                </c:pt>
                <c:pt idx="8296">
                  <c:v>357.24639889999997</c:v>
                </c:pt>
                <c:pt idx="8297">
                  <c:v>357.24639889999997</c:v>
                </c:pt>
                <c:pt idx="8298">
                  <c:v>357.24639889999997</c:v>
                </c:pt>
                <c:pt idx="8299">
                  <c:v>357.24639889999997</c:v>
                </c:pt>
                <c:pt idx="8300">
                  <c:v>357.24642940000001</c:v>
                </c:pt>
                <c:pt idx="8301">
                  <c:v>357.24642940000001</c:v>
                </c:pt>
                <c:pt idx="8302">
                  <c:v>357.24642940000001</c:v>
                </c:pt>
                <c:pt idx="8303">
                  <c:v>357.24642940000001</c:v>
                </c:pt>
                <c:pt idx="8304">
                  <c:v>357.24642940000001</c:v>
                </c:pt>
                <c:pt idx="8305">
                  <c:v>357.24642940000001</c:v>
                </c:pt>
                <c:pt idx="8306">
                  <c:v>357.24642940000001</c:v>
                </c:pt>
                <c:pt idx="8307">
                  <c:v>357.24642940000001</c:v>
                </c:pt>
                <c:pt idx="8308">
                  <c:v>357.24646000000001</c:v>
                </c:pt>
                <c:pt idx="8309">
                  <c:v>357.24646000000001</c:v>
                </c:pt>
                <c:pt idx="8310">
                  <c:v>357.24646000000001</c:v>
                </c:pt>
                <c:pt idx="8311">
                  <c:v>357.24646000000001</c:v>
                </c:pt>
                <c:pt idx="8312">
                  <c:v>357.24646000000001</c:v>
                </c:pt>
                <c:pt idx="8313">
                  <c:v>357.24646000000001</c:v>
                </c:pt>
                <c:pt idx="8314">
                  <c:v>357.24646000000001</c:v>
                </c:pt>
                <c:pt idx="8315">
                  <c:v>357.24649049999999</c:v>
                </c:pt>
                <c:pt idx="8316">
                  <c:v>357.24649049999999</c:v>
                </c:pt>
                <c:pt idx="8317">
                  <c:v>357.24649049999999</c:v>
                </c:pt>
                <c:pt idx="8318">
                  <c:v>357.24649049999999</c:v>
                </c:pt>
                <c:pt idx="8319">
                  <c:v>357.24649049999999</c:v>
                </c:pt>
                <c:pt idx="8320">
                  <c:v>357.24649049999999</c:v>
                </c:pt>
                <c:pt idx="8321">
                  <c:v>357.24649049999999</c:v>
                </c:pt>
                <c:pt idx="8322">
                  <c:v>357.24649049999999</c:v>
                </c:pt>
                <c:pt idx="8323">
                  <c:v>357.24652099999997</c:v>
                </c:pt>
                <c:pt idx="8324">
                  <c:v>357.24652099999997</c:v>
                </c:pt>
                <c:pt idx="8325">
                  <c:v>357.24652099999997</c:v>
                </c:pt>
                <c:pt idx="8326">
                  <c:v>357.24652099999997</c:v>
                </c:pt>
                <c:pt idx="8327">
                  <c:v>357.24652099999997</c:v>
                </c:pt>
                <c:pt idx="8328">
                  <c:v>357.24652099999997</c:v>
                </c:pt>
                <c:pt idx="8329">
                  <c:v>357.24652099999997</c:v>
                </c:pt>
                <c:pt idx="8330">
                  <c:v>357.24652099999997</c:v>
                </c:pt>
                <c:pt idx="8331">
                  <c:v>357.24655150000001</c:v>
                </c:pt>
                <c:pt idx="8332">
                  <c:v>357.24655150000001</c:v>
                </c:pt>
                <c:pt idx="8333">
                  <c:v>357.24655150000001</c:v>
                </c:pt>
                <c:pt idx="8334">
                  <c:v>357.24655150000001</c:v>
                </c:pt>
                <c:pt idx="8335">
                  <c:v>357.24655150000001</c:v>
                </c:pt>
                <c:pt idx="8336">
                  <c:v>357.24655150000001</c:v>
                </c:pt>
                <c:pt idx="8337">
                  <c:v>357.24655150000001</c:v>
                </c:pt>
                <c:pt idx="8338">
                  <c:v>357.24658199999999</c:v>
                </c:pt>
                <c:pt idx="8339">
                  <c:v>357.24658199999999</c:v>
                </c:pt>
                <c:pt idx="8340">
                  <c:v>357.24658199999999</c:v>
                </c:pt>
                <c:pt idx="8341">
                  <c:v>357.24658199999999</c:v>
                </c:pt>
                <c:pt idx="8342">
                  <c:v>357.24658199999999</c:v>
                </c:pt>
                <c:pt idx="8343">
                  <c:v>357.24658199999999</c:v>
                </c:pt>
                <c:pt idx="8344">
                  <c:v>357.24658199999999</c:v>
                </c:pt>
                <c:pt idx="8345">
                  <c:v>357.24658199999999</c:v>
                </c:pt>
                <c:pt idx="8346">
                  <c:v>357.24661250000003</c:v>
                </c:pt>
                <c:pt idx="8347">
                  <c:v>357.24661250000003</c:v>
                </c:pt>
                <c:pt idx="8348">
                  <c:v>357.24661250000003</c:v>
                </c:pt>
                <c:pt idx="8349">
                  <c:v>357.24661250000003</c:v>
                </c:pt>
                <c:pt idx="8350">
                  <c:v>357.24661250000003</c:v>
                </c:pt>
                <c:pt idx="8351">
                  <c:v>357.24661250000003</c:v>
                </c:pt>
                <c:pt idx="8352">
                  <c:v>357.24661250000003</c:v>
                </c:pt>
                <c:pt idx="8353">
                  <c:v>357.24661250000003</c:v>
                </c:pt>
                <c:pt idx="8354">
                  <c:v>357.24664310000003</c:v>
                </c:pt>
                <c:pt idx="8355">
                  <c:v>357.24664310000003</c:v>
                </c:pt>
                <c:pt idx="8356">
                  <c:v>357.24664310000003</c:v>
                </c:pt>
                <c:pt idx="8357">
                  <c:v>357.24664310000003</c:v>
                </c:pt>
                <c:pt idx="8358">
                  <c:v>357.24664310000003</c:v>
                </c:pt>
                <c:pt idx="8359">
                  <c:v>357.24664310000003</c:v>
                </c:pt>
                <c:pt idx="8360">
                  <c:v>357.24664310000003</c:v>
                </c:pt>
                <c:pt idx="8361">
                  <c:v>357.24667360000001</c:v>
                </c:pt>
                <c:pt idx="8362">
                  <c:v>357.24667360000001</c:v>
                </c:pt>
                <c:pt idx="8363">
                  <c:v>357.24667360000001</c:v>
                </c:pt>
                <c:pt idx="8364">
                  <c:v>357.24667360000001</c:v>
                </c:pt>
                <c:pt idx="8365">
                  <c:v>357.24667360000001</c:v>
                </c:pt>
                <c:pt idx="8366">
                  <c:v>357.24667360000001</c:v>
                </c:pt>
                <c:pt idx="8367">
                  <c:v>357.24667360000001</c:v>
                </c:pt>
                <c:pt idx="8368">
                  <c:v>357.24667360000001</c:v>
                </c:pt>
                <c:pt idx="8369">
                  <c:v>357.24670409999999</c:v>
                </c:pt>
                <c:pt idx="8370">
                  <c:v>357.24670409999999</c:v>
                </c:pt>
                <c:pt idx="8371">
                  <c:v>357.24670409999999</c:v>
                </c:pt>
                <c:pt idx="8372">
                  <c:v>357.24670409999999</c:v>
                </c:pt>
                <c:pt idx="8373">
                  <c:v>357.24670409999999</c:v>
                </c:pt>
                <c:pt idx="8374">
                  <c:v>357.24670409999999</c:v>
                </c:pt>
                <c:pt idx="8375">
                  <c:v>357.24670409999999</c:v>
                </c:pt>
                <c:pt idx="8376">
                  <c:v>357.24670409999999</c:v>
                </c:pt>
                <c:pt idx="8377">
                  <c:v>357.24673460000002</c:v>
                </c:pt>
                <c:pt idx="8378">
                  <c:v>357.24673460000002</c:v>
                </c:pt>
                <c:pt idx="8379">
                  <c:v>357.24673460000002</c:v>
                </c:pt>
                <c:pt idx="8380">
                  <c:v>357.24673460000002</c:v>
                </c:pt>
                <c:pt idx="8381">
                  <c:v>357.24673460000002</c:v>
                </c:pt>
                <c:pt idx="8382">
                  <c:v>357.24673460000002</c:v>
                </c:pt>
                <c:pt idx="8383">
                  <c:v>357.24673460000002</c:v>
                </c:pt>
                <c:pt idx="8384">
                  <c:v>357.2467651</c:v>
                </c:pt>
                <c:pt idx="8385">
                  <c:v>357.2467651</c:v>
                </c:pt>
                <c:pt idx="8386">
                  <c:v>357.2467651</c:v>
                </c:pt>
                <c:pt idx="8387">
                  <c:v>357.2467651</c:v>
                </c:pt>
                <c:pt idx="8388">
                  <c:v>357.2467651</c:v>
                </c:pt>
                <c:pt idx="8389">
                  <c:v>357.2467651</c:v>
                </c:pt>
                <c:pt idx="8390">
                  <c:v>357.2467651</c:v>
                </c:pt>
                <c:pt idx="8391">
                  <c:v>357.2467651</c:v>
                </c:pt>
                <c:pt idx="8392">
                  <c:v>357.24679570000001</c:v>
                </c:pt>
                <c:pt idx="8393">
                  <c:v>357.24679570000001</c:v>
                </c:pt>
                <c:pt idx="8394">
                  <c:v>357.24679570000001</c:v>
                </c:pt>
                <c:pt idx="8395">
                  <c:v>357.24679570000001</c:v>
                </c:pt>
                <c:pt idx="8396">
                  <c:v>357.24679570000001</c:v>
                </c:pt>
                <c:pt idx="8397">
                  <c:v>357.24679570000001</c:v>
                </c:pt>
                <c:pt idx="8398">
                  <c:v>357.24679570000001</c:v>
                </c:pt>
                <c:pt idx="8399">
                  <c:v>357.24679570000001</c:v>
                </c:pt>
                <c:pt idx="8400">
                  <c:v>357.24682619999999</c:v>
                </c:pt>
                <c:pt idx="8401">
                  <c:v>357.24682619999999</c:v>
                </c:pt>
                <c:pt idx="8402">
                  <c:v>357.24682619999999</c:v>
                </c:pt>
                <c:pt idx="8403">
                  <c:v>357.24682619999999</c:v>
                </c:pt>
                <c:pt idx="8404">
                  <c:v>357.24682619999999</c:v>
                </c:pt>
                <c:pt idx="8405">
                  <c:v>357.24682619999999</c:v>
                </c:pt>
                <c:pt idx="8406">
                  <c:v>357.24682619999999</c:v>
                </c:pt>
                <c:pt idx="8407">
                  <c:v>357.24685670000002</c:v>
                </c:pt>
                <c:pt idx="8408">
                  <c:v>357.24685670000002</c:v>
                </c:pt>
                <c:pt idx="8409">
                  <c:v>357.24685670000002</c:v>
                </c:pt>
                <c:pt idx="8410">
                  <c:v>357.24685670000002</c:v>
                </c:pt>
                <c:pt idx="8411">
                  <c:v>357.24685670000002</c:v>
                </c:pt>
                <c:pt idx="8412">
                  <c:v>357.24685670000002</c:v>
                </c:pt>
                <c:pt idx="8413">
                  <c:v>357.24685670000002</c:v>
                </c:pt>
                <c:pt idx="8414">
                  <c:v>357.24685670000002</c:v>
                </c:pt>
                <c:pt idx="8415">
                  <c:v>357.2468872</c:v>
                </c:pt>
                <c:pt idx="8416">
                  <c:v>357.2468872</c:v>
                </c:pt>
                <c:pt idx="8417">
                  <c:v>357.2468872</c:v>
                </c:pt>
                <c:pt idx="8418">
                  <c:v>357.2468872</c:v>
                </c:pt>
                <c:pt idx="8419">
                  <c:v>357.2468872</c:v>
                </c:pt>
                <c:pt idx="8420">
                  <c:v>357.2468872</c:v>
                </c:pt>
                <c:pt idx="8421">
                  <c:v>357.2468872</c:v>
                </c:pt>
                <c:pt idx="8422">
                  <c:v>357.24691769999998</c:v>
                </c:pt>
                <c:pt idx="8423">
                  <c:v>357.24691769999998</c:v>
                </c:pt>
                <c:pt idx="8424">
                  <c:v>357.24691769999998</c:v>
                </c:pt>
                <c:pt idx="8425">
                  <c:v>357.24691769999998</c:v>
                </c:pt>
                <c:pt idx="8426">
                  <c:v>357.24691769999998</c:v>
                </c:pt>
                <c:pt idx="8427">
                  <c:v>357.24691769999998</c:v>
                </c:pt>
                <c:pt idx="8428">
                  <c:v>357.24691769999998</c:v>
                </c:pt>
                <c:pt idx="8429">
                  <c:v>357.24691769999998</c:v>
                </c:pt>
                <c:pt idx="8430">
                  <c:v>357.24694820000002</c:v>
                </c:pt>
                <c:pt idx="8431">
                  <c:v>357.24694820000002</c:v>
                </c:pt>
                <c:pt idx="8432">
                  <c:v>357.24694820000002</c:v>
                </c:pt>
                <c:pt idx="8433">
                  <c:v>357.24694820000002</c:v>
                </c:pt>
                <c:pt idx="8434">
                  <c:v>357.24694820000002</c:v>
                </c:pt>
                <c:pt idx="8435">
                  <c:v>357.24694820000002</c:v>
                </c:pt>
                <c:pt idx="8436">
                  <c:v>357.24694820000002</c:v>
                </c:pt>
                <c:pt idx="8437">
                  <c:v>357.24694820000002</c:v>
                </c:pt>
                <c:pt idx="8438">
                  <c:v>357.24697880000002</c:v>
                </c:pt>
                <c:pt idx="8439">
                  <c:v>357.24697880000002</c:v>
                </c:pt>
                <c:pt idx="8440">
                  <c:v>357.24697880000002</c:v>
                </c:pt>
                <c:pt idx="8441">
                  <c:v>357.24697880000002</c:v>
                </c:pt>
                <c:pt idx="8442">
                  <c:v>357.24697880000002</c:v>
                </c:pt>
                <c:pt idx="8443">
                  <c:v>357.24697880000002</c:v>
                </c:pt>
                <c:pt idx="8444">
                  <c:v>357.24697880000002</c:v>
                </c:pt>
                <c:pt idx="8445">
                  <c:v>357.2470093</c:v>
                </c:pt>
                <c:pt idx="8446">
                  <c:v>357.2470093</c:v>
                </c:pt>
                <c:pt idx="8447">
                  <c:v>357.2470093</c:v>
                </c:pt>
                <c:pt idx="8448">
                  <c:v>357.2470093</c:v>
                </c:pt>
                <c:pt idx="8449">
                  <c:v>357.2470093</c:v>
                </c:pt>
                <c:pt idx="8450">
                  <c:v>358.74865720000003</c:v>
                </c:pt>
              </c:numCache>
            </c:numRef>
          </c:xVal>
          <c:yVal>
            <c:numRef>
              <c:f>Sheet1!$B$1:$B$8451</c:f>
              <c:numCache>
                <c:formatCode>0.00E+00</c:formatCode>
                <c:ptCount val="8451"/>
                <c:pt idx="0" formatCode="General">
                  <c:v>0</c:v>
                </c:pt>
                <c:pt idx="1">
                  <c:v>5.5313909010000003E-10</c:v>
                </c:pt>
                <c:pt idx="2">
                  <c:v>5.5313909010000003E-10</c:v>
                </c:pt>
                <c:pt idx="3">
                  <c:v>5.5313909010000003E-10</c:v>
                </c:pt>
                <c:pt idx="4">
                  <c:v>5.5313909010000003E-10</c:v>
                </c:pt>
                <c:pt idx="5">
                  <c:v>5.5313909010000003E-10</c:v>
                </c:pt>
                <c:pt idx="6">
                  <c:v>1.2764590269999999E-8</c:v>
                </c:pt>
                <c:pt idx="7">
                  <c:v>1.2764590269999999E-8</c:v>
                </c:pt>
                <c:pt idx="8">
                  <c:v>1.2764590269999999E-8</c:v>
                </c:pt>
                <c:pt idx="9">
                  <c:v>1.2764590269999999E-8</c:v>
                </c:pt>
                <c:pt idx="10">
                  <c:v>1.2764590269999999E-8</c:v>
                </c:pt>
                <c:pt idx="11">
                  <c:v>1.2764590269999999E-8</c:v>
                </c:pt>
                <c:pt idx="12">
                  <c:v>1.2764590269999999E-8</c:v>
                </c:pt>
                <c:pt idx="13">
                  <c:v>1.2764590269999999E-8</c:v>
                </c:pt>
                <c:pt idx="14">
                  <c:v>2.4056501500000001E-7</c:v>
                </c:pt>
                <c:pt idx="15">
                  <c:v>2.4056501500000001E-7</c:v>
                </c:pt>
                <c:pt idx="16">
                  <c:v>2.4056501500000001E-7</c:v>
                </c:pt>
                <c:pt idx="17">
                  <c:v>2.4056501500000001E-7</c:v>
                </c:pt>
                <c:pt idx="18">
                  <c:v>2.4056501500000001E-7</c:v>
                </c:pt>
                <c:pt idx="19">
                  <c:v>2.4056501500000001E-7</c:v>
                </c:pt>
                <c:pt idx="20">
                  <c:v>2.4056501500000001E-7</c:v>
                </c:pt>
                <c:pt idx="21">
                  <c:v>2.4056501500000001E-7</c:v>
                </c:pt>
                <c:pt idx="22">
                  <c:v>3.70264479E-6</c:v>
                </c:pt>
                <c:pt idx="23">
                  <c:v>3.70264479E-6</c:v>
                </c:pt>
                <c:pt idx="24">
                  <c:v>3.70264479E-6</c:v>
                </c:pt>
                <c:pt idx="25">
                  <c:v>3.70264479E-6</c:v>
                </c:pt>
                <c:pt idx="26">
                  <c:v>3.70264479E-6</c:v>
                </c:pt>
                <c:pt idx="27">
                  <c:v>3.70264479E-6</c:v>
                </c:pt>
                <c:pt idx="28">
                  <c:v>3.70264479E-6</c:v>
                </c:pt>
                <c:pt idx="29">
                  <c:v>4.6541936170000001E-5</c:v>
                </c:pt>
                <c:pt idx="30">
                  <c:v>4.6541936170000001E-5</c:v>
                </c:pt>
                <c:pt idx="31">
                  <c:v>4.6541936170000001E-5</c:v>
                </c:pt>
                <c:pt idx="32">
                  <c:v>4.6541936170000001E-5</c:v>
                </c:pt>
                <c:pt idx="33">
                  <c:v>4.6541936170000001E-5</c:v>
                </c:pt>
                <c:pt idx="34">
                  <c:v>4.6541936170000001E-5</c:v>
                </c:pt>
                <c:pt idx="35">
                  <c:v>4.6541936170000001E-5</c:v>
                </c:pt>
                <c:pt idx="36">
                  <c:v>4.6541936170000001E-5</c:v>
                </c:pt>
                <c:pt idx="37" formatCode="General">
                  <c:v>4.7778262520000001E-4</c:v>
                </c:pt>
                <c:pt idx="38" formatCode="General">
                  <c:v>4.7778262520000001E-4</c:v>
                </c:pt>
                <c:pt idx="39" formatCode="General">
                  <c:v>4.7778262520000001E-4</c:v>
                </c:pt>
                <c:pt idx="40" formatCode="General">
                  <c:v>4.7778262520000001E-4</c:v>
                </c:pt>
                <c:pt idx="41" formatCode="General">
                  <c:v>4.7778262520000001E-4</c:v>
                </c:pt>
                <c:pt idx="42" formatCode="General">
                  <c:v>4.7778262520000001E-4</c:v>
                </c:pt>
                <c:pt idx="43" formatCode="General">
                  <c:v>4.7778262520000001E-4</c:v>
                </c:pt>
                <c:pt idx="44" formatCode="General">
                  <c:v>4.0056202560000004E-3</c:v>
                </c:pt>
                <c:pt idx="45" formatCode="General">
                  <c:v>4.0056202560000004E-3</c:v>
                </c:pt>
                <c:pt idx="46" formatCode="General">
                  <c:v>4.0056202560000004E-3</c:v>
                </c:pt>
                <c:pt idx="47" formatCode="General">
                  <c:v>4.0056202560000004E-3</c:v>
                </c:pt>
                <c:pt idx="48" formatCode="General">
                  <c:v>4.0056202560000004E-3</c:v>
                </c:pt>
                <c:pt idx="49" formatCode="General">
                  <c:v>4.0056202560000004E-3</c:v>
                </c:pt>
                <c:pt idx="50" formatCode="General">
                  <c:v>4.0056202560000004E-3</c:v>
                </c:pt>
                <c:pt idx="51" formatCode="General">
                  <c:v>4.0056202560000004E-3</c:v>
                </c:pt>
                <c:pt idx="52" formatCode="General">
                  <c:v>2.7425996960000001E-2</c:v>
                </c:pt>
                <c:pt idx="53" formatCode="General">
                  <c:v>2.7425996960000001E-2</c:v>
                </c:pt>
                <c:pt idx="54" formatCode="General">
                  <c:v>2.7425996960000001E-2</c:v>
                </c:pt>
                <c:pt idx="55" formatCode="General">
                  <c:v>2.7425996960000001E-2</c:v>
                </c:pt>
                <c:pt idx="56" formatCode="General">
                  <c:v>2.7425996960000001E-2</c:v>
                </c:pt>
                <c:pt idx="57" formatCode="General">
                  <c:v>2.7425996960000001E-2</c:v>
                </c:pt>
                <c:pt idx="58" formatCode="General">
                  <c:v>2.7425996960000001E-2</c:v>
                </c:pt>
                <c:pt idx="59" formatCode="General">
                  <c:v>2.7425996960000001E-2</c:v>
                </c:pt>
                <c:pt idx="60" formatCode="General">
                  <c:v>0.1533587575</c:v>
                </c:pt>
                <c:pt idx="61" formatCode="General">
                  <c:v>0.1533587575</c:v>
                </c:pt>
                <c:pt idx="62" formatCode="General">
                  <c:v>0.1533587575</c:v>
                </c:pt>
                <c:pt idx="63" formatCode="General">
                  <c:v>0.1533587575</c:v>
                </c:pt>
                <c:pt idx="64" formatCode="General">
                  <c:v>0.1533587575</c:v>
                </c:pt>
                <c:pt idx="65" formatCode="General">
                  <c:v>0.1533587575</c:v>
                </c:pt>
                <c:pt idx="66" formatCode="General">
                  <c:v>0.1533587575</c:v>
                </c:pt>
                <c:pt idx="67" formatCode="General">
                  <c:v>0.70033866170000003</c:v>
                </c:pt>
                <c:pt idx="68" formatCode="General">
                  <c:v>0.70033866170000003</c:v>
                </c:pt>
                <c:pt idx="69" formatCode="General">
                  <c:v>0.70033866170000003</c:v>
                </c:pt>
                <c:pt idx="70" formatCode="General">
                  <c:v>0.70033866170000003</c:v>
                </c:pt>
                <c:pt idx="71" formatCode="General">
                  <c:v>0.70033866170000003</c:v>
                </c:pt>
                <c:pt idx="72" formatCode="General">
                  <c:v>0.70033866170000003</c:v>
                </c:pt>
                <c:pt idx="73" formatCode="General">
                  <c:v>0.70033866170000003</c:v>
                </c:pt>
                <c:pt idx="74" formatCode="General">
                  <c:v>0.70033866170000003</c:v>
                </c:pt>
                <c:pt idx="75" formatCode="General">
                  <c:v>2.611927509</c:v>
                </c:pt>
                <c:pt idx="76" formatCode="General">
                  <c:v>2.611927509</c:v>
                </c:pt>
                <c:pt idx="77" formatCode="General">
                  <c:v>2.611927509</c:v>
                </c:pt>
                <c:pt idx="78" formatCode="General">
                  <c:v>2.611927509</c:v>
                </c:pt>
                <c:pt idx="79" formatCode="General">
                  <c:v>2.611927509</c:v>
                </c:pt>
                <c:pt idx="80" formatCode="General">
                  <c:v>2.611927509</c:v>
                </c:pt>
                <c:pt idx="81" formatCode="General">
                  <c:v>2.611927509</c:v>
                </c:pt>
                <c:pt idx="82" formatCode="General">
                  <c:v>2.611927509</c:v>
                </c:pt>
                <c:pt idx="83" formatCode="General">
                  <c:v>7.9554996490000001</c:v>
                </c:pt>
                <c:pt idx="84" formatCode="General">
                  <c:v>7.9554996490000001</c:v>
                </c:pt>
                <c:pt idx="85" formatCode="General">
                  <c:v>7.9554996490000001</c:v>
                </c:pt>
                <c:pt idx="86" formatCode="General">
                  <c:v>7.9554996490000001</c:v>
                </c:pt>
                <c:pt idx="87" formatCode="General">
                  <c:v>7.9554996490000001</c:v>
                </c:pt>
                <c:pt idx="88" formatCode="General">
                  <c:v>7.9554996490000001</c:v>
                </c:pt>
                <c:pt idx="89" formatCode="General">
                  <c:v>7.9554996490000001</c:v>
                </c:pt>
                <c:pt idx="90" formatCode="General">
                  <c:v>19.789150240000001</c:v>
                </c:pt>
                <c:pt idx="91" formatCode="General">
                  <c:v>19.789150240000001</c:v>
                </c:pt>
                <c:pt idx="92" formatCode="General">
                  <c:v>19.789150240000001</c:v>
                </c:pt>
                <c:pt idx="93" formatCode="General">
                  <c:v>19.789150240000001</c:v>
                </c:pt>
                <c:pt idx="94" formatCode="General">
                  <c:v>19.789150240000001</c:v>
                </c:pt>
                <c:pt idx="95" formatCode="General">
                  <c:v>19.789150240000001</c:v>
                </c:pt>
                <c:pt idx="96" formatCode="General">
                  <c:v>19.789150240000001</c:v>
                </c:pt>
                <c:pt idx="97" formatCode="General">
                  <c:v>19.789150240000001</c:v>
                </c:pt>
                <c:pt idx="98" formatCode="General">
                  <c:v>40.201316830000003</c:v>
                </c:pt>
                <c:pt idx="99" formatCode="General">
                  <c:v>40.201316830000003</c:v>
                </c:pt>
                <c:pt idx="100" formatCode="General">
                  <c:v>40.201316830000003</c:v>
                </c:pt>
                <c:pt idx="101" formatCode="General">
                  <c:v>40.201316830000003</c:v>
                </c:pt>
                <c:pt idx="102" formatCode="General">
                  <c:v>40.201316830000003</c:v>
                </c:pt>
                <c:pt idx="103" formatCode="General">
                  <c:v>40.201316830000003</c:v>
                </c:pt>
                <c:pt idx="104" formatCode="General">
                  <c:v>40.201316830000003</c:v>
                </c:pt>
                <c:pt idx="105" formatCode="General">
                  <c:v>40.201316830000003</c:v>
                </c:pt>
                <c:pt idx="106" formatCode="General">
                  <c:v>66.697074889999996</c:v>
                </c:pt>
                <c:pt idx="107" formatCode="General">
                  <c:v>66.697074889999996</c:v>
                </c:pt>
                <c:pt idx="108" formatCode="General">
                  <c:v>66.697074889999996</c:v>
                </c:pt>
                <c:pt idx="109" formatCode="General">
                  <c:v>66.697074889999996</c:v>
                </c:pt>
                <c:pt idx="110" formatCode="General">
                  <c:v>66.697074889999996</c:v>
                </c:pt>
                <c:pt idx="111" formatCode="General">
                  <c:v>66.697074889999996</c:v>
                </c:pt>
                <c:pt idx="112" formatCode="General">
                  <c:v>66.697074889999996</c:v>
                </c:pt>
                <c:pt idx="113" formatCode="General">
                  <c:v>90.370506289999994</c:v>
                </c:pt>
                <c:pt idx="114" formatCode="General">
                  <c:v>90.370506289999994</c:v>
                </c:pt>
                <c:pt idx="115" formatCode="General">
                  <c:v>90.370506289999994</c:v>
                </c:pt>
                <c:pt idx="116" formatCode="General">
                  <c:v>90.370506289999994</c:v>
                </c:pt>
                <c:pt idx="117" formatCode="General">
                  <c:v>90.370506289999994</c:v>
                </c:pt>
                <c:pt idx="118" formatCode="General">
                  <c:v>90.370506289999994</c:v>
                </c:pt>
                <c:pt idx="119" formatCode="General">
                  <c:v>90.370506289999994</c:v>
                </c:pt>
                <c:pt idx="120" formatCode="General">
                  <c:v>90.370506289999994</c:v>
                </c:pt>
                <c:pt idx="121" formatCode="General">
                  <c:v>100</c:v>
                </c:pt>
                <c:pt idx="122" formatCode="General">
                  <c:v>100</c:v>
                </c:pt>
                <c:pt idx="123" formatCode="General">
                  <c:v>100</c:v>
                </c:pt>
                <c:pt idx="124" formatCode="General">
                  <c:v>100</c:v>
                </c:pt>
                <c:pt idx="125" formatCode="General">
                  <c:v>100</c:v>
                </c:pt>
                <c:pt idx="126" formatCode="General">
                  <c:v>100</c:v>
                </c:pt>
                <c:pt idx="127" formatCode="General">
                  <c:v>100</c:v>
                </c:pt>
                <c:pt idx="128" formatCode="General">
                  <c:v>100</c:v>
                </c:pt>
                <c:pt idx="129" formatCode="General">
                  <c:v>90.370506289999994</c:v>
                </c:pt>
                <c:pt idx="130" formatCode="General">
                  <c:v>90.370506289999994</c:v>
                </c:pt>
                <c:pt idx="131" formatCode="General">
                  <c:v>90.370506289999994</c:v>
                </c:pt>
                <c:pt idx="132" formatCode="General">
                  <c:v>90.370506289999994</c:v>
                </c:pt>
                <c:pt idx="133" formatCode="General">
                  <c:v>90.370506289999994</c:v>
                </c:pt>
                <c:pt idx="134" formatCode="General">
                  <c:v>90.370506289999994</c:v>
                </c:pt>
                <c:pt idx="135" formatCode="General">
                  <c:v>90.370506289999994</c:v>
                </c:pt>
                <c:pt idx="136" formatCode="General">
                  <c:v>66.697074889999996</c:v>
                </c:pt>
                <c:pt idx="137" formatCode="General">
                  <c:v>66.697074889999996</c:v>
                </c:pt>
                <c:pt idx="138" formatCode="General">
                  <c:v>66.697074889999996</c:v>
                </c:pt>
                <c:pt idx="139" formatCode="General">
                  <c:v>66.697074889999996</c:v>
                </c:pt>
                <c:pt idx="140" formatCode="General">
                  <c:v>66.697074889999996</c:v>
                </c:pt>
                <c:pt idx="141" formatCode="General">
                  <c:v>66.697074889999996</c:v>
                </c:pt>
                <c:pt idx="142" formatCode="General">
                  <c:v>66.697074889999996</c:v>
                </c:pt>
                <c:pt idx="143" formatCode="General">
                  <c:v>66.697074889999996</c:v>
                </c:pt>
                <c:pt idx="144" formatCode="General">
                  <c:v>40.201316830000003</c:v>
                </c:pt>
                <c:pt idx="145" formatCode="General">
                  <c:v>40.201316830000003</c:v>
                </c:pt>
                <c:pt idx="146" formatCode="General">
                  <c:v>40.201316830000003</c:v>
                </c:pt>
                <c:pt idx="147" formatCode="General">
                  <c:v>40.201316830000003</c:v>
                </c:pt>
                <c:pt idx="148" formatCode="General">
                  <c:v>40.201316830000003</c:v>
                </c:pt>
                <c:pt idx="149" formatCode="General">
                  <c:v>40.201316830000003</c:v>
                </c:pt>
                <c:pt idx="150" formatCode="General">
                  <c:v>40.201316830000003</c:v>
                </c:pt>
                <c:pt idx="151" formatCode="General">
                  <c:v>40.201316830000003</c:v>
                </c:pt>
                <c:pt idx="152" formatCode="General">
                  <c:v>19.789150240000001</c:v>
                </c:pt>
                <c:pt idx="153" formatCode="General">
                  <c:v>19.789150240000001</c:v>
                </c:pt>
                <c:pt idx="154" formatCode="General">
                  <c:v>19.789150240000001</c:v>
                </c:pt>
                <c:pt idx="155" formatCode="General">
                  <c:v>19.789150240000001</c:v>
                </c:pt>
                <c:pt idx="156" formatCode="General">
                  <c:v>19.789150240000001</c:v>
                </c:pt>
                <c:pt idx="157" formatCode="General">
                  <c:v>19.789150240000001</c:v>
                </c:pt>
                <c:pt idx="158" formatCode="General">
                  <c:v>19.789150240000001</c:v>
                </c:pt>
                <c:pt idx="159" formatCode="General">
                  <c:v>7.9554996490000001</c:v>
                </c:pt>
                <c:pt idx="160" formatCode="General">
                  <c:v>7.9554996490000001</c:v>
                </c:pt>
                <c:pt idx="161" formatCode="General">
                  <c:v>7.9554996490000001</c:v>
                </c:pt>
                <c:pt idx="162" formatCode="General">
                  <c:v>7.9554996490000001</c:v>
                </c:pt>
                <c:pt idx="163" formatCode="General">
                  <c:v>7.9554996490000001</c:v>
                </c:pt>
                <c:pt idx="164" formatCode="General">
                  <c:v>7.9554996490000001</c:v>
                </c:pt>
                <c:pt idx="165" formatCode="General">
                  <c:v>7.9554996490000001</c:v>
                </c:pt>
                <c:pt idx="166" formatCode="General">
                  <c:v>7.9554996490000001</c:v>
                </c:pt>
                <c:pt idx="167" formatCode="General">
                  <c:v>2.611927509</c:v>
                </c:pt>
                <c:pt idx="168" formatCode="General">
                  <c:v>2.611927509</c:v>
                </c:pt>
                <c:pt idx="169" formatCode="General">
                  <c:v>2.611927509</c:v>
                </c:pt>
                <c:pt idx="170" formatCode="General">
                  <c:v>2.611927509</c:v>
                </c:pt>
                <c:pt idx="171" formatCode="General">
                  <c:v>2.611927509</c:v>
                </c:pt>
                <c:pt idx="172" formatCode="General">
                  <c:v>2.611927509</c:v>
                </c:pt>
                <c:pt idx="173" formatCode="General">
                  <c:v>2.611927509</c:v>
                </c:pt>
                <c:pt idx="174" formatCode="General">
                  <c:v>0.70033866170000003</c:v>
                </c:pt>
                <c:pt idx="175" formatCode="General">
                  <c:v>0.70033866170000003</c:v>
                </c:pt>
                <c:pt idx="176" formatCode="General">
                  <c:v>0.70033866170000003</c:v>
                </c:pt>
                <c:pt idx="177" formatCode="General">
                  <c:v>0.70033866170000003</c:v>
                </c:pt>
                <c:pt idx="178" formatCode="General">
                  <c:v>0.70033866170000003</c:v>
                </c:pt>
                <c:pt idx="179" formatCode="General">
                  <c:v>0.70033866170000003</c:v>
                </c:pt>
                <c:pt idx="180" formatCode="General">
                  <c:v>0.70033866170000003</c:v>
                </c:pt>
                <c:pt idx="181" formatCode="General">
                  <c:v>0.70033866170000003</c:v>
                </c:pt>
                <c:pt idx="182" formatCode="General">
                  <c:v>0.1533587575</c:v>
                </c:pt>
                <c:pt idx="183" formatCode="General">
                  <c:v>0.1533587575</c:v>
                </c:pt>
                <c:pt idx="184" formatCode="General">
                  <c:v>0.1533587575</c:v>
                </c:pt>
                <c:pt idx="185" formatCode="General">
                  <c:v>0.1533587575</c:v>
                </c:pt>
                <c:pt idx="186" formatCode="General">
                  <c:v>0.1533587575</c:v>
                </c:pt>
                <c:pt idx="187" formatCode="General">
                  <c:v>0.1533587575</c:v>
                </c:pt>
                <c:pt idx="188" formatCode="General">
                  <c:v>0.1533587575</c:v>
                </c:pt>
                <c:pt idx="189" formatCode="General">
                  <c:v>0.1533587575</c:v>
                </c:pt>
                <c:pt idx="190" formatCode="General">
                  <c:v>2.7425996960000001E-2</c:v>
                </c:pt>
                <c:pt idx="191" formatCode="General">
                  <c:v>2.7425996960000001E-2</c:v>
                </c:pt>
                <c:pt idx="192" formatCode="General">
                  <c:v>2.7425996960000001E-2</c:v>
                </c:pt>
                <c:pt idx="193" formatCode="General">
                  <c:v>2.7425996960000001E-2</c:v>
                </c:pt>
                <c:pt idx="194" formatCode="General">
                  <c:v>2.7425996960000001E-2</c:v>
                </c:pt>
                <c:pt idx="195" formatCode="General">
                  <c:v>2.7425996960000001E-2</c:v>
                </c:pt>
                <c:pt idx="196" formatCode="General">
                  <c:v>2.7425996960000001E-2</c:v>
                </c:pt>
                <c:pt idx="197" formatCode="General">
                  <c:v>4.0056202560000004E-3</c:v>
                </c:pt>
                <c:pt idx="198" formatCode="General">
                  <c:v>4.0056202560000004E-3</c:v>
                </c:pt>
                <c:pt idx="199" formatCode="General">
                  <c:v>4.0056202560000004E-3</c:v>
                </c:pt>
                <c:pt idx="200" formatCode="General">
                  <c:v>4.0056202560000004E-3</c:v>
                </c:pt>
                <c:pt idx="201" formatCode="General">
                  <c:v>4.0056202560000004E-3</c:v>
                </c:pt>
                <c:pt idx="202" formatCode="General">
                  <c:v>4.0056202560000004E-3</c:v>
                </c:pt>
                <c:pt idx="203" formatCode="General">
                  <c:v>4.0056202560000004E-3</c:v>
                </c:pt>
                <c:pt idx="204" formatCode="General">
                  <c:v>4.0056202560000004E-3</c:v>
                </c:pt>
                <c:pt idx="205" formatCode="General">
                  <c:v>4.7778262520000001E-4</c:v>
                </c:pt>
                <c:pt idx="206" formatCode="General">
                  <c:v>4.7778262520000001E-4</c:v>
                </c:pt>
                <c:pt idx="207" formatCode="General">
                  <c:v>4.7778262520000001E-4</c:v>
                </c:pt>
                <c:pt idx="208" formatCode="General">
                  <c:v>4.7778262520000001E-4</c:v>
                </c:pt>
                <c:pt idx="209" formatCode="General">
                  <c:v>4.7778262520000001E-4</c:v>
                </c:pt>
                <c:pt idx="210" formatCode="General">
                  <c:v>4.7778262520000001E-4</c:v>
                </c:pt>
                <c:pt idx="211" formatCode="General">
                  <c:v>4.7778262520000001E-4</c:v>
                </c:pt>
                <c:pt idx="212" formatCode="General">
                  <c:v>4.7778262520000001E-4</c:v>
                </c:pt>
                <c:pt idx="213">
                  <c:v>4.6541936170000001E-5</c:v>
                </c:pt>
                <c:pt idx="214">
                  <c:v>4.6541936170000001E-5</c:v>
                </c:pt>
                <c:pt idx="215">
                  <c:v>4.6541936170000001E-5</c:v>
                </c:pt>
                <c:pt idx="216">
                  <c:v>4.6541936170000001E-5</c:v>
                </c:pt>
                <c:pt idx="217">
                  <c:v>4.6541936170000001E-5</c:v>
                </c:pt>
                <c:pt idx="218">
                  <c:v>4.6541936170000001E-5</c:v>
                </c:pt>
                <c:pt idx="219">
                  <c:v>4.6541936170000001E-5</c:v>
                </c:pt>
                <c:pt idx="220">
                  <c:v>3.70264479E-6</c:v>
                </c:pt>
                <c:pt idx="221">
                  <c:v>3.70264479E-6</c:v>
                </c:pt>
                <c:pt idx="222">
                  <c:v>3.70264479E-6</c:v>
                </c:pt>
                <c:pt idx="223">
                  <c:v>3.70264479E-6</c:v>
                </c:pt>
                <c:pt idx="224">
                  <c:v>3.70264479E-6</c:v>
                </c:pt>
                <c:pt idx="225">
                  <c:v>3.70264479E-6</c:v>
                </c:pt>
                <c:pt idx="226">
                  <c:v>3.70264479E-6</c:v>
                </c:pt>
                <c:pt idx="227">
                  <c:v>3.70264479E-6</c:v>
                </c:pt>
                <c:pt idx="228">
                  <c:v>2.4056501500000001E-7</c:v>
                </c:pt>
                <c:pt idx="229">
                  <c:v>2.4056501500000001E-7</c:v>
                </c:pt>
                <c:pt idx="230">
                  <c:v>2.4056501500000001E-7</c:v>
                </c:pt>
                <c:pt idx="231">
                  <c:v>2.4056501500000001E-7</c:v>
                </c:pt>
                <c:pt idx="232">
                  <c:v>2.4056501500000001E-7</c:v>
                </c:pt>
                <c:pt idx="233">
                  <c:v>2.4056501500000001E-7</c:v>
                </c:pt>
                <c:pt idx="234">
                  <c:v>2.4056501500000001E-7</c:v>
                </c:pt>
                <c:pt idx="235">
                  <c:v>2.4056501500000001E-7</c:v>
                </c:pt>
                <c:pt idx="236">
                  <c:v>1.2764590269999999E-8</c:v>
                </c:pt>
                <c:pt idx="237">
                  <c:v>1.2764590269999999E-8</c:v>
                </c:pt>
                <c:pt idx="238">
                  <c:v>1.2764590269999999E-8</c:v>
                </c:pt>
                <c:pt idx="239">
                  <c:v>1.2764590269999999E-8</c:v>
                </c:pt>
                <c:pt idx="240">
                  <c:v>1.2764590269999999E-8</c:v>
                </c:pt>
                <c:pt idx="241">
                  <c:v>1.2764590269999999E-8</c:v>
                </c:pt>
                <c:pt idx="242">
                  <c:v>1.2764590269999999E-8</c:v>
                </c:pt>
                <c:pt idx="243">
                  <c:v>5.5313909010000003E-10</c:v>
                </c:pt>
                <c:pt idx="244">
                  <c:v>5.5313909010000003E-10</c:v>
                </c:pt>
                <c:pt idx="245">
                  <c:v>5.5313909010000003E-10</c:v>
                </c:pt>
                <c:pt idx="246">
                  <c:v>5.5313909010000003E-10</c:v>
                </c:pt>
                <c:pt idx="247">
                  <c:v>5.5313909010000003E-10</c:v>
                </c:pt>
                <c:pt idx="248">
                  <c:v>7.0026477670000003E-11</c:v>
                </c:pt>
                <c:pt idx="249">
                  <c:v>7.0026477670000003E-11</c:v>
                </c:pt>
                <c:pt idx="250">
                  <c:v>7.0026477670000003E-11</c:v>
                </c:pt>
                <c:pt idx="251">
                  <c:v>7.0026477670000003E-11</c:v>
                </c:pt>
                <c:pt idx="252">
                  <c:v>7.0026477670000003E-11</c:v>
                </c:pt>
                <c:pt idx="253">
                  <c:v>1.615975354E-9</c:v>
                </c:pt>
                <c:pt idx="254">
                  <c:v>1.615975354E-9</c:v>
                </c:pt>
                <c:pt idx="255">
                  <c:v>1.615975354E-9</c:v>
                </c:pt>
                <c:pt idx="256">
                  <c:v>1.615975354E-9</c:v>
                </c:pt>
                <c:pt idx="257">
                  <c:v>1.615975354E-9</c:v>
                </c:pt>
                <c:pt idx="258">
                  <c:v>1.615975354E-9</c:v>
                </c:pt>
                <c:pt idx="259">
                  <c:v>1.615975354E-9</c:v>
                </c:pt>
                <c:pt idx="260">
                  <c:v>1.615975354E-9</c:v>
                </c:pt>
                <c:pt idx="261">
                  <c:v>3.0455122869999997E-8</c:v>
                </c:pt>
                <c:pt idx="262">
                  <c:v>3.0455122869999997E-8</c:v>
                </c:pt>
                <c:pt idx="263">
                  <c:v>3.0455122869999997E-8</c:v>
                </c:pt>
                <c:pt idx="264">
                  <c:v>3.0455122869999997E-8</c:v>
                </c:pt>
                <c:pt idx="265">
                  <c:v>3.0455122869999997E-8</c:v>
                </c:pt>
                <c:pt idx="266">
                  <c:v>3.0455122869999997E-8</c:v>
                </c:pt>
                <c:pt idx="267">
                  <c:v>3.0455122869999997E-8</c:v>
                </c:pt>
                <c:pt idx="268">
                  <c:v>3.0455122869999997E-8</c:v>
                </c:pt>
                <c:pt idx="269">
                  <c:v>4.687485955E-7</c:v>
                </c:pt>
                <c:pt idx="270">
                  <c:v>4.687485955E-7</c:v>
                </c:pt>
                <c:pt idx="271">
                  <c:v>4.687485955E-7</c:v>
                </c:pt>
                <c:pt idx="272">
                  <c:v>4.687485955E-7</c:v>
                </c:pt>
                <c:pt idx="273">
                  <c:v>4.687485955E-7</c:v>
                </c:pt>
                <c:pt idx="274">
                  <c:v>4.687485955E-7</c:v>
                </c:pt>
                <c:pt idx="275">
                  <c:v>4.687485955E-7</c:v>
                </c:pt>
                <c:pt idx="276">
                  <c:v>5.8921300479999996E-6</c:v>
                </c:pt>
                <c:pt idx="277">
                  <c:v>5.8921300479999996E-6</c:v>
                </c:pt>
                <c:pt idx="278">
                  <c:v>5.8921300479999996E-6</c:v>
                </c:pt>
                <c:pt idx="279">
                  <c:v>5.8921300479999996E-6</c:v>
                </c:pt>
                <c:pt idx="280">
                  <c:v>5.8921300479999996E-6</c:v>
                </c:pt>
                <c:pt idx="281">
                  <c:v>5.8921300479999996E-6</c:v>
                </c:pt>
                <c:pt idx="282">
                  <c:v>5.8921300479999996E-6</c:v>
                </c:pt>
                <c:pt idx="283">
                  <c:v>5.8921300479999996E-6</c:v>
                </c:pt>
                <c:pt idx="284">
                  <c:v>6.0486469010000003E-5</c:v>
                </c:pt>
                <c:pt idx="285">
                  <c:v>6.0486469010000003E-5</c:v>
                </c:pt>
                <c:pt idx="286">
                  <c:v>6.0486469010000003E-5</c:v>
                </c:pt>
                <c:pt idx="287">
                  <c:v>6.0486469010000003E-5</c:v>
                </c:pt>
                <c:pt idx="288">
                  <c:v>6.0486469010000003E-5</c:v>
                </c:pt>
                <c:pt idx="289">
                  <c:v>6.0486469010000003E-5</c:v>
                </c:pt>
                <c:pt idx="290">
                  <c:v>6.0486469010000003E-5</c:v>
                </c:pt>
                <c:pt idx="291">
                  <c:v>6.0486469010000003E-5</c:v>
                </c:pt>
                <c:pt idx="292" formatCode="General">
                  <c:v>5.0710479260000004E-4</c:v>
                </c:pt>
                <c:pt idx="293" formatCode="General">
                  <c:v>5.0710479260000004E-4</c:v>
                </c:pt>
                <c:pt idx="294" formatCode="General">
                  <c:v>5.0710479260000004E-4</c:v>
                </c:pt>
                <c:pt idx="295" formatCode="General">
                  <c:v>5.0710479260000004E-4</c:v>
                </c:pt>
                <c:pt idx="296" formatCode="General">
                  <c:v>5.0710479260000004E-4</c:v>
                </c:pt>
                <c:pt idx="297" formatCode="General">
                  <c:v>5.0710479260000004E-4</c:v>
                </c:pt>
                <c:pt idx="298" formatCode="General">
                  <c:v>5.0710479260000004E-4</c:v>
                </c:pt>
                <c:pt idx="299" formatCode="General">
                  <c:v>3.4720848779999998E-3</c:v>
                </c:pt>
                <c:pt idx="300" formatCode="General">
                  <c:v>3.4720848779999998E-3</c:v>
                </c:pt>
                <c:pt idx="301" formatCode="General">
                  <c:v>3.4720848779999998E-3</c:v>
                </c:pt>
                <c:pt idx="302" formatCode="General">
                  <c:v>3.4720848779999998E-3</c:v>
                </c:pt>
                <c:pt idx="303" formatCode="General">
                  <c:v>3.4720848779999998E-3</c:v>
                </c:pt>
                <c:pt idx="304" formatCode="General">
                  <c:v>3.4720848779999998E-3</c:v>
                </c:pt>
                <c:pt idx="305" formatCode="General">
                  <c:v>3.4720848779999998E-3</c:v>
                </c:pt>
                <c:pt idx="306" formatCode="General">
                  <c:v>3.4720848779999998E-3</c:v>
                </c:pt>
                <c:pt idx="307" formatCode="General">
                  <c:v>1.9414959480000001E-2</c:v>
                </c:pt>
                <c:pt idx="308" formatCode="General">
                  <c:v>1.9414959480000001E-2</c:v>
                </c:pt>
                <c:pt idx="309" formatCode="General">
                  <c:v>1.9414959480000001E-2</c:v>
                </c:pt>
                <c:pt idx="310" formatCode="General">
                  <c:v>1.9414959480000001E-2</c:v>
                </c:pt>
                <c:pt idx="311" formatCode="General">
                  <c:v>1.9414959480000001E-2</c:v>
                </c:pt>
                <c:pt idx="312" formatCode="General">
                  <c:v>1.9414959480000001E-2</c:v>
                </c:pt>
                <c:pt idx="313" formatCode="General">
                  <c:v>1.9414959480000001E-2</c:v>
                </c:pt>
                <c:pt idx="314" formatCode="General">
                  <c:v>8.8661693040000003E-2</c:v>
                </c:pt>
                <c:pt idx="315" formatCode="General">
                  <c:v>8.8661693040000003E-2</c:v>
                </c:pt>
                <c:pt idx="316" formatCode="General">
                  <c:v>8.8661693040000003E-2</c:v>
                </c:pt>
                <c:pt idx="317" formatCode="General">
                  <c:v>8.8661693040000003E-2</c:v>
                </c:pt>
                <c:pt idx="318" formatCode="General">
                  <c:v>8.8661693040000003E-2</c:v>
                </c:pt>
                <c:pt idx="319" formatCode="General">
                  <c:v>8.8661693040000003E-2</c:v>
                </c:pt>
                <c:pt idx="320" formatCode="General">
                  <c:v>8.8661693040000003E-2</c:v>
                </c:pt>
                <c:pt idx="321" formatCode="General">
                  <c:v>8.8661693040000003E-2</c:v>
                </c:pt>
                <c:pt idx="322" formatCode="General">
                  <c:v>0.33066561820000001</c:v>
                </c:pt>
                <c:pt idx="323" formatCode="General">
                  <c:v>0.33066561820000001</c:v>
                </c:pt>
                <c:pt idx="324" formatCode="General">
                  <c:v>0.33066561820000001</c:v>
                </c:pt>
                <c:pt idx="325" formatCode="General">
                  <c:v>0.33066561820000001</c:v>
                </c:pt>
                <c:pt idx="326" formatCode="General">
                  <c:v>0.33066561820000001</c:v>
                </c:pt>
                <c:pt idx="327" formatCode="General">
                  <c:v>0.33066561820000001</c:v>
                </c:pt>
                <c:pt idx="328" formatCode="General">
                  <c:v>0.33066561820000001</c:v>
                </c:pt>
                <c:pt idx="329" formatCode="General">
                  <c:v>0.33066561820000001</c:v>
                </c:pt>
                <c:pt idx="330" formatCode="General">
                  <c:v>1.007152796</c:v>
                </c:pt>
                <c:pt idx="331" formatCode="General">
                  <c:v>1.007152796</c:v>
                </c:pt>
                <c:pt idx="332" formatCode="General">
                  <c:v>1.007152796</c:v>
                </c:pt>
                <c:pt idx="333" formatCode="General">
                  <c:v>1.007152796</c:v>
                </c:pt>
                <c:pt idx="334" formatCode="General">
                  <c:v>1.007152796</c:v>
                </c:pt>
                <c:pt idx="335" formatCode="General">
                  <c:v>1.007152796</c:v>
                </c:pt>
                <c:pt idx="336" formatCode="General">
                  <c:v>1.007152796</c:v>
                </c:pt>
                <c:pt idx="337" formatCode="General">
                  <c:v>2.5052728649999998</c:v>
                </c:pt>
                <c:pt idx="338" formatCode="General">
                  <c:v>2.5052728649999998</c:v>
                </c:pt>
                <c:pt idx="339" formatCode="General">
                  <c:v>2.5052728649999998</c:v>
                </c:pt>
                <c:pt idx="340" formatCode="General">
                  <c:v>2.5052728649999998</c:v>
                </c:pt>
                <c:pt idx="341" formatCode="General">
                  <c:v>2.5052728649999998</c:v>
                </c:pt>
                <c:pt idx="342" formatCode="General">
                  <c:v>2.5052728649999998</c:v>
                </c:pt>
                <c:pt idx="343" formatCode="General">
                  <c:v>2.5052728649999998</c:v>
                </c:pt>
                <c:pt idx="344" formatCode="General">
                  <c:v>2.5052728649999998</c:v>
                </c:pt>
                <c:pt idx="345" formatCode="General">
                  <c:v>5.0894184109999996</c:v>
                </c:pt>
                <c:pt idx="346" formatCode="General">
                  <c:v>5.0894184109999996</c:v>
                </c:pt>
                <c:pt idx="347" formatCode="General">
                  <c:v>5.0894184109999996</c:v>
                </c:pt>
                <c:pt idx="348" formatCode="General">
                  <c:v>5.0894184109999996</c:v>
                </c:pt>
                <c:pt idx="349" formatCode="General">
                  <c:v>5.0894184109999996</c:v>
                </c:pt>
                <c:pt idx="350" formatCode="General">
                  <c:v>5.0894184109999996</c:v>
                </c:pt>
                <c:pt idx="351" formatCode="General">
                  <c:v>5.0894184109999996</c:v>
                </c:pt>
                <c:pt idx="352" formatCode="General">
                  <c:v>5.0894184109999996</c:v>
                </c:pt>
                <c:pt idx="353" formatCode="General">
                  <c:v>8.4437360760000004</c:v>
                </c:pt>
                <c:pt idx="354" formatCode="General">
                  <c:v>8.4437360760000004</c:v>
                </c:pt>
                <c:pt idx="355" formatCode="General">
                  <c:v>8.4437360760000004</c:v>
                </c:pt>
                <c:pt idx="356" formatCode="General">
                  <c:v>8.4437360760000004</c:v>
                </c:pt>
                <c:pt idx="357" formatCode="General">
                  <c:v>8.4437360760000004</c:v>
                </c:pt>
                <c:pt idx="358" formatCode="General">
                  <c:v>8.4437360760000004</c:v>
                </c:pt>
                <c:pt idx="359" formatCode="General">
                  <c:v>8.4437360760000004</c:v>
                </c:pt>
                <c:pt idx="360" formatCode="General">
                  <c:v>11.440752979999999</c:v>
                </c:pt>
                <c:pt idx="361" formatCode="General">
                  <c:v>11.440752979999999</c:v>
                </c:pt>
                <c:pt idx="362" formatCode="General">
                  <c:v>11.440752979999999</c:v>
                </c:pt>
                <c:pt idx="363" formatCode="General">
                  <c:v>11.440752979999999</c:v>
                </c:pt>
                <c:pt idx="364" formatCode="General">
                  <c:v>11.440752979999999</c:v>
                </c:pt>
                <c:pt idx="365" formatCode="General">
                  <c:v>11.440752979999999</c:v>
                </c:pt>
                <c:pt idx="366" formatCode="General">
                  <c:v>11.440752979999999</c:v>
                </c:pt>
                <c:pt idx="367" formatCode="General">
                  <c:v>11.440752979999999</c:v>
                </c:pt>
                <c:pt idx="368" formatCode="General">
                  <c:v>12.659831049999999</c:v>
                </c:pt>
                <c:pt idx="369" formatCode="General">
                  <c:v>12.659831049999999</c:v>
                </c:pt>
                <c:pt idx="370" formatCode="General">
                  <c:v>12.659831049999999</c:v>
                </c:pt>
                <c:pt idx="371" formatCode="General">
                  <c:v>12.659831049999999</c:v>
                </c:pt>
                <c:pt idx="372" formatCode="General">
                  <c:v>12.659831049999999</c:v>
                </c:pt>
                <c:pt idx="373" formatCode="General">
                  <c:v>12.659831049999999</c:v>
                </c:pt>
                <c:pt idx="374" formatCode="General">
                  <c:v>12.659831049999999</c:v>
                </c:pt>
                <c:pt idx="375" formatCode="General">
                  <c:v>12.659831049999999</c:v>
                </c:pt>
                <c:pt idx="376" formatCode="General">
                  <c:v>11.440752979999999</c:v>
                </c:pt>
                <c:pt idx="377" formatCode="General">
                  <c:v>11.440752979999999</c:v>
                </c:pt>
                <c:pt idx="378" formatCode="General">
                  <c:v>11.440752979999999</c:v>
                </c:pt>
                <c:pt idx="379" formatCode="General">
                  <c:v>11.440752979999999</c:v>
                </c:pt>
                <c:pt idx="380" formatCode="General">
                  <c:v>11.440752979999999</c:v>
                </c:pt>
                <c:pt idx="381" formatCode="General">
                  <c:v>11.440752979999999</c:v>
                </c:pt>
                <c:pt idx="382" formatCode="General">
                  <c:v>11.440752979999999</c:v>
                </c:pt>
                <c:pt idx="383" formatCode="General">
                  <c:v>8.4437360760000004</c:v>
                </c:pt>
                <c:pt idx="384" formatCode="General">
                  <c:v>8.4437360760000004</c:v>
                </c:pt>
                <c:pt idx="385" formatCode="General">
                  <c:v>8.4437360760000004</c:v>
                </c:pt>
                <c:pt idx="386" formatCode="General">
                  <c:v>8.4437360760000004</c:v>
                </c:pt>
                <c:pt idx="387" formatCode="General">
                  <c:v>8.4437360760000004</c:v>
                </c:pt>
                <c:pt idx="388" formatCode="General">
                  <c:v>8.4437360760000004</c:v>
                </c:pt>
                <c:pt idx="389" formatCode="General">
                  <c:v>8.4437360760000004</c:v>
                </c:pt>
                <c:pt idx="390" formatCode="General">
                  <c:v>8.4437360760000004</c:v>
                </c:pt>
                <c:pt idx="391" formatCode="General">
                  <c:v>5.0894184109999996</c:v>
                </c:pt>
                <c:pt idx="392" formatCode="General">
                  <c:v>5.0894184109999996</c:v>
                </c:pt>
                <c:pt idx="393" formatCode="General">
                  <c:v>5.0894184109999996</c:v>
                </c:pt>
                <c:pt idx="394" formatCode="General">
                  <c:v>5.0894184109999996</c:v>
                </c:pt>
                <c:pt idx="395" formatCode="General">
                  <c:v>5.0894184109999996</c:v>
                </c:pt>
                <c:pt idx="396" formatCode="General">
                  <c:v>5.0894184109999996</c:v>
                </c:pt>
                <c:pt idx="397" formatCode="General">
                  <c:v>5.0894184109999996</c:v>
                </c:pt>
                <c:pt idx="398" formatCode="General">
                  <c:v>5.0894184109999996</c:v>
                </c:pt>
                <c:pt idx="399" formatCode="General">
                  <c:v>2.5052728649999998</c:v>
                </c:pt>
                <c:pt idx="400" formatCode="General">
                  <c:v>2.5052728649999998</c:v>
                </c:pt>
                <c:pt idx="401" formatCode="General">
                  <c:v>2.5052728649999998</c:v>
                </c:pt>
                <c:pt idx="402" formatCode="General">
                  <c:v>2.5052728649999998</c:v>
                </c:pt>
                <c:pt idx="403" formatCode="General">
                  <c:v>2.5052728649999998</c:v>
                </c:pt>
                <c:pt idx="404" formatCode="General">
                  <c:v>2.5052728649999998</c:v>
                </c:pt>
                <c:pt idx="405" formatCode="General">
                  <c:v>2.5052728649999998</c:v>
                </c:pt>
                <c:pt idx="406" formatCode="General">
                  <c:v>1.007152796</c:v>
                </c:pt>
                <c:pt idx="407" formatCode="General">
                  <c:v>1.007152796</c:v>
                </c:pt>
                <c:pt idx="408" formatCode="General">
                  <c:v>1.007152796</c:v>
                </c:pt>
                <c:pt idx="409" formatCode="General">
                  <c:v>1.007152796</c:v>
                </c:pt>
                <c:pt idx="410" formatCode="General">
                  <c:v>1.007152796</c:v>
                </c:pt>
                <c:pt idx="411" formatCode="General">
                  <c:v>1.007152796</c:v>
                </c:pt>
                <c:pt idx="412" formatCode="General">
                  <c:v>1.007152796</c:v>
                </c:pt>
                <c:pt idx="413" formatCode="General">
                  <c:v>1.007152796</c:v>
                </c:pt>
                <c:pt idx="414" formatCode="General">
                  <c:v>0.33066561820000001</c:v>
                </c:pt>
                <c:pt idx="415" formatCode="General">
                  <c:v>0.33066561820000001</c:v>
                </c:pt>
                <c:pt idx="416" formatCode="General">
                  <c:v>0.33066561820000001</c:v>
                </c:pt>
                <c:pt idx="417" formatCode="General">
                  <c:v>0.33066561820000001</c:v>
                </c:pt>
                <c:pt idx="418" formatCode="General">
                  <c:v>0.33066561820000001</c:v>
                </c:pt>
                <c:pt idx="419" formatCode="General">
                  <c:v>0.33066561820000001</c:v>
                </c:pt>
                <c:pt idx="420" formatCode="General">
                  <c:v>0.33066561820000001</c:v>
                </c:pt>
                <c:pt idx="421" formatCode="General">
                  <c:v>0.33066561820000001</c:v>
                </c:pt>
                <c:pt idx="422" formatCode="General">
                  <c:v>8.8661693040000003E-2</c:v>
                </c:pt>
                <c:pt idx="423" formatCode="General">
                  <c:v>8.8661693040000003E-2</c:v>
                </c:pt>
                <c:pt idx="424" formatCode="General">
                  <c:v>8.8661693040000003E-2</c:v>
                </c:pt>
                <c:pt idx="425" formatCode="General">
                  <c:v>8.8661693040000003E-2</c:v>
                </c:pt>
                <c:pt idx="426" formatCode="General">
                  <c:v>8.8661693040000003E-2</c:v>
                </c:pt>
                <c:pt idx="427" formatCode="General">
                  <c:v>8.8661693040000003E-2</c:v>
                </c:pt>
                <c:pt idx="428" formatCode="General">
                  <c:v>8.8661693040000003E-2</c:v>
                </c:pt>
                <c:pt idx="429" formatCode="General">
                  <c:v>1.9414959480000001E-2</c:v>
                </c:pt>
                <c:pt idx="430" formatCode="General">
                  <c:v>1.9414959480000001E-2</c:v>
                </c:pt>
                <c:pt idx="431" formatCode="General">
                  <c:v>1.9414959480000001E-2</c:v>
                </c:pt>
                <c:pt idx="432" formatCode="General">
                  <c:v>1.9414959480000001E-2</c:v>
                </c:pt>
                <c:pt idx="433" formatCode="General">
                  <c:v>1.9414959480000001E-2</c:v>
                </c:pt>
                <c:pt idx="434" formatCode="General">
                  <c:v>1.9414959480000001E-2</c:v>
                </c:pt>
                <c:pt idx="435" formatCode="General">
                  <c:v>1.9414959480000001E-2</c:v>
                </c:pt>
                <c:pt idx="436" formatCode="General">
                  <c:v>1.9414959480000001E-2</c:v>
                </c:pt>
                <c:pt idx="437" formatCode="General">
                  <c:v>3.4720848779999998E-3</c:v>
                </c:pt>
                <c:pt idx="438" formatCode="General">
                  <c:v>3.4720848779999998E-3</c:v>
                </c:pt>
                <c:pt idx="439" formatCode="General">
                  <c:v>3.4720848779999998E-3</c:v>
                </c:pt>
                <c:pt idx="440" formatCode="General">
                  <c:v>3.4720848779999998E-3</c:v>
                </c:pt>
                <c:pt idx="441" formatCode="General">
                  <c:v>3.4720848779999998E-3</c:v>
                </c:pt>
                <c:pt idx="442" formatCode="General">
                  <c:v>3.4720848779999998E-3</c:v>
                </c:pt>
                <c:pt idx="443" formatCode="General">
                  <c:v>3.4720848779999998E-3</c:v>
                </c:pt>
                <c:pt idx="444" formatCode="General">
                  <c:v>5.0710479260000004E-4</c:v>
                </c:pt>
                <c:pt idx="445" formatCode="General">
                  <c:v>5.0710479260000004E-4</c:v>
                </c:pt>
                <c:pt idx="446" formatCode="General">
                  <c:v>5.0710479260000004E-4</c:v>
                </c:pt>
                <c:pt idx="447" formatCode="General">
                  <c:v>5.0710479260000004E-4</c:v>
                </c:pt>
                <c:pt idx="448" formatCode="General">
                  <c:v>5.0710479260000004E-4</c:v>
                </c:pt>
                <c:pt idx="449" formatCode="General">
                  <c:v>5.0710479260000004E-4</c:v>
                </c:pt>
                <c:pt idx="450" formatCode="General">
                  <c:v>5.0710479260000004E-4</c:v>
                </c:pt>
                <c:pt idx="451" formatCode="General">
                  <c:v>5.0710479260000004E-4</c:v>
                </c:pt>
                <c:pt idx="452">
                  <c:v>6.0486469010000003E-5</c:v>
                </c:pt>
                <c:pt idx="453">
                  <c:v>6.0486469010000003E-5</c:v>
                </c:pt>
                <c:pt idx="454">
                  <c:v>6.0486469010000003E-5</c:v>
                </c:pt>
                <c:pt idx="455">
                  <c:v>6.0486469010000003E-5</c:v>
                </c:pt>
                <c:pt idx="456">
                  <c:v>6.0486469010000003E-5</c:v>
                </c:pt>
                <c:pt idx="457">
                  <c:v>6.0486469010000003E-5</c:v>
                </c:pt>
                <c:pt idx="458">
                  <c:v>6.0486469010000003E-5</c:v>
                </c:pt>
                <c:pt idx="459">
                  <c:v>6.0486469010000003E-5</c:v>
                </c:pt>
                <c:pt idx="460">
                  <c:v>5.8921300479999996E-6</c:v>
                </c:pt>
                <c:pt idx="461">
                  <c:v>5.8921300479999996E-6</c:v>
                </c:pt>
                <c:pt idx="462">
                  <c:v>5.8921300479999996E-6</c:v>
                </c:pt>
                <c:pt idx="463">
                  <c:v>5.8921300479999996E-6</c:v>
                </c:pt>
                <c:pt idx="464">
                  <c:v>5.8921300479999996E-6</c:v>
                </c:pt>
                <c:pt idx="465">
                  <c:v>5.8921300479999996E-6</c:v>
                </c:pt>
                <c:pt idx="466">
                  <c:v>5.8921300479999996E-6</c:v>
                </c:pt>
                <c:pt idx="467">
                  <c:v>4.687485955E-7</c:v>
                </c:pt>
                <c:pt idx="468">
                  <c:v>4.687485955E-7</c:v>
                </c:pt>
                <c:pt idx="469">
                  <c:v>4.687485955E-7</c:v>
                </c:pt>
                <c:pt idx="470">
                  <c:v>4.687485955E-7</c:v>
                </c:pt>
                <c:pt idx="471">
                  <c:v>4.687485955E-7</c:v>
                </c:pt>
                <c:pt idx="472">
                  <c:v>4.687485955E-7</c:v>
                </c:pt>
                <c:pt idx="473">
                  <c:v>4.687485955E-7</c:v>
                </c:pt>
                <c:pt idx="474">
                  <c:v>4.687485955E-7</c:v>
                </c:pt>
                <c:pt idx="475">
                  <c:v>3.0455122869999997E-8</c:v>
                </c:pt>
                <c:pt idx="476">
                  <c:v>3.0455122869999997E-8</c:v>
                </c:pt>
                <c:pt idx="477">
                  <c:v>3.0455122869999997E-8</c:v>
                </c:pt>
                <c:pt idx="478">
                  <c:v>3.0455122869999997E-8</c:v>
                </c:pt>
                <c:pt idx="479">
                  <c:v>3.0455122869999997E-8</c:v>
                </c:pt>
                <c:pt idx="480">
                  <c:v>3.0455122869999997E-8</c:v>
                </c:pt>
                <c:pt idx="481">
                  <c:v>3.0455122869999997E-8</c:v>
                </c:pt>
                <c:pt idx="482">
                  <c:v>3.0455122869999997E-8</c:v>
                </c:pt>
                <c:pt idx="483">
                  <c:v>1.615975354E-9</c:v>
                </c:pt>
                <c:pt idx="484">
                  <c:v>1.615975354E-9</c:v>
                </c:pt>
                <c:pt idx="485">
                  <c:v>1.615975354E-9</c:v>
                </c:pt>
                <c:pt idx="486">
                  <c:v>1.615975354E-9</c:v>
                </c:pt>
                <c:pt idx="487">
                  <c:v>1.615975354E-9</c:v>
                </c:pt>
                <c:pt idx="488">
                  <c:v>1.615975354E-9</c:v>
                </c:pt>
                <c:pt idx="489">
                  <c:v>1.615975354E-9</c:v>
                </c:pt>
                <c:pt idx="490">
                  <c:v>7.0026477670000003E-11</c:v>
                </c:pt>
                <c:pt idx="491">
                  <c:v>7.0026477670000003E-11</c:v>
                </c:pt>
                <c:pt idx="492">
                  <c:v>7.0026477670000003E-11</c:v>
                </c:pt>
                <c:pt idx="493">
                  <c:v>7.0026477670000003E-11</c:v>
                </c:pt>
                <c:pt idx="494">
                  <c:v>7.0026477670000003E-11</c:v>
                </c:pt>
                <c:pt idx="495">
                  <c:v>1.168918851E-10</c:v>
                </c:pt>
                <c:pt idx="496">
                  <c:v>1.168918851E-10</c:v>
                </c:pt>
                <c:pt idx="497">
                  <c:v>1.168918851E-10</c:v>
                </c:pt>
                <c:pt idx="498">
                  <c:v>1.168918851E-10</c:v>
                </c:pt>
                <c:pt idx="499">
                  <c:v>1.168918851E-10</c:v>
                </c:pt>
                <c:pt idx="500">
                  <c:v>2.697471357E-9</c:v>
                </c:pt>
                <c:pt idx="501">
                  <c:v>2.697471357E-9</c:v>
                </c:pt>
                <c:pt idx="502">
                  <c:v>2.697471357E-9</c:v>
                </c:pt>
                <c:pt idx="503">
                  <c:v>2.697471357E-9</c:v>
                </c:pt>
                <c:pt idx="504">
                  <c:v>2.697471357E-9</c:v>
                </c:pt>
                <c:pt idx="505">
                  <c:v>2.697471357E-9</c:v>
                </c:pt>
                <c:pt idx="506">
                  <c:v>2.697471357E-9</c:v>
                </c:pt>
                <c:pt idx="507">
                  <c:v>5.0837300590000002E-8</c:v>
                </c:pt>
                <c:pt idx="508">
                  <c:v>5.0837300590000002E-8</c:v>
                </c:pt>
                <c:pt idx="509">
                  <c:v>5.0837300590000002E-8</c:v>
                </c:pt>
                <c:pt idx="510">
                  <c:v>5.0837300590000002E-8</c:v>
                </c:pt>
                <c:pt idx="511">
                  <c:v>5.0837300590000002E-8</c:v>
                </c:pt>
                <c:pt idx="512">
                  <c:v>5.0837300590000002E-8</c:v>
                </c:pt>
                <c:pt idx="513">
                  <c:v>5.0837300590000002E-8</c:v>
                </c:pt>
                <c:pt idx="514">
                  <c:v>5.0837300590000002E-8</c:v>
                </c:pt>
                <c:pt idx="515">
                  <c:v>7.8245994930000002E-7</c:v>
                </c:pt>
                <c:pt idx="516">
                  <c:v>7.8245994930000002E-7</c:v>
                </c:pt>
                <c:pt idx="517">
                  <c:v>7.8245994930000002E-7</c:v>
                </c:pt>
                <c:pt idx="518">
                  <c:v>7.8245994930000002E-7</c:v>
                </c:pt>
                <c:pt idx="519">
                  <c:v>7.8245994930000002E-7</c:v>
                </c:pt>
                <c:pt idx="520">
                  <c:v>7.8245994930000002E-7</c:v>
                </c:pt>
                <c:pt idx="521">
                  <c:v>7.8245994930000002E-7</c:v>
                </c:pt>
                <c:pt idx="522">
                  <c:v>9.8354539659999993E-6</c:v>
                </c:pt>
                <c:pt idx="523">
                  <c:v>9.8354539659999993E-6</c:v>
                </c:pt>
                <c:pt idx="524">
                  <c:v>9.8354539659999993E-6</c:v>
                </c:pt>
                <c:pt idx="525">
                  <c:v>9.8354539659999993E-6</c:v>
                </c:pt>
                <c:pt idx="526">
                  <c:v>9.8354539659999993E-6</c:v>
                </c:pt>
                <c:pt idx="527">
                  <c:v>9.8354539659999993E-6</c:v>
                </c:pt>
                <c:pt idx="528">
                  <c:v>9.8354539659999993E-6</c:v>
                </c:pt>
                <c:pt idx="529">
                  <c:v>9.8354539659999993E-6</c:v>
                </c:pt>
                <c:pt idx="530" formatCode="General">
                  <c:v>1.009672051E-4</c:v>
                </c:pt>
                <c:pt idx="531" formatCode="General">
                  <c:v>1.009672051E-4</c:v>
                </c:pt>
                <c:pt idx="532" formatCode="General">
                  <c:v>1.009672051E-4</c:v>
                </c:pt>
                <c:pt idx="533" formatCode="General">
                  <c:v>1.009672051E-4</c:v>
                </c:pt>
                <c:pt idx="534" formatCode="General">
                  <c:v>1.009672051E-4</c:v>
                </c:pt>
                <c:pt idx="535" formatCode="General">
                  <c:v>1.009672051E-4</c:v>
                </c:pt>
                <c:pt idx="536" formatCode="General">
                  <c:v>1.009672051E-4</c:v>
                </c:pt>
                <c:pt idx="537" formatCode="General">
                  <c:v>1.009672051E-4</c:v>
                </c:pt>
                <c:pt idx="538" formatCode="General">
                  <c:v>8.4648607299999995E-4</c:v>
                </c:pt>
                <c:pt idx="539" formatCode="General">
                  <c:v>8.4648607299999995E-4</c:v>
                </c:pt>
                <c:pt idx="540" formatCode="General">
                  <c:v>8.4648607299999995E-4</c:v>
                </c:pt>
                <c:pt idx="541" formatCode="General">
                  <c:v>8.4648607299999995E-4</c:v>
                </c:pt>
                <c:pt idx="542" formatCode="General">
                  <c:v>8.4648607299999995E-4</c:v>
                </c:pt>
                <c:pt idx="543" formatCode="General">
                  <c:v>8.4648607299999995E-4</c:v>
                </c:pt>
                <c:pt idx="544" formatCode="General">
                  <c:v>8.4648607299999995E-4</c:v>
                </c:pt>
                <c:pt idx="545" formatCode="General">
                  <c:v>5.7957870890000002E-3</c:v>
                </c:pt>
                <c:pt idx="546" formatCode="General">
                  <c:v>5.7957870890000002E-3</c:v>
                </c:pt>
                <c:pt idx="547" formatCode="General">
                  <c:v>5.7957870890000002E-3</c:v>
                </c:pt>
                <c:pt idx="548" formatCode="General">
                  <c:v>5.7957870890000002E-3</c:v>
                </c:pt>
                <c:pt idx="549" formatCode="General">
                  <c:v>5.7957870890000002E-3</c:v>
                </c:pt>
                <c:pt idx="550" formatCode="General">
                  <c:v>5.7957870890000002E-3</c:v>
                </c:pt>
                <c:pt idx="551" formatCode="General">
                  <c:v>5.7957870890000002E-3</c:v>
                </c:pt>
                <c:pt idx="552" formatCode="General">
                  <c:v>5.7957870890000002E-3</c:v>
                </c:pt>
                <c:pt idx="553" formatCode="General">
                  <c:v>3.2408475880000003E-2</c:v>
                </c:pt>
                <c:pt idx="554" formatCode="General">
                  <c:v>3.2408475880000003E-2</c:v>
                </c:pt>
                <c:pt idx="555" formatCode="General">
                  <c:v>3.2408475880000003E-2</c:v>
                </c:pt>
                <c:pt idx="556" formatCode="General">
                  <c:v>3.2408475880000003E-2</c:v>
                </c:pt>
                <c:pt idx="557" formatCode="General">
                  <c:v>3.2408475880000003E-2</c:v>
                </c:pt>
                <c:pt idx="558" formatCode="General">
                  <c:v>3.2408475880000003E-2</c:v>
                </c:pt>
                <c:pt idx="559" formatCode="General">
                  <c:v>3.2408475880000003E-2</c:v>
                </c:pt>
                <c:pt idx="560" formatCode="General">
                  <c:v>3.2408475880000003E-2</c:v>
                </c:pt>
                <c:pt idx="561" formatCode="General">
                  <c:v>0.14799878</c:v>
                </c:pt>
                <c:pt idx="562" formatCode="General">
                  <c:v>0.14799878</c:v>
                </c:pt>
                <c:pt idx="563" formatCode="General">
                  <c:v>0.14799878</c:v>
                </c:pt>
                <c:pt idx="564" formatCode="General">
                  <c:v>0.14799878</c:v>
                </c:pt>
                <c:pt idx="565" formatCode="General">
                  <c:v>0.14799878</c:v>
                </c:pt>
                <c:pt idx="566" formatCode="General">
                  <c:v>0.14799878</c:v>
                </c:pt>
                <c:pt idx="567" formatCode="General">
                  <c:v>0.14799878</c:v>
                </c:pt>
                <c:pt idx="568" formatCode="General">
                  <c:v>0.55196446180000003</c:v>
                </c:pt>
                <c:pt idx="569" formatCode="General">
                  <c:v>0.55196446180000003</c:v>
                </c:pt>
                <c:pt idx="570" formatCode="General">
                  <c:v>0.55196446180000003</c:v>
                </c:pt>
                <c:pt idx="571" formatCode="General">
                  <c:v>0.55196446180000003</c:v>
                </c:pt>
                <c:pt idx="572" formatCode="General">
                  <c:v>0.55196446180000003</c:v>
                </c:pt>
                <c:pt idx="573" formatCode="General">
                  <c:v>0.55196446180000003</c:v>
                </c:pt>
                <c:pt idx="574" formatCode="General">
                  <c:v>0.55196446180000003</c:v>
                </c:pt>
                <c:pt idx="575" formatCode="General">
                  <c:v>0.55196446180000003</c:v>
                </c:pt>
                <c:pt idx="576" formatCode="General">
                  <c:v>1.681192636</c:v>
                </c:pt>
                <c:pt idx="577" formatCode="General">
                  <c:v>1.681192636</c:v>
                </c:pt>
                <c:pt idx="578" formatCode="General">
                  <c:v>1.681192636</c:v>
                </c:pt>
                <c:pt idx="579" formatCode="General">
                  <c:v>1.681192636</c:v>
                </c:pt>
                <c:pt idx="580" formatCode="General">
                  <c:v>1.681192636</c:v>
                </c:pt>
                <c:pt idx="581" formatCode="General">
                  <c:v>1.681192636</c:v>
                </c:pt>
                <c:pt idx="582" formatCode="General">
                  <c:v>1.681192636</c:v>
                </c:pt>
                <c:pt idx="583" formatCode="General">
                  <c:v>1.681192636</c:v>
                </c:pt>
                <c:pt idx="584" formatCode="General">
                  <c:v>4.1819338799999999</c:v>
                </c:pt>
                <c:pt idx="585" formatCode="General">
                  <c:v>4.1819338799999999</c:v>
                </c:pt>
                <c:pt idx="586" formatCode="General">
                  <c:v>4.1819338799999999</c:v>
                </c:pt>
                <c:pt idx="587" formatCode="General">
                  <c:v>4.1819338799999999</c:v>
                </c:pt>
                <c:pt idx="588" formatCode="General">
                  <c:v>4.1819338799999999</c:v>
                </c:pt>
                <c:pt idx="589" formatCode="General">
                  <c:v>4.1819338799999999</c:v>
                </c:pt>
                <c:pt idx="590" formatCode="General">
                  <c:v>4.1819338799999999</c:v>
                </c:pt>
                <c:pt idx="591" formatCode="General">
                  <c:v>8.4955263139999992</c:v>
                </c:pt>
                <c:pt idx="592" formatCode="General">
                  <c:v>8.4955263139999992</c:v>
                </c:pt>
                <c:pt idx="593" formatCode="General">
                  <c:v>8.4955263139999992</c:v>
                </c:pt>
                <c:pt idx="594" formatCode="General">
                  <c:v>8.4955263139999992</c:v>
                </c:pt>
                <c:pt idx="595" formatCode="General">
                  <c:v>8.4955263139999992</c:v>
                </c:pt>
                <c:pt idx="596" formatCode="General">
                  <c:v>8.4955263139999992</c:v>
                </c:pt>
                <c:pt idx="597" formatCode="General">
                  <c:v>8.4955263139999992</c:v>
                </c:pt>
                <c:pt idx="598" formatCode="General">
                  <c:v>8.4955263139999992</c:v>
                </c:pt>
                <c:pt idx="599" formatCode="General">
                  <c:v>14.09473133</c:v>
                </c:pt>
                <c:pt idx="600" formatCode="General">
                  <c:v>14.09473133</c:v>
                </c:pt>
                <c:pt idx="601" formatCode="General">
                  <c:v>14.09473133</c:v>
                </c:pt>
                <c:pt idx="602" formatCode="General">
                  <c:v>14.09473133</c:v>
                </c:pt>
                <c:pt idx="603" formatCode="General">
                  <c:v>14.09473133</c:v>
                </c:pt>
                <c:pt idx="604" formatCode="General">
                  <c:v>14.09473133</c:v>
                </c:pt>
                <c:pt idx="605" formatCode="General">
                  <c:v>14.09473133</c:v>
                </c:pt>
                <c:pt idx="606" formatCode="General">
                  <c:v>14.09473133</c:v>
                </c:pt>
                <c:pt idx="607" formatCode="General">
                  <c:v>19.097507480000001</c:v>
                </c:pt>
                <c:pt idx="608" formatCode="General">
                  <c:v>19.097507480000001</c:v>
                </c:pt>
                <c:pt idx="609" formatCode="General">
                  <c:v>19.097507480000001</c:v>
                </c:pt>
                <c:pt idx="610" formatCode="General">
                  <c:v>19.097507480000001</c:v>
                </c:pt>
                <c:pt idx="611" formatCode="General">
                  <c:v>19.097507480000001</c:v>
                </c:pt>
                <c:pt idx="612" formatCode="General">
                  <c:v>19.097507480000001</c:v>
                </c:pt>
                <c:pt idx="613" formatCode="General">
                  <c:v>19.097507480000001</c:v>
                </c:pt>
                <c:pt idx="614" formatCode="General">
                  <c:v>21.132457729999999</c:v>
                </c:pt>
                <c:pt idx="615" formatCode="General">
                  <c:v>21.132457729999999</c:v>
                </c:pt>
                <c:pt idx="616" formatCode="General">
                  <c:v>21.132457729999999</c:v>
                </c:pt>
                <c:pt idx="617" formatCode="General">
                  <c:v>21.132457729999999</c:v>
                </c:pt>
                <c:pt idx="618" formatCode="General">
                  <c:v>21.132457729999999</c:v>
                </c:pt>
                <c:pt idx="619" formatCode="General">
                  <c:v>21.132457729999999</c:v>
                </c:pt>
                <c:pt idx="620" formatCode="General">
                  <c:v>21.132457729999999</c:v>
                </c:pt>
                <c:pt idx="621" formatCode="General">
                  <c:v>21.132457729999999</c:v>
                </c:pt>
                <c:pt idx="622" formatCode="General">
                  <c:v>19.097507480000001</c:v>
                </c:pt>
                <c:pt idx="623" formatCode="General">
                  <c:v>19.097507480000001</c:v>
                </c:pt>
                <c:pt idx="624" formatCode="General">
                  <c:v>19.097507480000001</c:v>
                </c:pt>
                <c:pt idx="625" formatCode="General">
                  <c:v>19.097507480000001</c:v>
                </c:pt>
                <c:pt idx="626" formatCode="General">
                  <c:v>19.097507480000001</c:v>
                </c:pt>
                <c:pt idx="627" formatCode="General">
                  <c:v>19.097507480000001</c:v>
                </c:pt>
                <c:pt idx="628" formatCode="General">
                  <c:v>19.097507480000001</c:v>
                </c:pt>
                <c:pt idx="629" formatCode="General">
                  <c:v>19.097507480000001</c:v>
                </c:pt>
                <c:pt idx="630" formatCode="General">
                  <c:v>14.09473133</c:v>
                </c:pt>
                <c:pt idx="631" formatCode="General">
                  <c:v>14.09473133</c:v>
                </c:pt>
                <c:pt idx="632" formatCode="General">
                  <c:v>14.09473133</c:v>
                </c:pt>
                <c:pt idx="633" formatCode="General">
                  <c:v>14.09473133</c:v>
                </c:pt>
                <c:pt idx="634" formatCode="General">
                  <c:v>14.09473133</c:v>
                </c:pt>
                <c:pt idx="635" formatCode="General">
                  <c:v>14.09473133</c:v>
                </c:pt>
                <c:pt idx="636" formatCode="General">
                  <c:v>14.09473133</c:v>
                </c:pt>
                <c:pt idx="637" formatCode="General">
                  <c:v>8.4955263139999992</c:v>
                </c:pt>
                <c:pt idx="638" formatCode="General">
                  <c:v>8.4955263139999992</c:v>
                </c:pt>
                <c:pt idx="639" formatCode="General">
                  <c:v>8.4955263139999992</c:v>
                </c:pt>
                <c:pt idx="640" formatCode="General">
                  <c:v>8.4955263139999992</c:v>
                </c:pt>
                <c:pt idx="641" formatCode="General">
                  <c:v>8.4955263139999992</c:v>
                </c:pt>
                <c:pt idx="642" formatCode="General">
                  <c:v>8.4955263139999992</c:v>
                </c:pt>
                <c:pt idx="643" formatCode="General">
                  <c:v>8.4955263139999992</c:v>
                </c:pt>
                <c:pt idx="644" formatCode="General">
                  <c:v>8.4955263139999992</c:v>
                </c:pt>
                <c:pt idx="645" formatCode="General">
                  <c:v>4.1819338799999999</c:v>
                </c:pt>
                <c:pt idx="646" formatCode="General">
                  <c:v>4.1819338799999999</c:v>
                </c:pt>
                <c:pt idx="647" formatCode="General">
                  <c:v>4.1819338799999999</c:v>
                </c:pt>
                <c:pt idx="648" formatCode="General">
                  <c:v>4.1819338799999999</c:v>
                </c:pt>
                <c:pt idx="649" formatCode="General">
                  <c:v>4.1819338799999999</c:v>
                </c:pt>
                <c:pt idx="650" formatCode="General">
                  <c:v>4.1819338799999999</c:v>
                </c:pt>
                <c:pt idx="651" formatCode="General">
                  <c:v>4.1819338799999999</c:v>
                </c:pt>
                <c:pt idx="652" formatCode="General">
                  <c:v>1.681192636</c:v>
                </c:pt>
                <c:pt idx="653" formatCode="General">
                  <c:v>1.681192636</c:v>
                </c:pt>
                <c:pt idx="654" formatCode="General">
                  <c:v>1.681192636</c:v>
                </c:pt>
                <c:pt idx="655" formatCode="General">
                  <c:v>1.681192636</c:v>
                </c:pt>
                <c:pt idx="656" formatCode="General">
                  <c:v>1.681192636</c:v>
                </c:pt>
                <c:pt idx="657" formatCode="General">
                  <c:v>1.681192636</c:v>
                </c:pt>
                <c:pt idx="658" formatCode="General">
                  <c:v>1.681192636</c:v>
                </c:pt>
                <c:pt idx="659" formatCode="General">
                  <c:v>1.681192636</c:v>
                </c:pt>
                <c:pt idx="660" formatCode="General">
                  <c:v>0.55196446180000003</c:v>
                </c:pt>
                <c:pt idx="661" formatCode="General">
                  <c:v>0.55196446180000003</c:v>
                </c:pt>
                <c:pt idx="662" formatCode="General">
                  <c:v>0.55196446180000003</c:v>
                </c:pt>
                <c:pt idx="663" formatCode="General">
                  <c:v>0.55196446180000003</c:v>
                </c:pt>
                <c:pt idx="664" formatCode="General">
                  <c:v>0.55196446180000003</c:v>
                </c:pt>
                <c:pt idx="665" formatCode="General">
                  <c:v>0.55196446180000003</c:v>
                </c:pt>
                <c:pt idx="666" formatCode="General">
                  <c:v>0.55196446180000003</c:v>
                </c:pt>
                <c:pt idx="667" formatCode="General">
                  <c:v>0.55196446180000003</c:v>
                </c:pt>
                <c:pt idx="668" formatCode="General">
                  <c:v>0.14799878</c:v>
                </c:pt>
                <c:pt idx="669" formatCode="General">
                  <c:v>0.14799878</c:v>
                </c:pt>
                <c:pt idx="670" formatCode="General">
                  <c:v>0.14799878</c:v>
                </c:pt>
                <c:pt idx="671" formatCode="General">
                  <c:v>0.14799878</c:v>
                </c:pt>
                <c:pt idx="672" formatCode="General">
                  <c:v>0.14799878</c:v>
                </c:pt>
                <c:pt idx="673" formatCode="General">
                  <c:v>0.14799878</c:v>
                </c:pt>
                <c:pt idx="674" formatCode="General">
                  <c:v>0.14799878</c:v>
                </c:pt>
                <c:pt idx="675" formatCode="General">
                  <c:v>3.2408475880000003E-2</c:v>
                </c:pt>
                <c:pt idx="676" formatCode="General">
                  <c:v>3.2408475880000003E-2</c:v>
                </c:pt>
                <c:pt idx="677" formatCode="General">
                  <c:v>3.2408475880000003E-2</c:v>
                </c:pt>
                <c:pt idx="678" formatCode="General">
                  <c:v>3.2408475880000003E-2</c:v>
                </c:pt>
                <c:pt idx="679" formatCode="General">
                  <c:v>3.2408475880000003E-2</c:v>
                </c:pt>
                <c:pt idx="680" formatCode="General">
                  <c:v>3.2408475880000003E-2</c:v>
                </c:pt>
                <c:pt idx="681" formatCode="General">
                  <c:v>3.2408475880000003E-2</c:v>
                </c:pt>
                <c:pt idx="682" formatCode="General">
                  <c:v>3.2408475880000003E-2</c:v>
                </c:pt>
                <c:pt idx="683" formatCode="General">
                  <c:v>5.7957870890000002E-3</c:v>
                </c:pt>
                <c:pt idx="684" formatCode="General">
                  <c:v>5.7957870890000002E-3</c:v>
                </c:pt>
                <c:pt idx="685" formatCode="General">
                  <c:v>5.7957870890000002E-3</c:v>
                </c:pt>
                <c:pt idx="686" formatCode="General">
                  <c:v>5.7957870890000002E-3</c:v>
                </c:pt>
                <c:pt idx="687" formatCode="General">
                  <c:v>5.7957870890000002E-3</c:v>
                </c:pt>
                <c:pt idx="688" formatCode="General">
                  <c:v>5.7957870890000002E-3</c:v>
                </c:pt>
                <c:pt idx="689" formatCode="General">
                  <c:v>5.7957870890000002E-3</c:v>
                </c:pt>
                <c:pt idx="690" formatCode="General">
                  <c:v>5.7957870890000002E-3</c:v>
                </c:pt>
                <c:pt idx="691" formatCode="General">
                  <c:v>8.4648607299999995E-4</c:v>
                </c:pt>
                <c:pt idx="692" formatCode="General">
                  <c:v>8.4648607299999995E-4</c:v>
                </c:pt>
                <c:pt idx="693" formatCode="General">
                  <c:v>8.4648607299999995E-4</c:v>
                </c:pt>
                <c:pt idx="694" formatCode="General">
                  <c:v>8.4648607299999995E-4</c:v>
                </c:pt>
                <c:pt idx="695" formatCode="General">
                  <c:v>8.4648607299999995E-4</c:v>
                </c:pt>
                <c:pt idx="696" formatCode="General">
                  <c:v>8.4648607299999995E-4</c:v>
                </c:pt>
                <c:pt idx="697" formatCode="General">
                  <c:v>8.4648607299999995E-4</c:v>
                </c:pt>
                <c:pt idx="698" formatCode="General">
                  <c:v>1.009672051E-4</c:v>
                </c:pt>
                <c:pt idx="699" formatCode="General">
                  <c:v>1.009672051E-4</c:v>
                </c:pt>
                <c:pt idx="700" formatCode="General">
                  <c:v>1.009672051E-4</c:v>
                </c:pt>
                <c:pt idx="701" formatCode="General">
                  <c:v>1.009672051E-4</c:v>
                </c:pt>
                <c:pt idx="702" formatCode="General">
                  <c:v>1.009672051E-4</c:v>
                </c:pt>
                <c:pt idx="703" formatCode="General">
                  <c:v>1.009672051E-4</c:v>
                </c:pt>
                <c:pt idx="704" formatCode="General">
                  <c:v>1.009672051E-4</c:v>
                </c:pt>
                <c:pt idx="705" formatCode="General">
                  <c:v>1.009672051E-4</c:v>
                </c:pt>
                <c:pt idx="706">
                  <c:v>9.8354539659999993E-6</c:v>
                </c:pt>
                <c:pt idx="707">
                  <c:v>9.8354539659999993E-6</c:v>
                </c:pt>
                <c:pt idx="708">
                  <c:v>9.8354539659999993E-6</c:v>
                </c:pt>
                <c:pt idx="709">
                  <c:v>9.835454875E-6</c:v>
                </c:pt>
                <c:pt idx="710">
                  <c:v>9.835454875E-6</c:v>
                </c:pt>
                <c:pt idx="711">
                  <c:v>9.835454875E-6</c:v>
                </c:pt>
                <c:pt idx="712">
                  <c:v>9.835454875E-6</c:v>
                </c:pt>
                <c:pt idx="713">
                  <c:v>9.835454875E-6</c:v>
                </c:pt>
                <c:pt idx="714">
                  <c:v>7.8248041290000005E-7</c:v>
                </c:pt>
                <c:pt idx="715">
                  <c:v>7.8248041290000005E-7</c:v>
                </c:pt>
                <c:pt idx="716">
                  <c:v>7.8248041290000005E-7</c:v>
                </c:pt>
                <c:pt idx="717">
                  <c:v>7.8248041290000005E-7</c:v>
                </c:pt>
                <c:pt idx="718">
                  <c:v>7.8248041290000005E-7</c:v>
                </c:pt>
                <c:pt idx="719">
                  <c:v>7.8248041290000005E-7</c:v>
                </c:pt>
                <c:pt idx="720">
                  <c:v>7.8248041290000005E-7</c:v>
                </c:pt>
                <c:pt idx="721">
                  <c:v>5.1223132399999997E-8</c:v>
                </c:pt>
                <c:pt idx="722">
                  <c:v>5.1223132399999997E-8</c:v>
                </c:pt>
                <c:pt idx="723">
                  <c:v>5.1223132399999997E-8</c:v>
                </c:pt>
                <c:pt idx="724">
                  <c:v>5.1223132399999997E-8</c:v>
                </c:pt>
                <c:pt idx="725">
                  <c:v>5.1223132399999997E-8</c:v>
                </c:pt>
                <c:pt idx="726">
                  <c:v>5.1223132399999997E-8</c:v>
                </c:pt>
                <c:pt idx="727">
                  <c:v>5.1223132399999997E-8</c:v>
                </c:pt>
                <c:pt idx="728">
                  <c:v>5.1223132399999997E-8</c:v>
                </c:pt>
                <c:pt idx="729">
                  <c:v>8.6359550620000002E-9</c:v>
                </c:pt>
                <c:pt idx="730">
                  <c:v>8.6359550620000002E-9</c:v>
                </c:pt>
                <c:pt idx="731">
                  <c:v>8.6359550620000002E-9</c:v>
                </c:pt>
                <c:pt idx="732">
                  <c:v>8.6359550620000002E-9</c:v>
                </c:pt>
                <c:pt idx="733">
                  <c:v>8.6359550620000002E-9</c:v>
                </c:pt>
                <c:pt idx="734">
                  <c:v>8.6359550620000002E-9</c:v>
                </c:pt>
                <c:pt idx="735">
                  <c:v>8.6359550620000002E-9</c:v>
                </c:pt>
                <c:pt idx="736">
                  <c:v>8.6359550620000002E-9</c:v>
                </c:pt>
                <c:pt idx="737">
                  <c:v>7.4763136130000006E-8</c:v>
                </c:pt>
                <c:pt idx="738">
                  <c:v>7.4763136130000006E-8</c:v>
                </c:pt>
                <c:pt idx="739">
                  <c:v>7.4763136130000006E-8</c:v>
                </c:pt>
                <c:pt idx="740">
                  <c:v>7.4763136130000006E-8</c:v>
                </c:pt>
                <c:pt idx="741">
                  <c:v>7.4646237639999995E-8</c:v>
                </c:pt>
                <c:pt idx="742">
                  <c:v>7.4646237639999995E-8</c:v>
                </c:pt>
                <c:pt idx="743">
                  <c:v>7.4646237639999995E-8</c:v>
                </c:pt>
                <c:pt idx="744">
                  <c:v>7.6629123670000004E-7</c:v>
                </c:pt>
                <c:pt idx="745">
                  <c:v>7.6629123670000004E-7</c:v>
                </c:pt>
                <c:pt idx="746">
                  <c:v>7.6629123670000004E-7</c:v>
                </c:pt>
                <c:pt idx="747">
                  <c:v>7.6629123670000004E-7</c:v>
                </c:pt>
                <c:pt idx="748">
                  <c:v>7.6629123670000004E-7</c:v>
                </c:pt>
                <c:pt idx="749">
                  <c:v>7.6629123670000004E-7</c:v>
                </c:pt>
                <c:pt idx="750">
                  <c:v>7.6629123670000004E-7</c:v>
                </c:pt>
                <c:pt idx="751">
                  <c:v>7.6629123670000004E-7</c:v>
                </c:pt>
                <c:pt idx="752">
                  <c:v>6.4244109129999999E-6</c:v>
                </c:pt>
                <c:pt idx="753">
                  <c:v>6.4244109129999999E-6</c:v>
                </c:pt>
                <c:pt idx="754">
                  <c:v>6.4244109129999999E-6</c:v>
                </c:pt>
                <c:pt idx="755">
                  <c:v>6.4244109129999999E-6</c:v>
                </c:pt>
                <c:pt idx="756">
                  <c:v>6.4244109129999999E-6</c:v>
                </c:pt>
                <c:pt idx="757">
                  <c:v>6.4244109129999999E-6</c:v>
                </c:pt>
                <c:pt idx="758">
                  <c:v>6.4244109129999999E-6</c:v>
                </c:pt>
                <c:pt idx="759">
                  <c:v>6.4244109129999999E-6</c:v>
                </c:pt>
                <c:pt idx="760">
                  <c:v>4.3987165550000003E-5</c:v>
                </c:pt>
                <c:pt idx="761">
                  <c:v>4.3987165550000003E-5</c:v>
                </c:pt>
                <c:pt idx="762">
                  <c:v>4.3987165550000003E-5</c:v>
                </c:pt>
                <c:pt idx="763">
                  <c:v>4.3987165550000003E-5</c:v>
                </c:pt>
                <c:pt idx="764">
                  <c:v>4.3987165550000003E-5</c:v>
                </c:pt>
                <c:pt idx="765">
                  <c:v>4.3987165550000003E-5</c:v>
                </c:pt>
                <c:pt idx="766">
                  <c:v>4.3987165550000003E-5</c:v>
                </c:pt>
                <c:pt idx="767" formatCode="General">
                  <c:v>2.4596432919999999E-4</c:v>
                </c:pt>
                <c:pt idx="768" formatCode="General">
                  <c:v>2.4596432919999999E-4</c:v>
                </c:pt>
                <c:pt idx="769" formatCode="General">
                  <c:v>2.4596432919999999E-4</c:v>
                </c:pt>
                <c:pt idx="770" formatCode="General">
                  <c:v>2.4596432919999999E-4</c:v>
                </c:pt>
                <c:pt idx="771" formatCode="General">
                  <c:v>2.4596432919999999E-4</c:v>
                </c:pt>
                <c:pt idx="772" formatCode="General">
                  <c:v>2.4596432919999999E-4</c:v>
                </c:pt>
                <c:pt idx="773" formatCode="General">
                  <c:v>2.4596432919999999E-4</c:v>
                </c:pt>
                <c:pt idx="774" formatCode="General">
                  <c:v>2.4596432919999999E-4</c:v>
                </c:pt>
                <c:pt idx="775" formatCode="General">
                  <c:v>1.123237656E-3</c:v>
                </c:pt>
                <c:pt idx="776" formatCode="General">
                  <c:v>1.123237656E-3</c:v>
                </c:pt>
                <c:pt idx="777" formatCode="General">
                  <c:v>1.123237656E-3</c:v>
                </c:pt>
                <c:pt idx="778" formatCode="General">
                  <c:v>1.123237656E-3</c:v>
                </c:pt>
                <c:pt idx="779" formatCode="General">
                  <c:v>1.123237656E-3</c:v>
                </c:pt>
                <c:pt idx="780" formatCode="General">
                  <c:v>1.123237656E-3</c:v>
                </c:pt>
                <c:pt idx="781" formatCode="General">
                  <c:v>1.123237656E-3</c:v>
                </c:pt>
                <c:pt idx="782" formatCode="General">
                  <c:v>4.1891378349999996E-3</c:v>
                </c:pt>
                <c:pt idx="783" formatCode="General">
                  <c:v>4.1891378349999996E-3</c:v>
                </c:pt>
                <c:pt idx="784" formatCode="General">
                  <c:v>4.1891378349999996E-3</c:v>
                </c:pt>
                <c:pt idx="785" formatCode="General">
                  <c:v>4.1891378349999996E-3</c:v>
                </c:pt>
                <c:pt idx="786" formatCode="General">
                  <c:v>4.1891378349999996E-3</c:v>
                </c:pt>
                <c:pt idx="787" formatCode="General">
                  <c:v>4.1891378349999996E-3</c:v>
                </c:pt>
                <c:pt idx="788" formatCode="General">
                  <c:v>4.1891378349999996E-3</c:v>
                </c:pt>
                <c:pt idx="789" formatCode="General">
                  <c:v>4.1891378349999996E-3</c:v>
                </c:pt>
                <c:pt idx="790" formatCode="General">
                  <c:v>1.275942195E-2</c:v>
                </c:pt>
                <c:pt idx="791" formatCode="General">
                  <c:v>1.275942195E-2</c:v>
                </c:pt>
                <c:pt idx="792" formatCode="General">
                  <c:v>1.275942195E-2</c:v>
                </c:pt>
                <c:pt idx="793" formatCode="General">
                  <c:v>1.275942195E-2</c:v>
                </c:pt>
                <c:pt idx="794" formatCode="General">
                  <c:v>1.275942195E-2</c:v>
                </c:pt>
                <c:pt idx="795" formatCode="General">
                  <c:v>1.275942195E-2</c:v>
                </c:pt>
                <c:pt idx="796" formatCode="General">
                  <c:v>1.275942195E-2</c:v>
                </c:pt>
                <c:pt idx="797" formatCode="General">
                  <c:v>1.275942195E-2</c:v>
                </c:pt>
                <c:pt idx="798" formatCode="General">
                  <c:v>3.1738813970000002E-2</c:v>
                </c:pt>
                <c:pt idx="799" formatCode="General">
                  <c:v>3.1738813970000002E-2</c:v>
                </c:pt>
                <c:pt idx="800" formatCode="General">
                  <c:v>3.1738813970000002E-2</c:v>
                </c:pt>
                <c:pt idx="801" formatCode="General">
                  <c:v>3.1738813970000002E-2</c:v>
                </c:pt>
                <c:pt idx="802" formatCode="General">
                  <c:v>3.1738813970000002E-2</c:v>
                </c:pt>
                <c:pt idx="803" formatCode="General">
                  <c:v>3.1738813970000002E-2</c:v>
                </c:pt>
                <c:pt idx="804" formatCode="General">
                  <c:v>3.1738813970000002E-2</c:v>
                </c:pt>
                <c:pt idx="805" formatCode="General">
                  <c:v>6.4476847650000002E-2</c:v>
                </c:pt>
                <c:pt idx="806" formatCode="General">
                  <c:v>6.4476847650000002E-2</c:v>
                </c:pt>
                <c:pt idx="807" formatCode="General">
                  <c:v>6.4476847650000002E-2</c:v>
                </c:pt>
                <c:pt idx="808" formatCode="General">
                  <c:v>6.4476847650000002E-2</c:v>
                </c:pt>
                <c:pt idx="809" formatCode="General">
                  <c:v>6.4476847650000002E-2</c:v>
                </c:pt>
                <c:pt idx="810" formatCode="General">
                  <c:v>6.4476847650000002E-2</c:v>
                </c:pt>
                <c:pt idx="811" formatCode="General">
                  <c:v>6.4476847650000002E-2</c:v>
                </c:pt>
                <c:pt idx="812" formatCode="General">
                  <c:v>6.4476847650000002E-2</c:v>
                </c:pt>
                <c:pt idx="813" formatCode="General">
                  <c:v>0.10697205360000001</c:v>
                </c:pt>
                <c:pt idx="814" formatCode="General">
                  <c:v>0.10697205360000001</c:v>
                </c:pt>
                <c:pt idx="815" formatCode="General">
                  <c:v>0.10697205360000001</c:v>
                </c:pt>
                <c:pt idx="816" formatCode="General">
                  <c:v>0.10697205360000001</c:v>
                </c:pt>
                <c:pt idx="817" formatCode="General">
                  <c:v>0.10697205360000001</c:v>
                </c:pt>
                <c:pt idx="818" formatCode="General">
                  <c:v>0.10697205360000001</c:v>
                </c:pt>
                <c:pt idx="819" formatCode="General">
                  <c:v>0.10697205360000001</c:v>
                </c:pt>
                <c:pt idx="820" formatCode="General">
                  <c:v>0.10697205360000001</c:v>
                </c:pt>
                <c:pt idx="821" formatCode="General">
                  <c:v>0.1449406594</c:v>
                </c:pt>
                <c:pt idx="822" formatCode="General">
                  <c:v>0.1449406594</c:v>
                </c:pt>
                <c:pt idx="823" formatCode="General">
                  <c:v>0.1449406594</c:v>
                </c:pt>
                <c:pt idx="824" formatCode="General">
                  <c:v>0.1449406594</c:v>
                </c:pt>
                <c:pt idx="825" formatCode="General">
                  <c:v>0.1449406594</c:v>
                </c:pt>
                <c:pt idx="826" formatCode="General">
                  <c:v>0.1449406594</c:v>
                </c:pt>
                <c:pt idx="827" formatCode="General">
                  <c:v>0.1449406594</c:v>
                </c:pt>
                <c:pt idx="828" formatCode="General">
                  <c:v>0.1603849232</c:v>
                </c:pt>
                <c:pt idx="829" formatCode="General">
                  <c:v>0.1603849232</c:v>
                </c:pt>
                <c:pt idx="830" formatCode="General">
                  <c:v>0.1603849232</c:v>
                </c:pt>
                <c:pt idx="831" formatCode="General">
                  <c:v>0.1603849232</c:v>
                </c:pt>
                <c:pt idx="832" formatCode="General">
                  <c:v>0.1603849232</c:v>
                </c:pt>
                <c:pt idx="833" formatCode="General">
                  <c:v>0.1603849232</c:v>
                </c:pt>
                <c:pt idx="834" formatCode="General">
                  <c:v>0.1603849232</c:v>
                </c:pt>
                <c:pt idx="835" formatCode="General">
                  <c:v>0.1603849232</c:v>
                </c:pt>
                <c:pt idx="836" formatCode="General">
                  <c:v>0.1449406594</c:v>
                </c:pt>
                <c:pt idx="837" formatCode="General">
                  <c:v>0.1449406594</c:v>
                </c:pt>
                <c:pt idx="838" formatCode="General">
                  <c:v>0.1449406594</c:v>
                </c:pt>
                <c:pt idx="839" formatCode="General">
                  <c:v>0.1449406594</c:v>
                </c:pt>
                <c:pt idx="840" formatCode="General">
                  <c:v>0.1449406594</c:v>
                </c:pt>
                <c:pt idx="841" formatCode="General">
                  <c:v>0.1449406594</c:v>
                </c:pt>
                <c:pt idx="842" formatCode="General">
                  <c:v>0.1449406594</c:v>
                </c:pt>
                <c:pt idx="843" formatCode="General">
                  <c:v>0.1449406594</c:v>
                </c:pt>
                <c:pt idx="844" formatCode="General">
                  <c:v>0.10697205360000001</c:v>
                </c:pt>
                <c:pt idx="845" formatCode="General">
                  <c:v>0.10697205360000001</c:v>
                </c:pt>
                <c:pt idx="846" formatCode="General">
                  <c:v>0.10697205360000001</c:v>
                </c:pt>
                <c:pt idx="847" formatCode="General">
                  <c:v>0.10697205360000001</c:v>
                </c:pt>
                <c:pt idx="848" formatCode="General">
                  <c:v>0.10697205360000001</c:v>
                </c:pt>
                <c:pt idx="849" formatCode="General">
                  <c:v>0.10697205360000001</c:v>
                </c:pt>
                <c:pt idx="850" formatCode="General">
                  <c:v>0.10697205360000001</c:v>
                </c:pt>
                <c:pt idx="851" formatCode="General">
                  <c:v>6.4476847650000002E-2</c:v>
                </c:pt>
                <c:pt idx="852" formatCode="General">
                  <c:v>6.4476847650000002E-2</c:v>
                </c:pt>
                <c:pt idx="853" formatCode="General">
                  <c:v>6.4476847650000002E-2</c:v>
                </c:pt>
                <c:pt idx="854" formatCode="General">
                  <c:v>6.4476847650000002E-2</c:v>
                </c:pt>
                <c:pt idx="855" formatCode="General">
                  <c:v>6.4476847650000002E-2</c:v>
                </c:pt>
                <c:pt idx="856" formatCode="General">
                  <c:v>6.4476847650000002E-2</c:v>
                </c:pt>
                <c:pt idx="857" formatCode="General">
                  <c:v>6.4476847650000002E-2</c:v>
                </c:pt>
                <c:pt idx="858" formatCode="General">
                  <c:v>6.4476847650000002E-2</c:v>
                </c:pt>
                <c:pt idx="859" formatCode="General">
                  <c:v>3.1738813970000002E-2</c:v>
                </c:pt>
                <c:pt idx="860" formatCode="General">
                  <c:v>3.1738813970000002E-2</c:v>
                </c:pt>
                <c:pt idx="861" formatCode="General">
                  <c:v>3.1738813970000002E-2</c:v>
                </c:pt>
                <c:pt idx="862" formatCode="General">
                  <c:v>3.1738813970000002E-2</c:v>
                </c:pt>
                <c:pt idx="863" formatCode="General">
                  <c:v>3.1738813970000002E-2</c:v>
                </c:pt>
                <c:pt idx="864" formatCode="General">
                  <c:v>3.1738813970000002E-2</c:v>
                </c:pt>
                <c:pt idx="865" formatCode="General">
                  <c:v>3.1738813970000002E-2</c:v>
                </c:pt>
                <c:pt idx="866" formatCode="General">
                  <c:v>3.1738813970000002E-2</c:v>
                </c:pt>
                <c:pt idx="867" formatCode="General">
                  <c:v>1.275942195E-2</c:v>
                </c:pt>
                <c:pt idx="868" formatCode="General">
                  <c:v>1.275942195E-2</c:v>
                </c:pt>
                <c:pt idx="869" formatCode="General">
                  <c:v>1.275942195E-2</c:v>
                </c:pt>
                <c:pt idx="870" formatCode="General">
                  <c:v>1.275942195E-2</c:v>
                </c:pt>
                <c:pt idx="871" formatCode="General">
                  <c:v>1.275942195E-2</c:v>
                </c:pt>
                <c:pt idx="872" formatCode="General">
                  <c:v>1.275942195E-2</c:v>
                </c:pt>
                <c:pt idx="873" formatCode="General">
                  <c:v>1.275942195E-2</c:v>
                </c:pt>
                <c:pt idx="874" formatCode="General">
                  <c:v>4.1891378349999996E-3</c:v>
                </c:pt>
                <c:pt idx="875" formatCode="General">
                  <c:v>4.1891378349999996E-3</c:v>
                </c:pt>
                <c:pt idx="876" formatCode="General">
                  <c:v>4.1891378349999996E-3</c:v>
                </c:pt>
                <c:pt idx="877" formatCode="General">
                  <c:v>4.1891378349999996E-3</c:v>
                </c:pt>
                <c:pt idx="878" formatCode="General">
                  <c:v>4.1891378349999996E-3</c:v>
                </c:pt>
                <c:pt idx="879" formatCode="General">
                  <c:v>4.1891378349999996E-3</c:v>
                </c:pt>
                <c:pt idx="880" formatCode="General">
                  <c:v>4.1891378349999996E-3</c:v>
                </c:pt>
                <c:pt idx="881" formatCode="General">
                  <c:v>4.1891378349999996E-3</c:v>
                </c:pt>
                <c:pt idx="882" formatCode="General">
                  <c:v>1.123237656E-3</c:v>
                </c:pt>
                <c:pt idx="883" formatCode="General">
                  <c:v>1.123237656E-3</c:v>
                </c:pt>
                <c:pt idx="884" formatCode="General">
                  <c:v>1.123237656E-3</c:v>
                </c:pt>
                <c:pt idx="885" formatCode="General">
                  <c:v>1.123237656E-3</c:v>
                </c:pt>
                <c:pt idx="886" formatCode="General">
                  <c:v>1.123237656E-3</c:v>
                </c:pt>
                <c:pt idx="887" formatCode="General">
                  <c:v>1.123237656E-3</c:v>
                </c:pt>
                <c:pt idx="888" formatCode="General">
                  <c:v>1.123237656E-3</c:v>
                </c:pt>
                <c:pt idx="889" formatCode="General">
                  <c:v>2.4596432919999999E-4</c:v>
                </c:pt>
                <c:pt idx="890" formatCode="General">
                  <c:v>2.4596432919999999E-4</c:v>
                </c:pt>
                <c:pt idx="891" formatCode="General">
                  <c:v>2.4596432919999999E-4</c:v>
                </c:pt>
                <c:pt idx="892" formatCode="General">
                  <c:v>2.4596432919999999E-4</c:v>
                </c:pt>
                <c:pt idx="893" formatCode="General">
                  <c:v>2.4596432919999999E-4</c:v>
                </c:pt>
                <c:pt idx="894" formatCode="General">
                  <c:v>2.4596432919999999E-4</c:v>
                </c:pt>
                <c:pt idx="895" formatCode="General">
                  <c:v>2.4596432919999999E-4</c:v>
                </c:pt>
                <c:pt idx="896" formatCode="General">
                  <c:v>2.4596432919999999E-4</c:v>
                </c:pt>
                <c:pt idx="897">
                  <c:v>4.3987165550000003E-5</c:v>
                </c:pt>
                <c:pt idx="898">
                  <c:v>4.3987165550000003E-5</c:v>
                </c:pt>
                <c:pt idx="899">
                  <c:v>4.3987165550000003E-5</c:v>
                </c:pt>
                <c:pt idx="900">
                  <c:v>4.3987165550000003E-5</c:v>
                </c:pt>
                <c:pt idx="901">
                  <c:v>4.3987165550000003E-5</c:v>
                </c:pt>
                <c:pt idx="902">
                  <c:v>4.3987165550000003E-5</c:v>
                </c:pt>
                <c:pt idx="903">
                  <c:v>4.3987165550000003E-5</c:v>
                </c:pt>
                <c:pt idx="904">
                  <c:v>4.3987165550000003E-5</c:v>
                </c:pt>
                <c:pt idx="905">
                  <c:v>6.4244109129999999E-6</c:v>
                </c:pt>
                <c:pt idx="906">
                  <c:v>6.4244109129999999E-6</c:v>
                </c:pt>
                <c:pt idx="907">
                  <c:v>6.4244109129999999E-6</c:v>
                </c:pt>
                <c:pt idx="908">
                  <c:v>6.4244109129999999E-6</c:v>
                </c:pt>
                <c:pt idx="909">
                  <c:v>6.4244109129999999E-6</c:v>
                </c:pt>
                <c:pt idx="910">
                  <c:v>6.4244109129999999E-6</c:v>
                </c:pt>
                <c:pt idx="911">
                  <c:v>6.4244109129999999E-6</c:v>
                </c:pt>
                <c:pt idx="912">
                  <c:v>7.6629123670000004E-7</c:v>
                </c:pt>
                <c:pt idx="913">
                  <c:v>7.6629123670000004E-7</c:v>
                </c:pt>
                <c:pt idx="914">
                  <c:v>7.6629123670000004E-7</c:v>
                </c:pt>
                <c:pt idx="915">
                  <c:v>7.6629123670000004E-7</c:v>
                </c:pt>
                <c:pt idx="916">
                  <c:v>7.6629123670000004E-7</c:v>
                </c:pt>
                <c:pt idx="917">
                  <c:v>7.6629123670000004E-7</c:v>
                </c:pt>
                <c:pt idx="918">
                  <c:v>7.6629123670000004E-7</c:v>
                </c:pt>
                <c:pt idx="919">
                  <c:v>7.6629123670000004E-7</c:v>
                </c:pt>
                <c:pt idx="920">
                  <c:v>7.4646237639999995E-8</c:v>
                </c:pt>
                <c:pt idx="921">
                  <c:v>7.4646237639999995E-8</c:v>
                </c:pt>
                <c:pt idx="922">
                  <c:v>7.4646237639999995E-8</c:v>
                </c:pt>
                <c:pt idx="923">
                  <c:v>7.4646237639999995E-8</c:v>
                </c:pt>
                <c:pt idx="924">
                  <c:v>7.4646237639999995E-8</c:v>
                </c:pt>
                <c:pt idx="925">
                  <c:v>7.4646237639999995E-8</c:v>
                </c:pt>
                <c:pt idx="926">
                  <c:v>7.4646237639999995E-8</c:v>
                </c:pt>
                <c:pt idx="927">
                  <c:v>7.4646237639999995E-8</c:v>
                </c:pt>
                <c:pt idx="928">
                  <c:v>5.9384848150000004E-9</c:v>
                </c:pt>
                <c:pt idx="929">
                  <c:v>5.9384848150000004E-9</c:v>
                </c:pt>
                <c:pt idx="930">
                  <c:v>5.9384848150000004E-9</c:v>
                </c:pt>
                <c:pt idx="931">
                  <c:v>5.9384848150000004E-9</c:v>
                </c:pt>
                <c:pt idx="932">
                  <c:v>5.9384848150000004E-9</c:v>
                </c:pt>
                <c:pt idx="933">
                  <c:v>5.9384848150000004E-9</c:v>
                </c:pt>
                <c:pt idx="934">
                  <c:v>5.9384848150000004E-9</c:v>
                </c:pt>
                <c:pt idx="935">
                  <c:v>3.8583000679999999E-10</c:v>
                </c:pt>
                <c:pt idx="936">
                  <c:v>3.8583000679999999E-10</c:v>
                </c:pt>
                <c:pt idx="937">
                  <c:v>3.8583000679999999E-10</c:v>
                </c:pt>
                <c:pt idx="938">
                  <c:v>3.8583000679999999E-10</c:v>
                </c:pt>
                <c:pt idx="939">
                  <c:v>3.8583000679999999E-10</c:v>
                </c:pt>
                <c:pt idx="940">
                  <c:v>3.8583000679999999E-10</c:v>
                </c:pt>
                <c:pt idx="941">
                  <c:v>3.8583000679999999E-10</c:v>
                </c:pt>
                <c:pt idx="942">
                  <c:v>3.8583000679999999E-10</c:v>
                </c:pt>
                <c:pt idx="943">
                  <c:v>2.0472476140000001E-11</c:v>
                </c:pt>
                <c:pt idx="944">
                  <c:v>2.0472476140000001E-11</c:v>
                </c:pt>
                <c:pt idx="945">
                  <c:v>2.0472476140000001E-11</c:v>
                </c:pt>
                <c:pt idx="946">
                  <c:v>2.0472476140000001E-11</c:v>
                </c:pt>
                <c:pt idx="947">
                  <c:v>2.0472476140000001E-11</c:v>
                </c:pt>
                <c:pt idx="948">
                  <c:v>2.0472476140000001E-11</c:v>
                </c:pt>
                <c:pt idx="949">
                  <c:v>2.0472476140000001E-11</c:v>
                </c:pt>
                <c:pt idx="950">
                  <c:v>2.0472476140000001E-11</c:v>
                </c:pt>
                <c:pt idx="951">
                  <c:v>8.871517345E-13</c:v>
                </c:pt>
                <c:pt idx="952">
                  <c:v>8.871517345E-13</c:v>
                </c:pt>
                <c:pt idx="953">
                  <c:v>8.871517345E-13</c:v>
                </c:pt>
                <c:pt idx="954">
                  <c:v>8.871517345E-13</c:v>
                </c:pt>
                <c:pt idx="955">
                  <c:v>2.8214325410000002E-12</c:v>
                </c:pt>
                <c:pt idx="956">
                  <c:v>2.8214325410000002E-12</c:v>
                </c:pt>
                <c:pt idx="957">
                  <c:v>2.8214325410000002E-12</c:v>
                </c:pt>
                <c:pt idx="958">
                  <c:v>2.8214325410000002E-12</c:v>
                </c:pt>
                <c:pt idx="959">
                  <c:v>2.8214325410000002E-12</c:v>
                </c:pt>
                <c:pt idx="960">
                  <c:v>6.5109168060000004E-11</c:v>
                </c:pt>
                <c:pt idx="961">
                  <c:v>6.5109168060000004E-11</c:v>
                </c:pt>
                <c:pt idx="962">
                  <c:v>6.5109168060000004E-11</c:v>
                </c:pt>
                <c:pt idx="963">
                  <c:v>6.5109168060000004E-11</c:v>
                </c:pt>
                <c:pt idx="964">
                  <c:v>6.5109168060000004E-11</c:v>
                </c:pt>
                <c:pt idx="965">
                  <c:v>6.5109168060000004E-11</c:v>
                </c:pt>
                <c:pt idx="966">
                  <c:v>6.5109168060000004E-11</c:v>
                </c:pt>
                <c:pt idx="967">
                  <c:v>6.5109168060000004E-11</c:v>
                </c:pt>
                <c:pt idx="968">
                  <c:v>1.2270656710000001E-9</c:v>
                </c:pt>
                <c:pt idx="969">
                  <c:v>1.2270656710000001E-9</c:v>
                </c:pt>
                <c:pt idx="970">
                  <c:v>1.2270656710000001E-9</c:v>
                </c:pt>
                <c:pt idx="971">
                  <c:v>1.2270656710000001E-9</c:v>
                </c:pt>
                <c:pt idx="972">
                  <c:v>1.2270656710000001E-9</c:v>
                </c:pt>
                <c:pt idx="973">
                  <c:v>1.2270656710000001E-9</c:v>
                </c:pt>
                <c:pt idx="974">
                  <c:v>1.2270656710000001E-9</c:v>
                </c:pt>
                <c:pt idx="975">
                  <c:v>1.8886321840000001E-8</c:v>
                </c:pt>
                <c:pt idx="976">
                  <c:v>1.8886321840000001E-8</c:v>
                </c:pt>
                <c:pt idx="977">
                  <c:v>1.8886321840000001E-8</c:v>
                </c:pt>
                <c:pt idx="978">
                  <c:v>1.8886321840000001E-8</c:v>
                </c:pt>
                <c:pt idx="979">
                  <c:v>1.8886321840000001E-8</c:v>
                </c:pt>
                <c:pt idx="980">
                  <c:v>1.8886321840000001E-8</c:v>
                </c:pt>
                <c:pt idx="981">
                  <c:v>1.8886321840000001E-8</c:v>
                </c:pt>
                <c:pt idx="982">
                  <c:v>1.8886321840000001E-8</c:v>
                </c:pt>
                <c:pt idx="983">
                  <c:v>2.3739946190000001E-7</c:v>
                </c:pt>
                <c:pt idx="984">
                  <c:v>2.3739946190000001E-7</c:v>
                </c:pt>
                <c:pt idx="985">
                  <c:v>2.3739946190000001E-7</c:v>
                </c:pt>
                <c:pt idx="986">
                  <c:v>2.3739946190000001E-7</c:v>
                </c:pt>
                <c:pt idx="987">
                  <c:v>2.3739946190000001E-7</c:v>
                </c:pt>
                <c:pt idx="988">
                  <c:v>2.3739946190000001E-7</c:v>
                </c:pt>
                <c:pt idx="989">
                  <c:v>2.3739946190000001E-7</c:v>
                </c:pt>
                <c:pt idx="990">
                  <c:v>2.3739946190000001E-7</c:v>
                </c:pt>
                <c:pt idx="991">
                  <c:v>2.4370569920000002E-6</c:v>
                </c:pt>
                <c:pt idx="992">
                  <c:v>2.4370569920000002E-6</c:v>
                </c:pt>
                <c:pt idx="993">
                  <c:v>2.4370569920000002E-6</c:v>
                </c:pt>
                <c:pt idx="994">
                  <c:v>2.4370569920000002E-6</c:v>
                </c:pt>
                <c:pt idx="995">
                  <c:v>2.4370569920000002E-6</c:v>
                </c:pt>
                <c:pt idx="996">
                  <c:v>2.4370569920000002E-6</c:v>
                </c:pt>
                <c:pt idx="997">
                  <c:v>2.4370569920000002E-6</c:v>
                </c:pt>
                <c:pt idx="998">
                  <c:v>2.043172935E-5</c:v>
                </c:pt>
                <c:pt idx="999">
                  <c:v>2.043172935E-5</c:v>
                </c:pt>
                <c:pt idx="1000">
                  <c:v>2.043172935E-5</c:v>
                </c:pt>
                <c:pt idx="1001">
                  <c:v>2.043172935E-5</c:v>
                </c:pt>
                <c:pt idx="1002">
                  <c:v>2.043172935E-5</c:v>
                </c:pt>
                <c:pt idx="1003">
                  <c:v>2.043172935E-5</c:v>
                </c:pt>
                <c:pt idx="1004">
                  <c:v>2.043172935E-5</c:v>
                </c:pt>
                <c:pt idx="1005">
                  <c:v>2.043172935E-5</c:v>
                </c:pt>
                <c:pt idx="1006" formatCode="General">
                  <c:v>1.3989357100000001E-4</c:v>
                </c:pt>
                <c:pt idx="1007" formatCode="General">
                  <c:v>1.3989357100000001E-4</c:v>
                </c:pt>
                <c:pt idx="1008" formatCode="General">
                  <c:v>1.3989357100000001E-4</c:v>
                </c:pt>
                <c:pt idx="1009" formatCode="General">
                  <c:v>1.3989357100000001E-4</c:v>
                </c:pt>
                <c:pt idx="1010" formatCode="General">
                  <c:v>1.3989357100000001E-4</c:v>
                </c:pt>
                <c:pt idx="1011" formatCode="General">
                  <c:v>1.3989357100000001E-4</c:v>
                </c:pt>
                <c:pt idx="1012" formatCode="General">
                  <c:v>1.3989357100000001E-4</c:v>
                </c:pt>
                <c:pt idx="1013" formatCode="General">
                  <c:v>1.3989357100000001E-4</c:v>
                </c:pt>
                <c:pt idx="1014" formatCode="General">
                  <c:v>7.8224705069999999E-4</c:v>
                </c:pt>
                <c:pt idx="1015" formatCode="General">
                  <c:v>7.8224705069999999E-4</c:v>
                </c:pt>
                <c:pt idx="1016" formatCode="General">
                  <c:v>7.8224705069999999E-4</c:v>
                </c:pt>
                <c:pt idx="1017" formatCode="General">
                  <c:v>7.8224705069999999E-4</c:v>
                </c:pt>
                <c:pt idx="1018" formatCode="General">
                  <c:v>7.8224705069999999E-4</c:v>
                </c:pt>
                <c:pt idx="1019" formatCode="General">
                  <c:v>7.8224705069999999E-4</c:v>
                </c:pt>
                <c:pt idx="1020" formatCode="General">
                  <c:v>7.8224705069999999E-4</c:v>
                </c:pt>
                <c:pt idx="1021" formatCode="General">
                  <c:v>3.5722630560000002E-3</c:v>
                </c:pt>
                <c:pt idx="1022" formatCode="General">
                  <c:v>3.5722630560000002E-3</c:v>
                </c:pt>
                <c:pt idx="1023" formatCode="General">
                  <c:v>3.5722630560000002E-3</c:v>
                </c:pt>
                <c:pt idx="1024" formatCode="General">
                  <c:v>3.5722630560000002E-3</c:v>
                </c:pt>
                <c:pt idx="1025" formatCode="General">
                  <c:v>3.5722630560000002E-3</c:v>
                </c:pt>
                <c:pt idx="1026" formatCode="General">
                  <c:v>3.5722630560000002E-3</c:v>
                </c:pt>
                <c:pt idx="1027" formatCode="General">
                  <c:v>3.5722630560000002E-3</c:v>
                </c:pt>
                <c:pt idx="1028" formatCode="General">
                  <c:v>3.5722630560000002E-3</c:v>
                </c:pt>
                <c:pt idx="1029" formatCode="General">
                  <c:v>1.332282834E-2</c:v>
                </c:pt>
                <c:pt idx="1030" formatCode="General">
                  <c:v>1.332282834E-2</c:v>
                </c:pt>
                <c:pt idx="1031" formatCode="General">
                  <c:v>1.332282834E-2</c:v>
                </c:pt>
                <c:pt idx="1032" formatCode="General">
                  <c:v>1.332282834E-2</c:v>
                </c:pt>
                <c:pt idx="1033" formatCode="General">
                  <c:v>1.332282834E-2</c:v>
                </c:pt>
                <c:pt idx="1034" formatCode="General">
                  <c:v>1.332282834E-2</c:v>
                </c:pt>
                <c:pt idx="1035" formatCode="General">
                  <c:v>1.332282834E-2</c:v>
                </c:pt>
                <c:pt idx="1036" formatCode="General">
                  <c:v>4.0579132740000003E-2</c:v>
                </c:pt>
                <c:pt idx="1037" formatCode="General">
                  <c:v>4.0579132740000003E-2</c:v>
                </c:pt>
                <c:pt idx="1038" formatCode="General">
                  <c:v>4.0579132740000003E-2</c:v>
                </c:pt>
                <c:pt idx="1039" formatCode="General">
                  <c:v>4.0579132740000003E-2</c:v>
                </c:pt>
                <c:pt idx="1040" formatCode="General">
                  <c:v>4.0579132740000003E-2</c:v>
                </c:pt>
                <c:pt idx="1041" formatCode="General">
                  <c:v>4.0579132740000003E-2</c:v>
                </c:pt>
                <c:pt idx="1042" formatCode="General">
                  <c:v>4.0579132740000003E-2</c:v>
                </c:pt>
                <c:pt idx="1043" formatCode="General">
                  <c:v>4.0579132740000003E-2</c:v>
                </c:pt>
                <c:pt idx="1044" formatCode="General">
                  <c:v>0.10093980280000001</c:v>
                </c:pt>
                <c:pt idx="1045" formatCode="General">
                  <c:v>0.10093980280000001</c:v>
                </c:pt>
                <c:pt idx="1046" formatCode="General">
                  <c:v>0.10093980280000001</c:v>
                </c:pt>
                <c:pt idx="1047" formatCode="General">
                  <c:v>0.10093980280000001</c:v>
                </c:pt>
                <c:pt idx="1048" formatCode="General">
                  <c:v>0.10093980280000001</c:v>
                </c:pt>
                <c:pt idx="1049" formatCode="General">
                  <c:v>0.10093980280000001</c:v>
                </c:pt>
                <c:pt idx="1050" formatCode="General">
                  <c:v>0.10093980280000001</c:v>
                </c:pt>
                <c:pt idx="1051" formatCode="General">
                  <c:v>0.10093980280000001</c:v>
                </c:pt>
                <c:pt idx="1052" formatCode="General">
                  <c:v>0.20505747199999999</c:v>
                </c:pt>
                <c:pt idx="1053" formatCode="General">
                  <c:v>0.20505747199999999</c:v>
                </c:pt>
                <c:pt idx="1054" formatCode="General">
                  <c:v>0.20505747199999999</c:v>
                </c:pt>
                <c:pt idx="1055" formatCode="General">
                  <c:v>0.20505747199999999</c:v>
                </c:pt>
                <c:pt idx="1056" formatCode="General">
                  <c:v>0.20505747199999999</c:v>
                </c:pt>
                <c:pt idx="1057" formatCode="General">
                  <c:v>0.20505747199999999</c:v>
                </c:pt>
                <c:pt idx="1058" formatCode="General">
                  <c:v>0.20505747199999999</c:v>
                </c:pt>
                <c:pt idx="1059" formatCode="General">
                  <c:v>0.34020611639999998</c:v>
                </c:pt>
                <c:pt idx="1060" formatCode="General">
                  <c:v>0.34020611639999998</c:v>
                </c:pt>
                <c:pt idx="1061" formatCode="General">
                  <c:v>0.34020611639999998</c:v>
                </c:pt>
                <c:pt idx="1062" formatCode="General">
                  <c:v>0.34020611639999998</c:v>
                </c:pt>
                <c:pt idx="1063" formatCode="General">
                  <c:v>0.34020611639999998</c:v>
                </c:pt>
                <c:pt idx="1064" formatCode="General">
                  <c:v>0.34020611639999998</c:v>
                </c:pt>
                <c:pt idx="1065" formatCode="General">
                  <c:v>0.34020611639999998</c:v>
                </c:pt>
                <c:pt idx="1066" formatCode="General">
                  <c:v>0.34020611639999998</c:v>
                </c:pt>
                <c:pt idx="1067" formatCode="General">
                  <c:v>0.46095868950000002</c:v>
                </c:pt>
                <c:pt idx="1068" formatCode="General">
                  <c:v>0.46095868950000002</c:v>
                </c:pt>
                <c:pt idx="1069" formatCode="General">
                  <c:v>0.46095868950000002</c:v>
                </c:pt>
                <c:pt idx="1070" formatCode="General">
                  <c:v>0.46095868950000002</c:v>
                </c:pt>
                <c:pt idx="1071" formatCode="General">
                  <c:v>0.46095868950000002</c:v>
                </c:pt>
                <c:pt idx="1072" formatCode="General">
                  <c:v>0.46095868950000002</c:v>
                </c:pt>
                <c:pt idx="1073" formatCode="General">
                  <c:v>0.46095868950000002</c:v>
                </c:pt>
                <c:pt idx="1074" formatCode="General">
                  <c:v>0.46095868950000002</c:v>
                </c:pt>
                <c:pt idx="1075" formatCode="General">
                  <c:v>0.5100764632</c:v>
                </c:pt>
                <c:pt idx="1076" formatCode="General">
                  <c:v>0.5100764632</c:v>
                </c:pt>
                <c:pt idx="1077" formatCode="General">
                  <c:v>0.5100764632</c:v>
                </c:pt>
                <c:pt idx="1078" formatCode="General">
                  <c:v>0.5100764632</c:v>
                </c:pt>
                <c:pt idx="1079" formatCode="General">
                  <c:v>0.5100764632</c:v>
                </c:pt>
                <c:pt idx="1080" formatCode="General">
                  <c:v>0.5100764632</c:v>
                </c:pt>
                <c:pt idx="1081" formatCode="General">
                  <c:v>0.5100764632</c:v>
                </c:pt>
                <c:pt idx="1082" formatCode="General">
                  <c:v>0.46095868950000002</c:v>
                </c:pt>
                <c:pt idx="1083" formatCode="General">
                  <c:v>0.46095868950000002</c:v>
                </c:pt>
                <c:pt idx="1084" formatCode="General">
                  <c:v>0.46095868950000002</c:v>
                </c:pt>
                <c:pt idx="1085" formatCode="General">
                  <c:v>0.46095868950000002</c:v>
                </c:pt>
                <c:pt idx="1086" formatCode="General">
                  <c:v>0.46095868950000002</c:v>
                </c:pt>
                <c:pt idx="1087" formatCode="General">
                  <c:v>0.46095868950000002</c:v>
                </c:pt>
                <c:pt idx="1088" formatCode="General">
                  <c:v>0.46095868950000002</c:v>
                </c:pt>
                <c:pt idx="1089" formatCode="General">
                  <c:v>0.46095868950000002</c:v>
                </c:pt>
                <c:pt idx="1090" formatCode="General">
                  <c:v>0.34020611639999998</c:v>
                </c:pt>
                <c:pt idx="1091" formatCode="General">
                  <c:v>0.34020611639999998</c:v>
                </c:pt>
                <c:pt idx="1092" formatCode="General">
                  <c:v>0.34020611639999998</c:v>
                </c:pt>
                <c:pt idx="1093" formatCode="General">
                  <c:v>0.34020611639999998</c:v>
                </c:pt>
                <c:pt idx="1094" formatCode="General">
                  <c:v>0.34020611639999998</c:v>
                </c:pt>
                <c:pt idx="1095" formatCode="General">
                  <c:v>0.34020611639999998</c:v>
                </c:pt>
                <c:pt idx="1096" formatCode="General">
                  <c:v>0.34020611639999998</c:v>
                </c:pt>
                <c:pt idx="1097" formatCode="General">
                  <c:v>0.34020611639999998</c:v>
                </c:pt>
                <c:pt idx="1098" formatCode="General">
                  <c:v>0.20505747199999999</c:v>
                </c:pt>
                <c:pt idx="1099" formatCode="General">
                  <c:v>0.20505747199999999</c:v>
                </c:pt>
                <c:pt idx="1100" formatCode="General">
                  <c:v>0.20505747199999999</c:v>
                </c:pt>
                <c:pt idx="1101" formatCode="General">
                  <c:v>0.20505747199999999</c:v>
                </c:pt>
                <c:pt idx="1102" formatCode="General">
                  <c:v>0.20505747199999999</c:v>
                </c:pt>
                <c:pt idx="1103" formatCode="General">
                  <c:v>0.20505747199999999</c:v>
                </c:pt>
                <c:pt idx="1104" formatCode="General">
                  <c:v>0.20505747199999999</c:v>
                </c:pt>
                <c:pt idx="1105" formatCode="General">
                  <c:v>0.10093980280000001</c:v>
                </c:pt>
                <c:pt idx="1106" formatCode="General">
                  <c:v>0.10093980280000001</c:v>
                </c:pt>
                <c:pt idx="1107" formatCode="General">
                  <c:v>0.10093980280000001</c:v>
                </c:pt>
                <c:pt idx="1108" formatCode="General">
                  <c:v>0.10093980280000001</c:v>
                </c:pt>
                <c:pt idx="1109" formatCode="General">
                  <c:v>0.10093980280000001</c:v>
                </c:pt>
                <c:pt idx="1110" formatCode="General">
                  <c:v>0.10093980280000001</c:v>
                </c:pt>
                <c:pt idx="1111" formatCode="General">
                  <c:v>0.10093980280000001</c:v>
                </c:pt>
                <c:pt idx="1112" formatCode="General">
                  <c:v>0.10093980280000001</c:v>
                </c:pt>
                <c:pt idx="1113" formatCode="General">
                  <c:v>4.0579132740000003E-2</c:v>
                </c:pt>
                <c:pt idx="1114" formatCode="General">
                  <c:v>4.0579132740000003E-2</c:v>
                </c:pt>
                <c:pt idx="1115" formatCode="General">
                  <c:v>4.0579132740000003E-2</c:v>
                </c:pt>
                <c:pt idx="1116" formatCode="General">
                  <c:v>4.0579132740000003E-2</c:v>
                </c:pt>
                <c:pt idx="1117" formatCode="General">
                  <c:v>4.0579132740000003E-2</c:v>
                </c:pt>
                <c:pt idx="1118" formatCode="General">
                  <c:v>4.0579132740000003E-2</c:v>
                </c:pt>
                <c:pt idx="1119" formatCode="General">
                  <c:v>4.0579132740000003E-2</c:v>
                </c:pt>
                <c:pt idx="1120" formatCode="General">
                  <c:v>4.0579132740000003E-2</c:v>
                </c:pt>
                <c:pt idx="1121" formatCode="General">
                  <c:v>1.332282834E-2</c:v>
                </c:pt>
                <c:pt idx="1122" formatCode="General">
                  <c:v>1.332282834E-2</c:v>
                </c:pt>
                <c:pt idx="1123" formatCode="General">
                  <c:v>1.332282834E-2</c:v>
                </c:pt>
                <c:pt idx="1124" formatCode="General">
                  <c:v>1.332282834E-2</c:v>
                </c:pt>
                <c:pt idx="1125" formatCode="General">
                  <c:v>1.332282834E-2</c:v>
                </c:pt>
                <c:pt idx="1126" formatCode="General">
                  <c:v>1.332282834E-2</c:v>
                </c:pt>
                <c:pt idx="1127" formatCode="General">
                  <c:v>1.332282834E-2</c:v>
                </c:pt>
                <c:pt idx="1128" formatCode="General">
                  <c:v>3.5722630560000002E-3</c:v>
                </c:pt>
                <c:pt idx="1129" formatCode="General">
                  <c:v>3.5722630560000002E-3</c:v>
                </c:pt>
                <c:pt idx="1130" formatCode="General">
                  <c:v>3.5722630560000002E-3</c:v>
                </c:pt>
                <c:pt idx="1131" formatCode="General">
                  <c:v>3.5722630560000002E-3</c:v>
                </c:pt>
                <c:pt idx="1132" formatCode="General">
                  <c:v>3.5722630560000002E-3</c:v>
                </c:pt>
                <c:pt idx="1133" formatCode="General">
                  <c:v>3.5722630560000002E-3</c:v>
                </c:pt>
                <c:pt idx="1134" formatCode="General">
                  <c:v>3.5722630560000002E-3</c:v>
                </c:pt>
                <c:pt idx="1135" formatCode="General">
                  <c:v>3.5722630560000002E-3</c:v>
                </c:pt>
                <c:pt idx="1136" formatCode="General">
                  <c:v>7.8224705069999999E-4</c:v>
                </c:pt>
                <c:pt idx="1137" formatCode="General">
                  <c:v>7.8224705069999999E-4</c:v>
                </c:pt>
                <c:pt idx="1138" formatCode="General">
                  <c:v>7.8224705069999999E-4</c:v>
                </c:pt>
                <c:pt idx="1139" formatCode="General">
                  <c:v>7.8224705069999999E-4</c:v>
                </c:pt>
                <c:pt idx="1140" formatCode="General">
                  <c:v>7.8224705069999999E-4</c:v>
                </c:pt>
                <c:pt idx="1141" formatCode="General">
                  <c:v>7.8224705069999999E-4</c:v>
                </c:pt>
                <c:pt idx="1142" formatCode="General">
                  <c:v>7.8224705069999999E-4</c:v>
                </c:pt>
                <c:pt idx="1143" formatCode="General">
                  <c:v>1.3989357100000001E-4</c:v>
                </c:pt>
                <c:pt idx="1144" formatCode="General">
                  <c:v>1.3989357100000001E-4</c:v>
                </c:pt>
                <c:pt idx="1145" formatCode="General">
                  <c:v>1.3989357100000001E-4</c:v>
                </c:pt>
                <c:pt idx="1146" formatCode="General">
                  <c:v>1.3989357100000001E-4</c:v>
                </c:pt>
                <c:pt idx="1147" formatCode="General">
                  <c:v>1.3989357100000001E-4</c:v>
                </c:pt>
                <c:pt idx="1148" formatCode="General">
                  <c:v>1.3989357100000001E-4</c:v>
                </c:pt>
                <c:pt idx="1149" formatCode="General">
                  <c:v>1.3989357100000001E-4</c:v>
                </c:pt>
                <c:pt idx="1150" formatCode="General">
                  <c:v>1.3989357100000001E-4</c:v>
                </c:pt>
                <c:pt idx="1151">
                  <c:v>2.043172935E-5</c:v>
                </c:pt>
                <c:pt idx="1152">
                  <c:v>2.043172935E-5</c:v>
                </c:pt>
                <c:pt idx="1153">
                  <c:v>2.043172935E-5</c:v>
                </c:pt>
                <c:pt idx="1154">
                  <c:v>2.043172935E-5</c:v>
                </c:pt>
                <c:pt idx="1155">
                  <c:v>2.043172935E-5</c:v>
                </c:pt>
                <c:pt idx="1156">
                  <c:v>2.043172935E-5</c:v>
                </c:pt>
                <c:pt idx="1157">
                  <c:v>2.043172935E-5</c:v>
                </c:pt>
                <c:pt idx="1158">
                  <c:v>2.043172935E-5</c:v>
                </c:pt>
                <c:pt idx="1159">
                  <c:v>2.4370569920000002E-6</c:v>
                </c:pt>
                <c:pt idx="1160">
                  <c:v>2.4370569920000002E-6</c:v>
                </c:pt>
                <c:pt idx="1161">
                  <c:v>2.4370569920000002E-6</c:v>
                </c:pt>
                <c:pt idx="1162">
                  <c:v>2.4370569920000002E-6</c:v>
                </c:pt>
                <c:pt idx="1163">
                  <c:v>2.4370569920000002E-6</c:v>
                </c:pt>
                <c:pt idx="1164">
                  <c:v>2.4370569920000002E-6</c:v>
                </c:pt>
                <c:pt idx="1165">
                  <c:v>2.4370569920000002E-6</c:v>
                </c:pt>
                <c:pt idx="1166">
                  <c:v>2.3739946190000001E-7</c:v>
                </c:pt>
                <c:pt idx="1167">
                  <c:v>2.3739946190000001E-7</c:v>
                </c:pt>
                <c:pt idx="1168">
                  <c:v>2.3739946190000001E-7</c:v>
                </c:pt>
                <c:pt idx="1169">
                  <c:v>2.3739946190000001E-7</c:v>
                </c:pt>
                <c:pt idx="1170">
                  <c:v>2.3739946190000001E-7</c:v>
                </c:pt>
                <c:pt idx="1171">
                  <c:v>2.3739946190000001E-7</c:v>
                </c:pt>
                <c:pt idx="1172">
                  <c:v>2.3739946190000001E-7</c:v>
                </c:pt>
                <c:pt idx="1173">
                  <c:v>2.3739946190000001E-7</c:v>
                </c:pt>
                <c:pt idx="1174">
                  <c:v>1.8886321840000001E-8</c:v>
                </c:pt>
                <c:pt idx="1175">
                  <c:v>1.8886321840000001E-8</c:v>
                </c:pt>
                <c:pt idx="1176">
                  <c:v>1.8886321840000001E-8</c:v>
                </c:pt>
                <c:pt idx="1177">
                  <c:v>1.8886321840000001E-8</c:v>
                </c:pt>
                <c:pt idx="1178">
                  <c:v>1.8886321840000001E-8</c:v>
                </c:pt>
                <c:pt idx="1179">
                  <c:v>1.8886321840000001E-8</c:v>
                </c:pt>
                <c:pt idx="1180">
                  <c:v>1.8886321840000001E-8</c:v>
                </c:pt>
                <c:pt idx="1181">
                  <c:v>1.8886321840000001E-8</c:v>
                </c:pt>
                <c:pt idx="1182">
                  <c:v>1.2270656710000001E-9</c:v>
                </c:pt>
                <c:pt idx="1183">
                  <c:v>1.2270656710000001E-9</c:v>
                </c:pt>
                <c:pt idx="1184">
                  <c:v>1.2270656710000001E-9</c:v>
                </c:pt>
                <c:pt idx="1185">
                  <c:v>1.2270656710000001E-9</c:v>
                </c:pt>
                <c:pt idx="1186">
                  <c:v>1.2270656710000001E-9</c:v>
                </c:pt>
                <c:pt idx="1187">
                  <c:v>1.2270656710000001E-9</c:v>
                </c:pt>
                <c:pt idx="1188">
                  <c:v>1.2270656710000001E-9</c:v>
                </c:pt>
                <c:pt idx="1189">
                  <c:v>6.5109168060000004E-11</c:v>
                </c:pt>
                <c:pt idx="1190">
                  <c:v>6.5109168060000004E-11</c:v>
                </c:pt>
                <c:pt idx="1191">
                  <c:v>6.5109168060000004E-11</c:v>
                </c:pt>
                <c:pt idx="1192">
                  <c:v>6.5109168060000004E-11</c:v>
                </c:pt>
                <c:pt idx="1193">
                  <c:v>6.5109168060000004E-11</c:v>
                </c:pt>
                <c:pt idx="1194">
                  <c:v>6.5109168060000004E-11</c:v>
                </c:pt>
                <c:pt idx="1195">
                  <c:v>6.5109168060000004E-11</c:v>
                </c:pt>
                <c:pt idx="1196">
                  <c:v>6.5109168060000004E-11</c:v>
                </c:pt>
                <c:pt idx="1197">
                  <c:v>2.8214325410000002E-12</c:v>
                </c:pt>
                <c:pt idx="1198">
                  <c:v>2.8214325410000002E-12</c:v>
                </c:pt>
                <c:pt idx="1199">
                  <c:v>2.8214325410000002E-12</c:v>
                </c:pt>
                <c:pt idx="1200">
                  <c:v>2.8214325410000002E-12</c:v>
                </c:pt>
                <c:pt idx="1201">
                  <c:v>2.8214325410000002E-12</c:v>
                </c:pt>
                <c:pt idx="1202">
                  <c:v>7.7099153449999998E-11</c:v>
                </c:pt>
                <c:pt idx="1203">
                  <c:v>7.7099153449999998E-11</c:v>
                </c:pt>
                <c:pt idx="1204">
                  <c:v>7.7099153449999998E-11</c:v>
                </c:pt>
                <c:pt idx="1205">
                  <c:v>7.7099153449999998E-11</c:v>
                </c:pt>
                <c:pt idx="1206">
                  <c:v>1.779188907E-9</c:v>
                </c:pt>
                <c:pt idx="1207">
                  <c:v>1.779188907E-9</c:v>
                </c:pt>
                <c:pt idx="1208">
                  <c:v>1.779188907E-9</c:v>
                </c:pt>
                <c:pt idx="1209">
                  <c:v>1.779188907E-9</c:v>
                </c:pt>
                <c:pt idx="1210">
                  <c:v>1.779188907E-9</c:v>
                </c:pt>
                <c:pt idx="1211">
                  <c:v>1.779188907E-9</c:v>
                </c:pt>
                <c:pt idx="1212">
                  <c:v>1.779188907E-9</c:v>
                </c:pt>
                <c:pt idx="1213">
                  <c:v>1.779188907E-9</c:v>
                </c:pt>
                <c:pt idx="1214">
                  <c:v>3.3531094349999997E-8</c:v>
                </c:pt>
                <c:pt idx="1215">
                  <c:v>3.3531094349999997E-8</c:v>
                </c:pt>
                <c:pt idx="1216">
                  <c:v>3.3531094349999997E-8</c:v>
                </c:pt>
                <c:pt idx="1217">
                  <c:v>3.3531094349999997E-8</c:v>
                </c:pt>
                <c:pt idx="1218">
                  <c:v>3.3531094349999997E-8</c:v>
                </c:pt>
                <c:pt idx="1219">
                  <c:v>3.3531094349999997E-8</c:v>
                </c:pt>
                <c:pt idx="1220">
                  <c:v>3.3531094349999997E-8</c:v>
                </c:pt>
                <c:pt idx="1221">
                  <c:v>3.3531094349999997E-8</c:v>
                </c:pt>
                <c:pt idx="1222">
                  <c:v>5.1609220009999997E-7</c:v>
                </c:pt>
                <c:pt idx="1223">
                  <c:v>5.1609220009999997E-7</c:v>
                </c:pt>
                <c:pt idx="1224">
                  <c:v>5.1609220009999997E-7</c:v>
                </c:pt>
                <c:pt idx="1225">
                  <c:v>5.1609220009999997E-7</c:v>
                </c:pt>
                <c:pt idx="1226">
                  <c:v>5.1609220009999997E-7</c:v>
                </c:pt>
                <c:pt idx="1227">
                  <c:v>5.1609220009999997E-7</c:v>
                </c:pt>
                <c:pt idx="1228">
                  <c:v>5.1609220009999997E-7</c:v>
                </c:pt>
                <c:pt idx="1229">
                  <c:v>6.4872356229999996E-6</c:v>
                </c:pt>
                <c:pt idx="1230">
                  <c:v>6.4872356229999996E-6</c:v>
                </c:pt>
                <c:pt idx="1231">
                  <c:v>6.4872356229999996E-6</c:v>
                </c:pt>
                <c:pt idx="1232">
                  <c:v>6.4872356229999996E-6</c:v>
                </c:pt>
                <c:pt idx="1233">
                  <c:v>6.4872356229999996E-6</c:v>
                </c:pt>
                <c:pt idx="1234">
                  <c:v>6.4872356229999996E-6</c:v>
                </c:pt>
                <c:pt idx="1235">
                  <c:v>6.4872356229999996E-6</c:v>
                </c:pt>
                <c:pt idx="1236">
                  <c:v>6.4872356229999996E-6</c:v>
                </c:pt>
                <c:pt idx="1237">
                  <c:v>6.6595603129999999E-5</c:v>
                </c:pt>
                <c:pt idx="1238">
                  <c:v>6.6595603129999999E-5</c:v>
                </c:pt>
                <c:pt idx="1239">
                  <c:v>6.6595603129999999E-5</c:v>
                </c:pt>
                <c:pt idx="1240">
                  <c:v>6.6595603129999999E-5</c:v>
                </c:pt>
                <c:pt idx="1241">
                  <c:v>6.6595603129999999E-5</c:v>
                </c:pt>
                <c:pt idx="1242">
                  <c:v>6.6595603129999999E-5</c:v>
                </c:pt>
                <c:pt idx="1243">
                  <c:v>6.6595603129999999E-5</c:v>
                </c:pt>
                <c:pt idx="1244">
                  <c:v>6.6595603129999999E-5</c:v>
                </c:pt>
                <c:pt idx="1245" formatCode="General">
                  <c:v>5.5832235380000002E-4</c:v>
                </c:pt>
                <c:pt idx="1246" formatCode="General">
                  <c:v>5.5832235380000002E-4</c:v>
                </c:pt>
                <c:pt idx="1247" formatCode="General">
                  <c:v>5.5832235380000002E-4</c:v>
                </c:pt>
                <c:pt idx="1248" formatCode="General">
                  <c:v>5.5832235380000002E-4</c:v>
                </c:pt>
                <c:pt idx="1249" formatCode="General">
                  <c:v>5.5832235380000002E-4</c:v>
                </c:pt>
                <c:pt idx="1250" formatCode="General">
                  <c:v>5.5832235380000002E-4</c:v>
                </c:pt>
                <c:pt idx="1251" formatCode="General">
                  <c:v>5.5832235380000002E-4</c:v>
                </c:pt>
                <c:pt idx="1252" formatCode="General">
                  <c:v>3.8227653130000002E-3</c:v>
                </c:pt>
                <c:pt idx="1253" formatCode="General">
                  <c:v>3.8227653130000002E-3</c:v>
                </c:pt>
                <c:pt idx="1254" formatCode="General">
                  <c:v>3.8227653130000002E-3</c:v>
                </c:pt>
                <c:pt idx="1255" formatCode="General">
                  <c:v>3.8227653130000002E-3</c:v>
                </c:pt>
                <c:pt idx="1256" formatCode="General">
                  <c:v>3.8227653130000002E-3</c:v>
                </c:pt>
                <c:pt idx="1257" formatCode="General">
                  <c:v>3.8227653130000002E-3</c:v>
                </c:pt>
                <c:pt idx="1258" formatCode="General">
                  <c:v>3.8227653130000002E-3</c:v>
                </c:pt>
                <c:pt idx="1259" formatCode="General">
                  <c:v>3.8227653130000002E-3</c:v>
                </c:pt>
                <c:pt idx="1260" formatCode="General">
                  <c:v>2.1375870330000001E-2</c:v>
                </c:pt>
                <c:pt idx="1261" formatCode="General">
                  <c:v>2.1375870330000001E-2</c:v>
                </c:pt>
                <c:pt idx="1262" formatCode="General">
                  <c:v>2.1375870330000001E-2</c:v>
                </c:pt>
                <c:pt idx="1263" formatCode="General">
                  <c:v>2.1375870330000001E-2</c:v>
                </c:pt>
                <c:pt idx="1264" formatCode="General">
                  <c:v>2.1375870330000001E-2</c:v>
                </c:pt>
                <c:pt idx="1265" formatCode="General">
                  <c:v>2.1375870330000001E-2</c:v>
                </c:pt>
                <c:pt idx="1266" formatCode="General">
                  <c:v>2.1375870330000001E-2</c:v>
                </c:pt>
                <c:pt idx="1267" formatCode="General">
                  <c:v>2.1375870330000001E-2</c:v>
                </c:pt>
                <c:pt idx="1268" formatCode="General">
                  <c:v>9.7616523499999996E-2</c:v>
                </c:pt>
                <c:pt idx="1269" formatCode="General">
                  <c:v>9.7616523499999996E-2</c:v>
                </c:pt>
                <c:pt idx="1270" formatCode="General">
                  <c:v>9.7616523499999996E-2</c:v>
                </c:pt>
                <c:pt idx="1271" formatCode="General">
                  <c:v>9.7616523499999996E-2</c:v>
                </c:pt>
                <c:pt idx="1272" formatCode="General">
                  <c:v>9.7616523499999996E-2</c:v>
                </c:pt>
                <c:pt idx="1273" formatCode="General">
                  <c:v>9.7616523499999996E-2</c:v>
                </c:pt>
                <c:pt idx="1274" formatCode="General">
                  <c:v>9.7616523499999996E-2</c:v>
                </c:pt>
                <c:pt idx="1275" formatCode="General">
                  <c:v>0.36406284570000003</c:v>
                </c:pt>
                <c:pt idx="1276" formatCode="General">
                  <c:v>0.36406284570000003</c:v>
                </c:pt>
                <c:pt idx="1277" formatCode="General">
                  <c:v>0.36406284570000003</c:v>
                </c:pt>
                <c:pt idx="1278" formatCode="General">
                  <c:v>0.36406284570000003</c:v>
                </c:pt>
                <c:pt idx="1279" formatCode="General">
                  <c:v>0.36406284570000003</c:v>
                </c:pt>
                <c:pt idx="1280" formatCode="General">
                  <c:v>0.36406284570000003</c:v>
                </c:pt>
                <c:pt idx="1281" formatCode="General">
                  <c:v>0.36406284570000003</c:v>
                </c:pt>
                <c:pt idx="1282" formatCode="General">
                  <c:v>0.36406284570000003</c:v>
                </c:pt>
                <c:pt idx="1283" formatCode="General">
                  <c:v>1.1088752749999999</c:v>
                </c:pt>
                <c:pt idx="1284" formatCode="General">
                  <c:v>1.1088752749999999</c:v>
                </c:pt>
                <c:pt idx="1285" formatCode="General">
                  <c:v>1.1088752749999999</c:v>
                </c:pt>
                <c:pt idx="1286" formatCode="General">
                  <c:v>1.1088752749999999</c:v>
                </c:pt>
                <c:pt idx="1287" formatCode="General">
                  <c:v>1.1088752749999999</c:v>
                </c:pt>
                <c:pt idx="1288" formatCode="General">
                  <c:v>1.1088752749999999</c:v>
                </c:pt>
                <c:pt idx="1289" formatCode="General">
                  <c:v>1.1088752749999999</c:v>
                </c:pt>
                <c:pt idx="1290" formatCode="General">
                  <c:v>1.1088752749999999</c:v>
                </c:pt>
                <c:pt idx="1291" formatCode="General">
                  <c:v>2.7583055500000002</c:v>
                </c:pt>
                <c:pt idx="1292" formatCode="General">
                  <c:v>2.7583055500000002</c:v>
                </c:pt>
                <c:pt idx="1293" formatCode="General">
                  <c:v>2.7583055500000002</c:v>
                </c:pt>
                <c:pt idx="1294" formatCode="General">
                  <c:v>2.7583055500000002</c:v>
                </c:pt>
                <c:pt idx="1295" formatCode="General">
                  <c:v>2.7583055500000002</c:v>
                </c:pt>
                <c:pt idx="1296" formatCode="General">
                  <c:v>2.7583055500000002</c:v>
                </c:pt>
                <c:pt idx="1297" formatCode="General">
                  <c:v>2.7583055500000002</c:v>
                </c:pt>
                <c:pt idx="1298" formatCode="General">
                  <c:v>5.6034502980000003</c:v>
                </c:pt>
                <c:pt idx="1299" formatCode="General">
                  <c:v>5.6034502980000003</c:v>
                </c:pt>
                <c:pt idx="1300" formatCode="General">
                  <c:v>5.6034502980000003</c:v>
                </c:pt>
                <c:pt idx="1301" formatCode="General">
                  <c:v>5.6034502980000003</c:v>
                </c:pt>
                <c:pt idx="1302" formatCode="General">
                  <c:v>5.6034502980000003</c:v>
                </c:pt>
                <c:pt idx="1303" formatCode="General">
                  <c:v>5.6034502980000003</c:v>
                </c:pt>
                <c:pt idx="1304" formatCode="General">
                  <c:v>5.6034502980000003</c:v>
                </c:pt>
                <c:pt idx="1305" formatCode="General">
                  <c:v>5.6034502980000003</c:v>
                </c:pt>
                <c:pt idx="1306" formatCode="General">
                  <c:v>9.2965545649999992</c:v>
                </c:pt>
                <c:pt idx="1307" formatCode="General">
                  <c:v>9.2965545649999992</c:v>
                </c:pt>
                <c:pt idx="1308" formatCode="General">
                  <c:v>9.2965545649999992</c:v>
                </c:pt>
                <c:pt idx="1309" formatCode="General">
                  <c:v>9.2965545649999992</c:v>
                </c:pt>
                <c:pt idx="1310" formatCode="General">
                  <c:v>9.2965545649999992</c:v>
                </c:pt>
                <c:pt idx="1311" formatCode="General">
                  <c:v>9.2965545649999992</c:v>
                </c:pt>
                <c:pt idx="1312" formatCode="General">
                  <c:v>9.2965545649999992</c:v>
                </c:pt>
                <c:pt idx="1313" formatCode="General">
                  <c:v>12.59626961</c:v>
                </c:pt>
                <c:pt idx="1314" formatCode="General">
                  <c:v>12.59626961</c:v>
                </c:pt>
                <c:pt idx="1315" formatCode="General">
                  <c:v>12.59626961</c:v>
                </c:pt>
                <c:pt idx="1316" formatCode="General">
                  <c:v>12.59626961</c:v>
                </c:pt>
                <c:pt idx="1317" formatCode="General">
                  <c:v>12.59626961</c:v>
                </c:pt>
                <c:pt idx="1318" formatCode="General">
                  <c:v>12.59626961</c:v>
                </c:pt>
                <c:pt idx="1319" formatCode="General">
                  <c:v>12.59626961</c:v>
                </c:pt>
                <c:pt idx="1320" formatCode="General">
                  <c:v>12.59626961</c:v>
                </c:pt>
                <c:pt idx="1321" formatCode="General">
                  <c:v>13.938474660000001</c:v>
                </c:pt>
                <c:pt idx="1322" formatCode="General">
                  <c:v>13.938474660000001</c:v>
                </c:pt>
                <c:pt idx="1323" formatCode="General">
                  <c:v>13.938474660000001</c:v>
                </c:pt>
                <c:pt idx="1324" formatCode="General">
                  <c:v>13.938474660000001</c:v>
                </c:pt>
                <c:pt idx="1325" formatCode="General">
                  <c:v>13.938474660000001</c:v>
                </c:pt>
                <c:pt idx="1326" formatCode="General">
                  <c:v>13.938474660000001</c:v>
                </c:pt>
                <c:pt idx="1327" formatCode="General">
                  <c:v>13.938474660000001</c:v>
                </c:pt>
                <c:pt idx="1328" formatCode="General">
                  <c:v>13.938474660000001</c:v>
                </c:pt>
                <c:pt idx="1329" formatCode="General">
                  <c:v>12.59626961</c:v>
                </c:pt>
                <c:pt idx="1330" formatCode="General">
                  <c:v>12.59626961</c:v>
                </c:pt>
                <c:pt idx="1331" formatCode="General">
                  <c:v>12.59626961</c:v>
                </c:pt>
                <c:pt idx="1332" formatCode="General">
                  <c:v>12.59626961</c:v>
                </c:pt>
                <c:pt idx="1333" formatCode="General">
                  <c:v>12.59626961</c:v>
                </c:pt>
                <c:pt idx="1334" formatCode="General">
                  <c:v>12.59626961</c:v>
                </c:pt>
                <c:pt idx="1335" formatCode="General">
                  <c:v>12.59626961</c:v>
                </c:pt>
                <c:pt idx="1336" formatCode="General">
                  <c:v>9.2965545649999992</c:v>
                </c:pt>
                <c:pt idx="1337" formatCode="General">
                  <c:v>9.2965545649999992</c:v>
                </c:pt>
                <c:pt idx="1338" formatCode="General">
                  <c:v>9.2965545649999992</c:v>
                </c:pt>
                <c:pt idx="1339" formatCode="General">
                  <c:v>9.2965545649999992</c:v>
                </c:pt>
                <c:pt idx="1340" formatCode="General">
                  <c:v>9.2965545649999992</c:v>
                </c:pt>
                <c:pt idx="1341" formatCode="General">
                  <c:v>9.2965545649999992</c:v>
                </c:pt>
                <c:pt idx="1342" formatCode="General">
                  <c:v>9.2965545649999992</c:v>
                </c:pt>
                <c:pt idx="1343" formatCode="General">
                  <c:v>9.2965545649999992</c:v>
                </c:pt>
                <c:pt idx="1344" formatCode="General">
                  <c:v>5.6034502980000003</c:v>
                </c:pt>
                <c:pt idx="1345" formatCode="General">
                  <c:v>5.6034502980000003</c:v>
                </c:pt>
                <c:pt idx="1346" formatCode="General">
                  <c:v>5.6034502980000003</c:v>
                </c:pt>
                <c:pt idx="1347" formatCode="General">
                  <c:v>5.6034502980000003</c:v>
                </c:pt>
                <c:pt idx="1348" formatCode="General">
                  <c:v>5.6034502980000003</c:v>
                </c:pt>
                <c:pt idx="1349" formatCode="General">
                  <c:v>5.6034502980000003</c:v>
                </c:pt>
                <c:pt idx="1350" formatCode="General">
                  <c:v>5.6034502980000003</c:v>
                </c:pt>
                <c:pt idx="1351" formatCode="General">
                  <c:v>5.6034502980000003</c:v>
                </c:pt>
                <c:pt idx="1352" formatCode="General">
                  <c:v>2.7583055500000002</c:v>
                </c:pt>
                <c:pt idx="1353" formatCode="General">
                  <c:v>2.7583055500000002</c:v>
                </c:pt>
                <c:pt idx="1354" formatCode="General">
                  <c:v>2.7583055500000002</c:v>
                </c:pt>
                <c:pt idx="1355" formatCode="General">
                  <c:v>2.7583055500000002</c:v>
                </c:pt>
                <c:pt idx="1356" formatCode="General">
                  <c:v>2.7583055500000002</c:v>
                </c:pt>
                <c:pt idx="1357" formatCode="General">
                  <c:v>2.7583055500000002</c:v>
                </c:pt>
                <c:pt idx="1358" formatCode="General">
                  <c:v>2.7583055500000002</c:v>
                </c:pt>
                <c:pt idx="1359" formatCode="General">
                  <c:v>1.1088752749999999</c:v>
                </c:pt>
                <c:pt idx="1360" formatCode="General">
                  <c:v>1.1088752749999999</c:v>
                </c:pt>
                <c:pt idx="1361" formatCode="General">
                  <c:v>1.1088752749999999</c:v>
                </c:pt>
                <c:pt idx="1362" formatCode="General">
                  <c:v>1.1088752749999999</c:v>
                </c:pt>
                <c:pt idx="1363" formatCode="General">
                  <c:v>1.1088752749999999</c:v>
                </c:pt>
                <c:pt idx="1364" formatCode="General">
                  <c:v>1.1088752749999999</c:v>
                </c:pt>
                <c:pt idx="1365" formatCode="General">
                  <c:v>1.1088752749999999</c:v>
                </c:pt>
                <c:pt idx="1366" formatCode="General">
                  <c:v>1.1088752749999999</c:v>
                </c:pt>
                <c:pt idx="1367" formatCode="General">
                  <c:v>0.36406284570000003</c:v>
                </c:pt>
                <c:pt idx="1368" formatCode="General">
                  <c:v>0.36406284570000003</c:v>
                </c:pt>
                <c:pt idx="1369" formatCode="General">
                  <c:v>0.36406284570000003</c:v>
                </c:pt>
                <c:pt idx="1370" formatCode="General">
                  <c:v>0.36406284570000003</c:v>
                </c:pt>
                <c:pt idx="1371" formatCode="General">
                  <c:v>0.36406284570000003</c:v>
                </c:pt>
                <c:pt idx="1372" formatCode="General">
                  <c:v>0.36406284570000003</c:v>
                </c:pt>
                <c:pt idx="1373" formatCode="General">
                  <c:v>0.36406284570000003</c:v>
                </c:pt>
                <c:pt idx="1374" formatCode="General">
                  <c:v>0.36406284570000003</c:v>
                </c:pt>
                <c:pt idx="1375" formatCode="General">
                  <c:v>9.7616523499999996E-2</c:v>
                </c:pt>
                <c:pt idx="1376" formatCode="General">
                  <c:v>9.7616523499999996E-2</c:v>
                </c:pt>
                <c:pt idx="1377" formatCode="General">
                  <c:v>9.7616523499999996E-2</c:v>
                </c:pt>
                <c:pt idx="1378" formatCode="General">
                  <c:v>9.7616523499999996E-2</c:v>
                </c:pt>
                <c:pt idx="1379" formatCode="General">
                  <c:v>9.7616523499999996E-2</c:v>
                </c:pt>
                <c:pt idx="1380" formatCode="General">
                  <c:v>9.7616523499999996E-2</c:v>
                </c:pt>
                <c:pt idx="1381" formatCode="General">
                  <c:v>9.7616523499999996E-2</c:v>
                </c:pt>
                <c:pt idx="1382" formatCode="General">
                  <c:v>2.1375870330000001E-2</c:v>
                </c:pt>
                <c:pt idx="1383" formatCode="General">
                  <c:v>2.1375870330000001E-2</c:v>
                </c:pt>
                <c:pt idx="1384" formatCode="General">
                  <c:v>2.1375870330000001E-2</c:v>
                </c:pt>
                <c:pt idx="1385" formatCode="General">
                  <c:v>2.1375870330000001E-2</c:v>
                </c:pt>
                <c:pt idx="1386" formatCode="General">
                  <c:v>2.1375870330000001E-2</c:v>
                </c:pt>
                <c:pt idx="1387" formatCode="General">
                  <c:v>2.1375870330000001E-2</c:v>
                </c:pt>
                <c:pt idx="1388" formatCode="General">
                  <c:v>2.1375870330000001E-2</c:v>
                </c:pt>
                <c:pt idx="1389" formatCode="General">
                  <c:v>2.1375870330000001E-2</c:v>
                </c:pt>
                <c:pt idx="1390" formatCode="General">
                  <c:v>3.8227653130000002E-3</c:v>
                </c:pt>
                <c:pt idx="1391" formatCode="General">
                  <c:v>3.8227653130000002E-3</c:v>
                </c:pt>
                <c:pt idx="1392" formatCode="General">
                  <c:v>3.8227653130000002E-3</c:v>
                </c:pt>
                <c:pt idx="1393" formatCode="General">
                  <c:v>3.8227653130000002E-3</c:v>
                </c:pt>
                <c:pt idx="1394" formatCode="General">
                  <c:v>3.8227653130000002E-3</c:v>
                </c:pt>
                <c:pt idx="1395" formatCode="General">
                  <c:v>3.8227653130000002E-3</c:v>
                </c:pt>
                <c:pt idx="1396" formatCode="General">
                  <c:v>3.8227653130000002E-3</c:v>
                </c:pt>
                <c:pt idx="1397" formatCode="General">
                  <c:v>3.8227653130000002E-3</c:v>
                </c:pt>
                <c:pt idx="1398" formatCode="General">
                  <c:v>5.5832235380000002E-4</c:v>
                </c:pt>
                <c:pt idx="1399" formatCode="General">
                  <c:v>5.5832235380000002E-4</c:v>
                </c:pt>
                <c:pt idx="1400" formatCode="General">
                  <c:v>5.5832235380000002E-4</c:v>
                </c:pt>
                <c:pt idx="1401" formatCode="General">
                  <c:v>5.5832235380000002E-4</c:v>
                </c:pt>
                <c:pt idx="1402" formatCode="General">
                  <c:v>5.5832235380000002E-4</c:v>
                </c:pt>
                <c:pt idx="1403" formatCode="General">
                  <c:v>5.5832235380000002E-4</c:v>
                </c:pt>
                <c:pt idx="1404" formatCode="General">
                  <c:v>5.5832235380000002E-4</c:v>
                </c:pt>
                <c:pt idx="1405">
                  <c:v>6.6595603129999999E-5</c:v>
                </c:pt>
                <c:pt idx="1406">
                  <c:v>6.6595603129999999E-5</c:v>
                </c:pt>
                <c:pt idx="1407">
                  <c:v>6.6595603129999999E-5</c:v>
                </c:pt>
                <c:pt idx="1408">
                  <c:v>6.6595603129999999E-5</c:v>
                </c:pt>
                <c:pt idx="1409">
                  <c:v>6.6595603129999999E-5</c:v>
                </c:pt>
                <c:pt idx="1410">
                  <c:v>6.6595603129999999E-5</c:v>
                </c:pt>
                <c:pt idx="1411">
                  <c:v>6.6595603129999999E-5</c:v>
                </c:pt>
                <c:pt idx="1412">
                  <c:v>6.6595603129999999E-5</c:v>
                </c:pt>
                <c:pt idx="1413">
                  <c:v>6.4872356229999996E-6</c:v>
                </c:pt>
                <c:pt idx="1414">
                  <c:v>6.4872356229999996E-6</c:v>
                </c:pt>
                <c:pt idx="1415">
                  <c:v>6.4872356229999996E-6</c:v>
                </c:pt>
                <c:pt idx="1416">
                  <c:v>6.4872356229999996E-6</c:v>
                </c:pt>
                <c:pt idx="1417">
                  <c:v>6.4872356229999996E-6</c:v>
                </c:pt>
                <c:pt idx="1418">
                  <c:v>6.4872356229999996E-6</c:v>
                </c:pt>
                <c:pt idx="1419">
                  <c:v>6.4872356229999996E-6</c:v>
                </c:pt>
                <c:pt idx="1420">
                  <c:v>6.4872356229999996E-6</c:v>
                </c:pt>
                <c:pt idx="1421">
                  <c:v>5.1609220009999997E-7</c:v>
                </c:pt>
                <c:pt idx="1422">
                  <c:v>5.1609220009999997E-7</c:v>
                </c:pt>
                <c:pt idx="1423">
                  <c:v>5.1609220009999997E-7</c:v>
                </c:pt>
                <c:pt idx="1424">
                  <c:v>5.1609220009999997E-7</c:v>
                </c:pt>
                <c:pt idx="1425">
                  <c:v>5.1609220009999997E-7</c:v>
                </c:pt>
                <c:pt idx="1426">
                  <c:v>5.1609220009999997E-7</c:v>
                </c:pt>
                <c:pt idx="1427">
                  <c:v>5.1609220009999997E-7</c:v>
                </c:pt>
                <c:pt idx="1428">
                  <c:v>3.3531094349999997E-8</c:v>
                </c:pt>
                <c:pt idx="1429">
                  <c:v>3.3531094349999997E-8</c:v>
                </c:pt>
                <c:pt idx="1430">
                  <c:v>3.3531094349999997E-8</c:v>
                </c:pt>
                <c:pt idx="1431">
                  <c:v>3.3531094349999997E-8</c:v>
                </c:pt>
                <c:pt idx="1432">
                  <c:v>3.3531094349999997E-8</c:v>
                </c:pt>
                <c:pt idx="1433">
                  <c:v>3.3531094349999997E-8</c:v>
                </c:pt>
                <c:pt idx="1434">
                  <c:v>3.3531094349999997E-8</c:v>
                </c:pt>
                <c:pt idx="1435">
                  <c:v>3.3531094349999997E-8</c:v>
                </c:pt>
                <c:pt idx="1436">
                  <c:v>1.779188907E-9</c:v>
                </c:pt>
                <c:pt idx="1437">
                  <c:v>1.779188907E-9</c:v>
                </c:pt>
                <c:pt idx="1438">
                  <c:v>1.779188907E-9</c:v>
                </c:pt>
                <c:pt idx="1439">
                  <c:v>1.779188907E-9</c:v>
                </c:pt>
                <c:pt idx="1440">
                  <c:v>1.779188907E-9</c:v>
                </c:pt>
                <c:pt idx="1441">
                  <c:v>1.779188907E-9</c:v>
                </c:pt>
                <c:pt idx="1442">
                  <c:v>1.779188907E-9</c:v>
                </c:pt>
                <c:pt idx="1443">
                  <c:v>7.7099153449999998E-11</c:v>
                </c:pt>
                <c:pt idx="1444">
                  <c:v>7.7099153449999998E-11</c:v>
                </c:pt>
                <c:pt idx="1445">
                  <c:v>7.7099153449999998E-11</c:v>
                </c:pt>
                <c:pt idx="1446">
                  <c:v>7.7099153449999998E-11</c:v>
                </c:pt>
                <c:pt idx="1447">
                  <c:v>7.7099153449999998E-11</c:v>
                </c:pt>
                <c:pt idx="1448">
                  <c:v>1.4798313619999998E-11</c:v>
                </c:pt>
                <c:pt idx="1449">
                  <c:v>1.4798313619999998E-11</c:v>
                </c:pt>
                <c:pt idx="1450">
                  <c:v>1.4798313619999998E-11</c:v>
                </c:pt>
                <c:pt idx="1451">
                  <c:v>1.4798313619999998E-11</c:v>
                </c:pt>
                <c:pt idx="1452">
                  <c:v>1.4798313619999998E-11</c:v>
                </c:pt>
                <c:pt idx="1453">
                  <c:v>3.4149527650000002E-10</c:v>
                </c:pt>
                <c:pt idx="1454">
                  <c:v>3.4149527650000002E-10</c:v>
                </c:pt>
                <c:pt idx="1455">
                  <c:v>3.4149527650000002E-10</c:v>
                </c:pt>
                <c:pt idx="1456">
                  <c:v>3.4149527650000002E-10</c:v>
                </c:pt>
                <c:pt idx="1457">
                  <c:v>3.4149527650000002E-10</c:v>
                </c:pt>
                <c:pt idx="1458">
                  <c:v>3.4149527650000002E-10</c:v>
                </c:pt>
                <c:pt idx="1459">
                  <c:v>3.4149527650000002E-10</c:v>
                </c:pt>
                <c:pt idx="1460">
                  <c:v>6.4359162440000002E-9</c:v>
                </c:pt>
                <c:pt idx="1461">
                  <c:v>6.4359162440000002E-9</c:v>
                </c:pt>
                <c:pt idx="1462">
                  <c:v>6.4359162440000002E-9</c:v>
                </c:pt>
                <c:pt idx="1463">
                  <c:v>6.4359162440000002E-9</c:v>
                </c:pt>
                <c:pt idx="1464">
                  <c:v>6.4359162440000002E-9</c:v>
                </c:pt>
                <c:pt idx="1465">
                  <c:v>6.4359162440000002E-9</c:v>
                </c:pt>
                <c:pt idx="1466">
                  <c:v>6.4359162440000002E-9</c:v>
                </c:pt>
                <c:pt idx="1467">
                  <c:v>6.4359162440000002E-9</c:v>
                </c:pt>
                <c:pt idx="1468">
                  <c:v>9.9058098609999999E-8</c:v>
                </c:pt>
                <c:pt idx="1469">
                  <c:v>9.9058098609999999E-8</c:v>
                </c:pt>
                <c:pt idx="1470">
                  <c:v>9.9058098609999999E-8</c:v>
                </c:pt>
                <c:pt idx="1471">
                  <c:v>9.9062539500000002E-8</c:v>
                </c:pt>
                <c:pt idx="1472">
                  <c:v>9.9062539500000002E-8</c:v>
                </c:pt>
                <c:pt idx="1473">
                  <c:v>9.9062539500000002E-8</c:v>
                </c:pt>
                <c:pt idx="1474">
                  <c:v>9.9062539500000002E-8</c:v>
                </c:pt>
                <c:pt idx="1475">
                  <c:v>9.9062539500000002E-8</c:v>
                </c:pt>
                <c:pt idx="1476">
                  <c:v>1.245254225E-6</c:v>
                </c:pt>
                <c:pt idx="1477">
                  <c:v>1.245254225E-6</c:v>
                </c:pt>
                <c:pt idx="1478">
                  <c:v>1.245254225E-6</c:v>
                </c:pt>
                <c:pt idx="1479">
                  <c:v>1.245254225E-6</c:v>
                </c:pt>
                <c:pt idx="1480">
                  <c:v>1.245254225E-6</c:v>
                </c:pt>
                <c:pt idx="1481">
                  <c:v>1.245254225E-6</c:v>
                </c:pt>
                <c:pt idx="1482">
                  <c:v>1.245254225E-6</c:v>
                </c:pt>
                <c:pt idx="1483">
                  <c:v>1.2784205859999999E-5</c:v>
                </c:pt>
                <c:pt idx="1484">
                  <c:v>1.2784205859999999E-5</c:v>
                </c:pt>
                <c:pt idx="1485">
                  <c:v>1.2784205859999999E-5</c:v>
                </c:pt>
                <c:pt idx="1486">
                  <c:v>1.2784205859999999E-5</c:v>
                </c:pt>
                <c:pt idx="1487">
                  <c:v>1.2784205859999999E-5</c:v>
                </c:pt>
                <c:pt idx="1488">
                  <c:v>1.2784205859999999E-5</c:v>
                </c:pt>
                <c:pt idx="1489">
                  <c:v>1.2784205859999999E-5</c:v>
                </c:pt>
                <c:pt idx="1490">
                  <c:v>1.2784205859999999E-5</c:v>
                </c:pt>
                <c:pt idx="1491" formatCode="General">
                  <c:v>1.071933875E-4</c:v>
                </c:pt>
                <c:pt idx="1492" formatCode="General">
                  <c:v>1.071933875E-4</c:v>
                </c:pt>
                <c:pt idx="1493" formatCode="General">
                  <c:v>1.071933875E-4</c:v>
                </c:pt>
                <c:pt idx="1494" formatCode="General">
                  <c:v>1.071933875E-4</c:v>
                </c:pt>
                <c:pt idx="1495" formatCode="General">
                  <c:v>1.071933875E-4</c:v>
                </c:pt>
                <c:pt idx="1496" formatCode="General">
                  <c:v>1.071933875E-4</c:v>
                </c:pt>
                <c:pt idx="1497" formatCode="General">
                  <c:v>1.071933875E-4</c:v>
                </c:pt>
                <c:pt idx="1498" formatCode="General">
                  <c:v>7.3411007180000003E-4</c:v>
                </c:pt>
                <c:pt idx="1499" formatCode="General">
                  <c:v>7.3411007180000003E-4</c:v>
                </c:pt>
                <c:pt idx="1500" formatCode="General">
                  <c:v>7.3411007180000003E-4</c:v>
                </c:pt>
                <c:pt idx="1501" formatCode="General">
                  <c:v>7.3411007180000003E-4</c:v>
                </c:pt>
                <c:pt idx="1502" formatCode="General">
                  <c:v>7.3411007180000003E-4</c:v>
                </c:pt>
                <c:pt idx="1503" formatCode="General">
                  <c:v>7.3411007180000003E-4</c:v>
                </c:pt>
                <c:pt idx="1504" formatCode="General">
                  <c:v>7.3411007180000003E-4</c:v>
                </c:pt>
                <c:pt idx="1505" formatCode="General">
                  <c:v>7.3411007180000003E-4</c:v>
                </c:pt>
                <c:pt idx="1506" formatCode="General">
                  <c:v>4.1066892449999996E-3</c:v>
                </c:pt>
                <c:pt idx="1507" formatCode="General">
                  <c:v>4.1066892449999996E-3</c:v>
                </c:pt>
                <c:pt idx="1508" formatCode="General">
                  <c:v>4.1066892449999996E-3</c:v>
                </c:pt>
                <c:pt idx="1509" formatCode="General">
                  <c:v>4.1066892449999996E-3</c:v>
                </c:pt>
                <c:pt idx="1510" formatCode="General">
                  <c:v>4.1066892449999996E-3</c:v>
                </c:pt>
                <c:pt idx="1511" formatCode="General">
                  <c:v>4.1066892449999996E-3</c:v>
                </c:pt>
                <c:pt idx="1512" formatCode="General">
                  <c:v>4.1066892449999996E-3</c:v>
                </c:pt>
                <c:pt idx="1513" formatCode="General">
                  <c:v>4.1066892449999996E-3</c:v>
                </c:pt>
                <c:pt idx="1514" formatCode="General">
                  <c:v>1.8768515440000001E-2</c:v>
                </c:pt>
                <c:pt idx="1515" formatCode="General">
                  <c:v>1.8768515440000001E-2</c:v>
                </c:pt>
                <c:pt idx="1516" formatCode="General">
                  <c:v>1.8768515440000001E-2</c:v>
                </c:pt>
                <c:pt idx="1517" formatCode="General">
                  <c:v>1.8768515440000001E-2</c:v>
                </c:pt>
                <c:pt idx="1518" formatCode="General">
                  <c:v>1.8768515440000001E-2</c:v>
                </c:pt>
                <c:pt idx="1519" formatCode="General">
                  <c:v>1.8768515440000001E-2</c:v>
                </c:pt>
                <c:pt idx="1520" formatCode="General">
                  <c:v>1.8768515440000001E-2</c:v>
                </c:pt>
                <c:pt idx="1521" formatCode="General">
                  <c:v>7.0097699760000007E-2</c:v>
                </c:pt>
                <c:pt idx="1522" formatCode="General">
                  <c:v>7.0097699760000007E-2</c:v>
                </c:pt>
                <c:pt idx="1523" formatCode="General">
                  <c:v>7.0097699760000007E-2</c:v>
                </c:pt>
                <c:pt idx="1524" formatCode="General">
                  <c:v>7.0097699760000007E-2</c:v>
                </c:pt>
                <c:pt idx="1525" formatCode="General">
                  <c:v>7.0097699760000007E-2</c:v>
                </c:pt>
                <c:pt idx="1526" formatCode="General">
                  <c:v>7.0097699760000007E-2</c:v>
                </c:pt>
                <c:pt idx="1527" formatCode="General">
                  <c:v>7.0097699760000007E-2</c:v>
                </c:pt>
                <c:pt idx="1528" formatCode="General">
                  <c:v>7.0097699760000007E-2</c:v>
                </c:pt>
                <c:pt idx="1529" formatCode="General">
                  <c:v>0.21406595410000001</c:v>
                </c:pt>
                <c:pt idx="1530" formatCode="General">
                  <c:v>0.21406595410000001</c:v>
                </c:pt>
                <c:pt idx="1531" formatCode="General">
                  <c:v>0.21406595410000001</c:v>
                </c:pt>
                <c:pt idx="1532" formatCode="General">
                  <c:v>0.21406595410000001</c:v>
                </c:pt>
                <c:pt idx="1533" formatCode="General">
                  <c:v>0.21406595410000001</c:v>
                </c:pt>
                <c:pt idx="1534" formatCode="General">
                  <c:v>0.21406595410000001</c:v>
                </c:pt>
                <c:pt idx="1535" formatCode="General">
                  <c:v>0.21406595410000001</c:v>
                </c:pt>
                <c:pt idx="1536" formatCode="General">
                  <c:v>0.21406595410000001</c:v>
                </c:pt>
                <c:pt idx="1537" formatCode="General">
                  <c:v>0.53504192829999997</c:v>
                </c:pt>
                <c:pt idx="1538" formatCode="General">
                  <c:v>0.53504192829999997</c:v>
                </c:pt>
                <c:pt idx="1539" formatCode="General">
                  <c:v>0.53504192829999997</c:v>
                </c:pt>
                <c:pt idx="1540" formatCode="General">
                  <c:v>0.53504192829999997</c:v>
                </c:pt>
                <c:pt idx="1541" formatCode="General">
                  <c:v>0.53504192829999997</c:v>
                </c:pt>
                <c:pt idx="1542" formatCode="General">
                  <c:v>0.53504192829999997</c:v>
                </c:pt>
                <c:pt idx="1543" formatCode="General">
                  <c:v>0.53504192829999997</c:v>
                </c:pt>
                <c:pt idx="1544" formatCode="General">
                  <c:v>1.0964648720000001</c:v>
                </c:pt>
                <c:pt idx="1545" formatCode="General">
                  <c:v>1.0964648720000001</c:v>
                </c:pt>
                <c:pt idx="1546" formatCode="General">
                  <c:v>1.0964648720000001</c:v>
                </c:pt>
                <c:pt idx="1547" formatCode="General">
                  <c:v>1.0964648720000001</c:v>
                </c:pt>
                <c:pt idx="1548" formatCode="General">
                  <c:v>1.0964648720000001</c:v>
                </c:pt>
                <c:pt idx="1549" formatCode="General">
                  <c:v>1.0964648720000001</c:v>
                </c:pt>
                <c:pt idx="1550" formatCode="General">
                  <c:v>1.0964648720000001</c:v>
                </c:pt>
                <c:pt idx="1551" formatCode="General">
                  <c:v>1.0964648720000001</c:v>
                </c:pt>
                <c:pt idx="1552" formatCode="General">
                  <c:v>1.848166108</c:v>
                </c:pt>
                <c:pt idx="1553" formatCode="General">
                  <c:v>1.848166108</c:v>
                </c:pt>
                <c:pt idx="1554" formatCode="General">
                  <c:v>1.848166108</c:v>
                </c:pt>
                <c:pt idx="1555" formatCode="General">
                  <c:v>1.848166108</c:v>
                </c:pt>
                <c:pt idx="1556" formatCode="General">
                  <c:v>1.848166108</c:v>
                </c:pt>
                <c:pt idx="1557" formatCode="General">
                  <c:v>1.848166108</c:v>
                </c:pt>
                <c:pt idx="1558" formatCode="General">
                  <c:v>1.848166108</c:v>
                </c:pt>
                <c:pt idx="1559" formatCode="General">
                  <c:v>1.848166108</c:v>
                </c:pt>
                <c:pt idx="1560" formatCode="General">
                  <c:v>2.5764062399999998</c:v>
                </c:pt>
                <c:pt idx="1561" formatCode="General">
                  <c:v>2.5764062399999998</c:v>
                </c:pt>
                <c:pt idx="1562" formatCode="General">
                  <c:v>2.5764062399999998</c:v>
                </c:pt>
                <c:pt idx="1563" formatCode="General">
                  <c:v>2.5764062399999998</c:v>
                </c:pt>
                <c:pt idx="1564" formatCode="General">
                  <c:v>2.5764062399999998</c:v>
                </c:pt>
                <c:pt idx="1565" formatCode="General">
                  <c:v>2.5764062399999998</c:v>
                </c:pt>
                <c:pt idx="1566" formatCode="General">
                  <c:v>2.5764062399999998</c:v>
                </c:pt>
                <c:pt idx="1567" formatCode="General">
                  <c:v>2.9977176189999999</c:v>
                </c:pt>
                <c:pt idx="1568" formatCode="General">
                  <c:v>2.9977176189999999</c:v>
                </c:pt>
                <c:pt idx="1569" formatCode="General">
                  <c:v>2.9977176189999999</c:v>
                </c:pt>
                <c:pt idx="1570" formatCode="General">
                  <c:v>2.9977176189999999</c:v>
                </c:pt>
                <c:pt idx="1571" formatCode="General">
                  <c:v>2.9977176189999999</c:v>
                </c:pt>
                <c:pt idx="1572" formatCode="General">
                  <c:v>2.9977176189999999</c:v>
                </c:pt>
                <c:pt idx="1573" formatCode="General">
                  <c:v>2.9977176189999999</c:v>
                </c:pt>
                <c:pt idx="1574" formatCode="General">
                  <c:v>2.9977176189999999</c:v>
                </c:pt>
                <c:pt idx="1575" formatCode="General">
                  <c:v>2.9525723460000002</c:v>
                </c:pt>
                <c:pt idx="1576" formatCode="General">
                  <c:v>2.9525723460000002</c:v>
                </c:pt>
                <c:pt idx="1577" formatCode="General">
                  <c:v>2.9525723460000002</c:v>
                </c:pt>
                <c:pt idx="1578" formatCode="General">
                  <c:v>2.9525723460000002</c:v>
                </c:pt>
                <c:pt idx="1579" formatCode="General">
                  <c:v>2.9525723460000002</c:v>
                </c:pt>
                <c:pt idx="1580" formatCode="General">
                  <c:v>2.9525723460000002</c:v>
                </c:pt>
                <c:pt idx="1581" formatCode="General">
                  <c:v>2.9525723460000002</c:v>
                </c:pt>
                <c:pt idx="1582" formatCode="General">
                  <c:v>2.9525723460000002</c:v>
                </c:pt>
                <c:pt idx="1583" formatCode="General">
                  <c:v>2.5090725420000002</c:v>
                </c:pt>
                <c:pt idx="1584" formatCode="General">
                  <c:v>2.5090725420000002</c:v>
                </c:pt>
                <c:pt idx="1585" formatCode="General">
                  <c:v>2.5090725420000002</c:v>
                </c:pt>
                <c:pt idx="1586" formatCode="General">
                  <c:v>2.5090725420000002</c:v>
                </c:pt>
                <c:pt idx="1587" formatCode="General">
                  <c:v>2.5090725420000002</c:v>
                </c:pt>
                <c:pt idx="1588" formatCode="General">
                  <c:v>2.5090725420000002</c:v>
                </c:pt>
                <c:pt idx="1589" formatCode="General">
                  <c:v>2.5090725420000002</c:v>
                </c:pt>
                <c:pt idx="1590" formatCode="General">
                  <c:v>1.87744391</c:v>
                </c:pt>
                <c:pt idx="1591" formatCode="General">
                  <c:v>1.87744391</c:v>
                </c:pt>
                <c:pt idx="1592" formatCode="General">
                  <c:v>1.87744391</c:v>
                </c:pt>
                <c:pt idx="1593" formatCode="General">
                  <c:v>1.87744391</c:v>
                </c:pt>
                <c:pt idx="1594" formatCode="General">
                  <c:v>1.87744391</c:v>
                </c:pt>
                <c:pt idx="1595" formatCode="General">
                  <c:v>1.87744391</c:v>
                </c:pt>
                <c:pt idx="1596" formatCode="General">
                  <c:v>1.87744391</c:v>
                </c:pt>
                <c:pt idx="1597" formatCode="General">
                  <c:v>1.87744391</c:v>
                </c:pt>
                <c:pt idx="1598" formatCode="General">
                  <c:v>1.2541290519999999</c:v>
                </c:pt>
                <c:pt idx="1599" formatCode="General">
                  <c:v>1.2541290519999999</c:v>
                </c:pt>
                <c:pt idx="1600" formatCode="General">
                  <c:v>1.2541290519999999</c:v>
                </c:pt>
                <c:pt idx="1601" formatCode="General">
                  <c:v>1.2541290519999999</c:v>
                </c:pt>
                <c:pt idx="1602" formatCode="General">
                  <c:v>1.2541290519999999</c:v>
                </c:pt>
                <c:pt idx="1603" formatCode="General">
                  <c:v>1.2541290519999999</c:v>
                </c:pt>
                <c:pt idx="1604" formatCode="General">
                  <c:v>1.2541290519999999</c:v>
                </c:pt>
                <c:pt idx="1605" formatCode="General">
                  <c:v>1.2541290519999999</c:v>
                </c:pt>
                <c:pt idx="1606" formatCode="General">
                  <c:v>0.74769639970000001</c:v>
                </c:pt>
                <c:pt idx="1607" formatCode="General">
                  <c:v>0.74769639970000001</c:v>
                </c:pt>
                <c:pt idx="1608" formatCode="General">
                  <c:v>0.74769639970000001</c:v>
                </c:pt>
                <c:pt idx="1609" formatCode="General">
                  <c:v>0.74769639970000001</c:v>
                </c:pt>
                <c:pt idx="1610" formatCode="General">
                  <c:v>0.74769639970000001</c:v>
                </c:pt>
                <c:pt idx="1611" formatCode="General">
                  <c:v>0.74769639970000001</c:v>
                </c:pt>
                <c:pt idx="1612" formatCode="General">
                  <c:v>0.74769639970000001</c:v>
                </c:pt>
                <c:pt idx="1613" formatCode="General">
                  <c:v>0.3922620416</c:v>
                </c:pt>
                <c:pt idx="1614" formatCode="General">
                  <c:v>0.3922620416</c:v>
                </c:pt>
                <c:pt idx="1615" formatCode="General">
                  <c:v>0.3922620416</c:v>
                </c:pt>
                <c:pt idx="1616" formatCode="General">
                  <c:v>0.3922620416</c:v>
                </c:pt>
                <c:pt idx="1617" formatCode="General">
                  <c:v>0.3922620416</c:v>
                </c:pt>
                <c:pt idx="1618" formatCode="General">
                  <c:v>0.3922620416</c:v>
                </c:pt>
                <c:pt idx="1619" formatCode="General">
                  <c:v>0.3922620416</c:v>
                </c:pt>
                <c:pt idx="1620" formatCode="General">
                  <c:v>0.3922620416</c:v>
                </c:pt>
                <c:pt idx="1621" formatCode="General">
                  <c:v>0.17743046579999999</c:v>
                </c:pt>
                <c:pt idx="1622" formatCode="General">
                  <c:v>0.17743046579999999</c:v>
                </c:pt>
                <c:pt idx="1623" formatCode="General">
                  <c:v>0.17743046579999999</c:v>
                </c:pt>
                <c:pt idx="1624" formatCode="General">
                  <c:v>0.17743046579999999</c:v>
                </c:pt>
                <c:pt idx="1625" formatCode="General">
                  <c:v>0.17743046579999999</c:v>
                </c:pt>
                <c:pt idx="1626" formatCode="General">
                  <c:v>0.17743046579999999</c:v>
                </c:pt>
                <c:pt idx="1627" formatCode="General">
                  <c:v>0.17743046579999999</c:v>
                </c:pt>
                <c:pt idx="1628" formatCode="General">
                  <c:v>6.7899972200000006E-2</c:v>
                </c:pt>
                <c:pt idx="1629" formatCode="General">
                  <c:v>6.7899972200000006E-2</c:v>
                </c:pt>
                <c:pt idx="1630" formatCode="General">
                  <c:v>6.7899972200000006E-2</c:v>
                </c:pt>
                <c:pt idx="1631" formatCode="General">
                  <c:v>6.7899972200000006E-2</c:v>
                </c:pt>
                <c:pt idx="1632" formatCode="General">
                  <c:v>6.7899972200000006E-2</c:v>
                </c:pt>
                <c:pt idx="1633" formatCode="General">
                  <c:v>6.7899972200000006E-2</c:v>
                </c:pt>
                <c:pt idx="1634" formatCode="General">
                  <c:v>6.7899972200000006E-2</c:v>
                </c:pt>
                <c:pt idx="1635" formatCode="General">
                  <c:v>6.7899972200000006E-2</c:v>
                </c:pt>
                <c:pt idx="1636" formatCode="General">
                  <c:v>2.1679427469999998E-2</c:v>
                </c:pt>
                <c:pt idx="1637" formatCode="General">
                  <c:v>2.1679427469999998E-2</c:v>
                </c:pt>
                <c:pt idx="1638" formatCode="General">
                  <c:v>2.1679427469999998E-2</c:v>
                </c:pt>
                <c:pt idx="1639" formatCode="General">
                  <c:v>2.1679427469999998E-2</c:v>
                </c:pt>
                <c:pt idx="1640" formatCode="General">
                  <c:v>2.1679427469999998E-2</c:v>
                </c:pt>
                <c:pt idx="1641" formatCode="General">
                  <c:v>2.1679427469999998E-2</c:v>
                </c:pt>
                <c:pt idx="1642" formatCode="General">
                  <c:v>2.1679427469999998E-2</c:v>
                </c:pt>
                <c:pt idx="1643" formatCode="General">
                  <c:v>2.1679427469999998E-2</c:v>
                </c:pt>
                <c:pt idx="1644" formatCode="General">
                  <c:v>5.7233525439999997E-3</c:v>
                </c:pt>
                <c:pt idx="1645" formatCode="General">
                  <c:v>5.7233525439999997E-3</c:v>
                </c:pt>
                <c:pt idx="1646" formatCode="General">
                  <c:v>5.7233525439999997E-3</c:v>
                </c:pt>
                <c:pt idx="1647" formatCode="General">
                  <c:v>5.7233525439999997E-3</c:v>
                </c:pt>
                <c:pt idx="1648" formatCode="General">
                  <c:v>5.7233525439999997E-3</c:v>
                </c:pt>
                <c:pt idx="1649" formatCode="General">
                  <c:v>5.7233525439999997E-3</c:v>
                </c:pt>
                <c:pt idx="1650" formatCode="General">
                  <c:v>5.7233525439999997E-3</c:v>
                </c:pt>
                <c:pt idx="1651" formatCode="General">
                  <c:v>1.2426038740000001E-3</c:v>
                </c:pt>
                <c:pt idx="1652" formatCode="General">
                  <c:v>1.2426038740000001E-3</c:v>
                </c:pt>
                <c:pt idx="1653" formatCode="General">
                  <c:v>1.2426038740000001E-3</c:v>
                </c:pt>
                <c:pt idx="1654" formatCode="General">
                  <c:v>1.2426038740000001E-3</c:v>
                </c:pt>
                <c:pt idx="1655" formatCode="General">
                  <c:v>1.2426038740000001E-3</c:v>
                </c:pt>
                <c:pt idx="1656" formatCode="General">
                  <c:v>1.2426038740000001E-3</c:v>
                </c:pt>
                <c:pt idx="1657" formatCode="General">
                  <c:v>1.2426038740000001E-3</c:v>
                </c:pt>
                <c:pt idx="1658" formatCode="General">
                  <c:v>1.2426038740000001E-3</c:v>
                </c:pt>
                <c:pt idx="1659" formatCode="General">
                  <c:v>2.2118099149999999E-4</c:v>
                </c:pt>
                <c:pt idx="1660" formatCode="General">
                  <c:v>2.2118099149999999E-4</c:v>
                </c:pt>
                <c:pt idx="1661" formatCode="General">
                  <c:v>2.2118099149999999E-4</c:v>
                </c:pt>
                <c:pt idx="1662" formatCode="General">
                  <c:v>2.2118099149999999E-4</c:v>
                </c:pt>
                <c:pt idx="1663" formatCode="General">
                  <c:v>2.2118099149999999E-4</c:v>
                </c:pt>
                <c:pt idx="1664" formatCode="General">
                  <c:v>2.2118099149999999E-4</c:v>
                </c:pt>
                <c:pt idx="1665" formatCode="General">
                  <c:v>2.2118099149999999E-4</c:v>
                </c:pt>
                <c:pt idx="1666" formatCode="General">
                  <c:v>2.2118099149999999E-4</c:v>
                </c:pt>
                <c:pt idx="1667">
                  <c:v>3.2221119910000002E-5</c:v>
                </c:pt>
                <c:pt idx="1668">
                  <c:v>3.2221119910000002E-5</c:v>
                </c:pt>
                <c:pt idx="1669">
                  <c:v>3.2221119910000002E-5</c:v>
                </c:pt>
                <c:pt idx="1670">
                  <c:v>3.2221119910000002E-5</c:v>
                </c:pt>
                <c:pt idx="1671">
                  <c:v>3.2221119910000002E-5</c:v>
                </c:pt>
                <c:pt idx="1672">
                  <c:v>3.2221119910000002E-5</c:v>
                </c:pt>
                <c:pt idx="1673">
                  <c:v>3.2221119910000002E-5</c:v>
                </c:pt>
                <c:pt idx="1674">
                  <c:v>3.837941222E-6</c:v>
                </c:pt>
                <c:pt idx="1675">
                  <c:v>3.837941222E-6</c:v>
                </c:pt>
                <c:pt idx="1676">
                  <c:v>3.837941222E-6</c:v>
                </c:pt>
                <c:pt idx="1677">
                  <c:v>3.837941222E-6</c:v>
                </c:pt>
                <c:pt idx="1678">
                  <c:v>3.837941222E-6</c:v>
                </c:pt>
                <c:pt idx="1679">
                  <c:v>3.837941222E-6</c:v>
                </c:pt>
                <c:pt idx="1680">
                  <c:v>3.837941222E-6</c:v>
                </c:pt>
                <c:pt idx="1681">
                  <c:v>3.837941222E-6</c:v>
                </c:pt>
                <c:pt idx="1682">
                  <c:v>3.7432454289999997E-7</c:v>
                </c:pt>
                <c:pt idx="1683">
                  <c:v>3.7432454289999997E-7</c:v>
                </c:pt>
                <c:pt idx="1684">
                  <c:v>3.7432454289999997E-7</c:v>
                </c:pt>
                <c:pt idx="1685">
                  <c:v>3.7432454289999997E-7</c:v>
                </c:pt>
                <c:pt idx="1686">
                  <c:v>3.7432454289999997E-7</c:v>
                </c:pt>
                <c:pt idx="1687">
                  <c:v>3.7432454289999997E-7</c:v>
                </c:pt>
                <c:pt idx="1688">
                  <c:v>3.7432454289999997E-7</c:v>
                </c:pt>
                <c:pt idx="1689">
                  <c:v>3.7432454289999997E-7</c:v>
                </c:pt>
                <c:pt idx="1690">
                  <c:v>3.9157306730000002E-8</c:v>
                </c:pt>
                <c:pt idx="1691">
                  <c:v>3.9157306730000002E-8</c:v>
                </c:pt>
                <c:pt idx="1692">
                  <c:v>3.9157306730000002E-8</c:v>
                </c:pt>
                <c:pt idx="1693">
                  <c:v>3.9157306730000002E-8</c:v>
                </c:pt>
                <c:pt idx="1694">
                  <c:v>3.9142509680000003E-8</c:v>
                </c:pt>
                <c:pt idx="1695">
                  <c:v>3.9142509680000003E-8</c:v>
                </c:pt>
                <c:pt idx="1696">
                  <c:v>3.9142509680000003E-8</c:v>
                </c:pt>
                <c:pt idx="1697">
                  <c:v>9.8940333259999994E-8</c:v>
                </c:pt>
                <c:pt idx="1698">
                  <c:v>9.8940333259999994E-8</c:v>
                </c:pt>
                <c:pt idx="1699">
                  <c:v>9.8940333259999994E-8</c:v>
                </c:pt>
                <c:pt idx="1700">
                  <c:v>9.8940333259999994E-8</c:v>
                </c:pt>
                <c:pt idx="1701">
                  <c:v>9.8940333259999994E-8</c:v>
                </c:pt>
                <c:pt idx="1702">
                  <c:v>9.8940333259999994E-8</c:v>
                </c:pt>
                <c:pt idx="1703">
                  <c:v>9.8940333259999994E-8</c:v>
                </c:pt>
                <c:pt idx="1704">
                  <c:v>9.8940333259999994E-8</c:v>
                </c:pt>
                <c:pt idx="1705">
                  <c:v>8.1342193429999997E-7</c:v>
                </c:pt>
                <c:pt idx="1706">
                  <c:v>8.1342193429999997E-7</c:v>
                </c:pt>
                <c:pt idx="1707">
                  <c:v>8.1342193429999997E-7</c:v>
                </c:pt>
                <c:pt idx="1708">
                  <c:v>8.1342193429999997E-7</c:v>
                </c:pt>
                <c:pt idx="1709">
                  <c:v>8.1342193429999997E-7</c:v>
                </c:pt>
                <c:pt idx="1710">
                  <c:v>8.1342193429999997E-7</c:v>
                </c:pt>
                <c:pt idx="1711">
                  <c:v>8.1342193429999997E-7</c:v>
                </c:pt>
                <c:pt idx="1712">
                  <c:v>8.1342193429999997E-7</c:v>
                </c:pt>
                <c:pt idx="1713">
                  <c:v>5.5687046370000003E-6</c:v>
                </c:pt>
                <c:pt idx="1714">
                  <c:v>5.5687046370000003E-6</c:v>
                </c:pt>
                <c:pt idx="1715">
                  <c:v>5.5687046370000003E-6</c:v>
                </c:pt>
                <c:pt idx="1716">
                  <c:v>5.5687046370000003E-6</c:v>
                </c:pt>
                <c:pt idx="1717">
                  <c:v>5.5687000890000004E-6</c:v>
                </c:pt>
                <c:pt idx="1718">
                  <c:v>5.5687000890000004E-6</c:v>
                </c:pt>
                <c:pt idx="1719">
                  <c:v>5.5687000890000004E-6</c:v>
                </c:pt>
                <c:pt idx="1720">
                  <c:v>3.1138668419999999E-5</c:v>
                </c:pt>
                <c:pt idx="1721">
                  <c:v>3.1138668419999999E-5</c:v>
                </c:pt>
                <c:pt idx="1722">
                  <c:v>3.1138668419999999E-5</c:v>
                </c:pt>
                <c:pt idx="1723">
                  <c:v>3.1138668419999999E-5</c:v>
                </c:pt>
                <c:pt idx="1724">
                  <c:v>3.1138668419999999E-5</c:v>
                </c:pt>
                <c:pt idx="1725">
                  <c:v>3.1138668419999999E-5</c:v>
                </c:pt>
                <c:pt idx="1726">
                  <c:v>3.1138668419999999E-5</c:v>
                </c:pt>
                <c:pt idx="1727">
                  <c:v>3.1138668419999999E-5</c:v>
                </c:pt>
                <c:pt idx="1728" formatCode="General">
                  <c:v>1.4219997679999999E-4</c:v>
                </c:pt>
                <c:pt idx="1729" formatCode="General">
                  <c:v>1.4219997679999999E-4</c:v>
                </c:pt>
                <c:pt idx="1730" formatCode="General">
                  <c:v>1.4219997679999999E-4</c:v>
                </c:pt>
                <c:pt idx="1731" formatCode="General">
                  <c:v>1.4219997679999999E-4</c:v>
                </c:pt>
                <c:pt idx="1732" formatCode="General">
                  <c:v>1.4219997679999999E-4</c:v>
                </c:pt>
                <c:pt idx="1733" formatCode="General">
                  <c:v>1.4219997679999999E-4</c:v>
                </c:pt>
                <c:pt idx="1734" formatCode="General">
                  <c:v>1.4219997679999999E-4</c:v>
                </c:pt>
                <c:pt idx="1735" formatCode="General">
                  <c:v>1.4219997679999999E-4</c:v>
                </c:pt>
                <c:pt idx="1736" formatCode="General">
                  <c:v>5.3033768199999996E-4</c:v>
                </c:pt>
                <c:pt idx="1737" formatCode="General">
                  <c:v>5.3033768199999996E-4</c:v>
                </c:pt>
                <c:pt idx="1738" formatCode="General">
                  <c:v>5.3033768199999996E-4</c:v>
                </c:pt>
                <c:pt idx="1739" formatCode="General">
                  <c:v>5.3033768199999996E-4</c:v>
                </c:pt>
                <c:pt idx="1740" formatCode="General">
                  <c:v>5.3033768199999996E-4</c:v>
                </c:pt>
                <c:pt idx="1741" formatCode="General">
                  <c:v>5.3033768199999996E-4</c:v>
                </c:pt>
                <c:pt idx="1742" formatCode="General">
                  <c:v>5.3033768199999996E-4</c:v>
                </c:pt>
                <c:pt idx="1743" formatCode="General">
                  <c:v>1.6153211469999999E-3</c:v>
                </c:pt>
                <c:pt idx="1744" formatCode="General">
                  <c:v>1.6153211469999999E-3</c:v>
                </c:pt>
                <c:pt idx="1745" formatCode="General">
                  <c:v>1.6153211469999999E-3</c:v>
                </c:pt>
                <c:pt idx="1746" formatCode="General">
                  <c:v>1.6153211469999999E-3</c:v>
                </c:pt>
                <c:pt idx="1747" formatCode="General">
                  <c:v>1.6153211469999999E-3</c:v>
                </c:pt>
                <c:pt idx="1748" formatCode="General">
                  <c:v>1.6153211469999999E-3</c:v>
                </c:pt>
                <c:pt idx="1749" formatCode="General">
                  <c:v>1.6153211469999999E-3</c:v>
                </c:pt>
                <c:pt idx="1750" formatCode="General">
                  <c:v>1.6153211469999999E-3</c:v>
                </c:pt>
                <c:pt idx="1751" formatCode="General">
                  <c:v>4.018079955E-3</c:v>
                </c:pt>
                <c:pt idx="1752" formatCode="General">
                  <c:v>4.018079955E-3</c:v>
                </c:pt>
                <c:pt idx="1753" formatCode="General">
                  <c:v>4.018079955E-3</c:v>
                </c:pt>
                <c:pt idx="1754" formatCode="General">
                  <c:v>4.018079955E-3</c:v>
                </c:pt>
                <c:pt idx="1755" formatCode="General">
                  <c:v>4.018079955E-3</c:v>
                </c:pt>
                <c:pt idx="1756" formatCode="General">
                  <c:v>4.018079955E-3</c:v>
                </c:pt>
                <c:pt idx="1757" formatCode="General">
                  <c:v>4.018079955E-3</c:v>
                </c:pt>
                <c:pt idx="1758" formatCode="General">
                  <c:v>8.1626595930000007E-3</c:v>
                </c:pt>
                <c:pt idx="1759" formatCode="General">
                  <c:v>8.1626595930000007E-3</c:v>
                </c:pt>
                <c:pt idx="1760" formatCode="General">
                  <c:v>8.1626595930000007E-3</c:v>
                </c:pt>
                <c:pt idx="1761" formatCode="General">
                  <c:v>8.1626595930000007E-3</c:v>
                </c:pt>
                <c:pt idx="1762" formatCode="General">
                  <c:v>8.1626595930000007E-3</c:v>
                </c:pt>
                <c:pt idx="1763" formatCode="General">
                  <c:v>8.1626595930000007E-3</c:v>
                </c:pt>
                <c:pt idx="1764" formatCode="General">
                  <c:v>8.1626595930000007E-3</c:v>
                </c:pt>
                <c:pt idx="1765" formatCode="General">
                  <c:v>8.1626595930000007E-3</c:v>
                </c:pt>
                <c:pt idx="1766" formatCode="General">
                  <c:v>1.354248077E-2</c:v>
                </c:pt>
                <c:pt idx="1767" formatCode="General">
                  <c:v>1.354248077E-2</c:v>
                </c:pt>
                <c:pt idx="1768" formatCode="General">
                  <c:v>1.354248077E-2</c:v>
                </c:pt>
                <c:pt idx="1769" formatCode="General">
                  <c:v>1.354248077E-2</c:v>
                </c:pt>
                <c:pt idx="1770" formatCode="General">
                  <c:v>1.354248077E-2</c:v>
                </c:pt>
                <c:pt idx="1771" formatCode="General">
                  <c:v>1.354248077E-2</c:v>
                </c:pt>
                <c:pt idx="1772" formatCode="General">
                  <c:v>1.354248077E-2</c:v>
                </c:pt>
                <c:pt idx="1773" formatCode="General">
                  <c:v>1.354248077E-2</c:v>
                </c:pt>
                <c:pt idx="1774" formatCode="General">
                  <c:v>1.8349241469999999E-2</c:v>
                </c:pt>
                <c:pt idx="1775" formatCode="General">
                  <c:v>1.8349241469999999E-2</c:v>
                </c:pt>
                <c:pt idx="1776" formatCode="General">
                  <c:v>1.8349241469999999E-2</c:v>
                </c:pt>
                <c:pt idx="1777" formatCode="General">
                  <c:v>1.8349241469999999E-2</c:v>
                </c:pt>
                <c:pt idx="1778" formatCode="General">
                  <c:v>1.8349241469999999E-2</c:v>
                </c:pt>
                <c:pt idx="1779" formatCode="General">
                  <c:v>1.8349241469999999E-2</c:v>
                </c:pt>
                <c:pt idx="1780" formatCode="General">
                  <c:v>1.8349241469999999E-2</c:v>
                </c:pt>
                <c:pt idx="1781" formatCode="General">
                  <c:v>2.030446008E-2</c:v>
                </c:pt>
                <c:pt idx="1782" formatCode="General">
                  <c:v>2.030446008E-2</c:v>
                </c:pt>
                <c:pt idx="1783" formatCode="General">
                  <c:v>2.030446008E-2</c:v>
                </c:pt>
                <c:pt idx="1784" formatCode="General">
                  <c:v>2.030446008E-2</c:v>
                </c:pt>
                <c:pt idx="1785" formatCode="General">
                  <c:v>2.030446008E-2</c:v>
                </c:pt>
                <c:pt idx="1786" formatCode="General">
                  <c:v>2.030446008E-2</c:v>
                </c:pt>
                <c:pt idx="1787" formatCode="General">
                  <c:v>2.030446008E-2</c:v>
                </c:pt>
                <c:pt idx="1788" formatCode="General">
                  <c:v>2.030446008E-2</c:v>
                </c:pt>
                <c:pt idx="1789" formatCode="General">
                  <c:v>1.8349241469999999E-2</c:v>
                </c:pt>
                <c:pt idx="1790" formatCode="General">
                  <c:v>1.8349241469999999E-2</c:v>
                </c:pt>
                <c:pt idx="1791" formatCode="General">
                  <c:v>1.8349241469999999E-2</c:v>
                </c:pt>
                <c:pt idx="1792" formatCode="General">
                  <c:v>1.8349241469999999E-2</c:v>
                </c:pt>
                <c:pt idx="1793" formatCode="General">
                  <c:v>1.8349241469999999E-2</c:v>
                </c:pt>
                <c:pt idx="1794" formatCode="General">
                  <c:v>1.8349241469999999E-2</c:v>
                </c:pt>
                <c:pt idx="1795" formatCode="General">
                  <c:v>1.8349241469999999E-2</c:v>
                </c:pt>
                <c:pt idx="1796" formatCode="General">
                  <c:v>1.8349241469999999E-2</c:v>
                </c:pt>
                <c:pt idx="1797" formatCode="General">
                  <c:v>1.354248077E-2</c:v>
                </c:pt>
                <c:pt idx="1798" formatCode="General">
                  <c:v>1.354248077E-2</c:v>
                </c:pt>
                <c:pt idx="1799" formatCode="General">
                  <c:v>1.354248077E-2</c:v>
                </c:pt>
                <c:pt idx="1800" formatCode="General">
                  <c:v>1.354248077E-2</c:v>
                </c:pt>
                <c:pt idx="1801" formatCode="General">
                  <c:v>1.354248077E-2</c:v>
                </c:pt>
                <c:pt idx="1802" formatCode="General">
                  <c:v>1.354248077E-2</c:v>
                </c:pt>
                <c:pt idx="1803" formatCode="General">
                  <c:v>1.354248077E-2</c:v>
                </c:pt>
                <c:pt idx="1804" formatCode="General">
                  <c:v>8.1626595930000007E-3</c:v>
                </c:pt>
                <c:pt idx="1805" formatCode="General">
                  <c:v>8.1626595930000007E-3</c:v>
                </c:pt>
                <c:pt idx="1806" formatCode="General">
                  <c:v>8.1626595930000007E-3</c:v>
                </c:pt>
                <c:pt idx="1807" formatCode="General">
                  <c:v>8.1626595930000007E-3</c:v>
                </c:pt>
                <c:pt idx="1808" formatCode="General">
                  <c:v>8.1626595930000007E-3</c:v>
                </c:pt>
                <c:pt idx="1809" formatCode="General">
                  <c:v>8.1626595930000007E-3</c:v>
                </c:pt>
                <c:pt idx="1810" formatCode="General">
                  <c:v>8.1626595930000007E-3</c:v>
                </c:pt>
                <c:pt idx="1811" formatCode="General">
                  <c:v>8.1626595930000007E-3</c:v>
                </c:pt>
                <c:pt idx="1812" formatCode="General">
                  <c:v>4.018079955E-3</c:v>
                </c:pt>
                <c:pt idx="1813" formatCode="General">
                  <c:v>4.018079955E-3</c:v>
                </c:pt>
                <c:pt idx="1814" formatCode="General">
                  <c:v>4.018079955E-3</c:v>
                </c:pt>
                <c:pt idx="1815" formatCode="General">
                  <c:v>4.018079955E-3</c:v>
                </c:pt>
                <c:pt idx="1816" formatCode="General">
                  <c:v>4.018079955E-3</c:v>
                </c:pt>
                <c:pt idx="1817" formatCode="General">
                  <c:v>4.018079955E-3</c:v>
                </c:pt>
                <c:pt idx="1818" formatCode="General">
                  <c:v>4.018079955E-3</c:v>
                </c:pt>
                <c:pt idx="1819" formatCode="General">
                  <c:v>4.018079955E-3</c:v>
                </c:pt>
                <c:pt idx="1820" formatCode="General">
                  <c:v>1.6153211469999999E-3</c:v>
                </c:pt>
                <c:pt idx="1821" formatCode="General">
                  <c:v>1.6153211469999999E-3</c:v>
                </c:pt>
                <c:pt idx="1822" formatCode="General">
                  <c:v>1.6153211469999999E-3</c:v>
                </c:pt>
                <c:pt idx="1823" formatCode="General">
                  <c:v>1.6153211469999999E-3</c:v>
                </c:pt>
                <c:pt idx="1824" formatCode="General">
                  <c:v>1.6153211469999999E-3</c:v>
                </c:pt>
                <c:pt idx="1825" formatCode="General">
                  <c:v>1.6153211469999999E-3</c:v>
                </c:pt>
                <c:pt idx="1826" formatCode="General">
                  <c:v>1.6153211469999999E-3</c:v>
                </c:pt>
                <c:pt idx="1827" formatCode="General">
                  <c:v>5.3033768199999996E-4</c:v>
                </c:pt>
                <c:pt idx="1828" formatCode="General">
                  <c:v>5.3033768199999996E-4</c:v>
                </c:pt>
                <c:pt idx="1829" formatCode="General">
                  <c:v>5.3033768199999996E-4</c:v>
                </c:pt>
                <c:pt idx="1830" formatCode="General">
                  <c:v>5.3033768199999996E-4</c:v>
                </c:pt>
                <c:pt idx="1831" formatCode="General">
                  <c:v>5.3033768199999996E-4</c:v>
                </c:pt>
                <c:pt idx="1832" formatCode="General">
                  <c:v>5.3033768199999996E-4</c:v>
                </c:pt>
                <c:pt idx="1833" formatCode="General">
                  <c:v>5.3033768199999996E-4</c:v>
                </c:pt>
                <c:pt idx="1834" formatCode="General">
                  <c:v>5.3033768199999996E-4</c:v>
                </c:pt>
                <c:pt idx="1835" formatCode="General">
                  <c:v>1.4219997679999999E-4</c:v>
                </c:pt>
                <c:pt idx="1836" formatCode="General">
                  <c:v>1.4219997679999999E-4</c:v>
                </c:pt>
                <c:pt idx="1837" formatCode="General">
                  <c:v>1.4219997679999999E-4</c:v>
                </c:pt>
                <c:pt idx="1838" formatCode="General">
                  <c:v>1.4219997679999999E-4</c:v>
                </c:pt>
                <c:pt idx="1839" formatCode="General">
                  <c:v>1.4219997679999999E-4</c:v>
                </c:pt>
                <c:pt idx="1840" formatCode="General">
                  <c:v>1.4219997679999999E-4</c:v>
                </c:pt>
                <c:pt idx="1841" formatCode="General">
                  <c:v>1.4219997679999999E-4</c:v>
                </c:pt>
                <c:pt idx="1842" formatCode="General">
                  <c:v>1.4219997679999999E-4</c:v>
                </c:pt>
                <c:pt idx="1843">
                  <c:v>3.1138668419999999E-5</c:v>
                </c:pt>
                <c:pt idx="1844">
                  <c:v>3.1138668419999999E-5</c:v>
                </c:pt>
                <c:pt idx="1845">
                  <c:v>3.1138668419999999E-5</c:v>
                </c:pt>
                <c:pt idx="1846">
                  <c:v>3.1138668419999999E-5</c:v>
                </c:pt>
                <c:pt idx="1847">
                  <c:v>3.1138668419999999E-5</c:v>
                </c:pt>
                <c:pt idx="1848">
                  <c:v>3.1138668419999999E-5</c:v>
                </c:pt>
                <c:pt idx="1849">
                  <c:v>3.1138668419999999E-5</c:v>
                </c:pt>
                <c:pt idx="1850">
                  <c:v>5.5687000890000004E-6</c:v>
                </c:pt>
                <c:pt idx="1851">
                  <c:v>5.5687000890000004E-6</c:v>
                </c:pt>
                <c:pt idx="1852">
                  <c:v>5.5687000890000004E-6</c:v>
                </c:pt>
                <c:pt idx="1853">
                  <c:v>5.5687000890000004E-6</c:v>
                </c:pt>
                <c:pt idx="1854">
                  <c:v>5.5687000890000004E-6</c:v>
                </c:pt>
                <c:pt idx="1855">
                  <c:v>5.5687000890000004E-6</c:v>
                </c:pt>
                <c:pt idx="1856">
                  <c:v>5.5687000890000004E-6</c:v>
                </c:pt>
                <c:pt idx="1857">
                  <c:v>5.5687000890000004E-6</c:v>
                </c:pt>
                <c:pt idx="1858">
                  <c:v>8.1331955930000003E-7</c:v>
                </c:pt>
                <c:pt idx="1859">
                  <c:v>8.1331955930000003E-7</c:v>
                </c:pt>
                <c:pt idx="1860">
                  <c:v>8.1331955930000003E-7</c:v>
                </c:pt>
                <c:pt idx="1861">
                  <c:v>8.1331955930000003E-7</c:v>
                </c:pt>
                <c:pt idx="1862">
                  <c:v>8.1331955930000003E-7</c:v>
                </c:pt>
                <c:pt idx="1863">
                  <c:v>8.1331955930000003E-7</c:v>
                </c:pt>
                <c:pt idx="1864">
                  <c:v>8.1331955930000003E-7</c:v>
                </c:pt>
                <c:pt idx="1865">
                  <c:v>9.7011174199999994E-8</c:v>
                </c:pt>
                <c:pt idx="1866">
                  <c:v>9.7011174199999994E-8</c:v>
                </c:pt>
                <c:pt idx="1867">
                  <c:v>9.7011174199999994E-8</c:v>
                </c:pt>
                <c:pt idx="1868">
                  <c:v>9.7011174199999994E-8</c:v>
                </c:pt>
                <c:pt idx="1869">
                  <c:v>9.7011174199999994E-8</c:v>
                </c:pt>
                <c:pt idx="1870">
                  <c:v>9.7011174199999994E-8</c:v>
                </c:pt>
                <c:pt idx="1871">
                  <c:v>9.7011174199999994E-8</c:v>
                </c:pt>
                <c:pt idx="1872">
                  <c:v>9.7011174199999994E-8</c:v>
                </c:pt>
                <c:pt idx="1873">
                  <c:v>9.4500878230000002E-9</c:v>
                </c:pt>
                <c:pt idx="1874">
                  <c:v>9.4500878230000002E-9</c:v>
                </c:pt>
                <c:pt idx="1875">
                  <c:v>9.4500878230000002E-9</c:v>
                </c:pt>
                <c:pt idx="1876">
                  <c:v>9.4500878230000002E-9</c:v>
                </c:pt>
                <c:pt idx="1877">
                  <c:v>9.4500878230000002E-9</c:v>
                </c:pt>
                <c:pt idx="1878">
                  <c:v>9.4500878230000002E-9</c:v>
                </c:pt>
                <c:pt idx="1879">
                  <c:v>9.4500878230000002E-9</c:v>
                </c:pt>
                <c:pt idx="1880">
                  <c:v>9.4500878230000002E-9</c:v>
                </c:pt>
                <c:pt idx="1881">
                  <c:v>7.5180206500000003E-10</c:v>
                </c:pt>
                <c:pt idx="1882">
                  <c:v>7.5180206500000003E-10</c:v>
                </c:pt>
                <c:pt idx="1883">
                  <c:v>7.5180206500000003E-10</c:v>
                </c:pt>
                <c:pt idx="1884">
                  <c:v>7.5180206500000003E-10</c:v>
                </c:pt>
                <c:pt idx="1885">
                  <c:v>7.5180206500000003E-10</c:v>
                </c:pt>
                <c:pt idx="1886">
                  <c:v>7.5180206500000003E-10</c:v>
                </c:pt>
                <c:pt idx="1887">
                  <c:v>7.5180206500000003E-10</c:v>
                </c:pt>
                <c:pt idx="1888">
                  <c:v>4.8845424229999999E-11</c:v>
                </c:pt>
                <c:pt idx="1889">
                  <c:v>4.8845424229999999E-11</c:v>
                </c:pt>
                <c:pt idx="1890">
                  <c:v>4.8845424229999999E-11</c:v>
                </c:pt>
                <c:pt idx="1891">
                  <c:v>4.8845424229999999E-11</c:v>
                </c:pt>
                <c:pt idx="1892">
                  <c:v>4.8845424229999999E-11</c:v>
                </c:pt>
                <c:pt idx="1893">
                  <c:v>4.8845424229999999E-11</c:v>
                </c:pt>
                <c:pt idx="1894">
                  <c:v>4.8845424229999999E-11</c:v>
                </c:pt>
                <c:pt idx="1895">
                  <c:v>4.8845424229999999E-11</c:v>
                </c:pt>
                <c:pt idx="1896">
                  <c:v>2.59178074E-12</c:v>
                </c:pt>
                <c:pt idx="1897">
                  <c:v>2.59178074E-12</c:v>
                </c:pt>
                <c:pt idx="1898">
                  <c:v>2.59178074E-12</c:v>
                </c:pt>
                <c:pt idx="1899">
                  <c:v>2.59178074E-12</c:v>
                </c:pt>
                <c:pt idx="1900">
                  <c:v>2.59178074E-12</c:v>
                </c:pt>
                <c:pt idx="1901">
                  <c:v>2.59178074E-12</c:v>
                </c:pt>
                <c:pt idx="1902">
                  <c:v>2.59178074E-12</c:v>
                </c:pt>
                <c:pt idx="1903">
                  <c:v>2.59178074E-12</c:v>
                </c:pt>
                <c:pt idx="1904">
                  <c:v>1.123118932E-13</c:v>
                </c:pt>
                <c:pt idx="1905">
                  <c:v>1.123118932E-13</c:v>
                </c:pt>
                <c:pt idx="1906">
                  <c:v>1.123118932E-13</c:v>
                </c:pt>
                <c:pt idx="1907">
                  <c:v>1.123118932E-13</c:v>
                </c:pt>
                <c:pt idx="1908">
                  <c:v>1.123118932E-13</c:v>
                </c:pt>
                <c:pt idx="1909">
                  <c:v>1.1701007350000001E-11</c:v>
                </c:pt>
                <c:pt idx="1910">
                  <c:v>1.1701007350000001E-11</c:v>
                </c:pt>
                <c:pt idx="1911">
                  <c:v>1.1701007350000001E-11</c:v>
                </c:pt>
                <c:pt idx="1912">
                  <c:v>1.1701007350000001E-11</c:v>
                </c:pt>
                <c:pt idx="1913">
                  <c:v>1.1701007350000001E-11</c:v>
                </c:pt>
                <c:pt idx="1914">
                  <c:v>2.7001989530000002E-10</c:v>
                </c:pt>
                <c:pt idx="1915">
                  <c:v>2.7001989530000002E-10</c:v>
                </c:pt>
                <c:pt idx="1916">
                  <c:v>2.7001989530000002E-10</c:v>
                </c:pt>
                <c:pt idx="1917">
                  <c:v>2.7001989530000002E-10</c:v>
                </c:pt>
                <c:pt idx="1918">
                  <c:v>2.7001989530000002E-10</c:v>
                </c:pt>
                <c:pt idx="1919">
                  <c:v>2.7001989530000002E-10</c:v>
                </c:pt>
                <c:pt idx="1920">
                  <c:v>2.7001989530000002E-10</c:v>
                </c:pt>
                <c:pt idx="1921">
                  <c:v>2.7001989530000002E-10</c:v>
                </c:pt>
                <c:pt idx="1922">
                  <c:v>5.0888706579999998E-9</c:v>
                </c:pt>
                <c:pt idx="1923">
                  <c:v>5.0888706579999998E-9</c:v>
                </c:pt>
                <c:pt idx="1924">
                  <c:v>5.0888706579999998E-9</c:v>
                </c:pt>
                <c:pt idx="1925">
                  <c:v>5.0888706579999998E-9</c:v>
                </c:pt>
                <c:pt idx="1926">
                  <c:v>5.0888706579999998E-9</c:v>
                </c:pt>
                <c:pt idx="1927">
                  <c:v>5.0888706579999998E-9</c:v>
                </c:pt>
                <c:pt idx="1928">
                  <c:v>5.0888706579999998E-9</c:v>
                </c:pt>
                <c:pt idx="1929">
                  <c:v>5.0888706579999998E-9</c:v>
                </c:pt>
                <c:pt idx="1930">
                  <c:v>7.8325101069999998E-8</c:v>
                </c:pt>
                <c:pt idx="1931">
                  <c:v>7.8325101069999998E-8</c:v>
                </c:pt>
                <c:pt idx="1932">
                  <c:v>7.8325101069999998E-8</c:v>
                </c:pt>
                <c:pt idx="1933">
                  <c:v>7.8325101069999998E-8</c:v>
                </c:pt>
                <c:pt idx="1934">
                  <c:v>7.8325101069999998E-8</c:v>
                </c:pt>
                <c:pt idx="1935">
                  <c:v>7.8325101069999998E-8</c:v>
                </c:pt>
                <c:pt idx="1936">
                  <c:v>7.8325101069999998E-8</c:v>
                </c:pt>
                <c:pt idx="1937">
                  <c:v>9.8453995179999999E-7</c:v>
                </c:pt>
                <c:pt idx="1938">
                  <c:v>9.8453995179999999E-7</c:v>
                </c:pt>
                <c:pt idx="1939">
                  <c:v>9.8453995179999999E-7</c:v>
                </c:pt>
                <c:pt idx="1940">
                  <c:v>9.8453995179999999E-7</c:v>
                </c:pt>
                <c:pt idx="1941">
                  <c:v>9.8453995179999999E-7</c:v>
                </c:pt>
                <c:pt idx="1942">
                  <c:v>9.8453995179999999E-7</c:v>
                </c:pt>
                <c:pt idx="1943">
                  <c:v>9.8453995179999999E-7</c:v>
                </c:pt>
                <c:pt idx="1944">
                  <c:v>9.8453995179999999E-7</c:v>
                </c:pt>
                <c:pt idx="1945">
                  <c:v>1.0106929949999999E-5</c:v>
                </c:pt>
                <c:pt idx="1946">
                  <c:v>1.0106929949999999E-5</c:v>
                </c:pt>
                <c:pt idx="1947">
                  <c:v>1.0106929949999999E-5</c:v>
                </c:pt>
                <c:pt idx="1948">
                  <c:v>1.0106929949999999E-5</c:v>
                </c:pt>
                <c:pt idx="1949">
                  <c:v>1.0106929949999999E-5</c:v>
                </c:pt>
                <c:pt idx="1950">
                  <c:v>1.0106929949999999E-5</c:v>
                </c:pt>
                <c:pt idx="1951">
                  <c:v>1.0106929949999999E-5</c:v>
                </c:pt>
                <c:pt idx="1952">
                  <c:v>8.4734194390000006E-5</c:v>
                </c:pt>
                <c:pt idx="1953">
                  <c:v>8.4734194390000006E-5</c:v>
                </c:pt>
                <c:pt idx="1954">
                  <c:v>8.4734194390000006E-5</c:v>
                </c:pt>
                <c:pt idx="1955">
                  <c:v>8.4734194390000006E-5</c:v>
                </c:pt>
                <c:pt idx="1956">
                  <c:v>8.4734194390000006E-5</c:v>
                </c:pt>
                <c:pt idx="1957">
                  <c:v>8.4734194390000006E-5</c:v>
                </c:pt>
                <c:pt idx="1958">
                  <c:v>8.4734194390000006E-5</c:v>
                </c:pt>
                <c:pt idx="1959">
                  <c:v>8.4734194390000006E-5</c:v>
                </c:pt>
                <c:pt idx="1960" formatCode="General">
                  <c:v>5.8016472029999997E-4</c:v>
                </c:pt>
                <c:pt idx="1961" formatCode="General">
                  <c:v>5.8016472029999997E-4</c:v>
                </c:pt>
                <c:pt idx="1962" formatCode="General">
                  <c:v>5.8016472029999997E-4</c:v>
                </c:pt>
                <c:pt idx="1963" formatCode="General">
                  <c:v>5.8016472029999997E-4</c:v>
                </c:pt>
                <c:pt idx="1964" formatCode="General">
                  <c:v>5.8016472029999997E-4</c:v>
                </c:pt>
                <c:pt idx="1965" formatCode="General">
                  <c:v>5.8016472029999997E-4</c:v>
                </c:pt>
                <c:pt idx="1966" formatCode="General">
                  <c:v>5.8016472029999997E-4</c:v>
                </c:pt>
                <c:pt idx="1967" formatCode="General">
                  <c:v>5.8016472029999997E-4</c:v>
                </c:pt>
                <c:pt idx="1968" formatCode="General">
                  <c:v>3.244124353E-3</c:v>
                </c:pt>
                <c:pt idx="1969" formatCode="General">
                  <c:v>3.244124353E-3</c:v>
                </c:pt>
                <c:pt idx="1970" formatCode="General">
                  <c:v>3.244124353E-3</c:v>
                </c:pt>
                <c:pt idx="1971" formatCode="General">
                  <c:v>3.244124353E-3</c:v>
                </c:pt>
                <c:pt idx="1972" formatCode="General">
                  <c:v>3.244124353E-3</c:v>
                </c:pt>
                <c:pt idx="1973" formatCode="General">
                  <c:v>3.244124353E-3</c:v>
                </c:pt>
                <c:pt idx="1974" formatCode="General">
                  <c:v>3.244124353E-3</c:v>
                </c:pt>
                <c:pt idx="1975" formatCode="General">
                  <c:v>1.4814842490000001E-2</c:v>
                </c:pt>
                <c:pt idx="1976" formatCode="General">
                  <c:v>1.4814842490000001E-2</c:v>
                </c:pt>
                <c:pt idx="1977" formatCode="General">
                  <c:v>1.4814842490000001E-2</c:v>
                </c:pt>
                <c:pt idx="1978" formatCode="General">
                  <c:v>1.4814842490000001E-2</c:v>
                </c:pt>
                <c:pt idx="1979" formatCode="General">
                  <c:v>1.4814842490000001E-2</c:v>
                </c:pt>
                <c:pt idx="1980" formatCode="General">
                  <c:v>1.4814842490000001E-2</c:v>
                </c:pt>
                <c:pt idx="1981" formatCode="General">
                  <c:v>1.4814842490000001E-2</c:v>
                </c:pt>
                <c:pt idx="1982" formatCode="General">
                  <c:v>1.4814842490000001E-2</c:v>
                </c:pt>
                <c:pt idx="1983" formatCode="General">
                  <c:v>5.5252257729999997E-2</c:v>
                </c:pt>
                <c:pt idx="1984" formatCode="General">
                  <c:v>5.5252257729999997E-2</c:v>
                </c:pt>
                <c:pt idx="1985" formatCode="General">
                  <c:v>5.5252257729999997E-2</c:v>
                </c:pt>
                <c:pt idx="1986" formatCode="General">
                  <c:v>5.5252257729999997E-2</c:v>
                </c:pt>
                <c:pt idx="1987" formatCode="General">
                  <c:v>5.5252257729999997E-2</c:v>
                </c:pt>
                <c:pt idx="1988" formatCode="General">
                  <c:v>5.5252257729999997E-2</c:v>
                </c:pt>
                <c:pt idx="1989" formatCode="General">
                  <c:v>5.5252257729999997E-2</c:v>
                </c:pt>
                <c:pt idx="1990" formatCode="General">
                  <c:v>5.5252257729999997E-2</c:v>
                </c:pt>
                <c:pt idx="1991" formatCode="General">
                  <c:v>0.1682892591</c:v>
                </c:pt>
                <c:pt idx="1992" formatCode="General">
                  <c:v>0.1682892591</c:v>
                </c:pt>
                <c:pt idx="1993" formatCode="General">
                  <c:v>0.1682892591</c:v>
                </c:pt>
                <c:pt idx="1994" formatCode="General">
                  <c:v>0.1682892591</c:v>
                </c:pt>
                <c:pt idx="1995" formatCode="General">
                  <c:v>0.1682892591</c:v>
                </c:pt>
                <c:pt idx="1996" formatCode="General">
                  <c:v>0.1682892591</c:v>
                </c:pt>
                <c:pt idx="1997" formatCode="General">
                  <c:v>0.1682892591</c:v>
                </c:pt>
                <c:pt idx="1998" formatCode="General">
                  <c:v>0.41861623529999997</c:v>
                </c:pt>
                <c:pt idx="1999" formatCode="General">
                  <c:v>0.41861623529999997</c:v>
                </c:pt>
                <c:pt idx="2000" formatCode="General">
                  <c:v>0.41861623529999997</c:v>
                </c:pt>
                <c:pt idx="2001" formatCode="General">
                  <c:v>0.41861623529999997</c:v>
                </c:pt>
                <c:pt idx="2002" formatCode="General">
                  <c:v>0.41861623529999997</c:v>
                </c:pt>
                <c:pt idx="2003" formatCode="General">
                  <c:v>0.41861623529999997</c:v>
                </c:pt>
                <c:pt idx="2004" formatCode="General">
                  <c:v>0.41861623529999997</c:v>
                </c:pt>
                <c:pt idx="2005" formatCode="General">
                  <c:v>0.41861623529999997</c:v>
                </c:pt>
                <c:pt idx="2006" formatCode="General">
                  <c:v>0.85041165350000003</c:v>
                </c:pt>
                <c:pt idx="2007" formatCode="General">
                  <c:v>0.85041165350000003</c:v>
                </c:pt>
                <c:pt idx="2008" formatCode="General">
                  <c:v>0.85041165350000003</c:v>
                </c:pt>
                <c:pt idx="2009" formatCode="General">
                  <c:v>0.85041165350000003</c:v>
                </c:pt>
                <c:pt idx="2010" formatCode="General">
                  <c:v>0.85041165350000003</c:v>
                </c:pt>
                <c:pt idx="2011" formatCode="General">
                  <c:v>0.85041165350000003</c:v>
                </c:pt>
                <c:pt idx="2012" formatCode="General">
                  <c:v>0.85041165350000003</c:v>
                </c:pt>
                <c:pt idx="2013" formatCode="General">
                  <c:v>0.85041165350000003</c:v>
                </c:pt>
                <c:pt idx="2014" formatCode="General">
                  <c:v>1.410898685</c:v>
                </c:pt>
                <c:pt idx="2015" formatCode="General">
                  <c:v>1.410898685</c:v>
                </c:pt>
                <c:pt idx="2016" formatCode="General">
                  <c:v>1.410898685</c:v>
                </c:pt>
                <c:pt idx="2017" formatCode="General">
                  <c:v>1.410898685</c:v>
                </c:pt>
                <c:pt idx="2018" formatCode="General">
                  <c:v>1.410898685</c:v>
                </c:pt>
                <c:pt idx="2019" formatCode="General">
                  <c:v>1.410898685</c:v>
                </c:pt>
                <c:pt idx="2020" formatCode="General">
                  <c:v>1.410898685</c:v>
                </c:pt>
                <c:pt idx="2021" formatCode="General">
                  <c:v>1.9116843939999999</c:v>
                </c:pt>
                <c:pt idx="2022" formatCode="General">
                  <c:v>1.9116843939999999</c:v>
                </c:pt>
                <c:pt idx="2023" formatCode="General">
                  <c:v>1.9116843939999999</c:v>
                </c:pt>
                <c:pt idx="2024" formatCode="General">
                  <c:v>1.9116843939999999</c:v>
                </c:pt>
                <c:pt idx="2025" formatCode="General">
                  <c:v>1.9116843939999999</c:v>
                </c:pt>
                <c:pt idx="2026" formatCode="General">
                  <c:v>1.9116843939999999</c:v>
                </c:pt>
                <c:pt idx="2027" formatCode="General">
                  <c:v>1.9116843939999999</c:v>
                </c:pt>
                <c:pt idx="2028" formatCode="General">
                  <c:v>1.9116843939999999</c:v>
                </c:pt>
                <c:pt idx="2029" formatCode="General">
                  <c:v>2.1154000759999998</c:v>
                </c:pt>
                <c:pt idx="2030" formatCode="General">
                  <c:v>2.1154000759999998</c:v>
                </c:pt>
                <c:pt idx="2031" formatCode="General">
                  <c:v>2.1154000759999998</c:v>
                </c:pt>
                <c:pt idx="2032" formatCode="General">
                  <c:v>2.1154000759999998</c:v>
                </c:pt>
                <c:pt idx="2033" formatCode="General">
                  <c:v>2.1154000759999998</c:v>
                </c:pt>
                <c:pt idx="2034" formatCode="General">
                  <c:v>2.1154000759999998</c:v>
                </c:pt>
                <c:pt idx="2035" formatCode="General">
                  <c:v>2.1154000759999998</c:v>
                </c:pt>
                <c:pt idx="2036" formatCode="General">
                  <c:v>2.1154000759999998</c:v>
                </c:pt>
                <c:pt idx="2037" formatCode="General">
                  <c:v>1.9117809530000001</c:v>
                </c:pt>
                <c:pt idx="2038" formatCode="General">
                  <c:v>1.9117809530000001</c:v>
                </c:pt>
                <c:pt idx="2039" formatCode="General">
                  <c:v>1.9117809530000001</c:v>
                </c:pt>
                <c:pt idx="2040" formatCode="General">
                  <c:v>1.9117809530000001</c:v>
                </c:pt>
                <c:pt idx="2041" formatCode="General">
                  <c:v>1.9117809530000001</c:v>
                </c:pt>
                <c:pt idx="2042" formatCode="General">
                  <c:v>1.9117809530000001</c:v>
                </c:pt>
                <c:pt idx="2043" formatCode="General">
                  <c:v>1.9117809530000001</c:v>
                </c:pt>
                <c:pt idx="2044" formatCode="General">
                  <c:v>1.4113504889999999</c:v>
                </c:pt>
                <c:pt idx="2045" formatCode="General">
                  <c:v>1.4113504889999999</c:v>
                </c:pt>
                <c:pt idx="2046" formatCode="General">
                  <c:v>1.4113504889999999</c:v>
                </c:pt>
                <c:pt idx="2047" formatCode="General">
                  <c:v>1.4113504889999999</c:v>
                </c:pt>
                <c:pt idx="2048" formatCode="General">
                  <c:v>1.4113504889999999</c:v>
                </c:pt>
                <c:pt idx="2049" formatCode="General">
                  <c:v>1.4113504889999999</c:v>
                </c:pt>
                <c:pt idx="2050" formatCode="General">
                  <c:v>1.4113504889999999</c:v>
                </c:pt>
                <c:pt idx="2051" formatCode="General">
                  <c:v>1.4113504889999999</c:v>
                </c:pt>
                <c:pt idx="2052" formatCode="General">
                  <c:v>0.85209828620000005</c:v>
                </c:pt>
                <c:pt idx="2053" formatCode="General">
                  <c:v>0.85209828620000005</c:v>
                </c:pt>
                <c:pt idx="2054" formatCode="General">
                  <c:v>0.85209828620000005</c:v>
                </c:pt>
                <c:pt idx="2055" formatCode="General">
                  <c:v>0.85209828620000005</c:v>
                </c:pt>
                <c:pt idx="2056" formatCode="General">
                  <c:v>0.85209828620000005</c:v>
                </c:pt>
                <c:pt idx="2057" formatCode="General">
                  <c:v>0.85209828620000005</c:v>
                </c:pt>
                <c:pt idx="2058" formatCode="General">
                  <c:v>0.85209828620000005</c:v>
                </c:pt>
                <c:pt idx="2059" formatCode="General">
                  <c:v>0.42375347019999998</c:v>
                </c:pt>
                <c:pt idx="2060" formatCode="General">
                  <c:v>0.42375347019999998</c:v>
                </c:pt>
                <c:pt idx="2061" formatCode="General">
                  <c:v>0.42375347019999998</c:v>
                </c:pt>
                <c:pt idx="2062" formatCode="General">
                  <c:v>0.42375347019999998</c:v>
                </c:pt>
                <c:pt idx="2063" formatCode="General">
                  <c:v>0.42375347019999998</c:v>
                </c:pt>
                <c:pt idx="2064" formatCode="General">
                  <c:v>0.42375347019999998</c:v>
                </c:pt>
                <c:pt idx="2065" formatCode="General">
                  <c:v>0.42375347019999998</c:v>
                </c:pt>
                <c:pt idx="2066" formatCode="General">
                  <c:v>0.42375347019999998</c:v>
                </c:pt>
                <c:pt idx="2067" formatCode="General">
                  <c:v>0.18106806280000001</c:v>
                </c:pt>
                <c:pt idx="2068" formatCode="General">
                  <c:v>0.18106806280000001</c:v>
                </c:pt>
                <c:pt idx="2069" formatCode="General">
                  <c:v>0.18106806280000001</c:v>
                </c:pt>
                <c:pt idx="2070" formatCode="General">
                  <c:v>0.18106806280000001</c:v>
                </c:pt>
                <c:pt idx="2071" formatCode="General">
                  <c:v>0.18106806280000001</c:v>
                </c:pt>
                <c:pt idx="2072" formatCode="General">
                  <c:v>0.18106806280000001</c:v>
                </c:pt>
                <c:pt idx="2073" formatCode="General">
                  <c:v>0.18106806280000001</c:v>
                </c:pt>
                <c:pt idx="2074" formatCode="General">
                  <c:v>0.18106806280000001</c:v>
                </c:pt>
                <c:pt idx="2075" formatCode="General">
                  <c:v>8.1212192769999997E-2</c:v>
                </c:pt>
                <c:pt idx="2076" formatCode="General">
                  <c:v>8.1212192769999997E-2</c:v>
                </c:pt>
                <c:pt idx="2077" formatCode="General">
                  <c:v>8.1212192769999997E-2</c:v>
                </c:pt>
                <c:pt idx="2078" formatCode="General">
                  <c:v>8.1212192769999997E-2</c:v>
                </c:pt>
                <c:pt idx="2079" formatCode="General">
                  <c:v>8.1212192769999997E-2</c:v>
                </c:pt>
                <c:pt idx="2080" formatCode="General">
                  <c:v>8.1212192769999997E-2</c:v>
                </c:pt>
                <c:pt idx="2081" formatCode="General">
                  <c:v>8.1212192769999997E-2</c:v>
                </c:pt>
                <c:pt idx="2082" formatCode="General">
                  <c:v>5.7884361590000002E-2</c:v>
                </c:pt>
                <c:pt idx="2083" formatCode="General">
                  <c:v>5.7884361590000002E-2</c:v>
                </c:pt>
                <c:pt idx="2084" formatCode="General">
                  <c:v>5.7884361590000002E-2</c:v>
                </c:pt>
                <c:pt idx="2085" formatCode="General">
                  <c:v>5.7884361590000002E-2</c:v>
                </c:pt>
                <c:pt idx="2086" formatCode="General">
                  <c:v>5.7884361590000002E-2</c:v>
                </c:pt>
                <c:pt idx="2087" formatCode="General">
                  <c:v>5.7884361590000002E-2</c:v>
                </c:pt>
                <c:pt idx="2088" formatCode="General">
                  <c:v>5.7884361590000002E-2</c:v>
                </c:pt>
                <c:pt idx="2089" formatCode="General">
                  <c:v>5.7884361590000002E-2</c:v>
                </c:pt>
                <c:pt idx="2090" formatCode="General">
                  <c:v>6.1600718649999997E-2</c:v>
                </c:pt>
                <c:pt idx="2091" formatCode="General">
                  <c:v>6.1600718649999997E-2</c:v>
                </c:pt>
                <c:pt idx="2092" formatCode="General">
                  <c:v>6.1600718649999997E-2</c:v>
                </c:pt>
                <c:pt idx="2093" formatCode="General">
                  <c:v>6.1600718649999997E-2</c:v>
                </c:pt>
                <c:pt idx="2094" formatCode="General">
                  <c:v>6.1600718649999997E-2</c:v>
                </c:pt>
                <c:pt idx="2095" formatCode="General">
                  <c:v>6.1600718649999997E-2</c:v>
                </c:pt>
                <c:pt idx="2096" formatCode="General">
                  <c:v>6.1600718649999997E-2</c:v>
                </c:pt>
                <c:pt idx="2097" formatCode="General">
                  <c:v>6.1600718649999997E-2</c:v>
                </c:pt>
                <c:pt idx="2098" formatCode="General">
                  <c:v>6.5154984590000006E-2</c:v>
                </c:pt>
                <c:pt idx="2099" formatCode="General">
                  <c:v>6.5154984590000006E-2</c:v>
                </c:pt>
                <c:pt idx="2100" formatCode="General">
                  <c:v>6.5154984590000006E-2</c:v>
                </c:pt>
                <c:pt idx="2101" formatCode="General">
                  <c:v>6.5154984590000006E-2</c:v>
                </c:pt>
                <c:pt idx="2102" formatCode="General">
                  <c:v>6.5154984590000006E-2</c:v>
                </c:pt>
                <c:pt idx="2103" formatCode="General">
                  <c:v>6.5154984590000006E-2</c:v>
                </c:pt>
                <c:pt idx="2104" formatCode="General">
                  <c:v>6.5154984590000006E-2</c:v>
                </c:pt>
                <c:pt idx="2105" formatCode="General">
                  <c:v>5.8441326020000003E-2</c:v>
                </c:pt>
                <c:pt idx="2106" formatCode="General">
                  <c:v>5.8441326020000003E-2</c:v>
                </c:pt>
                <c:pt idx="2107" formatCode="General">
                  <c:v>5.8441326020000003E-2</c:v>
                </c:pt>
                <c:pt idx="2108" formatCode="General">
                  <c:v>5.8441326020000003E-2</c:v>
                </c:pt>
                <c:pt idx="2109" formatCode="General">
                  <c:v>5.8441326020000003E-2</c:v>
                </c:pt>
                <c:pt idx="2110" formatCode="General">
                  <c:v>5.8441326020000003E-2</c:v>
                </c:pt>
                <c:pt idx="2111" formatCode="General">
                  <c:v>5.8441326020000003E-2</c:v>
                </c:pt>
                <c:pt idx="2112" formatCode="General">
                  <c:v>5.8441326020000003E-2</c:v>
                </c:pt>
                <c:pt idx="2113" formatCode="General">
                  <c:v>4.3079629539999997E-2</c:v>
                </c:pt>
                <c:pt idx="2114" formatCode="General">
                  <c:v>4.3079629539999997E-2</c:v>
                </c:pt>
                <c:pt idx="2115" formatCode="General">
                  <c:v>4.3079629539999997E-2</c:v>
                </c:pt>
                <c:pt idx="2116" formatCode="General">
                  <c:v>4.3079629539999997E-2</c:v>
                </c:pt>
                <c:pt idx="2117" formatCode="General">
                  <c:v>4.3079629539999997E-2</c:v>
                </c:pt>
                <c:pt idx="2118" formatCode="General">
                  <c:v>4.3079629539999997E-2</c:v>
                </c:pt>
                <c:pt idx="2119" formatCode="General">
                  <c:v>4.3079629539999997E-2</c:v>
                </c:pt>
                <c:pt idx="2120" formatCode="General">
                  <c:v>4.3079629539999997E-2</c:v>
                </c:pt>
                <c:pt idx="2121" formatCode="General">
                  <c:v>2.596091293E-2</c:v>
                </c:pt>
                <c:pt idx="2122" formatCode="General">
                  <c:v>2.596091293E-2</c:v>
                </c:pt>
                <c:pt idx="2123" formatCode="General">
                  <c:v>2.596091293E-2</c:v>
                </c:pt>
                <c:pt idx="2124" formatCode="General">
                  <c:v>2.596091293E-2</c:v>
                </c:pt>
                <c:pt idx="2125" formatCode="General">
                  <c:v>2.596091293E-2</c:v>
                </c:pt>
                <c:pt idx="2126" formatCode="General">
                  <c:v>2.596091293E-2</c:v>
                </c:pt>
                <c:pt idx="2127" formatCode="General">
                  <c:v>2.596091293E-2</c:v>
                </c:pt>
                <c:pt idx="2128" formatCode="General">
                  <c:v>1.277888753E-2</c:v>
                </c:pt>
                <c:pt idx="2129" formatCode="General">
                  <c:v>1.277888753E-2</c:v>
                </c:pt>
                <c:pt idx="2130" formatCode="General">
                  <c:v>1.277888753E-2</c:v>
                </c:pt>
                <c:pt idx="2131" formatCode="General">
                  <c:v>1.277888753E-2</c:v>
                </c:pt>
                <c:pt idx="2132" formatCode="General">
                  <c:v>1.277888753E-2</c:v>
                </c:pt>
                <c:pt idx="2133" formatCode="General">
                  <c:v>1.277888753E-2</c:v>
                </c:pt>
                <c:pt idx="2134" formatCode="General">
                  <c:v>1.277888753E-2</c:v>
                </c:pt>
                <c:pt idx="2135" formatCode="General">
                  <c:v>1.277888753E-2</c:v>
                </c:pt>
                <c:pt idx="2136" formatCode="General">
                  <c:v>5.1372544839999998E-3</c:v>
                </c:pt>
                <c:pt idx="2137" formatCode="General">
                  <c:v>5.1372544839999998E-3</c:v>
                </c:pt>
                <c:pt idx="2138" formatCode="General">
                  <c:v>5.1372544839999998E-3</c:v>
                </c:pt>
                <c:pt idx="2139" formatCode="General">
                  <c:v>5.1372544839999998E-3</c:v>
                </c:pt>
                <c:pt idx="2140" formatCode="General">
                  <c:v>5.1372544839999998E-3</c:v>
                </c:pt>
                <c:pt idx="2141" formatCode="General">
                  <c:v>5.1372544839999998E-3</c:v>
                </c:pt>
                <c:pt idx="2142" formatCode="General">
                  <c:v>5.1372544839999998E-3</c:v>
                </c:pt>
                <c:pt idx="2143" formatCode="General">
                  <c:v>5.1372544839999998E-3</c:v>
                </c:pt>
                <c:pt idx="2144" formatCode="General">
                  <c:v>1.686647884E-3</c:v>
                </c:pt>
                <c:pt idx="2145" formatCode="General">
                  <c:v>1.686647884E-3</c:v>
                </c:pt>
                <c:pt idx="2146" formatCode="General">
                  <c:v>1.686647884E-3</c:v>
                </c:pt>
                <c:pt idx="2147" formatCode="General">
                  <c:v>1.686647884E-3</c:v>
                </c:pt>
                <c:pt idx="2148" formatCode="General">
                  <c:v>1.686647884E-3</c:v>
                </c:pt>
                <c:pt idx="2149" formatCode="General">
                  <c:v>1.686647884E-3</c:v>
                </c:pt>
                <c:pt idx="2150" formatCode="General">
                  <c:v>1.686647884E-3</c:v>
                </c:pt>
                <c:pt idx="2151" formatCode="General">
                  <c:v>4.5224375210000002E-4</c:v>
                </c:pt>
                <c:pt idx="2152" formatCode="General">
                  <c:v>4.5224375210000002E-4</c:v>
                </c:pt>
                <c:pt idx="2153" formatCode="General">
                  <c:v>4.5224375210000002E-4</c:v>
                </c:pt>
                <c:pt idx="2154" formatCode="General">
                  <c:v>4.5224375210000002E-4</c:v>
                </c:pt>
                <c:pt idx="2155" formatCode="General">
                  <c:v>4.5224375210000002E-4</c:v>
                </c:pt>
                <c:pt idx="2156" formatCode="General">
                  <c:v>4.5224375210000002E-4</c:v>
                </c:pt>
                <c:pt idx="2157" formatCode="General">
                  <c:v>4.5224375210000002E-4</c:v>
                </c:pt>
                <c:pt idx="2158" formatCode="General">
                  <c:v>4.5224375210000002E-4</c:v>
                </c:pt>
                <c:pt idx="2159">
                  <c:v>9.9046919789999997E-5</c:v>
                </c:pt>
                <c:pt idx="2160">
                  <c:v>9.9046919789999997E-5</c:v>
                </c:pt>
                <c:pt idx="2161">
                  <c:v>9.9046919789999997E-5</c:v>
                </c:pt>
                <c:pt idx="2162">
                  <c:v>9.9046919789999997E-5</c:v>
                </c:pt>
                <c:pt idx="2163">
                  <c:v>9.9046919789999997E-5</c:v>
                </c:pt>
                <c:pt idx="2164">
                  <c:v>9.9046919789999997E-5</c:v>
                </c:pt>
                <c:pt idx="2165">
                  <c:v>9.9046919789999997E-5</c:v>
                </c:pt>
                <c:pt idx="2166">
                  <c:v>9.9046919789999997E-5</c:v>
                </c:pt>
                <c:pt idx="2167">
                  <c:v>1.7872223909999999E-5</c:v>
                </c:pt>
                <c:pt idx="2168">
                  <c:v>1.7872223909999999E-5</c:v>
                </c:pt>
                <c:pt idx="2169">
                  <c:v>1.7872223909999999E-5</c:v>
                </c:pt>
                <c:pt idx="2170">
                  <c:v>1.7872223909999999E-5</c:v>
                </c:pt>
                <c:pt idx="2171">
                  <c:v>1.7872223909999999E-5</c:v>
                </c:pt>
                <c:pt idx="2172">
                  <c:v>1.7872223909999999E-5</c:v>
                </c:pt>
                <c:pt idx="2173">
                  <c:v>1.7872223909999999E-5</c:v>
                </c:pt>
                <c:pt idx="2174">
                  <c:v>3.9442584239999996E-6</c:v>
                </c:pt>
                <c:pt idx="2175">
                  <c:v>3.9442584239999996E-6</c:v>
                </c:pt>
                <c:pt idx="2176">
                  <c:v>3.9442584239999996E-6</c:v>
                </c:pt>
                <c:pt idx="2177">
                  <c:v>3.9442584239999996E-6</c:v>
                </c:pt>
                <c:pt idx="2178">
                  <c:v>3.9442584239999996E-6</c:v>
                </c:pt>
                <c:pt idx="2179">
                  <c:v>3.9442584239999996E-6</c:v>
                </c:pt>
                <c:pt idx="2180">
                  <c:v>3.9442584239999996E-6</c:v>
                </c:pt>
                <c:pt idx="2181">
                  <c:v>3.9442584239999996E-6</c:v>
                </c:pt>
                <c:pt idx="2182">
                  <c:v>9.6040948850000001E-6</c:v>
                </c:pt>
                <c:pt idx="2183">
                  <c:v>9.6040948850000001E-6</c:v>
                </c:pt>
                <c:pt idx="2184">
                  <c:v>9.6040948850000001E-6</c:v>
                </c:pt>
                <c:pt idx="2185">
                  <c:v>9.6040948850000001E-6</c:v>
                </c:pt>
                <c:pt idx="2186">
                  <c:v>9.6040948850000001E-6</c:v>
                </c:pt>
                <c:pt idx="2187">
                  <c:v>9.6040948850000001E-6</c:v>
                </c:pt>
                <c:pt idx="2188">
                  <c:v>9.6040948850000001E-6</c:v>
                </c:pt>
                <c:pt idx="2189">
                  <c:v>5.2008355850000001E-5</c:v>
                </c:pt>
                <c:pt idx="2190">
                  <c:v>5.2008355850000001E-5</c:v>
                </c:pt>
                <c:pt idx="2191">
                  <c:v>5.2008355850000001E-5</c:v>
                </c:pt>
                <c:pt idx="2192">
                  <c:v>5.2008355850000001E-5</c:v>
                </c:pt>
                <c:pt idx="2193">
                  <c:v>5.2008355850000001E-5</c:v>
                </c:pt>
                <c:pt idx="2194">
                  <c:v>5.2008355850000001E-5</c:v>
                </c:pt>
                <c:pt idx="2195">
                  <c:v>5.2008355850000001E-5</c:v>
                </c:pt>
                <c:pt idx="2196">
                  <c:v>5.2008355850000001E-5</c:v>
                </c:pt>
                <c:pt idx="2197" formatCode="General">
                  <c:v>2.373700991E-4</c:v>
                </c:pt>
                <c:pt idx="2198" formatCode="General">
                  <c:v>2.373700991E-4</c:v>
                </c:pt>
                <c:pt idx="2199" formatCode="General">
                  <c:v>2.373700991E-4</c:v>
                </c:pt>
                <c:pt idx="2200" formatCode="General">
                  <c:v>2.373700991E-4</c:v>
                </c:pt>
                <c:pt idx="2201" formatCode="General">
                  <c:v>2.373700991E-4</c:v>
                </c:pt>
                <c:pt idx="2202" formatCode="General">
                  <c:v>2.373700991E-4</c:v>
                </c:pt>
                <c:pt idx="2203" formatCode="General">
                  <c:v>2.373700991E-4</c:v>
                </c:pt>
                <c:pt idx="2204" formatCode="General">
                  <c:v>2.373700991E-4</c:v>
                </c:pt>
                <c:pt idx="2205" formatCode="General">
                  <c:v>8.8526785839999997E-4</c:v>
                </c:pt>
                <c:pt idx="2206" formatCode="General">
                  <c:v>8.8526785839999997E-4</c:v>
                </c:pt>
                <c:pt idx="2207" formatCode="General">
                  <c:v>8.8526785839999997E-4</c:v>
                </c:pt>
                <c:pt idx="2208" formatCode="General">
                  <c:v>8.8526785839999997E-4</c:v>
                </c:pt>
                <c:pt idx="2209" formatCode="General">
                  <c:v>8.8526785839999997E-4</c:v>
                </c:pt>
                <c:pt idx="2210" formatCode="General">
                  <c:v>8.8526785839999997E-4</c:v>
                </c:pt>
                <c:pt idx="2211" formatCode="General">
                  <c:v>8.8526785839999997E-4</c:v>
                </c:pt>
                <c:pt idx="2212" formatCode="General">
                  <c:v>2.6963793210000001E-3</c:v>
                </c:pt>
                <c:pt idx="2213" formatCode="General">
                  <c:v>2.6963793210000001E-3</c:v>
                </c:pt>
                <c:pt idx="2214" formatCode="General">
                  <c:v>2.6963793210000001E-3</c:v>
                </c:pt>
                <c:pt idx="2215" formatCode="General">
                  <c:v>2.6963793210000001E-3</c:v>
                </c:pt>
                <c:pt idx="2216" formatCode="General">
                  <c:v>2.6963793210000001E-3</c:v>
                </c:pt>
                <c:pt idx="2217" formatCode="General">
                  <c:v>2.6963793210000001E-3</c:v>
                </c:pt>
                <c:pt idx="2218" formatCode="General">
                  <c:v>2.6963793210000001E-3</c:v>
                </c:pt>
                <c:pt idx="2219" formatCode="General">
                  <c:v>2.6963793210000001E-3</c:v>
                </c:pt>
                <c:pt idx="2220" formatCode="General">
                  <c:v>6.7071905359999996E-3</c:v>
                </c:pt>
                <c:pt idx="2221" formatCode="General">
                  <c:v>6.7071905359999996E-3</c:v>
                </c:pt>
                <c:pt idx="2222" formatCode="General">
                  <c:v>6.7071905359999996E-3</c:v>
                </c:pt>
                <c:pt idx="2223" formatCode="General">
                  <c:v>6.7071905359999996E-3</c:v>
                </c:pt>
                <c:pt idx="2224" formatCode="General">
                  <c:v>6.7071905359999996E-3</c:v>
                </c:pt>
                <c:pt idx="2225" formatCode="General">
                  <c:v>6.7071905359999996E-3</c:v>
                </c:pt>
                <c:pt idx="2226" formatCode="General">
                  <c:v>6.7071905359999996E-3</c:v>
                </c:pt>
                <c:pt idx="2227" formatCode="General">
                  <c:v>6.7071905359999996E-3</c:v>
                </c:pt>
                <c:pt idx="2228" formatCode="General">
                  <c:v>1.36255417E-2</c:v>
                </c:pt>
                <c:pt idx="2229" formatCode="General">
                  <c:v>1.36255417E-2</c:v>
                </c:pt>
                <c:pt idx="2230" formatCode="General">
                  <c:v>1.36255417E-2</c:v>
                </c:pt>
                <c:pt idx="2231" formatCode="General">
                  <c:v>1.36255417E-2</c:v>
                </c:pt>
                <c:pt idx="2232" formatCode="General">
                  <c:v>1.36255417E-2</c:v>
                </c:pt>
                <c:pt idx="2233" formatCode="General">
                  <c:v>1.36255417E-2</c:v>
                </c:pt>
                <c:pt idx="2234" formatCode="General">
                  <c:v>1.36255417E-2</c:v>
                </c:pt>
                <c:pt idx="2235" formatCode="General">
                  <c:v>2.2605821490000001E-2</c:v>
                </c:pt>
                <c:pt idx="2236" formatCode="General">
                  <c:v>2.2605821490000001E-2</c:v>
                </c:pt>
                <c:pt idx="2237" formatCode="General">
                  <c:v>2.2605821490000001E-2</c:v>
                </c:pt>
                <c:pt idx="2238" formatCode="General">
                  <c:v>2.2605821490000001E-2</c:v>
                </c:pt>
                <c:pt idx="2239" formatCode="General">
                  <c:v>2.2605821490000001E-2</c:v>
                </c:pt>
                <c:pt idx="2240" formatCode="General">
                  <c:v>2.2605821490000001E-2</c:v>
                </c:pt>
                <c:pt idx="2241" formatCode="General">
                  <c:v>2.2605821490000001E-2</c:v>
                </c:pt>
                <c:pt idx="2242" formatCode="General">
                  <c:v>2.2605821490000001E-2</c:v>
                </c:pt>
                <c:pt idx="2243" formatCode="General">
                  <c:v>3.062951937E-2</c:v>
                </c:pt>
                <c:pt idx="2244" formatCode="General">
                  <c:v>3.062951937E-2</c:v>
                </c:pt>
                <c:pt idx="2245" formatCode="General">
                  <c:v>3.062951937E-2</c:v>
                </c:pt>
                <c:pt idx="2246" formatCode="General">
                  <c:v>3.062951937E-2</c:v>
                </c:pt>
                <c:pt idx="2247" formatCode="General">
                  <c:v>3.062951937E-2</c:v>
                </c:pt>
                <c:pt idx="2248" formatCode="General">
                  <c:v>3.062951937E-2</c:v>
                </c:pt>
                <c:pt idx="2249" formatCode="General">
                  <c:v>3.062951937E-2</c:v>
                </c:pt>
                <c:pt idx="2250" formatCode="General">
                  <c:v>3.062951937E-2</c:v>
                </c:pt>
                <c:pt idx="2251" formatCode="General">
                  <c:v>3.3893276010000001E-2</c:v>
                </c:pt>
                <c:pt idx="2252" formatCode="General">
                  <c:v>3.3893276010000001E-2</c:v>
                </c:pt>
                <c:pt idx="2253" formatCode="General">
                  <c:v>3.3893276010000001E-2</c:v>
                </c:pt>
                <c:pt idx="2254" formatCode="General">
                  <c:v>3.3893276010000001E-2</c:v>
                </c:pt>
                <c:pt idx="2255" formatCode="General">
                  <c:v>3.3893276010000001E-2</c:v>
                </c:pt>
                <c:pt idx="2256" formatCode="General">
                  <c:v>3.3893276010000001E-2</c:v>
                </c:pt>
                <c:pt idx="2257" formatCode="General">
                  <c:v>3.3893276010000001E-2</c:v>
                </c:pt>
                <c:pt idx="2258" formatCode="General">
                  <c:v>3.062951937E-2</c:v>
                </c:pt>
                <c:pt idx="2259" formatCode="General">
                  <c:v>3.062951937E-2</c:v>
                </c:pt>
                <c:pt idx="2260" formatCode="General">
                  <c:v>3.062951937E-2</c:v>
                </c:pt>
                <c:pt idx="2261" formatCode="General">
                  <c:v>3.062951937E-2</c:v>
                </c:pt>
                <c:pt idx="2262" formatCode="General">
                  <c:v>3.062951937E-2</c:v>
                </c:pt>
                <c:pt idx="2263" formatCode="General">
                  <c:v>3.062951937E-2</c:v>
                </c:pt>
                <c:pt idx="2264" formatCode="General">
                  <c:v>3.062951937E-2</c:v>
                </c:pt>
                <c:pt idx="2265" formatCode="General">
                  <c:v>3.062951937E-2</c:v>
                </c:pt>
                <c:pt idx="2266" formatCode="General">
                  <c:v>2.2605821490000001E-2</c:v>
                </c:pt>
                <c:pt idx="2267" formatCode="General">
                  <c:v>2.2605821490000001E-2</c:v>
                </c:pt>
                <c:pt idx="2268" formatCode="General">
                  <c:v>2.2605821490000001E-2</c:v>
                </c:pt>
                <c:pt idx="2269" formatCode="General">
                  <c:v>2.2605821490000001E-2</c:v>
                </c:pt>
                <c:pt idx="2270" formatCode="General">
                  <c:v>2.2605821490000001E-2</c:v>
                </c:pt>
                <c:pt idx="2271" formatCode="General">
                  <c:v>2.2605821490000001E-2</c:v>
                </c:pt>
                <c:pt idx="2272" formatCode="General">
                  <c:v>2.2605821490000001E-2</c:v>
                </c:pt>
                <c:pt idx="2273" formatCode="General">
                  <c:v>2.2605821490000001E-2</c:v>
                </c:pt>
                <c:pt idx="2274" formatCode="General">
                  <c:v>1.36255417E-2</c:v>
                </c:pt>
                <c:pt idx="2275" formatCode="General">
                  <c:v>1.36255417E-2</c:v>
                </c:pt>
                <c:pt idx="2276" formatCode="General">
                  <c:v>1.36255417E-2</c:v>
                </c:pt>
                <c:pt idx="2277" formatCode="General">
                  <c:v>1.36255417E-2</c:v>
                </c:pt>
                <c:pt idx="2278" formatCode="General">
                  <c:v>1.36255417E-2</c:v>
                </c:pt>
                <c:pt idx="2279" formatCode="General">
                  <c:v>1.36255417E-2</c:v>
                </c:pt>
                <c:pt idx="2280" formatCode="General">
                  <c:v>1.36255417E-2</c:v>
                </c:pt>
                <c:pt idx="2281" formatCode="General">
                  <c:v>6.7071905359999996E-3</c:v>
                </c:pt>
                <c:pt idx="2282" formatCode="General">
                  <c:v>6.7071905359999996E-3</c:v>
                </c:pt>
                <c:pt idx="2283" formatCode="General">
                  <c:v>6.7071905359999996E-3</c:v>
                </c:pt>
                <c:pt idx="2284" formatCode="General">
                  <c:v>6.7071905359999996E-3</c:v>
                </c:pt>
                <c:pt idx="2285" formatCode="General">
                  <c:v>6.7071905359999996E-3</c:v>
                </c:pt>
                <c:pt idx="2286" formatCode="General">
                  <c:v>6.7071905359999996E-3</c:v>
                </c:pt>
                <c:pt idx="2287" formatCode="General">
                  <c:v>6.7071905359999996E-3</c:v>
                </c:pt>
                <c:pt idx="2288" formatCode="General">
                  <c:v>6.7071905359999996E-3</c:v>
                </c:pt>
                <c:pt idx="2289" formatCode="General">
                  <c:v>2.6963793210000001E-3</c:v>
                </c:pt>
                <c:pt idx="2290" formatCode="General">
                  <c:v>2.6963793210000001E-3</c:v>
                </c:pt>
                <c:pt idx="2291" formatCode="General">
                  <c:v>2.6963793210000001E-3</c:v>
                </c:pt>
                <c:pt idx="2292" formatCode="General">
                  <c:v>2.6963793210000001E-3</c:v>
                </c:pt>
                <c:pt idx="2293" formatCode="General">
                  <c:v>2.6963793210000001E-3</c:v>
                </c:pt>
                <c:pt idx="2294" formatCode="General">
                  <c:v>2.6963793210000001E-3</c:v>
                </c:pt>
                <c:pt idx="2295" formatCode="General">
                  <c:v>2.6963793210000001E-3</c:v>
                </c:pt>
                <c:pt idx="2296" formatCode="General">
                  <c:v>2.6963793210000001E-3</c:v>
                </c:pt>
                <c:pt idx="2297" formatCode="General">
                  <c:v>8.8526768380000004E-4</c:v>
                </c:pt>
                <c:pt idx="2298" formatCode="General">
                  <c:v>8.8526768380000004E-4</c:v>
                </c:pt>
                <c:pt idx="2299" formatCode="General">
                  <c:v>8.8526768380000004E-4</c:v>
                </c:pt>
                <c:pt idx="2300" formatCode="General">
                  <c:v>8.8526768380000004E-4</c:v>
                </c:pt>
                <c:pt idx="2301" formatCode="General">
                  <c:v>8.8526768380000004E-4</c:v>
                </c:pt>
                <c:pt idx="2302" formatCode="General">
                  <c:v>8.8526768380000004E-4</c:v>
                </c:pt>
                <c:pt idx="2303" formatCode="General">
                  <c:v>8.8526768380000004E-4</c:v>
                </c:pt>
                <c:pt idx="2304" formatCode="General">
                  <c:v>2.37367698E-4</c:v>
                </c:pt>
                <c:pt idx="2305" formatCode="General">
                  <c:v>2.37367698E-4</c:v>
                </c:pt>
                <c:pt idx="2306" formatCode="General">
                  <c:v>2.37367698E-4</c:v>
                </c:pt>
                <c:pt idx="2307" formatCode="General">
                  <c:v>2.37367698E-4</c:v>
                </c:pt>
                <c:pt idx="2308" formatCode="General">
                  <c:v>2.37367698E-4</c:v>
                </c:pt>
                <c:pt idx="2309" formatCode="General">
                  <c:v>2.37367698E-4</c:v>
                </c:pt>
                <c:pt idx="2310" formatCode="General">
                  <c:v>2.37367698E-4</c:v>
                </c:pt>
                <c:pt idx="2311" formatCode="General">
                  <c:v>2.37367698E-4</c:v>
                </c:pt>
                <c:pt idx="2312">
                  <c:v>5.1978306150000001E-5</c:v>
                </c:pt>
                <c:pt idx="2313">
                  <c:v>5.1978306150000001E-5</c:v>
                </c:pt>
                <c:pt idx="2314">
                  <c:v>5.1978306150000001E-5</c:v>
                </c:pt>
                <c:pt idx="2315">
                  <c:v>5.1978306150000001E-5</c:v>
                </c:pt>
                <c:pt idx="2316">
                  <c:v>5.1978306150000001E-5</c:v>
                </c:pt>
                <c:pt idx="2317">
                  <c:v>5.1978306150000001E-5</c:v>
                </c:pt>
                <c:pt idx="2318">
                  <c:v>5.1978306150000001E-5</c:v>
                </c:pt>
                <c:pt idx="2319">
                  <c:v>9.2955679069999993E-6</c:v>
                </c:pt>
                <c:pt idx="2320">
                  <c:v>9.2955679069999993E-6</c:v>
                </c:pt>
                <c:pt idx="2321">
                  <c:v>9.2955679069999993E-6</c:v>
                </c:pt>
                <c:pt idx="2322">
                  <c:v>9.2955679069999993E-6</c:v>
                </c:pt>
                <c:pt idx="2323">
                  <c:v>9.2955679069999993E-6</c:v>
                </c:pt>
                <c:pt idx="2324">
                  <c:v>9.2955679069999993E-6</c:v>
                </c:pt>
                <c:pt idx="2325">
                  <c:v>9.2955679069999993E-6</c:v>
                </c:pt>
                <c:pt idx="2326">
                  <c:v>9.2955679069999993E-6</c:v>
                </c:pt>
                <c:pt idx="2327">
                  <c:v>1.3576359380000001E-6</c:v>
                </c:pt>
                <c:pt idx="2328">
                  <c:v>1.3576359380000001E-6</c:v>
                </c:pt>
                <c:pt idx="2329">
                  <c:v>1.3576359380000001E-6</c:v>
                </c:pt>
                <c:pt idx="2330">
                  <c:v>1.3576359380000001E-6</c:v>
                </c:pt>
                <c:pt idx="2331">
                  <c:v>1.3576359380000001E-6</c:v>
                </c:pt>
                <c:pt idx="2332">
                  <c:v>1.3576359380000001E-6</c:v>
                </c:pt>
                <c:pt idx="2333">
                  <c:v>1.3576359380000001E-6</c:v>
                </c:pt>
                <c:pt idx="2334">
                  <c:v>1.3576359380000001E-6</c:v>
                </c:pt>
                <c:pt idx="2335">
                  <c:v>1.6193617110000001E-7</c:v>
                </c:pt>
                <c:pt idx="2336">
                  <c:v>1.6193617110000001E-7</c:v>
                </c:pt>
                <c:pt idx="2337">
                  <c:v>1.6193617110000001E-7</c:v>
                </c:pt>
                <c:pt idx="2338">
                  <c:v>1.6193617110000001E-7</c:v>
                </c:pt>
                <c:pt idx="2339">
                  <c:v>1.6193617110000001E-7</c:v>
                </c:pt>
                <c:pt idx="2340">
                  <c:v>1.6193617110000001E-7</c:v>
                </c:pt>
                <c:pt idx="2341">
                  <c:v>1.6193617110000001E-7</c:v>
                </c:pt>
                <c:pt idx="2342">
                  <c:v>1.577458342E-8</c:v>
                </c:pt>
                <c:pt idx="2343">
                  <c:v>1.577458342E-8</c:v>
                </c:pt>
                <c:pt idx="2344">
                  <c:v>1.577458342E-8</c:v>
                </c:pt>
                <c:pt idx="2345">
                  <c:v>1.577458342E-8</c:v>
                </c:pt>
                <c:pt idx="2346">
                  <c:v>1.577458342E-8</c:v>
                </c:pt>
                <c:pt idx="2347">
                  <c:v>1.577458342E-8</c:v>
                </c:pt>
                <c:pt idx="2348">
                  <c:v>1.577458342E-8</c:v>
                </c:pt>
                <c:pt idx="2349">
                  <c:v>1.577458342E-8</c:v>
                </c:pt>
                <c:pt idx="2350">
                  <c:v>1.2549477009999999E-9</c:v>
                </c:pt>
                <c:pt idx="2351">
                  <c:v>1.2549477009999999E-9</c:v>
                </c:pt>
                <c:pt idx="2352">
                  <c:v>1.2549477009999999E-9</c:v>
                </c:pt>
                <c:pt idx="2353">
                  <c:v>1.2549477009999999E-9</c:v>
                </c:pt>
                <c:pt idx="2354">
                  <c:v>1.2549477009999999E-9</c:v>
                </c:pt>
                <c:pt idx="2355">
                  <c:v>1.2549477009999999E-9</c:v>
                </c:pt>
                <c:pt idx="2356">
                  <c:v>1.2549477009999999E-9</c:v>
                </c:pt>
                <c:pt idx="2357">
                  <c:v>1.2549477009999999E-9</c:v>
                </c:pt>
                <c:pt idx="2358">
                  <c:v>8.1535354860000002E-11</c:v>
                </c:pt>
                <c:pt idx="2359">
                  <c:v>8.1535354860000002E-11</c:v>
                </c:pt>
                <c:pt idx="2360">
                  <c:v>8.1535354860000002E-11</c:v>
                </c:pt>
                <c:pt idx="2361">
                  <c:v>8.1535354860000002E-11</c:v>
                </c:pt>
                <c:pt idx="2362">
                  <c:v>8.1535354860000002E-11</c:v>
                </c:pt>
                <c:pt idx="2363">
                  <c:v>8.1535354860000002E-11</c:v>
                </c:pt>
                <c:pt idx="2364">
                  <c:v>8.1535354860000002E-11</c:v>
                </c:pt>
                <c:pt idx="2365">
                  <c:v>4.3263370319999996E-12</c:v>
                </c:pt>
                <c:pt idx="2366">
                  <c:v>4.3263370319999996E-12</c:v>
                </c:pt>
                <c:pt idx="2367">
                  <c:v>4.3263370319999996E-12</c:v>
                </c:pt>
                <c:pt idx="2368">
                  <c:v>4.3263370319999996E-12</c:v>
                </c:pt>
                <c:pt idx="2369">
                  <c:v>4.3263370319999996E-12</c:v>
                </c:pt>
                <c:pt idx="2370">
                  <c:v>4.3263370319999996E-12</c:v>
                </c:pt>
                <c:pt idx="2371">
                  <c:v>4.3263370319999996E-12</c:v>
                </c:pt>
                <c:pt idx="2372">
                  <c:v>4.3263370319999996E-12</c:v>
                </c:pt>
                <c:pt idx="2373">
                  <c:v>1.874769328E-13</c:v>
                </c:pt>
                <c:pt idx="2374">
                  <c:v>1.874769328E-13</c:v>
                </c:pt>
                <c:pt idx="2375">
                  <c:v>1.874769328E-13</c:v>
                </c:pt>
                <c:pt idx="2376">
                  <c:v>1.874769328E-13</c:v>
                </c:pt>
                <c:pt idx="2377">
                  <c:v>1.874769328E-13</c:v>
                </c:pt>
                <c:pt idx="2378">
                  <c:v>5.9623806539999999E-13</c:v>
                </c:pt>
                <c:pt idx="2379">
                  <c:v>5.9623806539999999E-13</c:v>
                </c:pt>
                <c:pt idx="2380">
                  <c:v>5.9623806539999999E-13</c:v>
                </c:pt>
                <c:pt idx="2381">
                  <c:v>5.9623806539999999E-13</c:v>
                </c:pt>
                <c:pt idx="2382">
                  <c:v>5.9623806539999999E-13</c:v>
                </c:pt>
                <c:pt idx="2383">
                  <c:v>1.375916828E-11</c:v>
                </c:pt>
                <c:pt idx="2384">
                  <c:v>1.375916828E-11</c:v>
                </c:pt>
                <c:pt idx="2385">
                  <c:v>1.375916828E-11</c:v>
                </c:pt>
                <c:pt idx="2386">
                  <c:v>1.375916828E-11</c:v>
                </c:pt>
                <c:pt idx="2387">
                  <c:v>1.375916828E-11</c:v>
                </c:pt>
                <c:pt idx="2388">
                  <c:v>1.375916828E-11</c:v>
                </c:pt>
                <c:pt idx="2389">
                  <c:v>1.375916828E-11</c:v>
                </c:pt>
                <c:pt idx="2390">
                  <c:v>1.375916828E-11</c:v>
                </c:pt>
                <c:pt idx="2391">
                  <c:v>2.5930912970000001E-10</c:v>
                </c:pt>
                <c:pt idx="2392">
                  <c:v>2.5930912970000001E-10</c:v>
                </c:pt>
                <c:pt idx="2393">
                  <c:v>2.5930912970000001E-10</c:v>
                </c:pt>
                <c:pt idx="2394">
                  <c:v>2.5930912970000001E-10</c:v>
                </c:pt>
                <c:pt idx="2395">
                  <c:v>2.5930912970000001E-10</c:v>
                </c:pt>
                <c:pt idx="2396">
                  <c:v>2.5930912970000001E-10</c:v>
                </c:pt>
                <c:pt idx="2397">
                  <c:v>2.5930912970000001E-10</c:v>
                </c:pt>
                <c:pt idx="2398">
                  <c:v>2.5930912970000001E-10</c:v>
                </c:pt>
                <c:pt idx="2399">
                  <c:v>3.9911438600000002E-9</c:v>
                </c:pt>
                <c:pt idx="2400">
                  <c:v>3.9911438600000002E-9</c:v>
                </c:pt>
                <c:pt idx="2401">
                  <c:v>3.9911438600000002E-9</c:v>
                </c:pt>
                <c:pt idx="2402">
                  <c:v>3.9911438600000002E-9</c:v>
                </c:pt>
                <c:pt idx="2403">
                  <c:v>3.9911438600000002E-9</c:v>
                </c:pt>
                <c:pt idx="2404">
                  <c:v>3.9911438600000002E-9</c:v>
                </c:pt>
                <c:pt idx="2405">
                  <c:v>3.9911438600000002E-9</c:v>
                </c:pt>
                <c:pt idx="2406">
                  <c:v>5.0168342369999998E-8</c:v>
                </c:pt>
                <c:pt idx="2407">
                  <c:v>5.0168342369999998E-8</c:v>
                </c:pt>
                <c:pt idx="2408">
                  <c:v>5.0168342369999998E-8</c:v>
                </c:pt>
                <c:pt idx="2409">
                  <c:v>5.0168342369999998E-8</c:v>
                </c:pt>
                <c:pt idx="2410">
                  <c:v>5.0168342369999998E-8</c:v>
                </c:pt>
                <c:pt idx="2411">
                  <c:v>5.0168342369999998E-8</c:v>
                </c:pt>
                <c:pt idx="2412">
                  <c:v>5.0168342369999998E-8</c:v>
                </c:pt>
                <c:pt idx="2413">
                  <c:v>5.0168342369999998E-8</c:v>
                </c:pt>
                <c:pt idx="2414">
                  <c:v>5.1501001510000003E-7</c:v>
                </c:pt>
                <c:pt idx="2415">
                  <c:v>5.1501001510000003E-7</c:v>
                </c:pt>
                <c:pt idx="2416">
                  <c:v>5.1501001510000003E-7</c:v>
                </c:pt>
                <c:pt idx="2417">
                  <c:v>5.1501001510000003E-7</c:v>
                </c:pt>
                <c:pt idx="2418">
                  <c:v>5.1501001510000003E-7</c:v>
                </c:pt>
                <c:pt idx="2419">
                  <c:v>5.1501001510000003E-7</c:v>
                </c:pt>
                <c:pt idx="2420">
                  <c:v>5.1501001510000003E-7</c:v>
                </c:pt>
                <c:pt idx="2421">
                  <c:v>5.1501001510000003E-7</c:v>
                </c:pt>
                <c:pt idx="2422">
                  <c:v>4.3177260520000002E-6</c:v>
                </c:pt>
                <c:pt idx="2423">
                  <c:v>4.3177260520000002E-6</c:v>
                </c:pt>
                <c:pt idx="2424">
                  <c:v>4.3177260520000002E-6</c:v>
                </c:pt>
                <c:pt idx="2425">
                  <c:v>4.3177260520000002E-6</c:v>
                </c:pt>
                <c:pt idx="2426">
                  <c:v>4.3177260520000002E-6</c:v>
                </c:pt>
                <c:pt idx="2427">
                  <c:v>4.3177260520000002E-6</c:v>
                </c:pt>
                <c:pt idx="2428">
                  <c:v>4.3177260520000002E-6</c:v>
                </c:pt>
                <c:pt idx="2429">
                  <c:v>2.9562947019999999E-5</c:v>
                </c:pt>
                <c:pt idx="2430">
                  <c:v>2.9562947019999999E-5</c:v>
                </c:pt>
                <c:pt idx="2431">
                  <c:v>2.9562947019999999E-5</c:v>
                </c:pt>
                <c:pt idx="2432">
                  <c:v>2.9562947019999999E-5</c:v>
                </c:pt>
                <c:pt idx="2433">
                  <c:v>2.9562947019999999E-5</c:v>
                </c:pt>
                <c:pt idx="2434">
                  <c:v>2.9562947019999999E-5</c:v>
                </c:pt>
                <c:pt idx="2435">
                  <c:v>2.9562947019999999E-5</c:v>
                </c:pt>
                <c:pt idx="2436">
                  <c:v>2.9562947019999999E-5</c:v>
                </c:pt>
                <c:pt idx="2437" formatCode="General">
                  <c:v>1.653080108E-4</c:v>
                </c:pt>
                <c:pt idx="2438" formatCode="General">
                  <c:v>1.653080108E-4</c:v>
                </c:pt>
                <c:pt idx="2439" formatCode="General">
                  <c:v>1.653080108E-4</c:v>
                </c:pt>
                <c:pt idx="2440" formatCode="General">
                  <c:v>1.653080108E-4</c:v>
                </c:pt>
                <c:pt idx="2441" formatCode="General">
                  <c:v>1.653080108E-4</c:v>
                </c:pt>
                <c:pt idx="2442" formatCode="General">
                  <c:v>1.653080108E-4</c:v>
                </c:pt>
                <c:pt idx="2443" formatCode="General">
                  <c:v>1.653080108E-4</c:v>
                </c:pt>
                <c:pt idx="2444" formatCode="General">
                  <c:v>7.5490702870000003E-4</c:v>
                </c:pt>
                <c:pt idx="2445" formatCode="General">
                  <c:v>7.5490702870000003E-4</c:v>
                </c:pt>
                <c:pt idx="2446" formatCode="General">
                  <c:v>7.5490702870000003E-4</c:v>
                </c:pt>
                <c:pt idx="2447" formatCode="General">
                  <c:v>7.5490702870000003E-4</c:v>
                </c:pt>
                <c:pt idx="2448" formatCode="General">
                  <c:v>7.5490702870000003E-4</c:v>
                </c:pt>
                <c:pt idx="2449" formatCode="General">
                  <c:v>7.5490702870000003E-4</c:v>
                </c:pt>
                <c:pt idx="2450" formatCode="General">
                  <c:v>7.5490702870000003E-4</c:v>
                </c:pt>
                <c:pt idx="2451" formatCode="General">
                  <c:v>7.5490702870000003E-4</c:v>
                </c:pt>
                <c:pt idx="2452" formatCode="General">
                  <c:v>2.8154409960000001E-3</c:v>
                </c:pt>
                <c:pt idx="2453" formatCode="General">
                  <c:v>2.8154409960000001E-3</c:v>
                </c:pt>
                <c:pt idx="2454" formatCode="General">
                  <c:v>2.8154409960000001E-3</c:v>
                </c:pt>
                <c:pt idx="2455" formatCode="General">
                  <c:v>2.8154409960000001E-3</c:v>
                </c:pt>
                <c:pt idx="2456" formatCode="General">
                  <c:v>2.8154409960000001E-3</c:v>
                </c:pt>
                <c:pt idx="2457" formatCode="General">
                  <c:v>2.8154409960000001E-3</c:v>
                </c:pt>
                <c:pt idx="2458" formatCode="General">
                  <c:v>2.8154409960000001E-3</c:v>
                </c:pt>
                <c:pt idx="2459" formatCode="General">
                  <c:v>2.8154409960000001E-3</c:v>
                </c:pt>
                <c:pt idx="2460" formatCode="General">
                  <c:v>8.5753677409999996E-3</c:v>
                </c:pt>
                <c:pt idx="2461" formatCode="General">
                  <c:v>8.5753677409999996E-3</c:v>
                </c:pt>
                <c:pt idx="2462" formatCode="General">
                  <c:v>8.5753677409999996E-3</c:v>
                </c:pt>
                <c:pt idx="2463" formatCode="General">
                  <c:v>8.5753677409999996E-3</c:v>
                </c:pt>
                <c:pt idx="2464" formatCode="General">
                  <c:v>8.5753677409999996E-3</c:v>
                </c:pt>
                <c:pt idx="2465" formatCode="General">
                  <c:v>8.5753677409999996E-3</c:v>
                </c:pt>
                <c:pt idx="2466" formatCode="General">
                  <c:v>8.5753677409999996E-3</c:v>
                </c:pt>
                <c:pt idx="2467" formatCode="General">
                  <c:v>2.133106068E-2</c:v>
                </c:pt>
                <c:pt idx="2468" formatCode="General">
                  <c:v>2.133106068E-2</c:v>
                </c:pt>
                <c:pt idx="2469" formatCode="General">
                  <c:v>2.133106068E-2</c:v>
                </c:pt>
                <c:pt idx="2470" formatCode="General">
                  <c:v>2.133106068E-2</c:v>
                </c:pt>
                <c:pt idx="2471" formatCode="General">
                  <c:v>2.133106068E-2</c:v>
                </c:pt>
                <c:pt idx="2472" formatCode="General">
                  <c:v>2.133106068E-2</c:v>
                </c:pt>
                <c:pt idx="2473" formatCode="General">
                  <c:v>2.133106068E-2</c:v>
                </c:pt>
                <c:pt idx="2474" formatCode="General">
                  <c:v>2.133106068E-2</c:v>
                </c:pt>
                <c:pt idx="2475" formatCode="General">
                  <c:v>4.3333683159999997E-2</c:v>
                </c:pt>
                <c:pt idx="2476" formatCode="General">
                  <c:v>4.3333683159999997E-2</c:v>
                </c:pt>
                <c:pt idx="2477" formatCode="General">
                  <c:v>4.3333683159999997E-2</c:v>
                </c:pt>
                <c:pt idx="2478" formatCode="General">
                  <c:v>4.3333683159999997E-2</c:v>
                </c:pt>
                <c:pt idx="2479" formatCode="General">
                  <c:v>4.3333683159999997E-2</c:v>
                </c:pt>
                <c:pt idx="2480" formatCode="General">
                  <c:v>4.3333683159999997E-2</c:v>
                </c:pt>
                <c:pt idx="2481" formatCode="General">
                  <c:v>4.3333683159999997E-2</c:v>
                </c:pt>
                <c:pt idx="2482" formatCode="General">
                  <c:v>4.3333683159999997E-2</c:v>
                </c:pt>
                <c:pt idx="2483" formatCode="General">
                  <c:v>7.1893908079999999E-2</c:v>
                </c:pt>
                <c:pt idx="2484" formatCode="General">
                  <c:v>7.1893908079999999E-2</c:v>
                </c:pt>
                <c:pt idx="2485" formatCode="General">
                  <c:v>7.1893908079999999E-2</c:v>
                </c:pt>
                <c:pt idx="2486" formatCode="General">
                  <c:v>7.1893908079999999E-2</c:v>
                </c:pt>
                <c:pt idx="2487" formatCode="General">
                  <c:v>7.1893908079999999E-2</c:v>
                </c:pt>
                <c:pt idx="2488" formatCode="General">
                  <c:v>7.1893908079999999E-2</c:v>
                </c:pt>
                <c:pt idx="2489" formatCode="General">
                  <c:v>7.1893908079999999E-2</c:v>
                </c:pt>
                <c:pt idx="2490" formatCode="General">
                  <c:v>9.7411908209999995E-2</c:v>
                </c:pt>
                <c:pt idx="2491" formatCode="General">
                  <c:v>9.7411908209999995E-2</c:v>
                </c:pt>
                <c:pt idx="2492" formatCode="General">
                  <c:v>9.7411908209999995E-2</c:v>
                </c:pt>
                <c:pt idx="2493" formatCode="General">
                  <c:v>9.7411908209999995E-2</c:v>
                </c:pt>
                <c:pt idx="2494" formatCode="General">
                  <c:v>9.7411908209999995E-2</c:v>
                </c:pt>
                <c:pt idx="2495" formatCode="General">
                  <c:v>9.7411908209999995E-2</c:v>
                </c:pt>
                <c:pt idx="2496" formatCode="General">
                  <c:v>9.7411908209999995E-2</c:v>
                </c:pt>
                <c:pt idx="2497" formatCode="General">
                  <c:v>9.7411908209999995E-2</c:v>
                </c:pt>
                <c:pt idx="2498" formatCode="General">
                  <c:v>0.10779170690000001</c:v>
                </c:pt>
                <c:pt idx="2499" formatCode="General">
                  <c:v>0.10779170690000001</c:v>
                </c:pt>
                <c:pt idx="2500" formatCode="General">
                  <c:v>0.10779170690000001</c:v>
                </c:pt>
                <c:pt idx="2501" formatCode="General">
                  <c:v>0.10779170690000001</c:v>
                </c:pt>
                <c:pt idx="2502" formatCode="General">
                  <c:v>0.10779170690000001</c:v>
                </c:pt>
                <c:pt idx="2503" formatCode="General">
                  <c:v>0.10779170690000001</c:v>
                </c:pt>
                <c:pt idx="2504" formatCode="General">
                  <c:v>0.10779170690000001</c:v>
                </c:pt>
                <c:pt idx="2505" formatCode="General">
                  <c:v>0.10779170690000001</c:v>
                </c:pt>
                <c:pt idx="2506" formatCode="General">
                  <c:v>9.7411908209999995E-2</c:v>
                </c:pt>
                <c:pt idx="2507" formatCode="General">
                  <c:v>9.7411908209999995E-2</c:v>
                </c:pt>
                <c:pt idx="2508" formatCode="General">
                  <c:v>9.7411908209999995E-2</c:v>
                </c:pt>
                <c:pt idx="2509" formatCode="General">
                  <c:v>9.7411908209999995E-2</c:v>
                </c:pt>
                <c:pt idx="2510" formatCode="General">
                  <c:v>9.7411908209999995E-2</c:v>
                </c:pt>
                <c:pt idx="2511" formatCode="General">
                  <c:v>9.7411908209999995E-2</c:v>
                </c:pt>
                <c:pt idx="2512" formatCode="General">
                  <c:v>9.7411908209999995E-2</c:v>
                </c:pt>
                <c:pt idx="2513" formatCode="General">
                  <c:v>7.1893908079999999E-2</c:v>
                </c:pt>
                <c:pt idx="2514" formatCode="General">
                  <c:v>7.1893908079999999E-2</c:v>
                </c:pt>
                <c:pt idx="2515" formatCode="General">
                  <c:v>7.1893908079999999E-2</c:v>
                </c:pt>
                <c:pt idx="2516" formatCode="General">
                  <c:v>7.1893908079999999E-2</c:v>
                </c:pt>
                <c:pt idx="2517" formatCode="General">
                  <c:v>7.1893908079999999E-2</c:v>
                </c:pt>
                <c:pt idx="2518" formatCode="General">
                  <c:v>7.1893908079999999E-2</c:v>
                </c:pt>
                <c:pt idx="2519" formatCode="General">
                  <c:v>7.1893908079999999E-2</c:v>
                </c:pt>
                <c:pt idx="2520" formatCode="General">
                  <c:v>7.1893908079999999E-2</c:v>
                </c:pt>
                <c:pt idx="2521" formatCode="General">
                  <c:v>4.3333683159999997E-2</c:v>
                </c:pt>
                <c:pt idx="2522" formatCode="General">
                  <c:v>4.3333683159999997E-2</c:v>
                </c:pt>
                <c:pt idx="2523" formatCode="General">
                  <c:v>4.3333683159999997E-2</c:v>
                </c:pt>
                <c:pt idx="2524" formatCode="General">
                  <c:v>4.3333683159999997E-2</c:v>
                </c:pt>
                <c:pt idx="2525" formatCode="General">
                  <c:v>4.3333683159999997E-2</c:v>
                </c:pt>
                <c:pt idx="2526" formatCode="General">
                  <c:v>4.3333683159999997E-2</c:v>
                </c:pt>
                <c:pt idx="2527" formatCode="General">
                  <c:v>4.3333683159999997E-2</c:v>
                </c:pt>
                <c:pt idx="2528" formatCode="General">
                  <c:v>4.3333683159999997E-2</c:v>
                </c:pt>
                <c:pt idx="2529" formatCode="General">
                  <c:v>2.133106068E-2</c:v>
                </c:pt>
                <c:pt idx="2530" formatCode="General">
                  <c:v>2.133106068E-2</c:v>
                </c:pt>
                <c:pt idx="2531" formatCode="General">
                  <c:v>2.133106068E-2</c:v>
                </c:pt>
                <c:pt idx="2532" formatCode="General">
                  <c:v>2.133106068E-2</c:v>
                </c:pt>
                <c:pt idx="2533" formatCode="General">
                  <c:v>2.133106068E-2</c:v>
                </c:pt>
                <c:pt idx="2534" formatCode="General">
                  <c:v>2.133106068E-2</c:v>
                </c:pt>
                <c:pt idx="2535" formatCode="General">
                  <c:v>2.133106068E-2</c:v>
                </c:pt>
                <c:pt idx="2536" formatCode="General">
                  <c:v>8.5753677409999996E-3</c:v>
                </c:pt>
                <c:pt idx="2537" formatCode="General">
                  <c:v>8.5753677409999996E-3</c:v>
                </c:pt>
                <c:pt idx="2538" formatCode="General">
                  <c:v>8.5753677409999996E-3</c:v>
                </c:pt>
                <c:pt idx="2539" formatCode="General">
                  <c:v>8.5753677409999996E-3</c:v>
                </c:pt>
                <c:pt idx="2540" formatCode="General">
                  <c:v>8.5753677409999996E-3</c:v>
                </c:pt>
                <c:pt idx="2541" formatCode="General">
                  <c:v>8.5753677409999996E-3</c:v>
                </c:pt>
                <c:pt idx="2542" formatCode="General">
                  <c:v>8.5753677409999996E-3</c:v>
                </c:pt>
                <c:pt idx="2543" formatCode="General">
                  <c:v>8.5753677409999996E-3</c:v>
                </c:pt>
                <c:pt idx="2544" formatCode="General">
                  <c:v>2.8154409960000001E-3</c:v>
                </c:pt>
                <c:pt idx="2545" formatCode="General">
                  <c:v>2.8154409960000001E-3</c:v>
                </c:pt>
                <c:pt idx="2546" formatCode="General">
                  <c:v>2.8154409960000001E-3</c:v>
                </c:pt>
                <c:pt idx="2547" formatCode="General">
                  <c:v>2.8154409960000001E-3</c:v>
                </c:pt>
                <c:pt idx="2548" formatCode="General">
                  <c:v>2.8154409960000001E-3</c:v>
                </c:pt>
                <c:pt idx="2549" formatCode="General">
                  <c:v>2.8154409960000001E-3</c:v>
                </c:pt>
                <c:pt idx="2550" formatCode="General">
                  <c:v>2.8154409960000001E-3</c:v>
                </c:pt>
                <c:pt idx="2551" formatCode="General">
                  <c:v>2.8154409960000001E-3</c:v>
                </c:pt>
                <c:pt idx="2552" formatCode="General">
                  <c:v>7.5490702870000003E-4</c:v>
                </c:pt>
                <c:pt idx="2553" formatCode="General">
                  <c:v>7.5490702870000003E-4</c:v>
                </c:pt>
                <c:pt idx="2554" formatCode="General">
                  <c:v>7.5490702870000003E-4</c:v>
                </c:pt>
                <c:pt idx="2555" formatCode="General">
                  <c:v>7.5490702870000003E-4</c:v>
                </c:pt>
                <c:pt idx="2556" formatCode="General">
                  <c:v>7.5490702870000003E-4</c:v>
                </c:pt>
                <c:pt idx="2557" formatCode="General">
                  <c:v>7.5490702870000003E-4</c:v>
                </c:pt>
                <c:pt idx="2558" formatCode="General">
                  <c:v>7.5490702870000003E-4</c:v>
                </c:pt>
                <c:pt idx="2559" formatCode="General">
                  <c:v>1.653080108E-4</c:v>
                </c:pt>
                <c:pt idx="2560" formatCode="General">
                  <c:v>1.653080108E-4</c:v>
                </c:pt>
                <c:pt idx="2561" formatCode="General">
                  <c:v>1.653080108E-4</c:v>
                </c:pt>
                <c:pt idx="2562" formatCode="General">
                  <c:v>1.653080108E-4</c:v>
                </c:pt>
                <c:pt idx="2563" formatCode="General">
                  <c:v>1.653080108E-4</c:v>
                </c:pt>
                <c:pt idx="2564" formatCode="General">
                  <c:v>1.653080108E-4</c:v>
                </c:pt>
                <c:pt idx="2565" formatCode="General">
                  <c:v>1.653080108E-4</c:v>
                </c:pt>
                <c:pt idx="2566" formatCode="General">
                  <c:v>1.653080108E-4</c:v>
                </c:pt>
                <c:pt idx="2567">
                  <c:v>2.9562947019999999E-5</c:v>
                </c:pt>
                <c:pt idx="2568">
                  <c:v>2.9562947019999999E-5</c:v>
                </c:pt>
                <c:pt idx="2569">
                  <c:v>2.9562947019999999E-5</c:v>
                </c:pt>
                <c:pt idx="2570">
                  <c:v>2.9562947019999999E-5</c:v>
                </c:pt>
                <c:pt idx="2571">
                  <c:v>2.9562947019999999E-5</c:v>
                </c:pt>
                <c:pt idx="2572">
                  <c:v>2.9562947019999999E-5</c:v>
                </c:pt>
                <c:pt idx="2573">
                  <c:v>2.9562947019999999E-5</c:v>
                </c:pt>
                <c:pt idx="2574">
                  <c:v>4.3177260520000002E-6</c:v>
                </c:pt>
                <c:pt idx="2575">
                  <c:v>4.3177260520000002E-6</c:v>
                </c:pt>
                <c:pt idx="2576">
                  <c:v>4.3177260520000002E-6</c:v>
                </c:pt>
                <c:pt idx="2577">
                  <c:v>4.3177260520000002E-6</c:v>
                </c:pt>
                <c:pt idx="2578">
                  <c:v>4.3177260520000002E-6</c:v>
                </c:pt>
                <c:pt idx="2579">
                  <c:v>4.3177260520000002E-6</c:v>
                </c:pt>
                <c:pt idx="2580">
                  <c:v>4.3177260520000002E-6</c:v>
                </c:pt>
                <c:pt idx="2581">
                  <c:v>4.3177260520000002E-6</c:v>
                </c:pt>
                <c:pt idx="2582">
                  <c:v>5.1501001510000003E-7</c:v>
                </c:pt>
                <c:pt idx="2583">
                  <c:v>5.1501001510000003E-7</c:v>
                </c:pt>
                <c:pt idx="2584">
                  <c:v>5.1501001510000003E-7</c:v>
                </c:pt>
                <c:pt idx="2585">
                  <c:v>5.1501001510000003E-7</c:v>
                </c:pt>
                <c:pt idx="2586">
                  <c:v>5.1501001510000003E-7</c:v>
                </c:pt>
                <c:pt idx="2587">
                  <c:v>5.1501001510000003E-7</c:v>
                </c:pt>
                <c:pt idx="2588">
                  <c:v>5.1501001510000003E-7</c:v>
                </c:pt>
                <c:pt idx="2589">
                  <c:v>5.1501001510000003E-7</c:v>
                </c:pt>
                <c:pt idx="2590">
                  <c:v>5.0168342369999998E-8</c:v>
                </c:pt>
                <c:pt idx="2591">
                  <c:v>5.0168342369999998E-8</c:v>
                </c:pt>
                <c:pt idx="2592">
                  <c:v>5.0168342369999998E-8</c:v>
                </c:pt>
                <c:pt idx="2593">
                  <c:v>5.0168345920000002E-8</c:v>
                </c:pt>
                <c:pt idx="2594">
                  <c:v>5.0168345920000002E-8</c:v>
                </c:pt>
                <c:pt idx="2595">
                  <c:v>5.0168345920000002E-8</c:v>
                </c:pt>
                <c:pt idx="2596">
                  <c:v>5.0168345920000002E-8</c:v>
                </c:pt>
                <c:pt idx="2597">
                  <c:v>3.9912486650000004E-9</c:v>
                </c:pt>
                <c:pt idx="2598">
                  <c:v>3.9912486650000004E-9</c:v>
                </c:pt>
                <c:pt idx="2599">
                  <c:v>3.9912486650000004E-9</c:v>
                </c:pt>
                <c:pt idx="2600">
                  <c:v>3.9912486650000004E-9</c:v>
                </c:pt>
                <c:pt idx="2601">
                  <c:v>3.9912486650000004E-9</c:v>
                </c:pt>
                <c:pt idx="2602">
                  <c:v>3.9912486650000004E-9</c:v>
                </c:pt>
                <c:pt idx="2603">
                  <c:v>3.9912486650000004E-9</c:v>
                </c:pt>
                <c:pt idx="2604">
                  <c:v>3.9912486650000004E-9</c:v>
                </c:pt>
                <c:pt idx="2605">
                  <c:v>2.6127716659999999E-10</c:v>
                </c:pt>
                <c:pt idx="2606">
                  <c:v>2.6127716659999999E-10</c:v>
                </c:pt>
                <c:pt idx="2607">
                  <c:v>2.6127716659999999E-10</c:v>
                </c:pt>
                <c:pt idx="2608">
                  <c:v>2.6127716659999999E-10</c:v>
                </c:pt>
                <c:pt idx="2609">
                  <c:v>2.6127716659999999E-10</c:v>
                </c:pt>
                <c:pt idx="2610">
                  <c:v>2.6127716659999999E-10</c:v>
                </c:pt>
                <c:pt idx="2611">
                  <c:v>2.6127716659999999E-10</c:v>
                </c:pt>
                <c:pt idx="2612">
                  <c:v>2.6127716659999999E-10</c:v>
                </c:pt>
                <c:pt idx="2613">
                  <c:v>4.4049982410000002E-11</c:v>
                </c:pt>
                <c:pt idx="2614">
                  <c:v>4.4049982410000002E-11</c:v>
                </c:pt>
                <c:pt idx="2615">
                  <c:v>4.4049982410000002E-11</c:v>
                </c:pt>
                <c:pt idx="2616">
                  <c:v>4.4049982410000002E-11</c:v>
                </c:pt>
                <c:pt idx="2617">
                  <c:v>4.4049982410000002E-11</c:v>
                </c:pt>
                <c:pt idx="2618">
                  <c:v>4.4049982410000002E-11</c:v>
                </c:pt>
                <c:pt idx="2619">
                  <c:v>4.4049982410000002E-11</c:v>
                </c:pt>
                <c:pt idx="2620">
                  <c:v>3.8134917450000001E-10</c:v>
                </c:pt>
                <c:pt idx="2621">
                  <c:v>3.8134917450000001E-10</c:v>
                </c:pt>
                <c:pt idx="2622">
                  <c:v>3.8134917450000001E-10</c:v>
                </c:pt>
                <c:pt idx="2623">
                  <c:v>3.8134917450000001E-10</c:v>
                </c:pt>
                <c:pt idx="2624">
                  <c:v>3.8134917450000001E-10</c:v>
                </c:pt>
                <c:pt idx="2625">
                  <c:v>3.807529292E-10</c:v>
                </c:pt>
                <c:pt idx="2626">
                  <c:v>3.807529292E-10</c:v>
                </c:pt>
                <c:pt idx="2627">
                  <c:v>3.807529292E-10</c:v>
                </c:pt>
                <c:pt idx="2628">
                  <c:v>3.9086716089999997E-9</c:v>
                </c:pt>
                <c:pt idx="2629">
                  <c:v>3.9086716089999997E-9</c:v>
                </c:pt>
                <c:pt idx="2630">
                  <c:v>3.9086716089999997E-9</c:v>
                </c:pt>
                <c:pt idx="2631">
                  <c:v>3.9086716089999997E-9</c:v>
                </c:pt>
                <c:pt idx="2632">
                  <c:v>3.9086716089999997E-9</c:v>
                </c:pt>
                <c:pt idx="2633">
                  <c:v>3.9086716089999997E-9</c:v>
                </c:pt>
                <c:pt idx="2634">
                  <c:v>3.9086716089999997E-9</c:v>
                </c:pt>
                <c:pt idx="2635">
                  <c:v>3.9086716089999997E-9</c:v>
                </c:pt>
                <c:pt idx="2636">
                  <c:v>3.2769410299999997E-8</c:v>
                </c:pt>
                <c:pt idx="2637">
                  <c:v>3.2769410299999997E-8</c:v>
                </c:pt>
                <c:pt idx="2638">
                  <c:v>3.2769410299999997E-8</c:v>
                </c:pt>
                <c:pt idx="2639">
                  <c:v>3.2769410299999997E-8</c:v>
                </c:pt>
                <c:pt idx="2640">
                  <c:v>3.2769410299999997E-8</c:v>
                </c:pt>
                <c:pt idx="2641">
                  <c:v>3.2769410299999997E-8</c:v>
                </c:pt>
                <c:pt idx="2642">
                  <c:v>3.2769410299999997E-8</c:v>
                </c:pt>
                <c:pt idx="2643">
                  <c:v>2.243681791E-7</c:v>
                </c:pt>
                <c:pt idx="2644">
                  <c:v>2.243681791E-7</c:v>
                </c:pt>
                <c:pt idx="2645">
                  <c:v>2.243681791E-7</c:v>
                </c:pt>
                <c:pt idx="2646">
                  <c:v>2.243681791E-7</c:v>
                </c:pt>
                <c:pt idx="2647">
                  <c:v>2.243681791E-7</c:v>
                </c:pt>
                <c:pt idx="2648">
                  <c:v>2.243681791E-7</c:v>
                </c:pt>
                <c:pt idx="2649">
                  <c:v>2.243681791E-7</c:v>
                </c:pt>
                <c:pt idx="2650">
                  <c:v>2.243681791E-7</c:v>
                </c:pt>
                <c:pt idx="2651">
                  <c:v>1.2546062179999999E-6</c:v>
                </c:pt>
                <c:pt idx="2652">
                  <c:v>1.2546062179999999E-6</c:v>
                </c:pt>
                <c:pt idx="2653">
                  <c:v>1.2546062179999999E-6</c:v>
                </c:pt>
                <c:pt idx="2654">
                  <c:v>1.2546062179999999E-6</c:v>
                </c:pt>
                <c:pt idx="2655">
                  <c:v>1.2546062179999999E-6</c:v>
                </c:pt>
                <c:pt idx="2656">
                  <c:v>1.2546062179999999E-6</c:v>
                </c:pt>
                <c:pt idx="2657">
                  <c:v>1.2546062179999999E-6</c:v>
                </c:pt>
                <c:pt idx="2658">
                  <c:v>1.2546062179999999E-6</c:v>
                </c:pt>
                <c:pt idx="2659">
                  <c:v>5.7293709689999998E-6</c:v>
                </c:pt>
                <c:pt idx="2660">
                  <c:v>5.7293709689999998E-6</c:v>
                </c:pt>
                <c:pt idx="2661">
                  <c:v>5.7293709689999998E-6</c:v>
                </c:pt>
                <c:pt idx="2662">
                  <c:v>5.7293709689999998E-6</c:v>
                </c:pt>
                <c:pt idx="2663">
                  <c:v>5.7293709689999998E-6</c:v>
                </c:pt>
                <c:pt idx="2664">
                  <c:v>5.7293709689999998E-6</c:v>
                </c:pt>
                <c:pt idx="2665">
                  <c:v>5.7293709689999998E-6</c:v>
                </c:pt>
                <c:pt idx="2666">
                  <c:v>2.1367806769999999E-5</c:v>
                </c:pt>
                <c:pt idx="2667">
                  <c:v>2.1367806769999999E-5</c:v>
                </c:pt>
                <c:pt idx="2668">
                  <c:v>2.1367806769999999E-5</c:v>
                </c:pt>
                <c:pt idx="2669">
                  <c:v>2.1367806769999999E-5</c:v>
                </c:pt>
                <c:pt idx="2670">
                  <c:v>2.1367806769999999E-5</c:v>
                </c:pt>
                <c:pt idx="2671">
                  <c:v>2.1367806769999999E-5</c:v>
                </c:pt>
                <c:pt idx="2672">
                  <c:v>2.1367806769999999E-5</c:v>
                </c:pt>
                <c:pt idx="2673">
                  <c:v>2.1367806769999999E-5</c:v>
                </c:pt>
                <c:pt idx="2674">
                  <c:v>6.5082815129999995E-5</c:v>
                </c:pt>
                <c:pt idx="2675">
                  <c:v>6.5082815129999995E-5</c:v>
                </c:pt>
                <c:pt idx="2676">
                  <c:v>6.5082815129999995E-5</c:v>
                </c:pt>
                <c:pt idx="2677">
                  <c:v>6.5082815129999995E-5</c:v>
                </c:pt>
                <c:pt idx="2678">
                  <c:v>6.5082815129999995E-5</c:v>
                </c:pt>
                <c:pt idx="2679">
                  <c:v>6.5082815129999995E-5</c:v>
                </c:pt>
                <c:pt idx="2680">
                  <c:v>6.5082815129999995E-5</c:v>
                </c:pt>
                <c:pt idx="2681" formatCode="General">
                  <c:v>1.6189221059999999E-4</c:v>
                </c:pt>
                <c:pt idx="2682" formatCode="General">
                  <c:v>1.6189221059999999E-4</c:v>
                </c:pt>
                <c:pt idx="2683" formatCode="General">
                  <c:v>1.6189221059999999E-4</c:v>
                </c:pt>
                <c:pt idx="2684" formatCode="General">
                  <c:v>1.6189221059999999E-4</c:v>
                </c:pt>
                <c:pt idx="2685" formatCode="General">
                  <c:v>1.6189221059999999E-4</c:v>
                </c:pt>
                <c:pt idx="2686" formatCode="General">
                  <c:v>1.6189221059999999E-4</c:v>
                </c:pt>
                <c:pt idx="2687" formatCode="General">
                  <c:v>1.6189221059999999E-4</c:v>
                </c:pt>
                <c:pt idx="2688" formatCode="General">
                  <c:v>1.6189221059999999E-4</c:v>
                </c:pt>
                <c:pt idx="2689" formatCode="General">
                  <c:v>3.288812295E-4</c:v>
                </c:pt>
                <c:pt idx="2690" formatCode="General">
                  <c:v>3.288812295E-4</c:v>
                </c:pt>
                <c:pt idx="2691" formatCode="General">
                  <c:v>3.288812295E-4</c:v>
                </c:pt>
                <c:pt idx="2692" formatCode="General">
                  <c:v>3.288812295E-4</c:v>
                </c:pt>
                <c:pt idx="2693" formatCode="General">
                  <c:v>3.288812295E-4</c:v>
                </c:pt>
                <c:pt idx="2694" formatCode="General">
                  <c:v>3.288812295E-4</c:v>
                </c:pt>
                <c:pt idx="2695" formatCode="General">
                  <c:v>3.288812295E-4</c:v>
                </c:pt>
                <c:pt idx="2696" formatCode="General">
                  <c:v>3.288812295E-4</c:v>
                </c:pt>
                <c:pt idx="2697" formatCode="General">
                  <c:v>5.4563931189999997E-4</c:v>
                </c:pt>
                <c:pt idx="2698" formatCode="General">
                  <c:v>5.4563931189999997E-4</c:v>
                </c:pt>
                <c:pt idx="2699" formatCode="General">
                  <c:v>5.4563931189999997E-4</c:v>
                </c:pt>
                <c:pt idx="2700" formatCode="General">
                  <c:v>5.4563931189999997E-4</c:v>
                </c:pt>
                <c:pt idx="2701" formatCode="General">
                  <c:v>5.4563931189999997E-4</c:v>
                </c:pt>
                <c:pt idx="2702" formatCode="General">
                  <c:v>5.4563931189999997E-4</c:v>
                </c:pt>
                <c:pt idx="2703" formatCode="General">
                  <c:v>5.4563931189999997E-4</c:v>
                </c:pt>
                <c:pt idx="2704" formatCode="General">
                  <c:v>7.3930819050000004E-4</c:v>
                </c:pt>
                <c:pt idx="2705" formatCode="General">
                  <c:v>7.3930819050000004E-4</c:v>
                </c:pt>
                <c:pt idx="2706" formatCode="General">
                  <c:v>7.3930819050000004E-4</c:v>
                </c:pt>
                <c:pt idx="2707" formatCode="General">
                  <c:v>7.3930819050000004E-4</c:v>
                </c:pt>
                <c:pt idx="2708" formatCode="General">
                  <c:v>7.3930819050000004E-4</c:v>
                </c:pt>
                <c:pt idx="2709" formatCode="General">
                  <c:v>7.3930819050000004E-4</c:v>
                </c:pt>
                <c:pt idx="2710" formatCode="General">
                  <c:v>7.3930819050000004E-4</c:v>
                </c:pt>
                <c:pt idx="2711" formatCode="General">
                  <c:v>7.3930819050000004E-4</c:v>
                </c:pt>
                <c:pt idx="2712" formatCode="General">
                  <c:v>8.1808579850000003E-4</c:v>
                </c:pt>
                <c:pt idx="2713" formatCode="General">
                  <c:v>8.1808579850000003E-4</c:v>
                </c:pt>
                <c:pt idx="2714" formatCode="General">
                  <c:v>8.1808579850000003E-4</c:v>
                </c:pt>
                <c:pt idx="2715" formatCode="General">
                  <c:v>8.1808579850000003E-4</c:v>
                </c:pt>
                <c:pt idx="2716" formatCode="General">
                  <c:v>8.1808579850000003E-4</c:v>
                </c:pt>
                <c:pt idx="2717" formatCode="General">
                  <c:v>8.1808579850000003E-4</c:v>
                </c:pt>
                <c:pt idx="2718" formatCode="General">
                  <c:v>8.1808579850000003E-4</c:v>
                </c:pt>
                <c:pt idx="2719" formatCode="General">
                  <c:v>8.1808579850000003E-4</c:v>
                </c:pt>
                <c:pt idx="2720" formatCode="General">
                  <c:v>7.3930819050000004E-4</c:v>
                </c:pt>
                <c:pt idx="2721" formatCode="General">
                  <c:v>7.3930819050000004E-4</c:v>
                </c:pt>
                <c:pt idx="2722" formatCode="General">
                  <c:v>7.3930819050000004E-4</c:v>
                </c:pt>
                <c:pt idx="2723" formatCode="General">
                  <c:v>7.3930819050000004E-4</c:v>
                </c:pt>
                <c:pt idx="2724" formatCode="General">
                  <c:v>7.3930819050000004E-4</c:v>
                </c:pt>
                <c:pt idx="2725" formatCode="General">
                  <c:v>7.3930819050000004E-4</c:v>
                </c:pt>
                <c:pt idx="2726" formatCode="General">
                  <c:v>7.3930819050000004E-4</c:v>
                </c:pt>
                <c:pt idx="2727" formatCode="General">
                  <c:v>5.4563931189999997E-4</c:v>
                </c:pt>
                <c:pt idx="2728" formatCode="General">
                  <c:v>5.4563931189999997E-4</c:v>
                </c:pt>
                <c:pt idx="2729" formatCode="General">
                  <c:v>5.4563931189999997E-4</c:v>
                </c:pt>
                <c:pt idx="2730" formatCode="General">
                  <c:v>5.4563931189999997E-4</c:v>
                </c:pt>
                <c:pt idx="2731" formatCode="General">
                  <c:v>5.4563931189999997E-4</c:v>
                </c:pt>
                <c:pt idx="2732" formatCode="General">
                  <c:v>5.4563931189999997E-4</c:v>
                </c:pt>
                <c:pt idx="2733" formatCode="General">
                  <c:v>5.4563931189999997E-4</c:v>
                </c:pt>
                <c:pt idx="2734" formatCode="General">
                  <c:v>5.4563931189999997E-4</c:v>
                </c:pt>
                <c:pt idx="2735" formatCode="General">
                  <c:v>3.288812295E-4</c:v>
                </c:pt>
                <c:pt idx="2736" formatCode="General">
                  <c:v>3.288812295E-4</c:v>
                </c:pt>
                <c:pt idx="2737" formatCode="General">
                  <c:v>3.288812295E-4</c:v>
                </c:pt>
                <c:pt idx="2738" formatCode="General">
                  <c:v>3.288812295E-4</c:v>
                </c:pt>
                <c:pt idx="2739" formatCode="General">
                  <c:v>3.288812295E-4</c:v>
                </c:pt>
                <c:pt idx="2740" formatCode="General">
                  <c:v>3.288812295E-4</c:v>
                </c:pt>
                <c:pt idx="2741" formatCode="General">
                  <c:v>3.288812295E-4</c:v>
                </c:pt>
                <c:pt idx="2742" formatCode="General">
                  <c:v>3.288812295E-4</c:v>
                </c:pt>
                <c:pt idx="2743" formatCode="General">
                  <c:v>1.6189221059999999E-4</c:v>
                </c:pt>
                <c:pt idx="2744" formatCode="General">
                  <c:v>1.6189221059999999E-4</c:v>
                </c:pt>
                <c:pt idx="2745" formatCode="General">
                  <c:v>1.6189221059999999E-4</c:v>
                </c:pt>
                <c:pt idx="2746" formatCode="General">
                  <c:v>1.6189221059999999E-4</c:v>
                </c:pt>
                <c:pt idx="2747" formatCode="General">
                  <c:v>1.6189221059999999E-4</c:v>
                </c:pt>
                <c:pt idx="2748" formatCode="General">
                  <c:v>1.6189221059999999E-4</c:v>
                </c:pt>
                <c:pt idx="2749" formatCode="General">
                  <c:v>1.6189221059999999E-4</c:v>
                </c:pt>
                <c:pt idx="2750">
                  <c:v>6.5082815129999995E-5</c:v>
                </c:pt>
                <c:pt idx="2751">
                  <c:v>6.5082815129999995E-5</c:v>
                </c:pt>
                <c:pt idx="2752">
                  <c:v>6.5082815129999995E-5</c:v>
                </c:pt>
                <c:pt idx="2753">
                  <c:v>6.5082815129999995E-5</c:v>
                </c:pt>
                <c:pt idx="2754">
                  <c:v>6.5082815129999995E-5</c:v>
                </c:pt>
                <c:pt idx="2755">
                  <c:v>6.5082815129999995E-5</c:v>
                </c:pt>
                <c:pt idx="2756">
                  <c:v>6.5082815129999995E-5</c:v>
                </c:pt>
                <c:pt idx="2757">
                  <c:v>6.5082815129999995E-5</c:v>
                </c:pt>
                <c:pt idx="2758">
                  <c:v>2.1367806769999999E-5</c:v>
                </c:pt>
                <c:pt idx="2759">
                  <c:v>2.1367806769999999E-5</c:v>
                </c:pt>
                <c:pt idx="2760">
                  <c:v>2.1367806769999999E-5</c:v>
                </c:pt>
                <c:pt idx="2761">
                  <c:v>2.1367806769999999E-5</c:v>
                </c:pt>
                <c:pt idx="2762">
                  <c:v>2.1367806769999999E-5</c:v>
                </c:pt>
                <c:pt idx="2763">
                  <c:v>2.1367806769999999E-5</c:v>
                </c:pt>
                <c:pt idx="2764">
                  <c:v>2.1367806769999999E-5</c:v>
                </c:pt>
                <c:pt idx="2765">
                  <c:v>2.1367806769999999E-5</c:v>
                </c:pt>
                <c:pt idx="2766">
                  <c:v>5.7293709689999998E-6</c:v>
                </c:pt>
                <c:pt idx="2767">
                  <c:v>5.7293709689999998E-6</c:v>
                </c:pt>
                <c:pt idx="2768">
                  <c:v>5.7293709689999998E-6</c:v>
                </c:pt>
                <c:pt idx="2769">
                  <c:v>5.7293709689999998E-6</c:v>
                </c:pt>
                <c:pt idx="2770">
                  <c:v>5.7293709689999998E-6</c:v>
                </c:pt>
                <c:pt idx="2771">
                  <c:v>5.7293709689999998E-6</c:v>
                </c:pt>
                <c:pt idx="2772">
                  <c:v>5.7293709689999998E-6</c:v>
                </c:pt>
                <c:pt idx="2773">
                  <c:v>1.2546062179999999E-6</c:v>
                </c:pt>
                <c:pt idx="2774">
                  <c:v>1.2546062179999999E-6</c:v>
                </c:pt>
                <c:pt idx="2775">
                  <c:v>1.2546062179999999E-6</c:v>
                </c:pt>
                <c:pt idx="2776">
                  <c:v>1.2546062179999999E-6</c:v>
                </c:pt>
                <c:pt idx="2777">
                  <c:v>1.2546062179999999E-6</c:v>
                </c:pt>
                <c:pt idx="2778">
                  <c:v>1.2546062179999999E-6</c:v>
                </c:pt>
                <c:pt idx="2779">
                  <c:v>1.2546062179999999E-6</c:v>
                </c:pt>
                <c:pt idx="2780">
                  <c:v>1.2546062179999999E-6</c:v>
                </c:pt>
                <c:pt idx="2781">
                  <c:v>2.243681791E-7</c:v>
                </c:pt>
                <c:pt idx="2782">
                  <c:v>2.243681791E-7</c:v>
                </c:pt>
                <c:pt idx="2783">
                  <c:v>2.243681791E-7</c:v>
                </c:pt>
                <c:pt idx="2784">
                  <c:v>2.243681791E-7</c:v>
                </c:pt>
                <c:pt idx="2785">
                  <c:v>2.243681791E-7</c:v>
                </c:pt>
                <c:pt idx="2786">
                  <c:v>2.243681791E-7</c:v>
                </c:pt>
                <c:pt idx="2787">
                  <c:v>2.243681791E-7</c:v>
                </c:pt>
                <c:pt idx="2788">
                  <c:v>2.243681791E-7</c:v>
                </c:pt>
                <c:pt idx="2789">
                  <c:v>3.2769410299999997E-8</c:v>
                </c:pt>
                <c:pt idx="2790">
                  <c:v>3.2769410299999997E-8</c:v>
                </c:pt>
                <c:pt idx="2791">
                  <c:v>3.2769410299999997E-8</c:v>
                </c:pt>
                <c:pt idx="2792">
                  <c:v>3.2769410299999997E-8</c:v>
                </c:pt>
                <c:pt idx="2793">
                  <c:v>3.2769410299999997E-8</c:v>
                </c:pt>
                <c:pt idx="2794">
                  <c:v>3.2769410299999997E-8</c:v>
                </c:pt>
                <c:pt idx="2795">
                  <c:v>3.2769410299999997E-8</c:v>
                </c:pt>
                <c:pt idx="2796">
                  <c:v>3.9086716089999997E-9</c:v>
                </c:pt>
                <c:pt idx="2797">
                  <c:v>3.9086716089999997E-9</c:v>
                </c:pt>
                <c:pt idx="2798">
                  <c:v>3.9086716089999997E-9</c:v>
                </c:pt>
                <c:pt idx="2799">
                  <c:v>3.9086716089999997E-9</c:v>
                </c:pt>
                <c:pt idx="2800">
                  <c:v>3.9086716089999997E-9</c:v>
                </c:pt>
                <c:pt idx="2801">
                  <c:v>3.9086716089999997E-9</c:v>
                </c:pt>
                <c:pt idx="2802">
                  <c:v>3.9086716089999997E-9</c:v>
                </c:pt>
                <c:pt idx="2803">
                  <c:v>3.9086716089999997E-9</c:v>
                </c:pt>
                <c:pt idx="2804">
                  <c:v>3.807529292E-10</c:v>
                </c:pt>
                <c:pt idx="2805">
                  <c:v>3.807529292E-10</c:v>
                </c:pt>
                <c:pt idx="2806">
                  <c:v>3.807529292E-10</c:v>
                </c:pt>
                <c:pt idx="2807">
                  <c:v>3.807529292E-10</c:v>
                </c:pt>
                <c:pt idx="2808">
                  <c:v>3.807529292E-10</c:v>
                </c:pt>
                <c:pt idx="2809">
                  <c:v>3.807529292E-10</c:v>
                </c:pt>
                <c:pt idx="2810">
                  <c:v>3.807529292E-10</c:v>
                </c:pt>
                <c:pt idx="2811">
                  <c:v>3.0290814999999998E-11</c:v>
                </c:pt>
                <c:pt idx="2812">
                  <c:v>3.0290814999999998E-11</c:v>
                </c:pt>
                <c:pt idx="2813">
                  <c:v>3.0290814999999998E-11</c:v>
                </c:pt>
                <c:pt idx="2814">
                  <c:v>3.0290814999999998E-11</c:v>
                </c:pt>
                <c:pt idx="2815">
                  <c:v>3.0290814999999998E-11</c:v>
                </c:pt>
                <c:pt idx="2816">
                  <c:v>3.0290814999999998E-11</c:v>
                </c:pt>
                <c:pt idx="2817">
                  <c:v>3.0290814999999998E-11</c:v>
                </c:pt>
                <c:pt idx="2818">
                  <c:v>3.0290814999999998E-11</c:v>
                </c:pt>
                <c:pt idx="2819">
                  <c:v>1.9680281709999999E-12</c:v>
                </c:pt>
                <c:pt idx="2820">
                  <c:v>1.9680281709999999E-12</c:v>
                </c:pt>
                <c:pt idx="2821">
                  <c:v>1.9680281709999999E-12</c:v>
                </c:pt>
                <c:pt idx="2822">
                  <c:v>1.9680281709999999E-12</c:v>
                </c:pt>
                <c:pt idx="2823">
                  <c:v>1.9680281709999999E-12</c:v>
                </c:pt>
                <c:pt idx="2824">
                  <c:v>1.9680281709999999E-12</c:v>
                </c:pt>
                <c:pt idx="2825">
                  <c:v>1.9680281709999999E-12</c:v>
                </c:pt>
                <c:pt idx="2826">
                  <c:v>1.9680281709999999E-12</c:v>
                </c:pt>
                <c:pt idx="2827">
                  <c:v>1.044252846E-13</c:v>
                </c:pt>
                <c:pt idx="2828">
                  <c:v>1.044252846E-13</c:v>
                </c:pt>
                <c:pt idx="2829">
                  <c:v>1.044252846E-13</c:v>
                </c:pt>
                <c:pt idx="2830">
                  <c:v>1.044252846E-13</c:v>
                </c:pt>
                <c:pt idx="2831">
                  <c:v>1.044252846E-13</c:v>
                </c:pt>
                <c:pt idx="2832">
                  <c:v>1.044252846E-13</c:v>
                </c:pt>
                <c:pt idx="2833">
                  <c:v>1.044252846E-13</c:v>
                </c:pt>
                <c:pt idx="2834">
                  <c:v>4.5251523950000001E-15</c:v>
                </c:pt>
                <c:pt idx="2835">
                  <c:v>4.5251523950000001E-15</c:v>
                </c:pt>
                <c:pt idx="2836">
                  <c:v>4.5251523950000001E-15</c:v>
                </c:pt>
                <c:pt idx="2837">
                  <c:v>4.5251523950000001E-15</c:v>
                </c:pt>
                <c:pt idx="2838">
                  <c:v>4.5251523950000001E-15</c:v>
                </c:pt>
                <c:pt idx="2839">
                  <c:v>1.6292944419999999E-11</c:v>
                </c:pt>
                <c:pt idx="2840">
                  <c:v>1.6292944419999999E-11</c:v>
                </c:pt>
                <c:pt idx="2841">
                  <c:v>1.6292944419999999E-11</c:v>
                </c:pt>
                <c:pt idx="2842">
                  <c:v>1.6292944419999999E-11</c:v>
                </c:pt>
                <c:pt idx="2843">
                  <c:v>1.6292944419999999E-11</c:v>
                </c:pt>
                <c:pt idx="2844">
                  <c:v>3.7598632540000002E-10</c:v>
                </c:pt>
                <c:pt idx="2845">
                  <c:v>3.7598632540000002E-10</c:v>
                </c:pt>
                <c:pt idx="2846">
                  <c:v>3.7598632540000002E-10</c:v>
                </c:pt>
                <c:pt idx="2847">
                  <c:v>3.7598632540000002E-10</c:v>
                </c:pt>
                <c:pt idx="2848">
                  <c:v>3.7598632540000002E-10</c:v>
                </c:pt>
                <c:pt idx="2849">
                  <c:v>3.7598632540000002E-10</c:v>
                </c:pt>
                <c:pt idx="2850">
                  <c:v>3.7598632540000002E-10</c:v>
                </c:pt>
                <c:pt idx="2851">
                  <c:v>7.0859438319999998E-9</c:v>
                </c:pt>
                <c:pt idx="2852">
                  <c:v>7.0859438319999998E-9</c:v>
                </c:pt>
                <c:pt idx="2853">
                  <c:v>7.0859438319999998E-9</c:v>
                </c:pt>
                <c:pt idx="2854">
                  <c:v>7.0859438319999998E-9</c:v>
                </c:pt>
                <c:pt idx="2855">
                  <c:v>7.0859438319999998E-9</c:v>
                </c:pt>
                <c:pt idx="2856">
                  <c:v>7.0859438319999998E-9</c:v>
                </c:pt>
                <c:pt idx="2857">
                  <c:v>7.0859438319999998E-9</c:v>
                </c:pt>
                <c:pt idx="2858">
                  <c:v>7.0859438319999998E-9</c:v>
                </c:pt>
                <c:pt idx="2859">
                  <c:v>1.090629667E-7</c:v>
                </c:pt>
                <c:pt idx="2860">
                  <c:v>1.090629667E-7</c:v>
                </c:pt>
                <c:pt idx="2861">
                  <c:v>1.090629667E-7</c:v>
                </c:pt>
                <c:pt idx="2862">
                  <c:v>1.090629667E-7</c:v>
                </c:pt>
                <c:pt idx="2863">
                  <c:v>1.090629667E-7</c:v>
                </c:pt>
                <c:pt idx="2864">
                  <c:v>1.090629667E-7</c:v>
                </c:pt>
                <c:pt idx="2865">
                  <c:v>1.090629667E-7</c:v>
                </c:pt>
                <c:pt idx="2866">
                  <c:v>1.090629667E-7</c:v>
                </c:pt>
                <c:pt idx="2867">
                  <c:v>1.3709121730000001E-6</c:v>
                </c:pt>
                <c:pt idx="2868">
                  <c:v>1.3709121730000001E-6</c:v>
                </c:pt>
                <c:pt idx="2869">
                  <c:v>1.3709121730000001E-6</c:v>
                </c:pt>
                <c:pt idx="2870">
                  <c:v>1.3709121730000001E-6</c:v>
                </c:pt>
                <c:pt idx="2871">
                  <c:v>1.3709121730000001E-6</c:v>
                </c:pt>
                <c:pt idx="2872">
                  <c:v>1.3709121730000001E-6</c:v>
                </c:pt>
                <c:pt idx="2873">
                  <c:v>1.3709121730000001E-6</c:v>
                </c:pt>
                <c:pt idx="2874">
                  <c:v>1.4073287279999999E-5</c:v>
                </c:pt>
                <c:pt idx="2875">
                  <c:v>1.4073287279999999E-5</c:v>
                </c:pt>
                <c:pt idx="2876">
                  <c:v>1.4073287279999999E-5</c:v>
                </c:pt>
                <c:pt idx="2877">
                  <c:v>1.4073287279999999E-5</c:v>
                </c:pt>
                <c:pt idx="2878">
                  <c:v>1.4073287279999999E-5</c:v>
                </c:pt>
                <c:pt idx="2879">
                  <c:v>1.4073287279999999E-5</c:v>
                </c:pt>
                <c:pt idx="2880">
                  <c:v>1.4073287279999999E-5</c:v>
                </c:pt>
                <c:pt idx="2881">
                  <c:v>1.4073287279999999E-5</c:v>
                </c:pt>
                <c:pt idx="2882" formatCode="General">
                  <c:v>1.179872343E-4</c:v>
                </c:pt>
                <c:pt idx="2883" formatCode="General">
                  <c:v>1.179872343E-4</c:v>
                </c:pt>
                <c:pt idx="2884" formatCode="General">
                  <c:v>1.179872343E-4</c:v>
                </c:pt>
                <c:pt idx="2885" formatCode="General">
                  <c:v>1.179872343E-4</c:v>
                </c:pt>
                <c:pt idx="2886" formatCode="General">
                  <c:v>1.179872343E-4</c:v>
                </c:pt>
                <c:pt idx="2887" formatCode="General">
                  <c:v>1.179872343E-4</c:v>
                </c:pt>
                <c:pt idx="2888" formatCode="General">
                  <c:v>1.179872343E-4</c:v>
                </c:pt>
                <c:pt idx="2889" formatCode="General">
                  <c:v>1.179872343E-4</c:v>
                </c:pt>
                <c:pt idx="2890" formatCode="General">
                  <c:v>8.0784427700000003E-4</c:v>
                </c:pt>
                <c:pt idx="2891" formatCode="General">
                  <c:v>8.0784427700000003E-4</c:v>
                </c:pt>
                <c:pt idx="2892" formatCode="General">
                  <c:v>8.0784427700000003E-4</c:v>
                </c:pt>
                <c:pt idx="2893" formatCode="General">
                  <c:v>8.0784427700000003E-4</c:v>
                </c:pt>
                <c:pt idx="2894" formatCode="General">
                  <c:v>8.0784427700000003E-4</c:v>
                </c:pt>
                <c:pt idx="2895" formatCode="General">
                  <c:v>8.0784427700000003E-4</c:v>
                </c:pt>
                <c:pt idx="2896" formatCode="General">
                  <c:v>8.0784427700000003E-4</c:v>
                </c:pt>
                <c:pt idx="2897" formatCode="General">
                  <c:v>4.5172465030000001E-3</c:v>
                </c:pt>
                <c:pt idx="2898" formatCode="General">
                  <c:v>4.5172465030000001E-3</c:v>
                </c:pt>
                <c:pt idx="2899" formatCode="General">
                  <c:v>4.5172465030000001E-3</c:v>
                </c:pt>
                <c:pt idx="2900" formatCode="General">
                  <c:v>4.5172465030000001E-3</c:v>
                </c:pt>
                <c:pt idx="2901" formatCode="General">
                  <c:v>4.5172465030000001E-3</c:v>
                </c:pt>
                <c:pt idx="2902" formatCode="General">
                  <c:v>4.5172465030000001E-3</c:v>
                </c:pt>
                <c:pt idx="2903" formatCode="General">
                  <c:v>4.5172465030000001E-3</c:v>
                </c:pt>
                <c:pt idx="2904" formatCode="General">
                  <c:v>4.5172465030000001E-3</c:v>
                </c:pt>
                <c:pt idx="2905" formatCode="General">
                  <c:v>2.0628768950000001E-2</c:v>
                </c:pt>
                <c:pt idx="2906" formatCode="General">
                  <c:v>2.0628768950000001E-2</c:v>
                </c:pt>
                <c:pt idx="2907" formatCode="General">
                  <c:v>2.0628768950000001E-2</c:v>
                </c:pt>
                <c:pt idx="2908" formatCode="General">
                  <c:v>2.0628768950000001E-2</c:v>
                </c:pt>
                <c:pt idx="2909" formatCode="General">
                  <c:v>2.0628768950000001E-2</c:v>
                </c:pt>
                <c:pt idx="2910" formatCode="General">
                  <c:v>2.0628768950000001E-2</c:v>
                </c:pt>
                <c:pt idx="2911" formatCode="General">
                  <c:v>2.0628768950000001E-2</c:v>
                </c:pt>
                <c:pt idx="2912" formatCode="General">
                  <c:v>2.0628768950000001E-2</c:v>
                </c:pt>
                <c:pt idx="2913" formatCode="General">
                  <c:v>7.6935425399999993E-2</c:v>
                </c:pt>
                <c:pt idx="2914" formatCode="General">
                  <c:v>7.6935425399999993E-2</c:v>
                </c:pt>
                <c:pt idx="2915" formatCode="General">
                  <c:v>7.6935425399999993E-2</c:v>
                </c:pt>
                <c:pt idx="2916" formatCode="General">
                  <c:v>7.6935425399999993E-2</c:v>
                </c:pt>
                <c:pt idx="2917" formatCode="General">
                  <c:v>7.6935425399999993E-2</c:v>
                </c:pt>
                <c:pt idx="2918" formatCode="General">
                  <c:v>7.6935425399999993E-2</c:v>
                </c:pt>
                <c:pt idx="2919" formatCode="General">
                  <c:v>7.6935425399999993E-2</c:v>
                </c:pt>
                <c:pt idx="2920" formatCode="General">
                  <c:v>0.23433257639999999</c:v>
                </c:pt>
                <c:pt idx="2921" formatCode="General">
                  <c:v>0.23433257639999999</c:v>
                </c:pt>
                <c:pt idx="2922" formatCode="General">
                  <c:v>0.23433257639999999</c:v>
                </c:pt>
                <c:pt idx="2923" formatCode="General">
                  <c:v>0.23433257639999999</c:v>
                </c:pt>
                <c:pt idx="2924" formatCode="General">
                  <c:v>0.23433257639999999</c:v>
                </c:pt>
                <c:pt idx="2925" formatCode="General">
                  <c:v>0.23433257639999999</c:v>
                </c:pt>
                <c:pt idx="2926" formatCode="General">
                  <c:v>0.23433257639999999</c:v>
                </c:pt>
                <c:pt idx="2927" formatCode="General">
                  <c:v>0.23433257639999999</c:v>
                </c:pt>
                <c:pt idx="2928" formatCode="General">
                  <c:v>0.58289772269999995</c:v>
                </c:pt>
                <c:pt idx="2929" formatCode="General">
                  <c:v>0.58289772269999995</c:v>
                </c:pt>
                <c:pt idx="2930" formatCode="General">
                  <c:v>0.58289772269999995</c:v>
                </c:pt>
                <c:pt idx="2931" formatCode="General">
                  <c:v>0.58289772269999995</c:v>
                </c:pt>
                <c:pt idx="2932" formatCode="General">
                  <c:v>0.58289772269999995</c:v>
                </c:pt>
                <c:pt idx="2933" formatCode="General">
                  <c:v>0.58289772269999995</c:v>
                </c:pt>
                <c:pt idx="2934" formatCode="General">
                  <c:v>0.58289772269999995</c:v>
                </c:pt>
                <c:pt idx="2935" formatCode="General">
                  <c:v>0.58289772269999995</c:v>
                </c:pt>
                <c:pt idx="2936" formatCode="General">
                  <c:v>1.1841466430000001</c:v>
                </c:pt>
                <c:pt idx="2937" formatCode="General">
                  <c:v>1.1841466430000001</c:v>
                </c:pt>
                <c:pt idx="2938" formatCode="General">
                  <c:v>1.1841466430000001</c:v>
                </c:pt>
                <c:pt idx="2939" formatCode="General">
                  <c:v>1.1841466430000001</c:v>
                </c:pt>
                <c:pt idx="2940" formatCode="General">
                  <c:v>1.1841466430000001</c:v>
                </c:pt>
                <c:pt idx="2941" formatCode="General">
                  <c:v>1.1841466430000001</c:v>
                </c:pt>
                <c:pt idx="2942" formatCode="General">
                  <c:v>1.1841466430000001</c:v>
                </c:pt>
                <c:pt idx="2943" formatCode="General">
                  <c:v>1.964590311</c:v>
                </c:pt>
                <c:pt idx="2944" formatCode="General">
                  <c:v>1.964590311</c:v>
                </c:pt>
                <c:pt idx="2945" formatCode="General">
                  <c:v>1.964590311</c:v>
                </c:pt>
                <c:pt idx="2946" formatCode="General">
                  <c:v>1.964590311</c:v>
                </c:pt>
                <c:pt idx="2947" formatCode="General">
                  <c:v>1.964590311</c:v>
                </c:pt>
                <c:pt idx="2948" formatCode="General">
                  <c:v>1.964590311</c:v>
                </c:pt>
                <c:pt idx="2949" formatCode="General">
                  <c:v>1.964590311</c:v>
                </c:pt>
                <c:pt idx="2950" formatCode="General">
                  <c:v>1.964590311</c:v>
                </c:pt>
                <c:pt idx="2951" formatCode="General">
                  <c:v>2.6619012359999998</c:v>
                </c:pt>
                <c:pt idx="2952" formatCode="General">
                  <c:v>2.6619012359999998</c:v>
                </c:pt>
                <c:pt idx="2953" formatCode="General">
                  <c:v>2.6619012359999998</c:v>
                </c:pt>
                <c:pt idx="2954" formatCode="General">
                  <c:v>2.6619012359999998</c:v>
                </c:pt>
                <c:pt idx="2955" formatCode="General">
                  <c:v>2.6619012359999998</c:v>
                </c:pt>
                <c:pt idx="2956" formatCode="General">
                  <c:v>2.6619012359999998</c:v>
                </c:pt>
                <c:pt idx="2957" formatCode="General">
                  <c:v>2.6619012359999998</c:v>
                </c:pt>
                <c:pt idx="2958" formatCode="General">
                  <c:v>2.9455420970000001</c:v>
                </c:pt>
                <c:pt idx="2959" formatCode="General">
                  <c:v>2.9455420970000001</c:v>
                </c:pt>
                <c:pt idx="2960" formatCode="General">
                  <c:v>2.9455420970000001</c:v>
                </c:pt>
                <c:pt idx="2961" formatCode="General">
                  <c:v>2.9455420970000001</c:v>
                </c:pt>
                <c:pt idx="2962" formatCode="General">
                  <c:v>2.9455420970000001</c:v>
                </c:pt>
                <c:pt idx="2963" formatCode="General">
                  <c:v>2.9455420970000001</c:v>
                </c:pt>
                <c:pt idx="2964" formatCode="General">
                  <c:v>2.9455420970000001</c:v>
                </c:pt>
                <c:pt idx="2965" formatCode="General">
                  <c:v>2.9455420970000001</c:v>
                </c:pt>
                <c:pt idx="2966" formatCode="General">
                  <c:v>2.6619012359999998</c:v>
                </c:pt>
                <c:pt idx="2967" formatCode="General">
                  <c:v>2.6619012359999998</c:v>
                </c:pt>
                <c:pt idx="2968" formatCode="General">
                  <c:v>2.6619012359999998</c:v>
                </c:pt>
                <c:pt idx="2969" formatCode="General">
                  <c:v>2.6619012359999998</c:v>
                </c:pt>
                <c:pt idx="2970" formatCode="General">
                  <c:v>2.6619012359999998</c:v>
                </c:pt>
                <c:pt idx="2971" formatCode="General">
                  <c:v>2.6619012359999998</c:v>
                </c:pt>
                <c:pt idx="2972" formatCode="General">
                  <c:v>2.6619012359999998</c:v>
                </c:pt>
                <c:pt idx="2973" formatCode="General">
                  <c:v>2.6619012359999998</c:v>
                </c:pt>
                <c:pt idx="2974" formatCode="General">
                  <c:v>1.964590311</c:v>
                </c:pt>
                <c:pt idx="2975" formatCode="General">
                  <c:v>1.964590311</c:v>
                </c:pt>
                <c:pt idx="2976" formatCode="General">
                  <c:v>1.964590311</c:v>
                </c:pt>
                <c:pt idx="2977" formatCode="General">
                  <c:v>1.964590311</c:v>
                </c:pt>
                <c:pt idx="2978" formatCode="General">
                  <c:v>1.964590311</c:v>
                </c:pt>
                <c:pt idx="2979" formatCode="General">
                  <c:v>1.964590311</c:v>
                </c:pt>
                <c:pt idx="2980" formatCode="General">
                  <c:v>1.964590311</c:v>
                </c:pt>
                <c:pt idx="2981" formatCode="General">
                  <c:v>1.1841466430000001</c:v>
                </c:pt>
                <c:pt idx="2982" formatCode="General">
                  <c:v>1.1841466430000001</c:v>
                </c:pt>
                <c:pt idx="2983" formatCode="General">
                  <c:v>1.1841466430000001</c:v>
                </c:pt>
                <c:pt idx="2984" formatCode="General">
                  <c:v>1.1841466430000001</c:v>
                </c:pt>
                <c:pt idx="2985" formatCode="General">
                  <c:v>1.1841466430000001</c:v>
                </c:pt>
                <c:pt idx="2986" formatCode="General">
                  <c:v>1.1841466430000001</c:v>
                </c:pt>
                <c:pt idx="2987" formatCode="General">
                  <c:v>1.1841466430000001</c:v>
                </c:pt>
                <c:pt idx="2988" formatCode="General">
                  <c:v>1.1841466430000001</c:v>
                </c:pt>
                <c:pt idx="2989" formatCode="General">
                  <c:v>0.58289772269999995</c:v>
                </c:pt>
                <c:pt idx="2990" formatCode="General">
                  <c:v>0.58289772269999995</c:v>
                </c:pt>
                <c:pt idx="2991" formatCode="General">
                  <c:v>0.58289772269999995</c:v>
                </c:pt>
                <c:pt idx="2992" formatCode="General">
                  <c:v>0.58289772269999995</c:v>
                </c:pt>
                <c:pt idx="2993" formatCode="General">
                  <c:v>0.58289772269999995</c:v>
                </c:pt>
                <c:pt idx="2994" formatCode="General">
                  <c:v>0.58289772269999995</c:v>
                </c:pt>
                <c:pt idx="2995" formatCode="General">
                  <c:v>0.58289772269999995</c:v>
                </c:pt>
                <c:pt idx="2996" formatCode="General">
                  <c:v>0.58289772269999995</c:v>
                </c:pt>
                <c:pt idx="2997" formatCode="General">
                  <c:v>0.23433257639999999</c:v>
                </c:pt>
                <c:pt idx="2998" formatCode="General">
                  <c:v>0.23433257639999999</c:v>
                </c:pt>
                <c:pt idx="2999" formatCode="General">
                  <c:v>0.23433257639999999</c:v>
                </c:pt>
                <c:pt idx="3000" formatCode="General">
                  <c:v>0.23433257639999999</c:v>
                </c:pt>
                <c:pt idx="3001" formatCode="General">
                  <c:v>0.23433257639999999</c:v>
                </c:pt>
                <c:pt idx="3002" formatCode="General">
                  <c:v>0.23433257639999999</c:v>
                </c:pt>
                <c:pt idx="3003" formatCode="General">
                  <c:v>0.23433257639999999</c:v>
                </c:pt>
                <c:pt idx="3004" formatCode="General">
                  <c:v>7.6935425399999993E-2</c:v>
                </c:pt>
                <c:pt idx="3005" formatCode="General">
                  <c:v>7.6935425399999993E-2</c:v>
                </c:pt>
                <c:pt idx="3006" formatCode="General">
                  <c:v>7.6935425399999993E-2</c:v>
                </c:pt>
                <c:pt idx="3007" formatCode="General">
                  <c:v>7.6935425399999993E-2</c:v>
                </c:pt>
                <c:pt idx="3008" formatCode="General">
                  <c:v>7.6935425399999993E-2</c:v>
                </c:pt>
                <c:pt idx="3009" formatCode="General">
                  <c:v>7.6935425399999993E-2</c:v>
                </c:pt>
                <c:pt idx="3010" formatCode="General">
                  <c:v>7.6935425399999993E-2</c:v>
                </c:pt>
                <c:pt idx="3011" formatCode="General">
                  <c:v>7.6935425399999993E-2</c:v>
                </c:pt>
                <c:pt idx="3012" formatCode="General">
                  <c:v>2.0628768950000001E-2</c:v>
                </c:pt>
                <c:pt idx="3013" formatCode="General">
                  <c:v>2.0628768950000001E-2</c:v>
                </c:pt>
                <c:pt idx="3014" formatCode="General">
                  <c:v>2.0628768950000001E-2</c:v>
                </c:pt>
                <c:pt idx="3015" formatCode="General">
                  <c:v>2.0628768950000001E-2</c:v>
                </c:pt>
                <c:pt idx="3016" formatCode="General">
                  <c:v>2.0628768950000001E-2</c:v>
                </c:pt>
                <c:pt idx="3017" formatCode="General">
                  <c:v>2.0628768950000001E-2</c:v>
                </c:pt>
                <c:pt idx="3018" formatCode="General">
                  <c:v>2.0628768950000001E-2</c:v>
                </c:pt>
                <c:pt idx="3019" formatCode="General">
                  <c:v>2.0628768950000001E-2</c:v>
                </c:pt>
                <c:pt idx="3020" formatCode="General">
                  <c:v>4.5172465030000001E-3</c:v>
                </c:pt>
                <c:pt idx="3021" formatCode="General">
                  <c:v>4.5172465030000001E-3</c:v>
                </c:pt>
                <c:pt idx="3022" formatCode="General">
                  <c:v>4.5172465030000001E-3</c:v>
                </c:pt>
                <c:pt idx="3023" formatCode="General">
                  <c:v>4.5172465030000001E-3</c:v>
                </c:pt>
                <c:pt idx="3024" formatCode="General">
                  <c:v>4.5172465030000001E-3</c:v>
                </c:pt>
                <c:pt idx="3025" formatCode="General">
                  <c:v>4.5172465030000001E-3</c:v>
                </c:pt>
                <c:pt idx="3026" formatCode="General">
                  <c:v>4.5172465030000001E-3</c:v>
                </c:pt>
                <c:pt idx="3027" formatCode="General">
                  <c:v>8.0784427700000003E-4</c:v>
                </c:pt>
                <c:pt idx="3028" formatCode="General">
                  <c:v>8.0784427700000003E-4</c:v>
                </c:pt>
                <c:pt idx="3029" formatCode="General">
                  <c:v>8.0784427700000003E-4</c:v>
                </c:pt>
                <c:pt idx="3030" formatCode="General">
                  <c:v>8.0784427700000003E-4</c:v>
                </c:pt>
                <c:pt idx="3031" formatCode="General">
                  <c:v>8.0784427700000003E-4</c:v>
                </c:pt>
                <c:pt idx="3032" formatCode="General">
                  <c:v>8.0784427700000003E-4</c:v>
                </c:pt>
                <c:pt idx="3033" formatCode="General">
                  <c:v>8.0784427700000003E-4</c:v>
                </c:pt>
                <c:pt idx="3034" formatCode="General">
                  <c:v>8.0784427700000003E-4</c:v>
                </c:pt>
                <c:pt idx="3035" formatCode="General">
                  <c:v>1.179872343E-4</c:v>
                </c:pt>
                <c:pt idx="3036" formatCode="General">
                  <c:v>1.179872343E-4</c:v>
                </c:pt>
                <c:pt idx="3037" formatCode="General">
                  <c:v>1.179872343E-4</c:v>
                </c:pt>
                <c:pt idx="3038" formatCode="General">
                  <c:v>1.179872343E-4</c:v>
                </c:pt>
                <c:pt idx="3039" formatCode="General">
                  <c:v>1.179872343E-4</c:v>
                </c:pt>
                <c:pt idx="3040" formatCode="General">
                  <c:v>1.179872343E-4</c:v>
                </c:pt>
                <c:pt idx="3041" formatCode="General">
                  <c:v>1.179872343E-4</c:v>
                </c:pt>
                <c:pt idx="3042" formatCode="General">
                  <c:v>1.179872343E-4</c:v>
                </c:pt>
                <c:pt idx="3043">
                  <c:v>1.4073287279999999E-5</c:v>
                </c:pt>
                <c:pt idx="3044">
                  <c:v>1.4073287279999999E-5</c:v>
                </c:pt>
                <c:pt idx="3045">
                  <c:v>1.4073287279999999E-5</c:v>
                </c:pt>
                <c:pt idx="3046">
                  <c:v>1.4073287279999999E-5</c:v>
                </c:pt>
                <c:pt idx="3047">
                  <c:v>1.4073287279999999E-5</c:v>
                </c:pt>
                <c:pt idx="3048">
                  <c:v>1.4073287279999999E-5</c:v>
                </c:pt>
                <c:pt idx="3049">
                  <c:v>1.4073287279999999E-5</c:v>
                </c:pt>
                <c:pt idx="3050">
                  <c:v>1.3709121730000001E-6</c:v>
                </c:pt>
                <c:pt idx="3051">
                  <c:v>1.3709121730000001E-6</c:v>
                </c:pt>
                <c:pt idx="3052">
                  <c:v>1.3709121730000001E-6</c:v>
                </c:pt>
                <c:pt idx="3053">
                  <c:v>1.3709122870000001E-6</c:v>
                </c:pt>
                <c:pt idx="3054">
                  <c:v>1.3709122870000001E-6</c:v>
                </c:pt>
                <c:pt idx="3055">
                  <c:v>1.3709122870000001E-6</c:v>
                </c:pt>
                <c:pt idx="3056">
                  <c:v>1.3709122870000001E-6</c:v>
                </c:pt>
                <c:pt idx="3057">
                  <c:v>1.3709122870000001E-6</c:v>
                </c:pt>
                <c:pt idx="3058">
                  <c:v>1.090658159E-7</c:v>
                </c:pt>
                <c:pt idx="3059">
                  <c:v>1.090658159E-7</c:v>
                </c:pt>
                <c:pt idx="3060">
                  <c:v>1.090658159E-7</c:v>
                </c:pt>
                <c:pt idx="3061">
                  <c:v>1.090658159E-7</c:v>
                </c:pt>
                <c:pt idx="3062">
                  <c:v>1.090658159E-7</c:v>
                </c:pt>
                <c:pt idx="3063">
                  <c:v>1.090658159E-7</c:v>
                </c:pt>
                <c:pt idx="3064">
                  <c:v>1.090658159E-7</c:v>
                </c:pt>
                <c:pt idx="3065">
                  <c:v>7.1397225910000001E-9</c:v>
                </c:pt>
                <c:pt idx="3066">
                  <c:v>7.1397225910000001E-9</c:v>
                </c:pt>
                <c:pt idx="3067">
                  <c:v>7.1397225910000001E-9</c:v>
                </c:pt>
                <c:pt idx="3068">
                  <c:v>7.1397225910000001E-9</c:v>
                </c:pt>
                <c:pt idx="3069">
                  <c:v>7.1397225910000001E-9</c:v>
                </c:pt>
                <c:pt idx="3070">
                  <c:v>7.1397225910000001E-9</c:v>
                </c:pt>
                <c:pt idx="3071">
                  <c:v>7.1397225910000001E-9</c:v>
                </c:pt>
                <c:pt idx="3072">
                  <c:v>7.1397225910000001E-9</c:v>
                </c:pt>
                <c:pt idx="3073">
                  <c:v>1.203720346E-9</c:v>
                </c:pt>
                <c:pt idx="3074">
                  <c:v>1.203720346E-9</c:v>
                </c:pt>
                <c:pt idx="3075">
                  <c:v>1.203720346E-9</c:v>
                </c:pt>
                <c:pt idx="3076">
                  <c:v>1.203720346E-9</c:v>
                </c:pt>
                <c:pt idx="3077">
                  <c:v>1.203720346E-9</c:v>
                </c:pt>
                <c:pt idx="3078">
                  <c:v>1.203720346E-9</c:v>
                </c:pt>
                <c:pt idx="3079">
                  <c:v>1.203720346E-9</c:v>
                </c:pt>
                <c:pt idx="3080">
                  <c:v>1.203720346E-9</c:v>
                </c:pt>
                <c:pt idx="3081">
                  <c:v>1.042084019E-8</c:v>
                </c:pt>
                <c:pt idx="3082">
                  <c:v>1.042084019E-8</c:v>
                </c:pt>
                <c:pt idx="3083">
                  <c:v>1.042084019E-8</c:v>
                </c:pt>
                <c:pt idx="3084">
                  <c:v>1.042084019E-8</c:v>
                </c:pt>
                <c:pt idx="3085">
                  <c:v>1.042084019E-8</c:v>
                </c:pt>
                <c:pt idx="3086">
                  <c:v>1.040454745E-8</c:v>
                </c:pt>
                <c:pt idx="3087">
                  <c:v>1.040454745E-8</c:v>
                </c:pt>
                <c:pt idx="3088">
                  <c:v>1.068093098E-7</c:v>
                </c:pt>
                <c:pt idx="3089">
                  <c:v>1.068093098E-7</c:v>
                </c:pt>
                <c:pt idx="3090">
                  <c:v>1.068093098E-7</c:v>
                </c:pt>
                <c:pt idx="3091">
                  <c:v>1.068093098E-7</c:v>
                </c:pt>
                <c:pt idx="3092">
                  <c:v>1.068093098E-7</c:v>
                </c:pt>
                <c:pt idx="3093">
                  <c:v>1.068093098E-7</c:v>
                </c:pt>
                <c:pt idx="3094">
                  <c:v>1.068093098E-7</c:v>
                </c:pt>
                <c:pt idx="3095">
                  <c:v>1.068093098E-7</c:v>
                </c:pt>
                <c:pt idx="3096">
                  <c:v>8.9546489329999997E-7</c:v>
                </c:pt>
                <c:pt idx="3097">
                  <c:v>8.9546489329999997E-7</c:v>
                </c:pt>
                <c:pt idx="3098">
                  <c:v>8.9546489329999997E-7</c:v>
                </c:pt>
                <c:pt idx="3099">
                  <c:v>8.9546489329999997E-7</c:v>
                </c:pt>
                <c:pt idx="3100">
                  <c:v>8.9546489329999997E-7</c:v>
                </c:pt>
                <c:pt idx="3101">
                  <c:v>8.9546489329999997E-7</c:v>
                </c:pt>
                <c:pt idx="3102">
                  <c:v>8.9546489329999997E-7</c:v>
                </c:pt>
                <c:pt idx="3103">
                  <c:v>8.9546489329999997E-7</c:v>
                </c:pt>
                <c:pt idx="3104">
                  <c:v>6.131139344E-6</c:v>
                </c:pt>
                <c:pt idx="3105">
                  <c:v>6.131139344E-6</c:v>
                </c:pt>
                <c:pt idx="3106">
                  <c:v>6.131139344E-6</c:v>
                </c:pt>
                <c:pt idx="3107">
                  <c:v>6.131139344E-6</c:v>
                </c:pt>
                <c:pt idx="3108">
                  <c:v>6.131139344E-6</c:v>
                </c:pt>
                <c:pt idx="3109">
                  <c:v>6.131139344E-6</c:v>
                </c:pt>
                <c:pt idx="3110">
                  <c:v>6.131139344E-6</c:v>
                </c:pt>
                <c:pt idx="3111">
                  <c:v>3.4283671989999999E-5</c:v>
                </c:pt>
                <c:pt idx="3112">
                  <c:v>3.4283671989999999E-5</c:v>
                </c:pt>
                <c:pt idx="3113">
                  <c:v>3.4283671989999999E-5</c:v>
                </c:pt>
                <c:pt idx="3114">
                  <c:v>3.4283671989999999E-5</c:v>
                </c:pt>
                <c:pt idx="3115">
                  <c:v>3.4283671989999999E-5</c:v>
                </c:pt>
                <c:pt idx="3116">
                  <c:v>3.4283671989999999E-5</c:v>
                </c:pt>
                <c:pt idx="3117">
                  <c:v>3.4283671989999999E-5</c:v>
                </c:pt>
                <c:pt idx="3118">
                  <c:v>3.4283671989999999E-5</c:v>
                </c:pt>
                <c:pt idx="3119" formatCode="General">
                  <c:v>1.5656217870000001E-4</c:v>
                </c:pt>
                <c:pt idx="3120" formatCode="General">
                  <c:v>1.5656217870000001E-4</c:v>
                </c:pt>
                <c:pt idx="3121" formatCode="General">
                  <c:v>1.5656217870000001E-4</c:v>
                </c:pt>
                <c:pt idx="3122" formatCode="General">
                  <c:v>1.5656217870000001E-4</c:v>
                </c:pt>
                <c:pt idx="3123" formatCode="General">
                  <c:v>1.5656217870000001E-4</c:v>
                </c:pt>
                <c:pt idx="3124" formatCode="General">
                  <c:v>1.5656217870000001E-4</c:v>
                </c:pt>
                <c:pt idx="3125" formatCode="General">
                  <c:v>1.5656217870000001E-4</c:v>
                </c:pt>
                <c:pt idx="3126" formatCode="General">
                  <c:v>1.5656217870000001E-4</c:v>
                </c:pt>
                <c:pt idx="3127" formatCode="General">
                  <c:v>5.8390188499999999E-4</c:v>
                </c:pt>
                <c:pt idx="3128" formatCode="General">
                  <c:v>5.8390188499999999E-4</c:v>
                </c:pt>
                <c:pt idx="3129" formatCode="General">
                  <c:v>5.8390188499999999E-4</c:v>
                </c:pt>
                <c:pt idx="3130" formatCode="General">
                  <c:v>5.8390188499999999E-4</c:v>
                </c:pt>
                <c:pt idx="3131" formatCode="General">
                  <c:v>5.8390188499999999E-4</c:v>
                </c:pt>
                <c:pt idx="3132" formatCode="General">
                  <c:v>5.8390188499999999E-4</c:v>
                </c:pt>
                <c:pt idx="3133" formatCode="General">
                  <c:v>5.8390188499999999E-4</c:v>
                </c:pt>
                <c:pt idx="3134" formatCode="General">
                  <c:v>1.778468722E-3</c:v>
                </c:pt>
                <c:pt idx="3135" formatCode="General">
                  <c:v>1.778468722E-3</c:v>
                </c:pt>
                <c:pt idx="3136" formatCode="General">
                  <c:v>1.778468722E-3</c:v>
                </c:pt>
                <c:pt idx="3137" formatCode="General">
                  <c:v>1.778468722E-3</c:v>
                </c:pt>
                <c:pt idx="3138" formatCode="General">
                  <c:v>1.778468722E-3</c:v>
                </c:pt>
                <c:pt idx="3139" formatCode="General">
                  <c:v>1.778468722E-3</c:v>
                </c:pt>
                <c:pt idx="3140" formatCode="General">
                  <c:v>1.778468722E-3</c:v>
                </c:pt>
                <c:pt idx="3141" formatCode="General">
                  <c:v>1.778468722E-3</c:v>
                </c:pt>
                <c:pt idx="3142" formatCode="General">
                  <c:v>4.4239060950000001E-3</c:v>
                </c:pt>
                <c:pt idx="3143" formatCode="General">
                  <c:v>4.4239060950000001E-3</c:v>
                </c:pt>
                <c:pt idx="3144" formatCode="General">
                  <c:v>4.4239060950000001E-3</c:v>
                </c:pt>
                <c:pt idx="3145" formatCode="General">
                  <c:v>4.4239060950000001E-3</c:v>
                </c:pt>
                <c:pt idx="3146" formatCode="General">
                  <c:v>4.4239060950000001E-3</c:v>
                </c:pt>
                <c:pt idx="3147" formatCode="General">
                  <c:v>4.4239060950000001E-3</c:v>
                </c:pt>
                <c:pt idx="3148" formatCode="General">
                  <c:v>4.4239060950000001E-3</c:v>
                </c:pt>
                <c:pt idx="3149" formatCode="General">
                  <c:v>4.4239060950000001E-3</c:v>
                </c:pt>
                <c:pt idx="3150" formatCode="General">
                  <c:v>8.9870886879999997E-3</c:v>
                </c:pt>
                <c:pt idx="3151" formatCode="General">
                  <c:v>8.9870886879999997E-3</c:v>
                </c:pt>
                <c:pt idx="3152" formatCode="General">
                  <c:v>8.9870886879999997E-3</c:v>
                </c:pt>
                <c:pt idx="3153" formatCode="General">
                  <c:v>8.9870886879999997E-3</c:v>
                </c:pt>
                <c:pt idx="3154" formatCode="General">
                  <c:v>8.9870886879999997E-3</c:v>
                </c:pt>
                <c:pt idx="3155" formatCode="General">
                  <c:v>8.9870886879999997E-3</c:v>
                </c:pt>
                <c:pt idx="3156" formatCode="General">
                  <c:v>8.9870886879999997E-3</c:v>
                </c:pt>
                <c:pt idx="3157" formatCode="General">
                  <c:v>1.491027046E-2</c:v>
                </c:pt>
                <c:pt idx="3158" formatCode="General">
                  <c:v>1.491027046E-2</c:v>
                </c:pt>
                <c:pt idx="3159" formatCode="General">
                  <c:v>1.491027046E-2</c:v>
                </c:pt>
                <c:pt idx="3160" formatCode="General">
                  <c:v>1.491027046E-2</c:v>
                </c:pt>
                <c:pt idx="3161" formatCode="General">
                  <c:v>1.491027046E-2</c:v>
                </c:pt>
                <c:pt idx="3162" formatCode="General">
                  <c:v>1.491027046E-2</c:v>
                </c:pt>
                <c:pt idx="3163" formatCode="General">
                  <c:v>1.491027046E-2</c:v>
                </c:pt>
                <c:pt idx="3164" formatCode="General">
                  <c:v>1.491027046E-2</c:v>
                </c:pt>
                <c:pt idx="3165" formatCode="General">
                  <c:v>2.0202515649999999E-2</c:v>
                </c:pt>
                <c:pt idx="3166" formatCode="General">
                  <c:v>2.0202515649999999E-2</c:v>
                </c:pt>
                <c:pt idx="3167" formatCode="General">
                  <c:v>2.0202515649999999E-2</c:v>
                </c:pt>
                <c:pt idx="3168" formatCode="General">
                  <c:v>2.0202515649999999E-2</c:v>
                </c:pt>
                <c:pt idx="3169" formatCode="General">
                  <c:v>2.0202515649999999E-2</c:v>
                </c:pt>
                <c:pt idx="3170" formatCode="General">
                  <c:v>2.0202515649999999E-2</c:v>
                </c:pt>
                <c:pt idx="3171" formatCode="General">
                  <c:v>2.0202515649999999E-2</c:v>
                </c:pt>
                <c:pt idx="3172" formatCode="General">
                  <c:v>2.0202515649999999E-2</c:v>
                </c:pt>
                <c:pt idx="3173" formatCode="General">
                  <c:v>2.235521004E-2</c:v>
                </c:pt>
                <c:pt idx="3174" formatCode="General">
                  <c:v>2.235521004E-2</c:v>
                </c:pt>
                <c:pt idx="3175" formatCode="General">
                  <c:v>2.235521004E-2</c:v>
                </c:pt>
                <c:pt idx="3176" formatCode="General">
                  <c:v>2.235521004E-2</c:v>
                </c:pt>
                <c:pt idx="3177" formatCode="General">
                  <c:v>2.235521004E-2</c:v>
                </c:pt>
                <c:pt idx="3178" formatCode="General">
                  <c:v>2.235521004E-2</c:v>
                </c:pt>
                <c:pt idx="3179" formatCode="General">
                  <c:v>2.235521004E-2</c:v>
                </c:pt>
                <c:pt idx="3180" formatCode="General">
                  <c:v>2.0202515649999999E-2</c:v>
                </c:pt>
                <c:pt idx="3181" formatCode="General">
                  <c:v>2.0202515649999999E-2</c:v>
                </c:pt>
                <c:pt idx="3182" formatCode="General">
                  <c:v>2.0202515649999999E-2</c:v>
                </c:pt>
                <c:pt idx="3183" formatCode="General">
                  <c:v>2.0202515649999999E-2</c:v>
                </c:pt>
                <c:pt idx="3184" formatCode="General">
                  <c:v>2.0202515649999999E-2</c:v>
                </c:pt>
                <c:pt idx="3185" formatCode="General">
                  <c:v>2.0202515649999999E-2</c:v>
                </c:pt>
                <c:pt idx="3186" formatCode="General">
                  <c:v>2.0202515649999999E-2</c:v>
                </c:pt>
                <c:pt idx="3187" formatCode="General">
                  <c:v>2.0202515649999999E-2</c:v>
                </c:pt>
                <c:pt idx="3188" formatCode="General">
                  <c:v>1.491027046E-2</c:v>
                </c:pt>
                <c:pt idx="3189" formatCode="General">
                  <c:v>1.491027046E-2</c:v>
                </c:pt>
                <c:pt idx="3190" formatCode="General">
                  <c:v>1.491027046E-2</c:v>
                </c:pt>
                <c:pt idx="3191" formatCode="General">
                  <c:v>1.491027046E-2</c:v>
                </c:pt>
                <c:pt idx="3192" formatCode="General">
                  <c:v>1.491027046E-2</c:v>
                </c:pt>
                <c:pt idx="3193" formatCode="General">
                  <c:v>1.491027046E-2</c:v>
                </c:pt>
                <c:pt idx="3194" formatCode="General">
                  <c:v>1.491027046E-2</c:v>
                </c:pt>
                <c:pt idx="3195" formatCode="General">
                  <c:v>8.9870886879999997E-3</c:v>
                </c:pt>
                <c:pt idx="3196" formatCode="General">
                  <c:v>8.9870886879999997E-3</c:v>
                </c:pt>
                <c:pt idx="3197" formatCode="General">
                  <c:v>8.9870886879999997E-3</c:v>
                </c:pt>
                <c:pt idx="3198" formatCode="General">
                  <c:v>8.9870886879999997E-3</c:v>
                </c:pt>
                <c:pt idx="3199" formatCode="General">
                  <c:v>8.9870886879999997E-3</c:v>
                </c:pt>
                <c:pt idx="3200" formatCode="General">
                  <c:v>8.9870886879999997E-3</c:v>
                </c:pt>
                <c:pt idx="3201" formatCode="General">
                  <c:v>8.9870886879999997E-3</c:v>
                </c:pt>
                <c:pt idx="3202" formatCode="General">
                  <c:v>8.9870886879999997E-3</c:v>
                </c:pt>
                <c:pt idx="3203" formatCode="General">
                  <c:v>4.4239060950000001E-3</c:v>
                </c:pt>
                <c:pt idx="3204" formatCode="General">
                  <c:v>4.4239060950000001E-3</c:v>
                </c:pt>
                <c:pt idx="3205" formatCode="General">
                  <c:v>4.4239060950000001E-3</c:v>
                </c:pt>
                <c:pt idx="3206" formatCode="General">
                  <c:v>4.4239060950000001E-3</c:v>
                </c:pt>
                <c:pt idx="3207" formatCode="General">
                  <c:v>4.4239060950000001E-3</c:v>
                </c:pt>
                <c:pt idx="3208" formatCode="General">
                  <c:v>4.4239060950000001E-3</c:v>
                </c:pt>
                <c:pt idx="3209" formatCode="General">
                  <c:v>4.4239060950000001E-3</c:v>
                </c:pt>
                <c:pt idx="3210" formatCode="General">
                  <c:v>4.4239060950000001E-3</c:v>
                </c:pt>
                <c:pt idx="3211" formatCode="General">
                  <c:v>1.778468722E-3</c:v>
                </c:pt>
                <c:pt idx="3212" formatCode="General">
                  <c:v>1.778468722E-3</c:v>
                </c:pt>
                <c:pt idx="3213" formatCode="General">
                  <c:v>1.778468722E-3</c:v>
                </c:pt>
                <c:pt idx="3214" formatCode="General">
                  <c:v>1.778468722E-3</c:v>
                </c:pt>
                <c:pt idx="3215" formatCode="General">
                  <c:v>1.778468722E-3</c:v>
                </c:pt>
                <c:pt idx="3216" formatCode="General">
                  <c:v>1.778468722E-3</c:v>
                </c:pt>
                <c:pt idx="3217" formatCode="General">
                  <c:v>1.778468722E-3</c:v>
                </c:pt>
                <c:pt idx="3218" formatCode="General">
                  <c:v>5.8390188499999999E-4</c:v>
                </c:pt>
                <c:pt idx="3219" formatCode="General">
                  <c:v>5.8390188499999999E-4</c:v>
                </c:pt>
                <c:pt idx="3220" formatCode="General">
                  <c:v>5.8390188499999999E-4</c:v>
                </c:pt>
                <c:pt idx="3221" formatCode="General">
                  <c:v>5.8390188499999999E-4</c:v>
                </c:pt>
                <c:pt idx="3222" formatCode="General">
                  <c:v>5.8390188499999999E-4</c:v>
                </c:pt>
                <c:pt idx="3223" formatCode="General">
                  <c:v>5.8390188499999999E-4</c:v>
                </c:pt>
                <c:pt idx="3224" formatCode="General">
                  <c:v>5.8390188499999999E-4</c:v>
                </c:pt>
                <c:pt idx="3225" formatCode="General">
                  <c:v>5.8390188499999999E-4</c:v>
                </c:pt>
                <c:pt idx="3226" formatCode="General">
                  <c:v>1.5656217870000001E-4</c:v>
                </c:pt>
                <c:pt idx="3227" formatCode="General">
                  <c:v>1.5656217870000001E-4</c:v>
                </c:pt>
                <c:pt idx="3228" formatCode="General">
                  <c:v>1.5656217870000001E-4</c:v>
                </c:pt>
                <c:pt idx="3229" formatCode="General">
                  <c:v>1.5656217870000001E-4</c:v>
                </c:pt>
                <c:pt idx="3230" formatCode="General">
                  <c:v>1.5656217870000001E-4</c:v>
                </c:pt>
                <c:pt idx="3231" formatCode="General">
                  <c:v>1.5656217870000001E-4</c:v>
                </c:pt>
                <c:pt idx="3232" formatCode="General">
                  <c:v>1.5656217870000001E-4</c:v>
                </c:pt>
                <c:pt idx="3233" formatCode="General">
                  <c:v>1.5656217870000001E-4</c:v>
                </c:pt>
                <c:pt idx="3234">
                  <c:v>3.4283671989999999E-5</c:v>
                </c:pt>
                <c:pt idx="3235">
                  <c:v>3.4283671989999999E-5</c:v>
                </c:pt>
                <c:pt idx="3236">
                  <c:v>3.4283671989999999E-5</c:v>
                </c:pt>
                <c:pt idx="3237">
                  <c:v>3.4283671989999999E-5</c:v>
                </c:pt>
                <c:pt idx="3238">
                  <c:v>3.4283671989999999E-5</c:v>
                </c:pt>
                <c:pt idx="3239">
                  <c:v>3.4283671989999999E-5</c:v>
                </c:pt>
                <c:pt idx="3240">
                  <c:v>3.4283671989999999E-5</c:v>
                </c:pt>
                <c:pt idx="3241">
                  <c:v>6.131139344E-6</c:v>
                </c:pt>
                <c:pt idx="3242">
                  <c:v>6.131139344E-6</c:v>
                </c:pt>
                <c:pt idx="3243">
                  <c:v>6.131139344E-6</c:v>
                </c:pt>
                <c:pt idx="3244">
                  <c:v>6.131139344E-6</c:v>
                </c:pt>
                <c:pt idx="3245">
                  <c:v>6.131139344E-6</c:v>
                </c:pt>
                <c:pt idx="3246">
                  <c:v>6.131139344E-6</c:v>
                </c:pt>
                <c:pt idx="3247">
                  <c:v>6.131139344E-6</c:v>
                </c:pt>
                <c:pt idx="3248">
                  <c:v>6.131139344E-6</c:v>
                </c:pt>
                <c:pt idx="3249">
                  <c:v>8.9546489329999997E-7</c:v>
                </c:pt>
                <c:pt idx="3250">
                  <c:v>8.9546489329999997E-7</c:v>
                </c:pt>
                <c:pt idx="3251">
                  <c:v>8.9546489329999997E-7</c:v>
                </c:pt>
                <c:pt idx="3252">
                  <c:v>8.9546489329999997E-7</c:v>
                </c:pt>
                <c:pt idx="3253">
                  <c:v>8.9546489329999997E-7</c:v>
                </c:pt>
                <c:pt idx="3254">
                  <c:v>8.9546489329999997E-7</c:v>
                </c:pt>
                <c:pt idx="3255">
                  <c:v>8.9546489329999997E-7</c:v>
                </c:pt>
                <c:pt idx="3256">
                  <c:v>8.9546489329999997E-7</c:v>
                </c:pt>
                <c:pt idx="3257">
                  <c:v>1.068093098E-7</c:v>
                </c:pt>
                <c:pt idx="3258">
                  <c:v>1.068093098E-7</c:v>
                </c:pt>
                <c:pt idx="3259">
                  <c:v>1.068093098E-7</c:v>
                </c:pt>
                <c:pt idx="3260">
                  <c:v>1.068093098E-7</c:v>
                </c:pt>
                <c:pt idx="3261">
                  <c:v>1.068093098E-7</c:v>
                </c:pt>
                <c:pt idx="3262">
                  <c:v>1.068093098E-7</c:v>
                </c:pt>
                <c:pt idx="3263">
                  <c:v>1.068093098E-7</c:v>
                </c:pt>
                <c:pt idx="3264">
                  <c:v>1.040454745E-8</c:v>
                </c:pt>
                <c:pt idx="3265">
                  <c:v>1.040454745E-8</c:v>
                </c:pt>
                <c:pt idx="3266">
                  <c:v>1.040454745E-8</c:v>
                </c:pt>
                <c:pt idx="3267">
                  <c:v>1.040454745E-8</c:v>
                </c:pt>
                <c:pt idx="3268">
                  <c:v>1.040454745E-8</c:v>
                </c:pt>
                <c:pt idx="3269">
                  <c:v>1.040454745E-8</c:v>
                </c:pt>
                <c:pt idx="3270">
                  <c:v>1.040454745E-8</c:v>
                </c:pt>
                <c:pt idx="3271">
                  <c:v>1.040454745E-8</c:v>
                </c:pt>
                <c:pt idx="3272">
                  <c:v>8.2773410349999996E-10</c:v>
                </c:pt>
                <c:pt idx="3273">
                  <c:v>8.2773410349999996E-10</c:v>
                </c:pt>
                <c:pt idx="3274">
                  <c:v>8.2773410349999996E-10</c:v>
                </c:pt>
                <c:pt idx="3275">
                  <c:v>8.2773410349999996E-10</c:v>
                </c:pt>
                <c:pt idx="3276">
                  <c:v>8.2773410349999996E-10</c:v>
                </c:pt>
                <c:pt idx="3277">
                  <c:v>8.2773410349999996E-10</c:v>
                </c:pt>
                <c:pt idx="3278">
                  <c:v>8.2773410349999996E-10</c:v>
                </c:pt>
                <c:pt idx="3279">
                  <c:v>8.2773410349999996E-10</c:v>
                </c:pt>
                <c:pt idx="3280">
                  <c:v>5.3778818199999997E-11</c:v>
                </c:pt>
                <c:pt idx="3281">
                  <c:v>5.3778818199999997E-11</c:v>
                </c:pt>
                <c:pt idx="3282">
                  <c:v>5.3778818199999997E-11</c:v>
                </c:pt>
                <c:pt idx="3283">
                  <c:v>5.3778818199999997E-11</c:v>
                </c:pt>
                <c:pt idx="3284">
                  <c:v>5.3778818199999997E-11</c:v>
                </c:pt>
                <c:pt idx="3285">
                  <c:v>5.3778818199999997E-11</c:v>
                </c:pt>
                <c:pt idx="3286">
                  <c:v>5.3778818199999997E-11</c:v>
                </c:pt>
                <c:pt idx="3287">
                  <c:v>2.853550729E-12</c:v>
                </c:pt>
                <c:pt idx="3288">
                  <c:v>2.853550729E-12</c:v>
                </c:pt>
                <c:pt idx="3289">
                  <c:v>2.853550729E-12</c:v>
                </c:pt>
                <c:pt idx="3290">
                  <c:v>2.853550729E-12</c:v>
                </c:pt>
                <c:pt idx="3291">
                  <c:v>2.853550729E-12</c:v>
                </c:pt>
                <c:pt idx="3292">
                  <c:v>2.853550729E-12</c:v>
                </c:pt>
                <c:pt idx="3293">
                  <c:v>2.853550729E-12</c:v>
                </c:pt>
                <c:pt idx="3294">
                  <c:v>2.853550729E-12</c:v>
                </c:pt>
                <c:pt idx="3295">
                  <c:v>1.236554126E-13</c:v>
                </c:pt>
                <c:pt idx="3296">
                  <c:v>1.236554126E-13</c:v>
                </c:pt>
                <c:pt idx="3297">
                  <c:v>1.236554126E-13</c:v>
                </c:pt>
                <c:pt idx="3298">
                  <c:v>1.236554126E-13</c:v>
                </c:pt>
                <c:pt idx="3299">
                  <c:v>1.236554126E-13</c:v>
                </c:pt>
                <c:pt idx="3300">
                  <c:v>3.9326463089999999E-13</c:v>
                </c:pt>
                <c:pt idx="3301">
                  <c:v>3.9326463089999999E-13</c:v>
                </c:pt>
                <c:pt idx="3302">
                  <c:v>3.9326463089999999E-13</c:v>
                </c:pt>
                <c:pt idx="3303">
                  <c:v>3.9326463089999999E-13</c:v>
                </c:pt>
                <c:pt idx="3304">
                  <c:v>3.9326463089999999E-13</c:v>
                </c:pt>
                <c:pt idx="3305">
                  <c:v>9.0752249470000007E-12</c:v>
                </c:pt>
                <c:pt idx="3306">
                  <c:v>9.0752249470000007E-12</c:v>
                </c:pt>
                <c:pt idx="3307">
                  <c:v>9.0752249470000007E-12</c:v>
                </c:pt>
                <c:pt idx="3308">
                  <c:v>9.0752249470000007E-12</c:v>
                </c:pt>
                <c:pt idx="3309">
                  <c:v>9.0752249470000007E-12</c:v>
                </c:pt>
                <c:pt idx="3310">
                  <c:v>9.0752249470000007E-12</c:v>
                </c:pt>
                <c:pt idx="3311">
                  <c:v>9.0752249470000007E-12</c:v>
                </c:pt>
                <c:pt idx="3312">
                  <c:v>1.710342146E-10</c:v>
                </c:pt>
                <c:pt idx="3313">
                  <c:v>1.710342146E-10</c:v>
                </c:pt>
                <c:pt idx="3314">
                  <c:v>1.710342146E-10</c:v>
                </c:pt>
                <c:pt idx="3315">
                  <c:v>1.710342146E-10</c:v>
                </c:pt>
                <c:pt idx="3316">
                  <c:v>1.710342146E-10</c:v>
                </c:pt>
                <c:pt idx="3317">
                  <c:v>1.710342146E-10</c:v>
                </c:pt>
                <c:pt idx="3318">
                  <c:v>1.710342146E-10</c:v>
                </c:pt>
                <c:pt idx="3319">
                  <c:v>1.710342146E-10</c:v>
                </c:pt>
                <c:pt idx="3320">
                  <c:v>2.6324651350000001E-9</c:v>
                </c:pt>
                <c:pt idx="3321">
                  <c:v>2.6324651350000001E-9</c:v>
                </c:pt>
                <c:pt idx="3322">
                  <c:v>2.6324651350000001E-9</c:v>
                </c:pt>
                <c:pt idx="3323">
                  <c:v>2.6324651350000001E-9</c:v>
                </c:pt>
                <c:pt idx="3324">
                  <c:v>2.6324651350000001E-9</c:v>
                </c:pt>
                <c:pt idx="3325">
                  <c:v>2.6324651350000001E-9</c:v>
                </c:pt>
                <c:pt idx="3326">
                  <c:v>2.6324651350000001E-9</c:v>
                </c:pt>
                <c:pt idx="3327">
                  <c:v>2.6324651350000001E-9</c:v>
                </c:pt>
                <c:pt idx="3328">
                  <c:v>3.3089861519999997E-8</c:v>
                </c:pt>
                <c:pt idx="3329">
                  <c:v>3.3089861519999997E-8</c:v>
                </c:pt>
                <c:pt idx="3330">
                  <c:v>3.3089861519999997E-8</c:v>
                </c:pt>
                <c:pt idx="3331">
                  <c:v>3.3089861519999997E-8</c:v>
                </c:pt>
                <c:pt idx="3332">
                  <c:v>3.3089861519999997E-8</c:v>
                </c:pt>
                <c:pt idx="3333">
                  <c:v>3.3089861519999997E-8</c:v>
                </c:pt>
                <c:pt idx="3334">
                  <c:v>3.3089861519999997E-8</c:v>
                </c:pt>
                <c:pt idx="3335">
                  <c:v>3.39688512E-7</c:v>
                </c:pt>
                <c:pt idx="3336">
                  <c:v>3.39688512E-7</c:v>
                </c:pt>
                <c:pt idx="3337">
                  <c:v>3.39688512E-7</c:v>
                </c:pt>
                <c:pt idx="3338">
                  <c:v>3.39688512E-7</c:v>
                </c:pt>
                <c:pt idx="3339">
                  <c:v>3.39688512E-7</c:v>
                </c:pt>
                <c:pt idx="3340">
                  <c:v>3.39688512E-7</c:v>
                </c:pt>
                <c:pt idx="3341">
                  <c:v>3.39688512E-7</c:v>
                </c:pt>
                <c:pt idx="3342">
                  <c:v>3.39688512E-7</c:v>
                </c:pt>
                <c:pt idx="3343">
                  <c:v>2.8478712009999999E-6</c:v>
                </c:pt>
                <c:pt idx="3344">
                  <c:v>2.8478712009999999E-6</c:v>
                </c:pt>
                <c:pt idx="3345">
                  <c:v>2.8478712009999999E-6</c:v>
                </c:pt>
                <c:pt idx="3346">
                  <c:v>2.8478712009999999E-6</c:v>
                </c:pt>
                <c:pt idx="3347">
                  <c:v>2.8478712009999999E-6</c:v>
                </c:pt>
                <c:pt idx="3348">
                  <c:v>2.8478712009999999E-6</c:v>
                </c:pt>
                <c:pt idx="3349">
                  <c:v>2.8478712009999999E-6</c:v>
                </c:pt>
                <c:pt idx="3350">
                  <c:v>2.8478712009999999E-6</c:v>
                </c:pt>
                <c:pt idx="3351">
                  <c:v>1.9499027990000001E-5</c:v>
                </c:pt>
                <c:pt idx="3352">
                  <c:v>1.9499027990000001E-5</c:v>
                </c:pt>
                <c:pt idx="3353">
                  <c:v>1.9499027990000001E-5</c:v>
                </c:pt>
                <c:pt idx="3354">
                  <c:v>1.9499027990000001E-5</c:v>
                </c:pt>
                <c:pt idx="3355">
                  <c:v>1.9499027990000001E-5</c:v>
                </c:pt>
                <c:pt idx="3356">
                  <c:v>1.9499027990000001E-5</c:v>
                </c:pt>
                <c:pt idx="3357">
                  <c:v>1.9499027990000001E-5</c:v>
                </c:pt>
                <c:pt idx="3358" formatCode="General">
                  <c:v>1.090332953E-4</c:v>
                </c:pt>
                <c:pt idx="3359" formatCode="General">
                  <c:v>1.090332953E-4</c:v>
                </c:pt>
                <c:pt idx="3360" formatCode="General">
                  <c:v>1.090332953E-4</c:v>
                </c:pt>
                <c:pt idx="3361" formatCode="General">
                  <c:v>1.090332953E-4</c:v>
                </c:pt>
                <c:pt idx="3362" formatCode="General">
                  <c:v>1.090332953E-4</c:v>
                </c:pt>
                <c:pt idx="3363" formatCode="General">
                  <c:v>1.090332953E-4</c:v>
                </c:pt>
                <c:pt idx="3364" formatCode="General">
                  <c:v>1.090332953E-4</c:v>
                </c:pt>
                <c:pt idx="3365" formatCode="General">
                  <c:v>1.090332953E-4</c:v>
                </c:pt>
                <c:pt idx="3366" formatCode="General">
                  <c:v>4.9791898350000005E-4</c:v>
                </c:pt>
                <c:pt idx="3367" formatCode="General">
                  <c:v>4.9791898350000005E-4</c:v>
                </c:pt>
                <c:pt idx="3368" formatCode="General">
                  <c:v>4.9791898350000005E-4</c:v>
                </c:pt>
                <c:pt idx="3369" formatCode="General">
                  <c:v>4.9791898350000005E-4</c:v>
                </c:pt>
                <c:pt idx="3370" formatCode="General">
                  <c:v>4.9791898350000005E-4</c:v>
                </c:pt>
                <c:pt idx="3371" formatCode="General">
                  <c:v>4.9791898350000005E-4</c:v>
                </c:pt>
                <c:pt idx="3372" formatCode="General">
                  <c:v>4.9791898350000005E-4</c:v>
                </c:pt>
                <c:pt idx="3373" formatCode="General">
                  <c:v>4.9791898350000005E-4</c:v>
                </c:pt>
                <c:pt idx="3374" formatCode="General">
                  <c:v>1.856999006E-3</c:v>
                </c:pt>
                <c:pt idx="3375" formatCode="General">
                  <c:v>1.856999006E-3</c:v>
                </c:pt>
                <c:pt idx="3376" formatCode="General">
                  <c:v>1.856999006E-3</c:v>
                </c:pt>
                <c:pt idx="3377" formatCode="General">
                  <c:v>1.856999006E-3</c:v>
                </c:pt>
                <c:pt idx="3378" formatCode="General">
                  <c:v>1.856999006E-3</c:v>
                </c:pt>
                <c:pt idx="3379" formatCode="General">
                  <c:v>1.856999006E-3</c:v>
                </c:pt>
                <c:pt idx="3380" formatCode="General">
                  <c:v>1.856999006E-3</c:v>
                </c:pt>
                <c:pt idx="3381" formatCode="General">
                  <c:v>5.6561119850000001E-3</c:v>
                </c:pt>
                <c:pt idx="3382" formatCode="General">
                  <c:v>5.6561119850000001E-3</c:v>
                </c:pt>
                <c:pt idx="3383" formatCode="General">
                  <c:v>5.6561119850000001E-3</c:v>
                </c:pt>
                <c:pt idx="3384" formatCode="General">
                  <c:v>5.6561119850000001E-3</c:v>
                </c:pt>
                <c:pt idx="3385" formatCode="General">
                  <c:v>5.6561119850000001E-3</c:v>
                </c:pt>
                <c:pt idx="3386" formatCode="General">
                  <c:v>5.6561119850000001E-3</c:v>
                </c:pt>
                <c:pt idx="3387" formatCode="General">
                  <c:v>5.6561119850000001E-3</c:v>
                </c:pt>
                <c:pt idx="3388" formatCode="General">
                  <c:v>5.6561119850000001E-3</c:v>
                </c:pt>
                <c:pt idx="3389" formatCode="General">
                  <c:v>1.406946871E-2</c:v>
                </c:pt>
                <c:pt idx="3390" formatCode="General">
                  <c:v>1.406946871E-2</c:v>
                </c:pt>
                <c:pt idx="3391" formatCode="General">
                  <c:v>1.406946871E-2</c:v>
                </c:pt>
                <c:pt idx="3392" formatCode="General">
                  <c:v>1.406946871E-2</c:v>
                </c:pt>
                <c:pt idx="3393" formatCode="General">
                  <c:v>1.406946871E-2</c:v>
                </c:pt>
                <c:pt idx="3394" formatCode="General">
                  <c:v>1.406946871E-2</c:v>
                </c:pt>
                <c:pt idx="3395" formatCode="General">
                  <c:v>1.406946871E-2</c:v>
                </c:pt>
                <c:pt idx="3396" formatCode="General">
                  <c:v>1.406946871E-2</c:v>
                </c:pt>
                <c:pt idx="3397" formatCode="General">
                  <c:v>2.8581881900000002E-2</c:v>
                </c:pt>
                <c:pt idx="3398" formatCode="General">
                  <c:v>2.8581881900000002E-2</c:v>
                </c:pt>
                <c:pt idx="3399" formatCode="General">
                  <c:v>2.8581881900000002E-2</c:v>
                </c:pt>
                <c:pt idx="3400" formatCode="General">
                  <c:v>2.8581881900000002E-2</c:v>
                </c:pt>
                <c:pt idx="3401" formatCode="General">
                  <c:v>2.8581881900000002E-2</c:v>
                </c:pt>
                <c:pt idx="3402" formatCode="General">
                  <c:v>2.8581881900000002E-2</c:v>
                </c:pt>
                <c:pt idx="3403" formatCode="General">
                  <c:v>2.8581881900000002E-2</c:v>
                </c:pt>
                <c:pt idx="3404" formatCode="General">
                  <c:v>4.7419540580000002E-2</c:v>
                </c:pt>
                <c:pt idx="3405" formatCode="General">
                  <c:v>4.7419540580000002E-2</c:v>
                </c:pt>
                <c:pt idx="3406" formatCode="General">
                  <c:v>4.7419540580000002E-2</c:v>
                </c:pt>
                <c:pt idx="3407" formatCode="General">
                  <c:v>4.7419540580000002E-2</c:v>
                </c:pt>
                <c:pt idx="3408" formatCode="General">
                  <c:v>4.7419540580000002E-2</c:v>
                </c:pt>
                <c:pt idx="3409" formatCode="General">
                  <c:v>4.7419540580000002E-2</c:v>
                </c:pt>
                <c:pt idx="3410" formatCode="General">
                  <c:v>4.7419540580000002E-2</c:v>
                </c:pt>
                <c:pt idx="3411" formatCode="General">
                  <c:v>4.7419540580000002E-2</c:v>
                </c:pt>
                <c:pt idx="3412" formatCode="General">
                  <c:v>6.4250610769999994E-2</c:v>
                </c:pt>
                <c:pt idx="3413" formatCode="General">
                  <c:v>6.4250610769999994E-2</c:v>
                </c:pt>
                <c:pt idx="3414" formatCode="General">
                  <c:v>6.4250610769999994E-2</c:v>
                </c:pt>
                <c:pt idx="3415" formatCode="General">
                  <c:v>6.4250610769999994E-2</c:v>
                </c:pt>
                <c:pt idx="3416" formatCode="General">
                  <c:v>6.4250610769999994E-2</c:v>
                </c:pt>
                <c:pt idx="3417" formatCode="General">
                  <c:v>6.4250610769999994E-2</c:v>
                </c:pt>
                <c:pt idx="3418" formatCode="General">
                  <c:v>6.4250610769999994E-2</c:v>
                </c:pt>
                <c:pt idx="3419" formatCode="General">
                  <c:v>6.4250610769999994E-2</c:v>
                </c:pt>
                <c:pt idx="3420" formatCode="General">
                  <c:v>7.1096882220000004E-2</c:v>
                </c:pt>
                <c:pt idx="3421" formatCode="General">
                  <c:v>7.1096882220000004E-2</c:v>
                </c:pt>
                <c:pt idx="3422" formatCode="General">
                  <c:v>7.1096882220000004E-2</c:v>
                </c:pt>
                <c:pt idx="3423" formatCode="General">
                  <c:v>7.1096882220000004E-2</c:v>
                </c:pt>
                <c:pt idx="3424" formatCode="General">
                  <c:v>7.1096882220000004E-2</c:v>
                </c:pt>
                <c:pt idx="3425" formatCode="General">
                  <c:v>7.1096882220000004E-2</c:v>
                </c:pt>
                <c:pt idx="3426" formatCode="General">
                  <c:v>7.1096882220000004E-2</c:v>
                </c:pt>
                <c:pt idx="3427" formatCode="General">
                  <c:v>6.4250610769999994E-2</c:v>
                </c:pt>
                <c:pt idx="3428" formatCode="General">
                  <c:v>6.4250610769999994E-2</c:v>
                </c:pt>
                <c:pt idx="3429" formatCode="General">
                  <c:v>6.4250610769999994E-2</c:v>
                </c:pt>
                <c:pt idx="3430" formatCode="General">
                  <c:v>6.4250610769999994E-2</c:v>
                </c:pt>
                <c:pt idx="3431" formatCode="General">
                  <c:v>6.4250610769999994E-2</c:v>
                </c:pt>
                <c:pt idx="3432" formatCode="General">
                  <c:v>6.4250610769999994E-2</c:v>
                </c:pt>
                <c:pt idx="3433" formatCode="General">
                  <c:v>6.4250610769999994E-2</c:v>
                </c:pt>
                <c:pt idx="3434" formatCode="General">
                  <c:v>6.4250610769999994E-2</c:v>
                </c:pt>
                <c:pt idx="3435" formatCode="General">
                  <c:v>4.7419540580000002E-2</c:v>
                </c:pt>
                <c:pt idx="3436" formatCode="General">
                  <c:v>4.7419540580000002E-2</c:v>
                </c:pt>
                <c:pt idx="3437" formatCode="General">
                  <c:v>4.7419540580000002E-2</c:v>
                </c:pt>
                <c:pt idx="3438" formatCode="General">
                  <c:v>4.7419540580000002E-2</c:v>
                </c:pt>
                <c:pt idx="3439" formatCode="General">
                  <c:v>4.7419540580000002E-2</c:v>
                </c:pt>
                <c:pt idx="3440" formatCode="General">
                  <c:v>4.7419540580000002E-2</c:v>
                </c:pt>
                <c:pt idx="3441" formatCode="General">
                  <c:v>4.7419540580000002E-2</c:v>
                </c:pt>
                <c:pt idx="3442" formatCode="General">
                  <c:v>2.8581881900000002E-2</c:v>
                </c:pt>
                <c:pt idx="3443" formatCode="General">
                  <c:v>2.8581881900000002E-2</c:v>
                </c:pt>
                <c:pt idx="3444" formatCode="General">
                  <c:v>2.8581881900000002E-2</c:v>
                </c:pt>
                <c:pt idx="3445" formatCode="General">
                  <c:v>2.8581881900000002E-2</c:v>
                </c:pt>
                <c:pt idx="3446" formatCode="General">
                  <c:v>2.8581881900000002E-2</c:v>
                </c:pt>
                <c:pt idx="3447" formatCode="General">
                  <c:v>2.8581881900000002E-2</c:v>
                </c:pt>
                <c:pt idx="3448" formatCode="General">
                  <c:v>2.8581881900000002E-2</c:v>
                </c:pt>
                <c:pt idx="3449" formatCode="General">
                  <c:v>2.8581881900000002E-2</c:v>
                </c:pt>
                <c:pt idx="3450" formatCode="General">
                  <c:v>1.406946871E-2</c:v>
                </c:pt>
                <c:pt idx="3451" formatCode="General">
                  <c:v>1.406946871E-2</c:v>
                </c:pt>
                <c:pt idx="3452" formatCode="General">
                  <c:v>1.406946871E-2</c:v>
                </c:pt>
                <c:pt idx="3453" formatCode="General">
                  <c:v>1.406946871E-2</c:v>
                </c:pt>
                <c:pt idx="3454" formatCode="General">
                  <c:v>1.406946871E-2</c:v>
                </c:pt>
                <c:pt idx="3455" formatCode="General">
                  <c:v>1.406946871E-2</c:v>
                </c:pt>
                <c:pt idx="3456" formatCode="General">
                  <c:v>1.406946871E-2</c:v>
                </c:pt>
                <c:pt idx="3457" formatCode="General">
                  <c:v>1.406946871E-2</c:v>
                </c:pt>
                <c:pt idx="3458" formatCode="General">
                  <c:v>5.6561119850000001E-3</c:v>
                </c:pt>
                <c:pt idx="3459" formatCode="General">
                  <c:v>5.6561119850000001E-3</c:v>
                </c:pt>
                <c:pt idx="3460" formatCode="General">
                  <c:v>5.6561119850000001E-3</c:v>
                </c:pt>
                <c:pt idx="3461" formatCode="General">
                  <c:v>5.6561119850000001E-3</c:v>
                </c:pt>
                <c:pt idx="3462" formatCode="General">
                  <c:v>5.6561119850000001E-3</c:v>
                </c:pt>
                <c:pt idx="3463" formatCode="General">
                  <c:v>5.6561119850000001E-3</c:v>
                </c:pt>
                <c:pt idx="3464" formatCode="General">
                  <c:v>5.6561119850000001E-3</c:v>
                </c:pt>
                <c:pt idx="3465" formatCode="General">
                  <c:v>1.856999006E-3</c:v>
                </c:pt>
                <c:pt idx="3466" formatCode="General">
                  <c:v>1.856999006E-3</c:v>
                </c:pt>
                <c:pt idx="3467" formatCode="General">
                  <c:v>1.856999006E-3</c:v>
                </c:pt>
                <c:pt idx="3468" formatCode="General">
                  <c:v>1.856999006E-3</c:v>
                </c:pt>
                <c:pt idx="3469" formatCode="General">
                  <c:v>1.856999006E-3</c:v>
                </c:pt>
                <c:pt idx="3470" formatCode="General">
                  <c:v>1.856999006E-3</c:v>
                </c:pt>
                <c:pt idx="3471" formatCode="General">
                  <c:v>1.856999006E-3</c:v>
                </c:pt>
                <c:pt idx="3472" formatCode="General">
                  <c:v>1.856999006E-3</c:v>
                </c:pt>
                <c:pt idx="3473" formatCode="General">
                  <c:v>4.9791898350000005E-4</c:v>
                </c:pt>
                <c:pt idx="3474" formatCode="General">
                  <c:v>4.9791898350000005E-4</c:v>
                </c:pt>
                <c:pt idx="3475" formatCode="General">
                  <c:v>4.9791898350000005E-4</c:v>
                </c:pt>
                <c:pt idx="3476" formatCode="General">
                  <c:v>4.9791898350000005E-4</c:v>
                </c:pt>
                <c:pt idx="3477" formatCode="General">
                  <c:v>4.9791898350000005E-4</c:v>
                </c:pt>
                <c:pt idx="3478" formatCode="General">
                  <c:v>4.9791898350000005E-4</c:v>
                </c:pt>
                <c:pt idx="3479" formatCode="General">
                  <c:v>4.9791898350000005E-4</c:v>
                </c:pt>
                <c:pt idx="3480" formatCode="General">
                  <c:v>4.9791898350000005E-4</c:v>
                </c:pt>
                <c:pt idx="3481" formatCode="General">
                  <c:v>1.090332953E-4</c:v>
                </c:pt>
                <c:pt idx="3482" formatCode="General">
                  <c:v>1.090332953E-4</c:v>
                </c:pt>
                <c:pt idx="3483" formatCode="General">
                  <c:v>1.090332953E-4</c:v>
                </c:pt>
                <c:pt idx="3484" formatCode="General">
                  <c:v>1.090332953E-4</c:v>
                </c:pt>
                <c:pt idx="3485" formatCode="General">
                  <c:v>1.090332953E-4</c:v>
                </c:pt>
                <c:pt idx="3486" formatCode="General">
                  <c:v>1.090332953E-4</c:v>
                </c:pt>
                <c:pt idx="3487" formatCode="General">
                  <c:v>1.090332953E-4</c:v>
                </c:pt>
                <c:pt idx="3488">
                  <c:v>1.9499027990000001E-5</c:v>
                </c:pt>
                <c:pt idx="3489">
                  <c:v>1.9499027990000001E-5</c:v>
                </c:pt>
                <c:pt idx="3490">
                  <c:v>1.9499027990000001E-5</c:v>
                </c:pt>
                <c:pt idx="3491">
                  <c:v>1.9499027990000001E-5</c:v>
                </c:pt>
                <c:pt idx="3492">
                  <c:v>1.9499027990000001E-5</c:v>
                </c:pt>
                <c:pt idx="3493">
                  <c:v>1.9499027990000001E-5</c:v>
                </c:pt>
                <c:pt idx="3494">
                  <c:v>1.9499027990000001E-5</c:v>
                </c:pt>
                <c:pt idx="3495">
                  <c:v>1.9499027990000001E-5</c:v>
                </c:pt>
                <c:pt idx="3496">
                  <c:v>2.8478712009999999E-6</c:v>
                </c:pt>
                <c:pt idx="3497">
                  <c:v>2.8478712009999999E-6</c:v>
                </c:pt>
                <c:pt idx="3498">
                  <c:v>2.8478712009999999E-6</c:v>
                </c:pt>
                <c:pt idx="3499">
                  <c:v>2.8478712009999999E-6</c:v>
                </c:pt>
                <c:pt idx="3500">
                  <c:v>2.8478712009999999E-6</c:v>
                </c:pt>
                <c:pt idx="3501">
                  <c:v>2.8478712009999999E-6</c:v>
                </c:pt>
                <c:pt idx="3502">
                  <c:v>2.8478712009999999E-6</c:v>
                </c:pt>
                <c:pt idx="3503">
                  <c:v>2.8478712009999999E-6</c:v>
                </c:pt>
                <c:pt idx="3504">
                  <c:v>3.39688512E-7</c:v>
                </c:pt>
                <c:pt idx="3505">
                  <c:v>3.39688512E-7</c:v>
                </c:pt>
                <c:pt idx="3506">
                  <c:v>3.39688512E-7</c:v>
                </c:pt>
                <c:pt idx="3507">
                  <c:v>3.39688512E-7</c:v>
                </c:pt>
                <c:pt idx="3508">
                  <c:v>3.39688512E-7</c:v>
                </c:pt>
                <c:pt idx="3509">
                  <c:v>3.39688512E-7</c:v>
                </c:pt>
                <c:pt idx="3510">
                  <c:v>3.39688512E-7</c:v>
                </c:pt>
                <c:pt idx="3511">
                  <c:v>3.3089861519999997E-8</c:v>
                </c:pt>
                <c:pt idx="3512">
                  <c:v>3.3089861519999997E-8</c:v>
                </c:pt>
                <c:pt idx="3513">
                  <c:v>3.3089861519999997E-8</c:v>
                </c:pt>
                <c:pt idx="3514">
                  <c:v>3.3089861519999997E-8</c:v>
                </c:pt>
                <c:pt idx="3515">
                  <c:v>3.3089861519999997E-8</c:v>
                </c:pt>
                <c:pt idx="3516">
                  <c:v>3.3089861519999997E-8</c:v>
                </c:pt>
                <c:pt idx="3517">
                  <c:v>3.3089861519999997E-8</c:v>
                </c:pt>
                <c:pt idx="3518">
                  <c:v>3.3089861519999997E-8</c:v>
                </c:pt>
                <c:pt idx="3519">
                  <c:v>2.6324651350000001E-9</c:v>
                </c:pt>
                <c:pt idx="3520">
                  <c:v>2.6324651350000001E-9</c:v>
                </c:pt>
                <c:pt idx="3521">
                  <c:v>2.6324651350000001E-9</c:v>
                </c:pt>
                <c:pt idx="3522">
                  <c:v>2.6324651350000001E-9</c:v>
                </c:pt>
                <c:pt idx="3523">
                  <c:v>2.6324651350000001E-9</c:v>
                </c:pt>
                <c:pt idx="3524">
                  <c:v>2.6324651350000001E-9</c:v>
                </c:pt>
                <c:pt idx="3525">
                  <c:v>2.6324651350000001E-9</c:v>
                </c:pt>
                <c:pt idx="3526">
                  <c:v>2.6324651350000001E-9</c:v>
                </c:pt>
                <c:pt idx="3527">
                  <c:v>1.710342146E-10</c:v>
                </c:pt>
                <c:pt idx="3528">
                  <c:v>1.710342146E-10</c:v>
                </c:pt>
                <c:pt idx="3529">
                  <c:v>1.710342146E-10</c:v>
                </c:pt>
                <c:pt idx="3530">
                  <c:v>1.710342146E-10</c:v>
                </c:pt>
                <c:pt idx="3531">
                  <c:v>1.710342146E-10</c:v>
                </c:pt>
                <c:pt idx="3532">
                  <c:v>1.710342146E-10</c:v>
                </c:pt>
                <c:pt idx="3533">
                  <c:v>1.710342146E-10</c:v>
                </c:pt>
                <c:pt idx="3534">
                  <c:v>9.0752249470000007E-12</c:v>
                </c:pt>
                <c:pt idx="3535">
                  <c:v>9.0752249470000007E-12</c:v>
                </c:pt>
                <c:pt idx="3536">
                  <c:v>9.0752249470000007E-12</c:v>
                </c:pt>
                <c:pt idx="3537">
                  <c:v>9.0752249470000007E-12</c:v>
                </c:pt>
                <c:pt idx="3538">
                  <c:v>9.0752249470000007E-12</c:v>
                </c:pt>
                <c:pt idx="3539">
                  <c:v>9.0752249470000007E-12</c:v>
                </c:pt>
                <c:pt idx="3540">
                  <c:v>9.0752249470000007E-12</c:v>
                </c:pt>
                <c:pt idx="3541">
                  <c:v>9.0752249470000007E-12</c:v>
                </c:pt>
                <c:pt idx="3542">
                  <c:v>3.9326463089999999E-13</c:v>
                </c:pt>
                <c:pt idx="3543">
                  <c:v>3.9326463089999999E-13</c:v>
                </c:pt>
                <c:pt idx="3544">
                  <c:v>3.9326463089999999E-13</c:v>
                </c:pt>
                <c:pt idx="3545">
                  <c:v>3.9326463089999999E-13</c:v>
                </c:pt>
                <c:pt idx="3546">
                  <c:v>3.9326463089999999E-13</c:v>
                </c:pt>
                <c:pt idx="3547">
                  <c:v>5.6155953370000004E-13</c:v>
                </c:pt>
                <c:pt idx="3548">
                  <c:v>5.6155953370000004E-13</c:v>
                </c:pt>
                <c:pt idx="3549">
                  <c:v>5.6155953370000004E-13</c:v>
                </c:pt>
                <c:pt idx="3550">
                  <c:v>5.6155953370000004E-13</c:v>
                </c:pt>
                <c:pt idx="3551">
                  <c:v>5.6155953370000004E-13</c:v>
                </c:pt>
                <c:pt idx="3552">
                  <c:v>1.295890478E-11</c:v>
                </c:pt>
                <c:pt idx="3553">
                  <c:v>1.295890478E-11</c:v>
                </c:pt>
                <c:pt idx="3554">
                  <c:v>1.295890478E-11</c:v>
                </c:pt>
                <c:pt idx="3555">
                  <c:v>1.295890478E-11</c:v>
                </c:pt>
                <c:pt idx="3556">
                  <c:v>1.295890478E-11</c:v>
                </c:pt>
                <c:pt idx="3557">
                  <c:v>1.295890478E-11</c:v>
                </c:pt>
                <c:pt idx="3558">
                  <c:v>1.295890478E-11</c:v>
                </c:pt>
                <c:pt idx="3559">
                  <c:v>2.4422713850000001E-10</c:v>
                </c:pt>
                <c:pt idx="3560">
                  <c:v>2.4422713850000001E-10</c:v>
                </c:pt>
                <c:pt idx="3561">
                  <c:v>2.4422713850000001E-10</c:v>
                </c:pt>
                <c:pt idx="3562">
                  <c:v>2.4422713850000001E-10</c:v>
                </c:pt>
                <c:pt idx="3563">
                  <c:v>2.4422713850000001E-10</c:v>
                </c:pt>
                <c:pt idx="3564">
                  <c:v>2.4422713850000001E-10</c:v>
                </c:pt>
                <c:pt idx="3565">
                  <c:v>2.4422713850000001E-10</c:v>
                </c:pt>
                <c:pt idx="3566">
                  <c:v>2.4422713850000001E-10</c:v>
                </c:pt>
                <c:pt idx="3567">
                  <c:v>3.7590104360000004E-9</c:v>
                </c:pt>
                <c:pt idx="3568">
                  <c:v>3.7590104360000004E-9</c:v>
                </c:pt>
                <c:pt idx="3569">
                  <c:v>3.7590104360000004E-9</c:v>
                </c:pt>
                <c:pt idx="3570">
                  <c:v>3.7590104360000004E-9</c:v>
                </c:pt>
                <c:pt idx="3571">
                  <c:v>3.7590104360000004E-9</c:v>
                </c:pt>
                <c:pt idx="3572">
                  <c:v>3.7590104360000004E-9</c:v>
                </c:pt>
                <c:pt idx="3573">
                  <c:v>3.7590104360000004E-9</c:v>
                </c:pt>
                <c:pt idx="3574">
                  <c:v>3.7590104360000004E-9</c:v>
                </c:pt>
                <c:pt idx="3575">
                  <c:v>4.7250441779999998E-8</c:v>
                </c:pt>
                <c:pt idx="3576">
                  <c:v>4.7250441779999998E-8</c:v>
                </c:pt>
                <c:pt idx="3577">
                  <c:v>4.7250441779999998E-8</c:v>
                </c:pt>
                <c:pt idx="3578">
                  <c:v>4.7250441779999998E-8</c:v>
                </c:pt>
                <c:pt idx="3579">
                  <c:v>4.7250441779999998E-8</c:v>
                </c:pt>
                <c:pt idx="3580">
                  <c:v>4.7250441779999998E-8</c:v>
                </c:pt>
                <c:pt idx="3581">
                  <c:v>4.7250441779999998E-8</c:v>
                </c:pt>
                <c:pt idx="3582">
                  <c:v>4.8505592079999996E-7</c:v>
                </c:pt>
                <c:pt idx="3583">
                  <c:v>4.8505592079999996E-7</c:v>
                </c:pt>
                <c:pt idx="3584">
                  <c:v>4.8505592079999996E-7</c:v>
                </c:pt>
                <c:pt idx="3585">
                  <c:v>4.8505592079999996E-7</c:v>
                </c:pt>
                <c:pt idx="3586">
                  <c:v>4.8505592079999996E-7</c:v>
                </c:pt>
                <c:pt idx="3587">
                  <c:v>4.8505592079999996E-7</c:v>
                </c:pt>
                <c:pt idx="3588">
                  <c:v>4.8505592079999996E-7</c:v>
                </c:pt>
                <c:pt idx="3589">
                  <c:v>4.8505592079999996E-7</c:v>
                </c:pt>
                <c:pt idx="3590">
                  <c:v>4.0665981940000002E-6</c:v>
                </c:pt>
                <c:pt idx="3591">
                  <c:v>4.0665981940000002E-6</c:v>
                </c:pt>
                <c:pt idx="3592">
                  <c:v>4.0665981940000002E-6</c:v>
                </c:pt>
                <c:pt idx="3593">
                  <c:v>4.0665981940000002E-6</c:v>
                </c:pt>
                <c:pt idx="3594">
                  <c:v>4.0665981940000002E-6</c:v>
                </c:pt>
                <c:pt idx="3595">
                  <c:v>4.0665981940000002E-6</c:v>
                </c:pt>
                <c:pt idx="3596">
                  <c:v>4.0665981940000002E-6</c:v>
                </c:pt>
                <c:pt idx="3597">
                  <c:v>2.7843501810000001E-5</c:v>
                </c:pt>
                <c:pt idx="3598">
                  <c:v>2.7843501810000001E-5</c:v>
                </c:pt>
                <c:pt idx="3599">
                  <c:v>2.7843501810000001E-5</c:v>
                </c:pt>
                <c:pt idx="3600">
                  <c:v>2.7843501810000001E-5</c:v>
                </c:pt>
                <c:pt idx="3601">
                  <c:v>2.7843501810000001E-5</c:v>
                </c:pt>
                <c:pt idx="3602">
                  <c:v>2.7843501810000001E-5</c:v>
                </c:pt>
                <c:pt idx="3603">
                  <c:v>2.7843501810000001E-5</c:v>
                </c:pt>
                <c:pt idx="3604">
                  <c:v>2.7843501810000001E-5</c:v>
                </c:pt>
                <c:pt idx="3605" formatCode="General">
                  <c:v>1.5569335660000001E-4</c:v>
                </c:pt>
                <c:pt idx="3606" formatCode="General">
                  <c:v>1.5569335660000001E-4</c:v>
                </c:pt>
                <c:pt idx="3607" formatCode="General">
                  <c:v>1.5569335660000001E-4</c:v>
                </c:pt>
                <c:pt idx="3608" formatCode="General">
                  <c:v>1.5569335660000001E-4</c:v>
                </c:pt>
                <c:pt idx="3609" formatCode="General">
                  <c:v>1.5569335660000001E-4</c:v>
                </c:pt>
                <c:pt idx="3610" formatCode="General">
                  <c:v>1.5569335660000001E-4</c:v>
                </c:pt>
                <c:pt idx="3611" formatCode="General">
                  <c:v>1.5569335660000001E-4</c:v>
                </c:pt>
                <c:pt idx="3612" formatCode="General">
                  <c:v>1.5569335660000001E-4</c:v>
                </c:pt>
                <c:pt idx="3613" formatCode="General">
                  <c:v>7.1099994239999997E-4</c:v>
                </c:pt>
                <c:pt idx="3614" formatCode="General">
                  <c:v>7.1099994239999997E-4</c:v>
                </c:pt>
                <c:pt idx="3615" formatCode="General">
                  <c:v>7.1099994239999997E-4</c:v>
                </c:pt>
                <c:pt idx="3616" formatCode="General">
                  <c:v>7.1099994239999997E-4</c:v>
                </c:pt>
                <c:pt idx="3617" formatCode="General">
                  <c:v>7.1099994239999997E-4</c:v>
                </c:pt>
                <c:pt idx="3618" formatCode="General">
                  <c:v>7.1099994239999997E-4</c:v>
                </c:pt>
                <c:pt idx="3619" formatCode="General">
                  <c:v>7.1099994239999997E-4</c:v>
                </c:pt>
                <c:pt idx="3620" formatCode="General">
                  <c:v>2.6516886430000002E-3</c:v>
                </c:pt>
                <c:pt idx="3621" formatCode="General">
                  <c:v>2.6516886430000002E-3</c:v>
                </c:pt>
                <c:pt idx="3622" formatCode="General">
                  <c:v>2.6516886430000002E-3</c:v>
                </c:pt>
                <c:pt idx="3623" formatCode="General">
                  <c:v>2.6516886430000002E-3</c:v>
                </c:pt>
                <c:pt idx="3624" formatCode="General">
                  <c:v>2.6516886430000002E-3</c:v>
                </c:pt>
                <c:pt idx="3625" formatCode="General">
                  <c:v>2.6516886430000002E-3</c:v>
                </c:pt>
                <c:pt idx="3626" formatCode="General">
                  <c:v>2.6516886430000002E-3</c:v>
                </c:pt>
                <c:pt idx="3627" formatCode="General">
                  <c:v>2.6516886430000002E-3</c:v>
                </c:pt>
                <c:pt idx="3628" formatCode="General">
                  <c:v>8.0766063179999997E-3</c:v>
                </c:pt>
                <c:pt idx="3629" formatCode="General">
                  <c:v>8.0766063179999997E-3</c:v>
                </c:pt>
                <c:pt idx="3630" formatCode="General">
                  <c:v>8.0766063179999997E-3</c:v>
                </c:pt>
                <c:pt idx="3631" formatCode="General">
                  <c:v>8.0766063179999997E-3</c:v>
                </c:pt>
                <c:pt idx="3632" formatCode="General">
                  <c:v>8.0766063179999997E-3</c:v>
                </c:pt>
                <c:pt idx="3633" formatCode="General">
                  <c:v>8.0766063179999997E-3</c:v>
                </c:pt>
                <c:pt idx="3634" formatCode="General">
                  <c:v>8.0766063179999997E-3</c:v>
                </c:pt>
                <c:pt idx="3635" formatCode="General">
                  <c:v>8.0766063179999997E-3</c:v>
                </c:pt>
                <c:pt idx="3636" formatCode="General">
                  <c:v>2.009039931E-2</c:v>
                </c:pt>
                <c:pt idx="3637" formatCode="General">
                  <c:v>2.009039931E-2</c:v>
                </c:pt>
                <c:pt idx="3638" formatCode="General">
                  <c:v>2.009039931E-2</c:v>
                </c:pt>
                <c:pt idx="3639" formatCode="General">
                  <c:v>2.009039931E-2</c:v>
                </c:pt>
                <c:pt idx="3640" formatCode="General">
                  <c:v>2.009039931E-2</c:v>
                </c:pt>
                <c:pt idx="3641" formatCode="General">
                  <c:v>2.009039931E-2</c:v>
                </c:pt>
                <c:pt idx="3642" formatCode="General">
                  <c:v>2.009039931E-2</c:v>
                </c:pt>
                <c:pt idx="3643" formatCode="General">
                  <c:v>4.0813300759999997E-2</c:v>
                </c:pt>
                <c:pt idx="3644" formatCode="General">
                  <c:v>4.0813300759999997E-2</c:v>
                </c:pt>
                <c:pt idx="3645" formatCode="General">
                  <c:v>4.0813300759999997E-2</c:v>
                </c:pt>
                <c:pt idx="3646" formatCode="General">
                  <c:v>4.0813300759999997E-2</c:v>
                </c:pt>
                <c:pt idx="3647" formatCode="General">
                  <c:v>4.0813300759999997E-2</c:v>
                </c:pt>
                <c:pt idx="3648" formatCode="General">
                  <c:v>4.0813300759999997E-2</c:v>
                </c:pt>
                <c:pt idx="3649" formatCode="General">
                  <c:v>4.0813300759999997E-2</c:v>
                </c:pt>
                <c:pt idx="3650" formatCode="General">
                  <c:v>4.0813300759999997E-2</c:v>
                </c:pt>
                <c:pt idx="3651" formatCode="General">
                  <c:v>6.7712403830000004E-2</c:v>
                </c:pt>
                <c:pt idx="3652" formatCode="General">
                  <c:v>6.7712403830000004E-2</c:v>
                </c:pt>
                <c:pt idx="3653" formatCode="General">
                  <c:v>6.7712403830000004E-2</c:v>
                </c:pt>
                <c:pt idx="3654" formatCode="General">
                  <c:v>6.7712403830000004E-2</c:v>
                </c:pt>
                <c:pt idx="3655" formatCode="General">
                  <c:v>6.7712403830000004E-2</c:v>
                </c:pt>
                <c:pt idx="3656" formatCode="General">
                  <c:v>6.7712403830000004E-2</c:v>
                </c:pt>
                <c:pt idx="3657" formatCode="General">
                  <c:v>6.7712403830000004E-2</c:v>
                </c:pt>
                <c:pt idx="3658" formatCode="General">
                  <c:v>6.7712403830000004E-2</c:v>
                </c:pt>
                <c:pt idx="3659" formatCode="General">
                  <c:v>9.1746211049999998E-2</c:v>
                </c:pt>
                <c:pt idx="3660" formatCode="General">
                  <c:v>9.1746211049999998E-2</c:v>
                </c:pt>
                <c:pt idx="3661" formatCode="General">
                  <c:v>9.1746211049999998E-2</c:v>
                </c:pt>
                <c:pt idx="3662" formatCode="General">
                  <c:v>9.1746211049999998E-2</c:v>
                </c:pt>
                <c:pt idx="3663" formatCode="General">
                  <c:v>9.1746211049999998E-2</c:v>
                </c:pt>
                <c:pt idx="3664" formatCode="General">
                  <c:v>9.1746211049999998E-2</c:v>
                </c:pt>
                <c:pt idx="3665" formatCode="General">
                  <c:v>9.1746211049999998E-2</c:v>
                </c:pt>
                <c:pt idx="3666" formatCode="General">
                  <c:v>0.1015222967</c:v>
                </c:pt>
                <c:pt idx="3667" formatCode="General">
                  <c:v>0.1015222967</c:v>
                </c:pt>
                <c:pt idx="3668" formatCode="General">
                  <c:v>0.1015222967</c:v>
                </c:pt>
                <c:pt idx="3669" formatCode="General">
                  <c:v>0.1015222967</c:v>
                </c:pt>
                <c:pt idx="3670" formatCode="General">
                  <c:v>0.1015222967</c:v>
                </c:pt>
                <c:pt idx="3671" formatCode="General">
                  <c:v>0.1015222967</c:v>
                </c:pt>
                <c:pt idx="3672" formatCode="General">
                  <c:v>0.1015222967</c:v>
                </c:pt>
                <c:pt idx="3673" formatCode="General">
                  <c:v>0.1015222967</c:v>
                </c:pt>
                <c:pt idx="3674" formatCode="General">
                  <c:v>9.1746211049999998E-2</c:v>
                </c:pt>
                <c:pt idx="3675" formatCode="General">
                  <c:v>9.1746211049999998E-2</c:v>
                </c:pt>
                <c:pt idx="3676" formatCode="General">
                  <c:v>9.1746211049999998E-2</c:v>
                </c:pt>
                <c:pt idx="3677" formatCode="General">
                  <c:v>9.1746211049999998E-2</c:v>
                </c:pt>
                <c:pt idx="3678" formatCode="General">
                  <c:v>9.1746211049999998E-2</c:v>
                </c:pt>
                <c:pt idx="3679" formatCode="General">
                  <c:v>9.1746211049999998E-2</c:v>
                </c:pt>
                <c:pt idx="3680" formatCode="General">
                  <c:v>9.1746211049999998E-2</c:v>
                </c:pt>
                <c:pt idx="3681" formatCode="General">
                  <c:v>9.1746211049999998E-2</c:v>
                </c:pt>
                <c:pt idx="3682" formatCode="General">
                  <c:v>6.7712403830000004E-2</c:v>
                </c:pt>
                <c:pt idx="3683" formatCode="General">
                  <c:v>6.7712403830000004E-2</c:v>
                </c:pt>
                <c:pt idx="3684" formatCode="General">
                  <c:v>6.7712403830000004E-2</c:v>
                </c:pt>
                <c:pt idx="3685" formatCode="General">
                  <c:v>6.7712403830000004E-2</c:v>
                </c:pt>
                <c:pt idx="3686" formatCode="General">
                  <c:v>6.7712403830000004E-2</c:v>
                </c:pt>
                <c:pt idx="3687" formatCode="General">
                  <c:v>6.7712403830000004E-2</c:v>
                </c:pt>
                <c:pt idx="3688" formatCode="General">
                  <c:v>6.7712403830000004E-2</c:v>
                </c:pt>
                <c:pt idx="3689" formatCode="General">
                  <c:v>4.0813300759999997E-2</c:v>
                </c:pt>
                <c:pt idx="3690" formatCode="General">
                  <c:v>4.0813300759999997E-2</c:v>
                </c:pt>
                <c:pt idx="3691" formatCode="General">
                  <c:v>4.0813300759999997E-2</c:v>
                </c:pt>
                <c:pt idx="3692" formatCode="General">
                  <c:v>4.0813300759999997E-2</c:v>
                </c:pt>
                <c:pt idx="3693" formatCode="General">
                  <c:v>4.0813300759999997E-2</c:v>
                </c:pt>
                <c:pt idx="3694" formatCode="General">
                  <c:v>4.0813300759999997E-2</c:v>
                </c:pt>
                <c:pt idx="3695" formatCode="General">
                  <c:v>4.0813300759999997E-2</c:v>
                </c:pt>
                <c:pt idx="3696" formatCode="General">
                  <c:v>4.0813300759999997E-2</c:v>
                </c:pt>
                <c:pt idx="3697" formatCode="General">
                  <c:v>2.009039931E-2</c:v>
                </c:pt>
                <c:pt idx="3698" formatCode="General">
                  <c:v>2.009039931E-2</c:v>
                </c:pt>
                <c:pt idx="3699" formatCode="General">
                  <c:v>2.009039931E-2</c:v>
                </c:pt>
                <c:pt idx="3700" formatCode="General">
                  <c:v>2.009039931E-2</c:v>
                </c:pt>
                <c:pt idx="3701" formatCode="General">
                  <c:v>2.009039931E-2</c:v>
                </c:pt>
                <c:pt idx="3702" formatCode="General">
                  <c:v>2.009039931E-2</c:v>
                </c:pt>
                <c:pt idx="3703" formatCode="General">
                  <c:v>2.009039931E-2</c:v>
                </c:pt>
                <c:pt idx="3704" formatCode="General">
                  <c:v>2.009039931E-2</c:v>
                </c:pt>
                <c:pt idx="3705" formatCode="General">
                  <c:v>8.0766063179999997E-3</c:v>
                </c:pt>
                <c:pt idx="3706" formatCode="General">
                  <c:v>8.0766063179999997E-3</c:v>
                </c:pt>
                <c:pt idx="3707" formatCode="General">
                  <c:v>8.0766063179999997E-3</c:v>
                </c:pt>
                <c:pt idx="3708" formatCode="General">
                  <c:v>8.0766063179999997E-3</c:v>
                </c:pt>
                <c:pt idx="3709" formatCode="General">
                  <c:v>8.0766063179999997E-3</c:v>
                </c:pt>
                <c:pt idx="3710" formatCode="General">
                  <c:v>8.0766063179999997E-3</c:v>
                </c:pt>
                <c:pt idx="3711" formatCode="General">
                  <c:v>8.0766063179999997E-3</c:v>
                </c:pt>
                <c:pt idx="3712" formatCode="General">
                  <c:v>2.6516886430000002E-3</c:v>
                </c:pt>
                <c:pt idx="3713" formatCode="General">
                  <c:v>2.6516886430000002E-3</c:v>
                </c:pt>
                <c:pt idx="3714" formatCode="General">
                  <c:v>2.6516886430000002E-3</c:v>
                </c:pt>
                <c:pt idx="3715" formatCode="General">
                  <c:v>2.6516886430000002E-3</c:v>
                </c:pt>
                <c:pt idx="3716" formatCode="General">
                  <c:v>2.6516886430000002E-3</c:v>
                </c:pt>
                <c:pt idx="3717" formatCode="General">
                  <c:v>2.6516886430000002E-3</c:v>
                </c:pt>
                <c:pt idx="3718" formatCode="General">
                  <c:v>2.6516886430000002E-3</c:v>
                </c:pt>
                <c:pt idx="3719" formatCode="General">
                  <c:v>2.6516886430000002E-3</c:v>
                </c:pt>
                <c:pt idx="3720" formatCode="General">
                  <c:v>7.1099994239999997E-4</c:v>
                </c:pt>
                <c:pt idx="3721" formatCode="General">
                  <c:v>7.1099994239999997E-4</c:v>
                </c:pt>
                <c:pt idx="3722" formatCode="General">
                  <c:v>7.1099994239999997E-4</c:v>
                </c:pt>
                <c:pt idx="3723" formatCode="General">
                  <c:v>7.1099994239999997E-4</c:v>
                </c:pt>
                <c:pt idx="3724" formatCode="General">
                  <c:v>7.1099994239999997E-4</c:v>
                </c:pt>
                <c:pt idx="3725" formatCode="General">
                  <c:v>7.1099994239999997E-4</c:v>
                </c:pt>
                <c:pt idx="3726" formatCode="General">
                  <c:v>7.1099994239999997E-4</c:v>
                </c:pt>
                <c:pt idx="3727" formatCode="General">
                  <c:v>1.5569335660000001E-4</c:v>
                </c:pt>
                <c:pt idx="3728" formatCode="General">
                  <c:v>1.5569335660000001E-4</c:v>
                </c:pt>
                <c:pt idx="3729" formatCode="General">
                  <c:v>1.5569335660000001E-4</c:v>
                </c:pt>
                <c:pt idx="3730" formatCode="General">
                  <c:v>1.5569335660000001E-4</c:v>
                </c:pt>
                <c:pt idx="3731" formatCode="General">
                  <c:v>1.5569335660000001E-4</c:v>
                </c:pt>
                <c:pt idx="3732" formatCode="General">
                  <c:v>1.5569335660000001E-4</c:v>
                </c:pt>
                <c:pt idx="3733" formatCode="General">
                  <c:v>1.5569335660000001E-4</c:v>
                </c:pt>
                <c:pt idx="3734" formatCode="General">
                  <c:v>1.5569335660000001E-4</c:v>
                </c:pt>
                <c:pt idx="3735">
                  <c:v>2.7843501810000001E-5</c:v>
                </c:pt>
                <c:pt idx="3736">
                  <c:v>2.7843501810000001E-5</c:v>
                </c:pt>
                <c:pt idx="3737">
                  <c:v>2.7843501810000001E-5</c:v>
                </c:pt>
                <c:pt idx="3738">
                  <c:v>2.7843501810000001E-5</c:v>
                </c:pt>
                <c:pt idx="3739">
                  <c:v>2.7843501810000001E-5</c:v>
                </c:pt>
                <c:pt idx="3740">
                  <c:v>2.7843501810000001E-5</c:v>
                </c:pt>
                <c:pt idx="3741">
                  <c:v>2.7843501810000001E-5</c:v>
                </c:pt>
                <c:pt idx="3742">
                  <c:v>2.7843501810000001E-5</c:v>
                </c:pt>
                <c:pt idx="3743">
                  <c:v>4.0665981940000002E-6</c:v>
                </c:pt>
                <c:pt idx="3744">
                  <c:v>4.0665981940000002E-6</c:v>
                </c:pt>
                <c:pt idx="3745">
                  <c:v>4.0665981940000002E-6</c:v>
                </c:pt>
                <c:pt idx="3746">
                  <c:v>4.0665981940000002E-6</c:v>
                </c:pt>
                <c:pt idx="3747">
                  <c:v>4.0665981940000002E-6</c:v>
                </c:pt>
                <c:pt idx="3748">
                  <c:v>4.0665981940000002E-6</c:v>
                </c:pt>
                <c:pt idx="3749">
                  <c:v>4.0665981940000002E-6</c:v>
                </c:pt>
                <c:pt idx="3750">
                  <c:v>4.8505592079999996E-7</c:v>
                </c:pt>
                <c:pt idx="3751">
                  <c:v>4.8505592079999996E-7</c:v>
                </c:pt>
                <c:pt idx="3752">
                  <c:v>4.8505592079999996E-7</c:v>
                </c:pt>
                <c:pt idx="3753">
                  <c:v>4.8505592079999996E-7</c:v>
                </c:pt>
                <c:pt idx="3754">
                  <c:v>4.8505592079999996E-7</c:v>
                </c:pt>
                <c:pt idx="3755">
                  <c:v>4.8505592079999996E-7</c:v>
                </c:pt>
                <c:pt idx="3756">
                  <c:v>4.8505592079999996E-7</c:v>
                </c:pt>
                <c:pt idx="3757">
                  <c:v>4.8505592079999996E-7</c:v>
                </c:pt>
                <c:pt idx="3758">
                  <c:v>4.7250441779999998E-8</c:v>
                </c:pt>
                <c:pt idx="3759">
                  <c:v>4.7250441779999998E-8</c:v>
                </c:pt>
                <c:pt idx="3760">
                  <c:v>4.7250441779999998E-8</c:v>
                </c:pt>
                <c:pt idx="3761">
                  <c:v>4.7250441779999998E-8</c:v>
                </c:pt>
                <c:pt idx="3762">
                  <c:v>4.7250441779999998E-8</c:v>
                </c:pt>
                <c:pt idx="3763">
                  <c:v>4.7250441779999998E-8</c:v>
                </c:pt>
                <c:pt idx="3764">
                  <c:v>4.7250441779999998E-8</c:v>
                </c:pt>
                <c:pt idx="3765">
                  <c:v>4.7250441779999998E-8</c:v>
                </c:pt>
                <c:pt idx="3766">
                  <c:v>3.7590104360000004E-9</c:v>
                </c:pt>
                <c:pt idx="3767">
                  <c:v>3.7590104360000004E-9</c:v>
                </c:pt>
                <c:pt idx="3768">
                  <c:v>3.7590104360000004E-9</c:v>
                </c:pt>
                <c:pt idx="3769">
                  <c:v>3.7590104360000004E-9</c:v>
                </c:pt>
                <c:pt idx="3770">
                  <c:v>3.7590104360000004E-9</c:v>
                </c:pt>
                <c:pt idx="3771">
                  <c:v>3.7590104360000004E-9</c:v>
                </c:pt>
                <c:pt idx="3772">
                  <c:v>3.7590104360000004E-9</c:v>
                </c:pt>
                <c:pt idx="3773">
                  <c:v>2.4422713850000001E-10</c:v>
                </c:pt>
                <c:pt idx="3774">
                  <c:v>2.4422713850000001E-10</c:v>
                </c:pt>
                <c:pt idx="3775">
                  <c:v>2.4422713850000001E-10</c:v>
                </c:pt>
                <c:pt idx="3776">
                  <c:v>2.4422713850000001E-10</c:v>
                </c:pt>
                <c:pt idx="3777">
                  <c:v>2.4422713850000001E-10</c:v>
                </c:pt>
                <c:pt idx="3778">
                  <c:v>2.4422713850000001E-10</c:v>
                </c:pt>
                <c:pt idx="3779">
                  <c:v>2.4422713850000001E-10</c:v>
                </c:pt>
                <c:pt idx="3780">
                  <c:v>2.4422713850000001E-10</c:v>
                </c:pt>
                <c:pt idx="3781">
                  <c:v>1.295890478E-11</c:v>
                </c:pt>
                <c:pt idx="3782">
                  <c:v>1.295890478E-11</c:v>
                </c:pt>
                <c:pt idx="3783">
                  <c:v>1.295890478E-11</c:v>
                </c:pt>
                <c:pt idx="3784">
                  <c:v>1.295890478E-11</c:v>
                </c:pt>
                <c:pt idx="3785">
                  <c:v>1.295890478E-11</c:v>
                </c:pt>
                <c:pt idx="3786">
                  <c:v>1.295890478E-11</c:v>
                </c:pt>
                <c:pt idx="3787">
                  <c:v>1.295890478E-11</c:v>
                </c:pt>
                <c:pt idx="3788">
                  <c:v>1.295890478E-11</c:v>
                </c:pt>
                <c:pt idx="3789">
                  <c:v>5.6155953370000004E-13</c:v>
                </c:pt>
                <c:pt idx="3790">
                  <c:v>5.6155953370000004E-13</c:v>
                </c:pt>
                <c:pt idx="3791">
                  <c:v>5.6155953370000004E-13</c:v>
                </c:pt>
                <c:pt idx="3792">
                  <c:v>5.6155953370000004E-13</c:v>
                </c:pt>
                <c:pt idx="3793">
                  <c:v>1.481327756E-12</c:v>
                </c:pt>
                <c:pt idx="3794">
                  <c:v>1.481327756E-12</c:v>
                </c:pt>
                <c:pt idx="3795">
                  <c:v>1.481327756E-12</c:v>
                </c:pt>
                <c:pt idx="3796">
                  <c:v>1.481327756E-12</c:v>
                </c:pt>
                <c:pt idx="3797">
                  <c:v>1.481327756E-12</c:v>
                </c:pt>
                <c:pt idx="3798">
                  <c:v>3.4184058360000003E-11</c:v>
                </c:pt>
                <c:pt idx="3799">
                  <c:v>3.4184058360000003E-11</c:v>
                </c:pt>
                <c:pt idx="3800">
                  <c:v>3.4184058360000003E-11</c:v>
                </c:pt>
                <c:pt idx="3801">
                  <c:v>3.4184058360000003E-11</c:v>
                </c:pt>
                <c:pt idx="3802">
                  <c:v>3.4184058360000003E-11</c:v>
                </c:pt>
                <c:pt idx="3803">
                  <c:v>3.4184058360000003E-11</c:v>
                </c:pt>
                <c:pt idx="3804">
                  <c:v>3.4184058360000003E-11</c:v>
                </c:pt>
                <c:pt idx="3805">
                  <c:v>3.4184058360000003E-11</c:v>
                </c:pt>
                <c:pt idx="3806">
                  <c:v>6.4424232619999997E-10</c:v>
                </c:pt>
                <c:pt idx="3807">
                  <c:v>6.4424232619999997E-10</c:v>
                </c:pt>
                <c:pt idx="3808">
                  <c:v>6.4424232619999997E-10</c:v>
                </c:pt>
                <c:pt idx="3809">
                  <c:v>6.4424232619999997E-10</c:v>
                </c:pt>
                <c:pt idx="3810">
                  <c:v>6.4424232619999997E-10</c:v>
                </c:pt>
                <c:pt idx="3811">
                  <c:v>6.4424232619999997E-10</c:v>
                </c:pt>
                <c:pt idx="3812">
                  <c:v>6.4424232619999997E-10</c:v>
                </c:pt>
                <c:pt idx="3813">
                  <c:v>6.4424232619999997E-10</c:v>
                </c:pt>
                <c:pt idx="3814">
                  <c:v>9.9158254940000006E-9</c:v>
                </c:pt>
                <c:pt idx="3815">
                  <c:v>9.9158254940000006E-9</c:v>
                </c:pt>
                <c:pt idx="3816">
                  <c:v>9.9158254940000006E-9</c:v>
                </c:pt>
                <c:pt idx="3817">
                  <c:v>9.9158254940000006E-9</c:v>
                </c:pt>
                <c:pt idx="3818">
                  <c:v>9.9158254940000006E-9</c:v>
                </c:pt>
                <c:pt idx="3819">
                  <c:v>9.9158254940000006E-9</c:v>
                </c:pt>
                <c:pt idx="3820">
                  <c:v>9.9158254940000006E-9</c:v>
                </c:pt>
                <c:pt idx="3821">
                  <c:v>1.246410903E-7</c:v>
                </c:pt>
                <c:pt idx="3822">
                  <c:v>1.246410903E-7</c:v>
                </c:pt>
                <c:pt idx="3823">
                  <c:v>1.246410903E-7</c:v>
                </c:pt>
                <c:pt idx="3824">
                  <c:v>1.2464201400000001E-7</c:v>
                </c:pt>
                <c:pt idx="3825">
                  <c:v>1.2464201400000001E-7</c:v>
                </c:pt>
                <c:pt idx="3826">
                  <c:v>1.2464201400000001E-7</c:v>
                </c:pt>
                <c:pt idx="3827">
                  <c:v>1.2464201400000001E-7</c:v>
                </c:pt>
                <c:pt idx="3828">
                  <c:v>1.2464201400000001E-7</c:v>
                </c:pt>
                <c:pt idx="3829">
                  <c:v>1.2795419479999999E-6</c:v>
                </c:pt>
                <c:pt idx="3830">
                  <c:v>1.2795419479999999E-6</c:v>
                </c:pt>
                <c:pt idx="3831">
                  <c:v>1.2795419479999999E-6</c:v>
                </c:pt>
                <c:pt idx="3832">
                  <c:v>1.2795419479999999E-6</c:v>
                </c:pt>
                <c:pt idx="3833">
                  <c:v>1.2795419479999999E-6</c:v>
                </c:pt>
                <c:pt idx="3834">
                  <c:v>1.2795419479999999E-6</c:v>
                </c:pt>
                <c:pt idx="3835">
                  <c:v>1.2795419479999999E-6</c:v>
                </c:pt>
                <c:pt idx="3836">
                  <c:v>1.2795419479999999E-6</c:v>
                </c:pt>
                <c:pt idx="3837">
                  <c:v>1.0727613700000001E-5</c:v>
                </c:pt>
                <c:pt idx="3838">
                  <c:v>1.0727613700000001E-5</c:v>
                </c:pt>
                <c:pt idx="3839">
                  <c:v>1.0727613700000001E-5</c:v>
                </c:pt>
                <c:pt idx="3840">
                  <c:v>1.0727613700000001E-5</c:v>
                </c:pt>
                <c:pt idx="3841">
                  <c:v>1.0727613700000001E-5</c:v>
                </c:pt>
                <c:pt idx="3842">
                  <c:v>1.0727613700000001E-5</c:v>
                </c:pt>
                <c:pt idx="3843">
                  <c:v>1.0727613700000001E-5</c:v>
                </c:pt>
                <c:pt idx="3844">
                  <c:v>7.3454146330000002E-5</c:v>
                </c:pt>
                <c:pt idx="3845">
                  <c:v>7.3454146330000002E-5</c:v>
                </c:pt>
                <c:pt idx="3846">
                  <c:v>7.3454146330000002E-5</c:v>
                </c:pt>
                <c:pt idx="3847">
                  <c:v>7.3454146330000002E-5</c:v>
                </c:pt>
                <c:pt idx="3848">
                  <c:v>7.3454146330000002E-5</c:v>
                </c:pt>
                <c:pt idx="3849">
                  <c:v>7.3454146330000002E-5</c:v>
                </c:pt>
                <c:pt idx="3850">
                  <c:v>7.3454146330000002E-5</c:v>
                </c:pt>
                <c:pt idx="3851">
                  <c:v>7.3454146330000002E-5</c:v>
                </c:pt>
                <c:pt idx="3852" formatCode="General">
                  <c:v>4.1077952480000001E-4</c:v>
                </c:pt>
                <c:pt idx="3853" formatCode="General">
                  <c:v>4.1077952480000001E-4</c:v>
                </c:pt>
                <c:pt idx="3854" formatCode="General">
                  <c:v>4.1077952480000001E-4</c:v>
                </c:pt>
                <c:pt idx="3855" formatCode="General">
                  <c:v>4.1077952480000001E-4</c:v>
                </c:pt>
                <c:pt idx="3856" formatCode="General">
                  <c:v>4.1077952480000001E-4</c:v>
                </c:pt>
                <c:pt idx="3857" formatCode="General">
                  <c:v>4.1077952480000001E-4</c:v>
                </c:pt>
                <c:pt idx="3858" formatCode="General">
                  <c:v>4.1077952480000001E-4</c:v>
                </c:pt>
                <c:pt idx="3859" formatCode="General">
                  <c:v>1.876343624E-3</c:v>
                </c:pt>
                <c:pt idx="3860" formatCode="General">
                  <c:v>1.876343624E-3</c:v>
                </c:pt>
                <c:pt idx="3861" formatCode="General">
                  <c:v>1.876343624E-3</c:v>
                </c:pt>
                <c:pt idx="3862" formatCode="General">
                  <c:v>1.876343624E-3</c:v>
                </c:pt>
                <c:pt idx="3863" formatCode="General">
                  <c:v>1.876343624E-3</c:v>
                </c:pt>
                <c:pt idx="3864" formatCode="General">
                  <c:v>1.876343624E-3</c:v>
                </c:pt>
                <c:pt idx="3865" formatCode="General">
                  <c:v>1.876343624E-3</c:v>
                </c:pt>
                <c:pt idx="3866" formatCode="General">
                  <c:v>1.876343624E-3</c:v>
                </c:pt>
                <c:pt idx="3867" formatCode="General">
                  <c:v>7.0016300310000003E-3</c:v>
                </c:pt>
                <c:pt idx="3868" formatCode="General">
                  <c:v>7.0016300310000003E-3</c:v>
                </c:pt>
                <c:pt idx="3869" formatCode="General">
                  <c:v>7.0016300310000003E-3</c:v>
                </c:pt>
                <c:pt idx="3870" formatCode="General">
                  <c:v>7.0016300310000003E-3</c:v>
                </c:pt>
                <c:pt idx="3871" formatCode="General">
                  <c:v>7.0016300310000003E-3</c:v>
                </c:pt>
                <c:pt idx="3872" formatCode="General">
                  <c:v>7.0016300310000003E-3</c:v>
                </c:pt>
                <c:pt idx="3873" formatCode="General">
                  <c:v>7.0016300310000003E-3</c:v>
                </c:pt>
                <c:pt idx="3874" formatCode="General">
                  <c:v>7.0016300310000003E-3</c:v>
                </c:pt>
                <c:pt idx="3875" formatCode="General">
                  <c:v>2.1351609380000001E-2</c:v>
                </c:pt>
                <c:pt idx="3876" formatCode="General">
                  <c:v>2.1351609380000001E-2</c:v>
                </c:pt>
                <c:pt idx="3877" formatCode="General">
                  <c:v>2.1351609380000001E-2</c:v>
                </c:pt>
                <c:pt idx="3878" formatCode="General">
                  <c:v>2.1351609380000001E-2</c:v>
                </c:pt>
                <c:pt idx="3879" formatCode="General">
                  <c:v>2.1351609380000001E-2</c:v>
                </c:pt>
                <c:pt idx="3880" formatCode="General">
                  <c:v>2.1351609380000001E-2</c:v>
                </c:pt>
                <c:pt idx="3881" formatCode="General">
                  <c:v>2.1351609380000001E-2</c:v>
                </c:pt>
                <c:pt idx="3882" formatCode="General">
                  <c:v>5.3256001320000003E-2</c:v>
                </c:pt>
                <c:pt idx="3883" formatCode="General">
                  <c:v>5.3256001320000003E-2</c:v>
                </c:pt>
                <c:pt idx="3884" formatCode="General">
                  <c:v>5.3256001320000003E-2</c:v>
                </c:pt>
                <c:pt idx="3885" formatCode="General">
                  <c:v>5.3256001320000003E-2</c:v>
                </c:pt>
                <c:pt idx="3886" formatCode="General">
                  <c:v>5.3256001320000003E-2</c:v>
                </c:pt>
                <c:pt idx="3887" formatCode="General">
                  <c:v>5.3256001320000003E-2</c:v>
                </c:pt>
                <c:pt idx="3888" formatCode="General">
                  <c:v>5.3256001320000003E-2</c:v>
                </c:pt>
                <c:pt idx="3889" formatCode="General">
                  <c:v>5.3256001320000003E-2</c:v>
                </c:pt>
                <c:pt idx="3890" formatCode="General">
                  <c:v>0.10884749890000001</c:v>
                </c:pt>
                <c:pt idx="3891" formatCode="General">
                  <c:v>0.10884749890000001</c:v>
                </c:pt>
                <c:pt idx="3892" formatCode="General">
                  <c:v>0.10884749890000001</c:v>
                </c:pt>
                <c:pt idx="3893" formatCode="General">
                  <c:v>0.10884749890000001</c:v>
                </c:pt>
                <c:pt idx="3894" formatCode="General">
                  <c:v>0.10884749890000001</c:v>
                </c:pt>
                <c:pt idx="3895" formatCode="General">
                  <c:v>0.10884749890000001</c:v>
                </c:pt>
                <c:pt idx="3896" formatCode="General">
                  <c:v>0.10884749890000001</c:v>
                </c:pt>
                <c:pt idx="3897" formatCode="General">
                  <c:v>0.10884749890000001</c:v>
                </c:pt>
                <c:pt idx="3898" formatCode="General">
                  <c:v>0.18304367360000001</c:v>
                </c:pt>
                <c:pt idx="3899" formatCode="General">
                  <c:v>0.18304367360000001</c:v>
                </c:pt>
                <c:pt idx="3900" formatCode="General">
                  <c:v>0.18304367360000001</c:v>
                </c:pt>
                <c:pt idx="3901" formatCode="General">
                  <c:v>0.18304367360000001</c:v>
                </c:pt>
                <c:pt idx="3902" formatCode="General">
                  <c:v>0.18304367360000001</c:v>
                </c:pt>
                <c:pt idx="3903" formatCode="General">
                  <c:v>0.18304367360000001</c:v>
                </c:pt>
                <c:pt idx="3904" formatCode="General">
                  <c:v>0.18304367360000001</c:v>
                </c:pt>
                <c:pt idx="3905" formatCode="General">
                  <c:v>0.25549760459999998</c:v>
                </c:pt>
                <c:pt idx="3906" formatCode="General">
                  <c:v>0.25549760459999998</c:v>
                </c:pt>
                <c:pt idx="3907" formatCode="General">
                  <c:v>0.25549760459999998</c:v>
                </c:pt>
                <c:pt idx="3908" formatCode="General">
                  <c:v>0.25549760459999998</c:v>
                </c:pt>
                <c:pt idx="3909" formatCode="General">
                  <c:v>0.25549760459999998</c:v>
                </c:pt>
                <c:pt idx="3910" formatCode="General">
                  <c:v>0.25549760459999998</c:v>
                </c:pt>
                <c:pt idx="3911" formatCode="General">
                  <c:v>0.25549760459999998</c:v>
                </c:pt>
                <c:pt idx="3912" formatCode="General">
                  <c:v>0.25549760459999998</c:v>
                </c:pt>
                <c:pt idx="3913" formatCode="General">
                  <c:v>0.30133980510000002</c:v>
                </c:pt>
                <c:pt idx="3914" formatCode="General">
                  <c:v>0.30133980510000002</c:v>
                </c:pt>
                <c:pt idx="3915" formatCode="General">
                  <c:v>0.30133980510000002</c:v>
                </c:pt>
                <c:pt idx="3916" formatCode="General">
                  <c:v>0.30133980510000002</c:v>
                </c:pt>
                <c:pt idx="3917" formatCode="General">
                  <c:v>0.30133980510000002</c:v>
                </c:pt>
                <c:pt idx="3918" formatCode="General">
                  <c:v>0.30133980510000002</c:v>
                </c:pt>
                <c:pt idx="3919" formatCode="General">
                  <c:v>0.30133980510000002</c:v>
                </c:pt>
                <c:pt idx="3920" formatCode="General">
                  <c:v>0.30133980510000002</c:v>
                </c:pt>
                <c:pt idx="3921" formatCode="General">
                  <c:v>0.3101434112</c:v>
                </c:pt>
                <c:pt idx="3922" formatCode="General">
                  <c:v>0.3101434112</c:v>
                </c:pt>
                <c:pt idx="3923" formatCode="General">
                  <c:v>0.3101434112</c:v>
                </c:pt>
                <c:pt idx="3924" formatCode="General">
                  <c:v>0.3101434112</c:v>
                </c:pt>
                <c:pt idx="3925" formatCode="General">
                  <c:v>0.3101434112</c:v>
                </c:pt>
                <c:pt idx="3926" formatCode="General">
                  <c:v>0.3101434112</c:v>
                </c:pt>
                <c:pt idx="3927" formatCode="General">
                  <c:v>0.3101434112</c:v>
                </c:pt>
                <c:pt idx="3928" formatCode="General">
                  <c:v>0.29164648059999998</c:v>
                </c:pt>
                <c:pt idx="3929" formatCode="General">
                  <c:v>0.29164648059999998</c:v>
                </c:pt>
                <c:pt idx="3930" formatCode="General">
                  <c:v>0.29164648059999998</c:v>
                </c:pt>
                <c:pt idx="3931" formatCode="General">
                  <c:v>0.29164648059999998</c:v>
                </c:pt>
                <c:pt idx="3932" formatCode="General">
                  <c:v>0.29164648059999998</c:v>
                </c:pt>
                <c:pt idx="3933" formatCode="General">
                  <c:v>0.29164648059999998</c:v>
                </c:pt>
                <c:pt idx="3934" formatCode="General">
                  <c:v>0.29164648059999998</c:v>
                </c:pt>
                <c:pt idx="3935" formatCode="General">
                  <c:v>0.29164648059999998</c:v>
                </c:pt>
                <c:pt idx="3936" formatCode="General">
                  <c:v>0.26080828909999998</c:v>
                </c:pt>
                <c:pt idx="3937" formatCode="General">
                  <c:v>0.26080828909999998</c:v>
                </c:pt>
                <c:pt idx="3938" formatCode="General">
                  <c:v>0.26080828909999998</c:v>
                </c:pt>
                <c:pt idx="3939" formatCode="General">
                  <c:v>0.26080828909999998</c:v>
                </c:pt>
                <c:pt idx="3940" formatCode="General">
                  <c:v>0.26080828909999998</c:v>
                </c:pt>
                <c:pt idx="3941" formatCode="General">
                  <c:v>0.26080828909999998</c:v>
                </c:pt>
                <c:pt idx="3942" formatCode="General">
                  <c:v>0.26080828909999998</c:v>
                </c:pt>
                <c:pt idx="3943" formatCode="General">
                  <c:v>0.26080828909999998</c:v>
                </c:pt>
                <c:pt idx="3944" formatCode="General">
                  <c:v>0.2224624902</c:v>
                </c:pt>
                <c:pt idx="3945" formatCode="General">
                  <c:v>0.2224624902</c:v>
                </c:pt>
                <c:pt idx="3946" formatCode="General">
                  <c:v>0.2224624902</c:v>
                </c:pt>
                <c:pt idx="3947" formatCode="General">
                  <c:v>0.2224624902</c:v>
                </c:pt>
                <c:pt idx="3948" formatCode="General">
                  <c:v>0.2224624902</c:v>
                </c:pt>
                <c:pt idx="3949" formatCode="General">
                  <c:v>0.2224624902</c:v>
                </c:pt>
                <c:pt idx="3950" formatCode="General">
                  <c:v>0.2224624902</c:v>
                </c:pt>
                <c:pt idx="3951" formatCode="General">
                  <c:v>0.17445275190000001</c:v>
                </c:pt>
                <c:pt idx="3952" formatCode="General">
                  <c:v>0.17445275190000001</c:v>
                </c:pt>
                <c:pt idx="3953" formatCode="General">
                  <c:v>0.17445275190000001</c:v>
                </c:pt>
                <c:pt idx="3954" formatCode="General">
                  <c:v>0.17445275190000001</c:v>
                </c:pt>
                <c:pt idx="3955" formatCode="General">
                  <c:v>0.17445275190000001</c:v>
                </c:pt>
                <c:pt idx="3956" formatCode="General">
                  <c:v>0.17445275190000001</c:v>
                </c:pt>
                <c:pt idx="3957" formatCode="General">
                  <c:v>0.17445275190000001</c:v>
                </c:pt>
                <c:pt idx="3958" formatCode="General">
                  <c:v>0.17445275190000001</c:v>
                </c:pt>
                <c:pt idx="3959" formatCode="General">
                  <c:v>0.12002396579999999</c:v>
                </c:pt>
                <c:pt idx="3960" formatCode="General">
                  <c:v>0.12002396579999999</c:v>
                </c:pt>
                <c:pt idx="3961" formatCode="General">
                  <c:v>0.12002396579999999</c:v>
                </c:pt>
                <c:pt idx="3962" formatCode="General">
                  <c:v>0.12002396579999999</c:v>
                </c:pt>
                <c:pt idx="3963" formatCode="General">
                  <c:v>0.12002396579999999</c:v>
                </c:pt>
                <c:pt idx="3964" formatCode="General">
                  <c:v>0.12002396579999999</c:v>
                </c:pt>
                <c:pt idx="3965" formatCode="General">
                  <c:v>0.12002396579999999</c:v>
                </c:pt>
                <c:pt idx="3966" formatCode="General">
                  <c:v>7.0003248749999997E-2</c:v>
                </c:pt>
                <c:pt idx="3967" formatCode="General">
                  <c:v>7.0003248749999997E-2</c:v>
                </c:pt>
                <c:pt idx="3968" formatCode="General">
                  <c:v>7.0003248749999997E-2</c:v>
                </c:pt>
                <c:pt idx="3969" formatCode="General">
                  <c:v>7.0003248749999997E-2</c:v>
                </c:pt>
                <c:pt idx="3970" formatCode="General">
                  <c:v>7.0003248749999997E-2</c:v>
                </c:pt>
                <c:pt idx="3971" formatCode="General">
                  <c:v>7.0003248749999997E-2</c:v>
                </c:pt>
                <c:pt idx="3972" formatCode="General">
                  <c:v>7.0003248749999997E-2</c:v>
                </c:pt>
                <c:pt idx="3973" formatCode="General">
                  <c:v>7.0003248749999997E-2</c:v>
                </c:pt>
                <c:pt idx="3974" formatCode="General">
                  <c:v>3.3946659419999997E-2</c:v>
                </c:pt>
                <c:pt idx="3975" formatCode="General">
                  <c:v>3.3946659419999997E-2</c:v>
                </c:pt>
                <c:pt idx="3976" formatCode="General">
                  <c:v>3.3946659419999997E-2</c:v>
                </c:pt>
                <c:pt idx="3977" formatCode="General">
                  <c:v>3.3946659419999997E-2</c:v>
                </c:pt>
                <c:pt idx="3978" formatCode="General">
                  <c:v>3.3946659419999997E-2</c:v>
                </c:pt>
                <c:pt idx="3979" formatCode="General">
                  <c:v>3.3946659419999997E-2</c:v>
                </c:pt>
                <c:pt idx="3980" formatCode="General">
                  <c:v>3.3946659419999997E-2</c:v>
                </c:pt>
                <c:pt idx="3981" formatCode="General">
                  <c:v>3.3946659419999997E-2</c:v>
                </c:pt>
                <c:pt idx="3982" formatCode="General">
                  <c:v>1.3555344190000001E-2</c:v>
                </c:pt>
                <c:pt idx="3983" formatCode="General">
                  <c:v>1.3555344190000001E-2</c:v>
                </c:pt>
                <c:pt idx="3984" formatCode="General">
                  <c:v>1.3555344190000001E-2</c:v>
                </c:pt>
                <c:pt idx="3985" formatCode="General">
                  <c:v>1.3555344190000001E-2</c:v>
                </c:pt>
                <c:pt idx="3986" formatCode="General">
                  <c:v>1.3555344190000001E-2</c:v>
                </c:pt>
                <c:pt idx="3987" formatCode="General">
                  <c:v>1.3555344190000001E-2</c:v>
                </c:pt>
                <c:pt idx="3988" formatCode="General">
                  <c:v>1.3555344190000001E-2</c:v>
                </c:pt>
                <c:pt idx="3989" formatCode="General">
                  <c:v>4.4370661489999998E-3</c:v>
                </c:pt>
                <c:pt idx="3990" formatCode="General">
                  <c:v>4.4370661489999998E-3</c:v>
                </c:pt>
                <c:pt idx="3991" formatCode="General">
                  <c:v>4.4370661489999998E-3</c:v>
                </c:pt>
                <c:pt idx="3992" formatCode="General">
                  <c:v>4.4370661489999998E-3</c:v>
                </c:pt>
                <c:pt idx="3993" formatCode="General">
                  <c:v>4.4370661489999998E-3</c:v>
                </c:pt>
                <c:pt idx="3994" formatCode="General">
                  <c:v>4.4370661489999998E-3</c:v>
                </c:pt>
                <c:pt idx="3995" formatCode="General">
                  <c:v>4.4370661489999998E-3</c:v>
                </c:pt>
                <c:pt idx="3996" formatCode="General">
                  <c:v>4.4370661489999998E-3</c:v>
                </c:pt>
                <c:pt idx="3997" formatCode="General">
                  <c:v>1.1881181270000001E-3</c:v>
                </c:pt>
                <c:pt idx="3998" formatCode="General">
                  <c:v>1.1881181270000001E-3</c:v>
                </c:pt>
                <c:pt idx="3999" formatCode="General">
                  <c:v>1.1881181270000001E-3</c:v>
                </c:pt>
                <c:pt idx="4000" formatCode="General">
                  <c:v>1.1881181270000001E-3</c:v>
                </c:pt>
                <c:pt idx="4001" formatCode="General">
                  <c:v>1.1881181270000001E-3</c:v>
                </c:pt>
                <c:pt idx="4002" formatCode="General">
                  <c:v>1.1881181270000001E-3</c:v>
                </c:pt>
                <c:pt idx="4003" formatCode="General">
                  <c:v>1.1881181270000001E-3</c:v>
                </c:pt>
                <c:pt idx="4004" formatCode="General">
                  <c:v>1.1881181270000001E-3</c:v>
                </c:pt>
                <c:pt idx="4005" formatCode="General">
                  <c:v>2.6001618240000001E-4</c:v>
                </c:pt>
                <c:pt idx="4006" formatCode="General">
                  <c:v>2.6001618240000001E-4</c:v>
                </c:pt>
                <c:pt idx="4007" formatCode="General">
                  <c:v>2.6001618240000001E-4</c:v>
                </c:pt>
                <c:pt idx="4008" formatCode="General">
                  <c:v>2.6001618240000001E-4</c:v>
                </c:pt>
                <c:pt idx="4009" formatCode="General">
                  <c:v>2.6001618240000001E-4</c:v>
                </c:pt>
                <c:pt idx="4010" formatCode="General">
                  <c:v>2.6001618240000001E-4</c:v>
                </c:pt>
                <c:pt idx="4011" formatCode="General">
                  <c:v>2.6001618240000001E-4</c:v>
                </c:pt>
                <c:pt idx="4012">
                  <c:v>4.6487759389999997E-5</c:v>
                </c:pt>
                <c:pt idx="4013">
                  <c:v>4.6487759389999997E-5</c:v>
                </c:pt>
                <c:pt idx="4014">
                  <c:v>4.6487759389999997E-5</c:v>
                </c:pt>
                <c:pt idx="4015">
                  <c:v>4.6487759389999997E-5</c:v>
                </c:pt>
                <c:pt idx="4016">
                  <c:v>4.6487759389999997E-5</c:v>
                </c:pt>
                <c:pt idx="4017">
                  <c:v>4.6487759389999997E-5</c:v>
                </c:pt>
                <c:pt idx="4018">
                  <c:v>4.6487759389999997E-5</c:v>
                </c:pt>
                <c:pt idx="4019">
                  <c:v>4.6487759389999997E-5</c:v>
                </c:pt>
                <c:pt idx="4020">
                  <c:v>6.7888249760000001E-6</c:v>
                </c:pt>
                <c:pt idx="4021">
                  <c:v>6.7888249760000001E-6</c:v>
                </c:pt>
                <c:pt idx="4022">
                  <c:v>6.7888249760000001E-6</c:v>
                </c:pt>
                <c:pt idx="4023">
                  <c:v>6.7888249760000001E-6</c:v>
                </c:pt>
                <c:pt idx="4024">
                  <c:v>6.7888249760000001E-6</c:v>
                </c:pt>
                <c:pt idx="4025">
                  <c:v>6.7888249760000001E-6</c:v>
                </c:pt>
                <c:pt idx="4026">
                  <c:v>6.7888249760000001E-6</c:v>
                </c:pt>
                <c:pt idx="4027">
                  <c:v>6.7888249760000001E-6</c:v>
                </c:pt>
                <c:pt idx="4028">
                  <c:v>8.0972534990000004E-7</c:v>
                </c:pt>
                <c:pt idx="4029">
                  <c:v>8.0972534990000004E-7</c:v>
                </c:pt>
                <c:pt idx="4030">
                  <c:v>8.0972534990000004E-7</c:v>
                </c:pt>
                <c:pt idx="4031">
                  <c:v>8.0972534990000004E-7</c:v>
                </c:pt>
                <c:pt idx="4032">
                  <c:v>8.0972534990000004E-7</c:v>
                </c:pt>
                <c:pt idx="4033">
                  <c:v>8.0972534990000004E-7</c:v>
                </c:pt>
                <c:pt idx="4034">
                  <c:v>8.0972534990000004E-7</c:v>
                </c:pt>
                <c:pt idx="4035">
                  <c:v>7.9033291910000001E-8</c:v>
                </c:pt>
                <c:pt idx="4036">
                  <c:v>7.9033291910000001E-8</c:v>
                </c:pt>
                <c:pt idx="4037">
                  <c:v>7.9033291910000001E-8</c:v>
                </c:pt>
                <c:pt idx="4038">
                  <c:v>7.9033291910000001E-8</c:v>
                </c:pt>
                <c:pt idx="4039">
                  <c:v>7.9033291910000001E-8</c:v>
                </c:pt>
                <c:pt idx="4040">
                  <c:v>7.9031806879999999E-8</c:v>
                </c:pt>
                <c:pt idx="4041">
                  <c:v>7.9031806879999999E-8</c:v>
                </c:pt>
                <c:pt idx="4042">
                  <c:v>7.9031806879999999E-8</c:v>
                </c:pt>
                <c:pt idx="4043">
                  <c:v>8.2717743770000003E-9</c:v>
                </c:pt>
                <c:pt idx="4044">
                  <c:v>8.2717743770000003E-9</c:v>
                </c:pt>
                <c:pt idx="4045">
                  <c:v>8.2717743770000003E-9</c:v>
                </c:pt>
                <c:pt idx="4046">
                  <c:v>8.2717743770000003E-9</c:v>
                </c:pt>
                <c:pt idx="4047">
                  <c:v>8.2717743770000003E-9</c:v>
                </c:pt>
                <c:pt idx="4048">
                  <c:v>8.2717743770000003E-9</c:v>
                </c:pt>
                <c:pt idx="4049">
                  <c:v>8.2717743770000003E-9</c:v>
                </c:pt>
                <c:pt idx="4050">
                  <c:v>8.2717743770000003E-9</c:v>
                </c:pt>
                <c:pt idx="4051">
                  <c:v>2.0908521139999999E-8</c:v>
                </c:pt>
                <c:pt idx="4052">
                  <c:v>2.0908521139999999E-8</c:v>
                </c:pt>
                <c:pt idx="4053">
                  <c:v>2.0908521139999999E-8</c:v>
                </c:pt>
                <c:pt idx="4054">
                  <c:v>2.0908521139999999E-8</c:v>
                </c:pt>
                <c:pt idx="4055">
                  <c:v>2.0908521139999999E-8</c:v>
                </c:pt>
                <c:pt idx="4056">
                  <c:v>2.0908521139999999E-8</c:v>
                </c:pt>
                <c:pt idx="4057">
                  <c:v>2.0908521139999999E-8</c:v>
                </c:pt>
                <c:pt idx="4058">
                  <c:v>1.7189603339999999E-7</c:v>
                </c:pt>
                <c:pt idx="4059">
                  <c:v>1.7189603339999999E-7</c:v>
                </c:pt>
                <c:pt idx="4060">
                  <c:v>1.7189603339999999E-7</c:v>
                </c:pt>
                <c:pt idx="4061">
                  <c:v>1.7189603339999999E-7</c:v>
                </c:pt>
                <c:pt idx="4062">
                  <c:v>1.7189603339999999E-7</c:v>
                </c:pt>
                <c:pt idx="4063">
                  <c:v>1.7189603339999999E-7</c:v>
                </c:pt>
                <c:pt idx="4064">
                  <c:v>1.7189603339999999E-7</c:v>
                </c:pt>
                <c:pt idx="4065">
                  <c:v>1.7189603339999999E-7</c:v>
                </c:pt>
                <c:pt idx="4066">
                  <c:v>1.176804062E-6</c:v>
                </c:pt>
                <c:pt idx="4067">
                  <c:v>1.176804062E-6</c:v>
                </c:pt>
                <c:pt idx="4068">
                  <c:v>1.176804062E-6</c:v>
                </c:pt>
                <c:pt idx="4069">
                  <c:v>1.176804062E-6</c:v>
                </c:pt>
                <c:pt idx="4070">
                  <c:v>1.176804062E-6</c:v>
                </c:pt>
                <c:pt idx="4071">
                  <c:v>1.176803153E-6</c:v>
                </c:pt>
                <c:pt idx="4072">
                  <c:v>1.176803153E-6</c:v>
                </c:pt>
                <c:pt idx="4073">
                  <c:v>1.176803153E-6</c:v>
                </c:pt>
                <c:pt idx="4074">
                  <c:v>6.5803651520000004E-6</c:v>
                </c:pt>
                <c:pt idx="4075">
                  <c:v>6.5803651520000004E-6</c:v>
                </c:pt>
                <c:pt idx="4076">
                  <c:v>6.5803651520000004E-6</c:v>
                </c:pt>
                <c:pt idx="4077">
                  <c:v>6.5803651520000004E-6</c:v>
                </c:pt>
                <c:pt idx="4078">
                  <c:v>6.5803651520000004E-6</c:v>
                </c:pt>
                <c:pt idx="4079">
                  <c:v>6.5803651520000004E-6</c:v>
                </c:pt>
                <c:pt idx="4080">
                  <c:v>6.5803651520000004E-6</c:v>
                </c:pt>
                <c:pt idx="4081">
                  <c:v>3.0050350690000001E-5</c:v>
                </c:pt>
                <c:pt idx="4082">
                  <c:v>3.0050350690000001E-5</c:v>
                </c:pt>
                <c:pt idx="4083">
                  <c:v>3.0050350690000001E-5</c:v>
                </c:pt>
                <c:pt idx="4084">
                  <c:v>3.0050350690000001E-5</c:v>
                </c:pt>
                <c:pt idx="4085">
                  <c:v>3.0050350690000001E-5</c:v>
                </c:pt>
                <c:pt idx="4086">
                  <c:v>3.0050350690000001E-5</c:v>
                </c:pt>
                <c:pt idx="4087">
                  <c:v>3.0050350690000001E-5</c:v>
                </c:pt>
                <c:pt idx="4088">
                  <c:v>3.0050350690000001E-5</c:v>
                </c:pt>
                <c:pt idx="4089" formatCode="General">
                  <c:v>1.120733941E-4</c:v>
                </c:pt>
                <c:pt idx="4090" formatCode="General">
                  <c:v>1.120733941E-4</c:v>
                </c:pt>
                <c:pt idx="4091" formatCode="General">
                  <c:v>1.120733941E-4</c:v>
                </c:pt>
                <c:pt idx="4092" formatCode="General">
                  <c:v>1.120733941E-4</c:v>
                </c:pt>
                <c:pt idx="4093" formatCode="General">
                  <c:v>1.120733941E-4</c:v>
                </c:pt>
                <c:pt idx="4094" formatCode="General">
                  <c:v>1.120733941E-4</c:v>
                </c:pt>
                <c:pt idx="4095" formatCode="General">
                  <c:v>1.120733941E-4</c:v>
                </c:pt>
                <c:pt idx="4096" formatCode="General">
                  <c:v>3.4135702299999999E-4</c:v>
                </c:pt>
                <c:pt idx="4097" formatCode="General">
                  <c:v>3.4135702299999999E-4</c:v>
                </c:pt>
                <c:pt idx="4098" formatCode="General">
                  <c:v>3.4135702299999999E-4</c:v>
                </c:pt>
                <c:pt idx="4099" formatCode="General">
                  <c:v>3.4135702299999999E-4</c:v>
                </c:pt>
                <c:pt idx="4100" formatCode="General">
                  <c:v>3.4135702299999999E-4</c:v>
                </c:pt>
                <c:pt idx="4101" formatCode="General">
                  <c:v>3.4135702299999999E-4</c:v>
                </c:pt>
                <c:pt idx="4102" formatCode="General">
                  <c:v>3.4135702299999999E-4</c:v>
                </c:pt>
                <c:pt idx="4103" formatCode="General">
                  <c:v>3.4135702299999999E-4</c:v>
                </c:pt>
                <c:pt idx="4104" formatCode="General">
                  <c:v>8.4911903829999996E-4</c:v>
                </c:pt>
                <c:pt idx="4105" formatCode="General">
                  <c:v>8.4911903829999996E-4</c:v>
                </c:pt>
                <c:pt idx="4106" formatCode="General">
                  <c:v>8.4911903829999996E-4</c:v>
                </c:pt>
                <c:pt idx="4107" formatCode="General">
                  <c:v>8.4911903829999996E-4</c:v>
                </c:pt>
                <c:pt idx="4108" formatCode="General">
                  <c:v>8.4911903829999996E-4</c:v>
                </c:pt>
                <c:pt idx="4109" formatCode="General">
                  <c:v>8.4911903829999996E-4</c:v>
                </c:pt>
                <c:pt idx="4110" formatCode="General">
                  <c:v>8.4911903829999996E-4</c:v>
                </c:pt>
                <c:pt idx="4111" formatCode="General">
                  <c:v>8.4911903829999996E-4</c:v>
                </c:pt>
                <c:pt idx="4112" formatCode="General">
                  <c:v>1.724970527E-3</c:v>
                </c:pt>
                <c:pt idx="4113" formatCode="General">
                  <c:v>1.724970527E-3</c:v>
                </c:pt>
                <c:pt idx="4114" formatCode="General">
                  <c:v>1.724970527E-3</c:v>
                </c:pt>
                <c:pt idx="4115" formatCode="General">
                  <c:v>1.724970527E-3</c:v>
                </c:pt>
                <c:pt idx="4116" formatCode="General">
                  <c:v>1.724970527E-3</c:v>
                </c:pt>
                <c:pt idx="4117" formatCode="General">
                  <c:v>1.724970527E-3</c:v>
                </c:pt>
                <c:pt idx="4118" formatCode="General">
                  <c:v>1.724970527E-3</c:v>
                </c:pt>
                <c:pt idx="4119" formatCode="General">
                  <c:v>2.8618588109999999E-3</c:v>
                </c:pt>
                <c:pt idx="4120" formatCode="General">
                  <c:v>2.8618588109999999E-3</c:v>
                </c:pt>
                <c:pt idx="4121" formatCode="General">
                  <c:v>2.8618588109999999E-3</c:v>
                </c:pt>
                <c:pt idx="4122" formatCode="General">
                  <c:v>2.8618588109999999E-3</c:v>
                </c:pt>
                <c:pt idx="4123" formatCode="General">
                  <c:v>2.8618588109999999E-3</c:v>
                </c:pt>
                <c:pt idx="4124" formatCode="General">
                  <c:v>2.8618588109999999E-3</c:v>
                </c:pt>
                <c:pt idx="4125" formatCode="General">
                  <c:v>2.8618588109999999E-3</c:v>
                </c:pt>
                <c:pt idx="4126" formatCode="General">
                  <c:v>2.8618588109999999E-3</c:v>
                </c:pt>
                <c:pt idx="4127" formatCode="General">
                  <c:v>3.8776455910000001E-3</c:v>
                </c:pt>
                <c:pt idx="4128" formatCode="General">
                  <c:v>3.8776455910000001E-3</c:v>
                </c:pt>
                <c:pt idx="4129" formatCode="General">
                  <c:v>3.8776455910000001E-3</c:v>
                </c:pt>
                <c:pt idx="4130" formatCode="General">
                  <c:v>3.8776455910000001E-3</c:v>
                </c:pt>
                <c:pt idx="4131" formatCode="General">
                  <c:v>3.8776455910000001E-3</c:v>
                </c:pt>
                <c:pt idx="4132" formatCode="General">
                  <c:v>3.8776455910000001E-3</c:v>
                </c:pt>
                <c:pt idx="4133" formatCode="General">
                  <c:v>3.8776455910000001E-3</c:v>
                </c:pt>
                <c:pt idx="4134" formatCode="General">
                  <c:v>3.8776455910000001E-3</c:v>
                </c:pt>
                <c:pt idx="4135" formatCode="General">
                  <c:v>4.2908312750000004E-3</c:v>
                </c:pt>
                <c:pt idx="4136" formatCode="General">
                  <c:v>4.2908312750000004E-3</c:v>
                </c:pt>
                <c:pt idx="4137" formatCode="General">
                  <c:v>4.2908312750000004E-3</c:v>
                </c:pt>
                <c:pt idx="4138" formatCode="General">
                  <c:v>4.2908312750000004E-3</c:v>
                </c:pt>
                <c:pt idx="4139" formatCode="General">
                  <c:v>4.2908312750000004E-3</c:v>
                </c:pt>
                <c:pt idx="4140" formatCode="General">
                  <c:v>4.2908312750000004E-3</c:v>
                </c:pt>
                <c:pt idx="4141" formatCode="General">
                  <c:v>4.2908312750000004E-3</c:v>
                </c:pt>
                <c:pt idx="4142" formatCode="General">
                  <c:v>3.8776455910000001E-3</c:v>
                </c:pt>
                <c:pt idx="4143" formatCode="General">
                  <c:v>3.8776455910000001E-3</c:v>
                </c:pt>
                <c:pt idx="4144" formatCode="General">
                  <c:v>3.8776455910000001E-3</c:v>
                </c:pt>
                <c:pt idx="4145" formatCode="General">
                  <c:v>3.8776455910000001E-3</c:v>
                </c:pt>
                <c:pt idx="4146" formatCode="General">
                  <c:v>3.8776455910000001E-3</c:v>
                </c:pt>
                <c:pt idx="4147" formatCode="General">
                  <c:v>3.8776455910000001E-3</c:v>
                </c:pt>
                <c:pt idx="4148" formatCode="General">
                  <c:v>3.8776455910000001E-3</c:v>
                </c:pt>
                <c:pt idx="4149" formatCode="General">
                  <c:v>3.8776455910000001E-3</c:v>
                </c:pt>
                <c:pt idx="4150" formatCode="General">
                  <c:v>2.8618588109999999E-3</c:v>
                </c:pt>
                <c:pt idx="4151" formatCode="General">
                  <c:v>2.8618588109999999E-3</c:v>
                </c:pt>
                <c:pt idx="4152" formatCode="General">
                  <c:v>2.8618588109999999E-3</c:v>
                </c:pt>
                <c:pt idx="4153" formatCode="General">
                  <c:v>2.8618588109999999E-3</c:v>
                </c:pt>
                <c:pt idx="4154" formatCode="General">
                  <c:v>2.8618588109999999E-3</c:v>
                </c:pt>
                <c:pt idx="4155" formatCode="General">
                  <c:v>2.8618588109999999E-3</c:v>
                </c:pt>
                <c:pt idx="4156" formatCode="General">
                  <c:v>2.8618588109999999E-3</c:v>
                </c:pt>
                <c:pt idx="4157" formatCode="General">
                  <c:v>2.8618588109999999E-3</c:v>
                </c:pt>
                <c:pt idx="4158" formatCode="General">
                  <c:v>1.724970527E-3</c:v>
                </c:pt>
                <c:pt idx="4159" formatCode="General">
                  <c:v>1.724970527E-3</c:v>
                </c:pt>
                <c:pt idx="4160" formatCode="General">
                  <c:v>1.724970527E-3</c:v>
                </c:pt>
                <c:pt idx="4161" formatCode="General">
                  <c:v>1.724970527E-3</c:v>
                </c:pt>
                <c:pt idx="4162" formatCode="General">
                  <c:v>1.724970527E-3</c:v>
                </c:pt>
                <c:pt idx="4163" formatCode="General">
                  <c:v>1.724970527E-3</c:v>
                </c:pt>
                <c:pt idx="4164" formatCode="General">
                  <c:v>1.724970527E-3</c:v>
                </c:pt>
                <c:pt idx="4165" formatCode="General">
                  <c:v>8.4911903829999996E-4</c:v>
                </c:pt>
                <c:pt idx="4166" formatCode="General">
                  <c:v>8.4911903829999996E-4</c:v>
                </c:pt>
                <c:pt idx="4167" formatCode="General">
                  <c:v>8.4911903829999996E-4</c:v>
                </c:pt>
                <c:pt idx="4168" formatCode="General">
                  <c:v>8.4911903829999996E-4</c:v>
                </c:pt>
                <c:pt idx="4169" formatCode="General">
                  <c:v>8.4911903829999996E-4</c:v>
                </c:pt>
                <c:pt idx="4170" formatCode="General">
                  <c:v>8.4911903829999996E-4</c:v>
                </c:pt>
                <c:pt idx="4171" formatCode="General">
                  <c:v>8.4911903829999996E-4</c:v>
                </c:pt>
                <c:pt idx="4172" formatCode="General">
                  <c:v>8.4911903829999996E-4</c:v>
                </c:pt>
                <c:pt idx="4173" formatCode="General">
                  <c:v>3.4135702299999999E-4</c:v>
                </c:pt>
                <c:pt idx="4174" formatCode="General">
                  <c:v>3.4135702299999999E-4</c:v>
                </c:pt>
                <c:pt idx="4175" formatCode="General">
                  <c:v>3.4135702299999999E-4</c:v>
                </c:pt>
                <c:pt idx="4176" formatCode="General">
                  <c:v>3.4135702299999999E-4</c:v>
                </c:pt>
                <c:pt idx="4177" formatCode="General">
                  <c:v>3.4135702299999999E-4</c:v>
                </c:pt>
                <c:pt idx="4178" formatCode="General">
                  <c:v>3.4135702299999999E-4</c:v>
                </c:pt>
                <c:pt idx="4179" formatCode="General">
                  <c:v>3.4135702299999999E-4</c:v>
                </c:pt>
                <c:pt idx="4180" formatCode="General">
                  <c:v>3.4135702299999999E-4</c:v>
                </c:pt>
                <c:pt idx="4181" formatCode="General">
                  <c:v>1.120733941E-4</c:v>
                </c:pt>
                <c:pt idx="4182" formatCode="General">
                  <c:v>1.120733941E-4</c:v>
                </c:pt>
                <c:pt idx="4183" formatCode="General">
                  <c:v>1.120733941E-4</c:v>
                </c:pt>
                <c:pt idx="4184" formatCode="General">
                  <c:v>1.120733941E-4</c:v>
                </c:pt>
                <c:pt idx="4185" formatCode="General">
                  <c:v>1.120733941E-4</c:v>
                </c:pt>
                <c:pt idx="4186" formatCode="General">
                  <c:v>1.120733941E-4</c:v>
                </c:pt>
                <c:pt idx="4187" formatCode="General">
                  <c:v>1.120733941E-4</c:v>
                </c:pt>
                <c:pt idx="4188">
                  <c:v>3.0050350690000001E-5</c:v>
                </c:pt>
                <c:pt idx="4189">
                  <c:v>3.0050350690000001E-5</c:v>
                </c:pt>
                <c:pt idx="4190">
                  <c:v>3.0050350690000001E-5</c:v>
                </c:pt>
                <c:pt idx="4191">
                  <c:v>3.0050350690000001E-5</c:v>
                </c:pt>
                <c:pt idx="4192">
                  <c:v>3.0050350690000001E-5</c:v>
                </c:pt>
                <c:pt idx="4193">
                  <c:v>3.0050350690000001E-5</c:v>
                </c:pt>
                <c:pt idx="4194">
                  <c:v>3.0050350690000001E-5</c:v>
                </c:pt>
                <c:pt idx="4195">
                  <c:v>3.0050350690000001E-5</c:v>
                </c:pt>
                <c:pt idx="4196">
                  <c:v>6.5803651520000004E-6</c:v>
                </c:pt>
                <c:pt idx="4197">
                  <c:v>6.5803651520000004E-6</c:v>
                </c:pt>
                <c:pt idx="4198">
                  <c:v>6.5803651520000004E-6</c:v>
                </c:pt>
                <c:pt idx="4199">
                  <c:v>6.5803651520000004E-6</c:v>
                </c:pt>
                <c:pt idx="4200">
                  <c:v>6.5803651520000004E-6</c:v>
                </c:pt>
                <c:pt idx="4201">
                  <c:v>6.5803651520000004E-6</c:v>
                </c:pt>
                <c:pt idx="4202">
                  <c:v>6.5803651520000004E-6</c:v>
                </c:pt>
                <c:pt idx="4203">
                  <c:v>6.5803651520000004E-6</c:v>
                </c:pt>
                <c:pt idx="4204">
                  <c:v>1.176803153E-6</c:v>
                </c:pt>
                <c:pt idx="4205">
                  <c:v>1.176803153E-6</c:v>
                </c:pt>
                <c:pt idx="4206">
                  <c:v>1.176803153E-6</c:v>
                </c:pt>
                <c:pt idx="4207">
                  <c:v>1.176803153E-6</c:v>
                </c:pt>
                <c:pt idx="4208">
                  <c:v>1.176803153E-6</c:v>
                </c:pt>
                <c:pt idx="4209">
                  <c:v>1.176803153E-6</c:v>
                </c:pt>
                <c:pt idx="4210">
                  <c:v>1.176803153E-6</c:v>
                </c:pt>
                <c:pt idx="4211">
                  <c:v>1.7187440450000001E-7</c:v>
                </c:pt>
                <c:pt idx="4212">
                  <c:v>1.7187440450000001E-7</c:v>
                </c:pt>
                <c:pt idx="4213">
                  <c:v>1.7187440450000001E-7</c:v>
                </c:pt>
                <c:pt idx="4214">
                  <c:v>1.7187440450000001E-7</c:v>
                </c:pt>
                <c:pt idx="4215">
                  <c:v>1.7187440450000001E-7</c:v>
                </c:pt>
                <c:pt idx="4216">
                  <c:v>1.7187440450000001E-7</c:v>
                </c:pt>
                <c:pt idx="4217">
                  <c:v>1.7187440450000001E-7</c:v>
                </c:pt>
                <c:pt idx="4218">
                  <c:v>1.7187440450000001E-7</c:v>
                </c:pt>
                <c:pt idx="4219">
                  <c:v>2.0500843689999999E-8</c:v>
                </c:pt>
                <c:pt idx="4220">
                  <c:v>2.0500843689999999E-8</c:v>
                </c:pt>
                <c:pt idx="4221">
                  <c:v>2.0500843689999999E-8</c:v>
                </c:pt>
                <c:pt idx="4222">
                  <c:v>2.0500843689999999E-8</c:v>
                </c:pt>
                <c:pt idx="4223">
                  <c:v>2.0500843689999999E-8</c:v>
                </c:pt>
                <c:pt idx="4224">
                  <c:v>2.0500843689999999E-8</c:v>
                </c:pt>
                <c:pt idx="4225">
                  <c:v>2.0500843689999999E-8</c:v>
                </c:pt>
                <c:pt idx="4226">
                  <c:v>1.99703587E-9</c:v>
                </c:pt>
                <c:pt idx="4227">
                  <c:v>1.99703587E-9</c:v>
                </c:pt>
                <c:pt idx="4228">
                  <c:v>1.99703587E-9</c:v>
                </c:pt>
                <c:pt idx="4229">
                  <c:v>1.99703587E-9</c:v>
                </c:pt>
                <c:pt idx="4230">
                  <c:v>1.99703587E-9</c:v>
                </c:pt>
                <c:pt idx="4231">
                  <c:v>1.99703587E-9</c:v>
                </c:pt>
                <c:pt idx="4232">
                  <c:v>1.99703587E-9</c:v>
                </c:pt>
                <c:pt idx="4233">
                  <c:v>1.99703587E-9</c:v>
                </c:pt>
                <c:pt idx="4234">
                  <c:v>1.5887423319999999E-10</c:v>
                </c:pt>
                <c:pt idx="4235">
                  <c:v>1.5887423319999999E-10</c:v>
                </c:pt>
                <c:pt idx="4236">
                  <c:v>1.5887423319999999E-10</c:v>
                </c:pt>
                <c:pt idx="4237">
                  <c:v>1.5887423319999999E-10</c:v>
                </c:pt>
                <c:pt idx="4238">
                  <c:v>1.5887423319999999E-10</c:v>
                </c:pt>
                <c:pt idx="4239">
                  <c:v>1.5887423319999999E-10</c:v>
                </c:pt>
                <c:pt idx="4240">
                  <c:v>1.5887423319999999E-10</c:v>
                </c:pt>
                <c:pt idx="4241">
                  <c:v>1.5887423319999999E-10</c:v>
                </c:pt>
                <c:pt idx="4242">
                  <c:v>1.032223872E-11</c:v>
                </c:pt>
                <c:pt idx="4243">
                  <c:v>1.032223872E-11</c:v>
                </c:pt>
                <c:pt idx="4244">
                  <c:v>1.032223872E-11</c:v>
                </c:pt>
                <c:pt idx="4245">
                  <c:v>1.032223872E-11</c:v>
                </c:pt>
                <c:pt idx="4246">
                  <c:v>1.032223872E-11</c:v>
                </c:pt>
                <c:pt idx="4247">
                  <c:v>1.032223872E-11</c:v>
                </c:pt>
                <c:pt idx="4248">
                  <c:v>1.032223872E-11</c:v>
                </c:pt>
                <c:pt idx="4249">
                  <c:v>5.4770695360000004E-13</c:v>
                </c:pt>
                <c:pt idx="4250">
                  <c:v>5.4770695360000004E-13</c:v>
                </c:pt>
                <c:pt idx="4251">
                  <c:v>5.4770695360000004E-13</c:v>
                </c:pt>
                <c:pt idx="4252">
                  <c:v>5.4770695360000004E-13</c:v>
                </c:pt>
                <c:pt idx="4253">
                  <c:v>5.4770695360000004E-13</c:v>
                </c:pt>
                <c:pt idx="4254">
                  <c:v>5.4770695360000004E-13</c:v>
                </c:pt>
                <c:pt idx="4255">
                  <c:v>5.4770695360000004E-13</c:v>
                </c:pt>
                <c:pt idx="4256">
                  <c:v>5.4770695360000004E-13</c:v>
                </c:pt>
                <c:pt idx="4257">
                  <c:v>2.3734262979999999E-14</c:v>
                </c:pt>
                <c:pt idx="4258">
                  <c:v>2.3734262979999999E-14</c:v>
                </c:pt>
                <c:pt idx="4259">
                  <c:v>2.3734262979999999E-14</c:v>
                </c:pt>
                <c:pt idx="4260">
                  <c:v>2.3734262979999999E-14</c:v>
                </c:pt>
                <c:pt idx="4261">
                  <c:v>2.3734262979999999E-14</c:v>
                </c:pt>
                <c:pt idx="4262">
                  <c:v>7.3747502250000004E-13</c:v>
                </c:pt>
                <c:pt idx="4263">
                  <c:v>7.3747502250000004E-13</c:v>
                </c:pt>
                <c:pt idx="4264">
                  <c:v>7.3747502250000004E-13</c:v>
                </c:pt>
                <c:pt idx="4265">
                  <c:v>7.3747502250000004E-13</c:v>
                </c:pt>
                <c:pt idx="4266">
                  <c:v>7.3747502250000004E-13</c:v>
                </c:pt>
                <c:pt idx="4267">
                  <c:v>1.7018442209999998E-11</c:v>
                </c:pt>
                <c:pt idx="4268">
                  <c:v>1.7018442209999998E-11</c:v>
                </c:pt>
                <c:pt idx="4269">
                  <c:v>1.7018442209999998E-11</c:v>
                </c:pt>
                <c:pt idx="4270">
                  <c:v>1.7018442209999998E-11</c:v>
                </c:pt>
                <c:pt idx="4271">
                  <c:v>1.7018442209999998E-11</c:v>
                </c:pt>
                <c:pt idx="4272">
                  <c:v>1.7018442209999998E-11</c:v>
                </c:pt>
                <c:pt idx="4273">
                  <c:v>1.7018442209999998E-11</c:v>
                </c:pt>
                <c:pt idx="4274">
                  <c:v>3.20734328E-10</c:v>
                </c:pt>
                <c:pt idx="4275">
                  <c:v>3.20734328E-10</c:v>
                </c:pt>
                <c:pt idx="4276">
                  <c:v>3.20734328E-10</c:v>
                </c:pt>
                <c:pt idx="4277">
                  <c:v>3.20734328E-10</c:v>
                </c:pt>
                <c:pt idx="4278">
                  <c:v>3.20734328E-10</c:v>
                </c:pt>
                <c:pt idx="4279">
                  <c:v>3.20734328E-10</c:v>
                </c:pt>
                <c:pt idx="4280">
                  <c:v>3.20734328E-10</c:v>
                </c:pt>
                <c:pt idx="4281">
                  <c:v>3.20734328E-10</c:v>
                </c:pt>
                <c:pt idx="4282">
                  <c:v>4.9365671549999999E-9</c:v>
                </c:pt>
                <c:pt idx="4283">
                  <c:v>4.9365671549999999E-9</c:v>
                </c:pt>
                <c:pt idx="4284">
                  <c:v>4.9365671549999999E-9</c:v>
                </c:pt>
                <c:pt idx="4285">
                  <c:v>4.9365671549999999E-9</c:v>
                </c:pt>
                <c:pt idx="4286">
                  <c:v>4.9365671549999999E-9</c:v>
                </c:pt>
                <c:pt idx="4287">
                  <c:v>4.9365671549999999E-9</c:v>
                </c:pt>
                <c:pt idx="4288">
                  <c:v>4.9365671549999999E-9</c:v>
                </c:pt>
                <c:pt idx="4289">
                  <c:v>6.2052230020000002E-8</c:v>
                </c:pt>
                <c:pt idx="4290">
                  <c:v>6.2052230020000002E-8</c:v>
                </c:pt>
                <c:pt idx="4291">
                  <c:v>6.2052230020000002E-8</c:v>
                </c:pt>
                <c:pt idx="4292">
                  <c:v>6.2052230020000002E-8</c:v>
                </c:pt>
                <c:pt idx="4293">
                  <c:v>6.2052230020000002E-8</c:v>
                </c:pt>
                <c:pt idx="4294">
                  <c:v>6.2052230020000002E-8</c:v>
                </c:pt>
                <c:pt idx="4295">
                  <c:v>6.2052230020000002E-8</c:v>
                </c:pt>
                <c:pt idx="4296">
                  <c:v>6.2052230020000002E-8</c:v>
                </c:pt>
                <c:pt idx="4297">
                  <c:v>6.3700565529999998E-7</c:v>
                </c:pt>
                <c:pt idx="4298">
                  <c:v>6.3700565529999998E-7</c:v>
                </c:pt>
                <c:pt idx="4299">
                  <c:v>6.3700565529999998E-7</c:v>
                </c:pt>
                <c:pt idx="4300">
                  <c:v>6.3700565529999998E-7</c:v>
                </c:pt>
                <c:pt idx="4301">
                  <c:v>6.3700565529999998E-7</c:v>
                </c:pt>
                <c:pt idx="4302">
                  <c:v>6.3700565529999998E-7</c:v>
                </c:pt>
                <c:pt idx="4303">
                  <c:v>6.3700565529999998E-7</c:v>
                </c:pt>
                <c:pt idx="4304">
                  <c:v>6.3700565529999998E-7</c:v>
                </c:pt>
                <c:pt idx="4305">
                  <c:v>5.340510143E-6</c:v>
                </c:pt>
                <c:pt idx="4306">
                  <c:v>5.340510143E-6</c:v>
                </c:pt>
                <c:pt idx="4307">
                  <c:v>5.340510143E-6</c:v>
                </c:pt>
                <c:pt idx="4308">
                  <c:v>5.340510143E-6</c:v>
                </c:pt>
                <c:pt idx="4309">
                  <c:v>5.340510143E-6</c:v>
                </c:pt>
                <c:pt idx="4310">
                  <c:v>5.340510143E-6</c:v>
                </c:pt>
                <c:pt idx="4311">
                  <c:v>5.340510143E-6</c:v>
                </c:pt>
                <c:pt idx="4312">
                  <c:v>3.6565823390000001E-5</c:v>
                </c:pt>
                <c:pt idx="4313">
                  <c:v>3.6565823390000001E-5</c:v>
                </c:pt>
                <c:pt idx="4314">
                  <c:v>3.6565823390000001E-5</c:v>
                </c:pt>
                <c:pt idx="4315">
                  <c:v>3.6565823390000001E-5</c:v>
                </c:pt>
                <c:pt idx="4316">
                  <c:v>3.6565823390000001E-5</c:v>
                </c:pt>
                <c:pt idx="4317">
                  <c:v>3.6565823390000001E-5</c:v>
                </c:pt>
                <c:pt idx="4318">
                  <c:v>3.6565823390000001E-5</c:v>
                </c:pt>
                <c:pt idx="4319">
                  <c:v>3.6565823390000001E-5</c:v>
                </c:pt>
                <c:pt idx="4320" formatCode="General">
                  <c:v>2.0446621059999999E-4</c:v>
                </c:pt>
                <c:pt idx="4321" formatCode="General">
                  <c:v>2.0446621059999999E-4</c:v>
                </c:pt>
                <c:pt idx="4322" formatCode="General">
                  <c:v>2.0446621059999999E-4</c:v>
                </c:pt>
                <c:pt idx="4323" formatCode="General">
                  <c:v>2.0446621059999999E-4</c:v>
                </c:pt>
                <c:pt idx="4324" formatCode="General">
                  <c:v>2.0446621059999999E-4</c:v>
                </c:pt>
                <c:pt idx="4325" formatCode="General">
                  <c:v>2.0446621059999999E-4</c:v>
                </c:pt>
                <c:pt idx="4326" formatCode="General">
                  <c:v>2.0446621059999999E-4</c:v>
                </c:pt>
                <c:pt idx="4327" formatCode="General">
                  <c:v>2.0446621059999999E-4</c:v>
                </c:pt>
                <c:pt idx="4328" formatCode="General">
                  <c:v>9.3372946140000003E-4</c:v>
                </c:pt>
                <c:pt idx="4329" formatCode="General">
                  <c:v>9.3372946140000003E-4</c:v>
                </c:pt>
                <c:pt idx="4330" formatCode="General">
                  <c:v>9.3372946140000003E-4</c:v>
                </c:pt>
                <c:pt idx="4331" formatCode="General">
                  <c:v>9.3372946140000003E-4</c:v>
                </c:pt>
                <c:pt idx="4332" formatCode="General">
                  <c:v>9.3372946140000003E-4</c:v>
                </c:pt>
                <c:pt idx="4333" formatCode="General">
                  <c:v>9.3372946140000003E-4</c:v>
                </c:pt>
                <c:pt idx="4334" formatCode="General">
                  <c:v>9.3372946140000003E-4</c:v>
                </c:pt>
                <c:pt idx="4335" formatCode="General">
                  <c:v>3.4823634200000001E-3</c:v>
                </c:pt>
                <c:pt idx="4336" formatCode="General">
                  <c:v>3.4823634200000001E-3</c:v>
                </c:pt>
                <c:pt idx="4337" formatCode="General">
                  <c:v>3.4823634200000001E-3</c:v>
                </c:pt>
                <c:pt idx="4338" formatCode="General">
                  <c:v>3.4823634200000001E-3</c:v>
                </c:pt>
                <c:pt idx="4339" formatCode="General">
                  <c:v>3.4823634200000001E-3</c:v>
                </c:pt>
                <c:pt idx="4340" formatCode="General">
                  <c:v>3.4823634200000001E-3</c:v>
                </c:pt>
                <c:pt idx="4341" formatCode="General">
                  <c:v>3.4823634200000001E-3</c:v>
                </c:pt>
                <c:pt idx="4342" formatCode="General">
                  <c:v>3.4823634200000001E-3</c:v>
                </c:pt>
                <c:pt idx="4343" formatCode="General">
                  <c:v>1.060670335E-2</c:v>
                </c:pt>
                <c:pt idx="4344" formatCode="General">
                  <c:v>1.060670335E-2</c:v>
                </c:pt>
                <c:pt idx="4345" formatCode="General">
                  <c:v>1.060670335E-2</c:v>
                </c:pt>
                <c:pt idx="4346" formatCode="General">
                  <c:v>1.060670335E-2</c:v>
                </c:pt>
                <c:pt idx="4347" formatCode="General">
                  <c:v>1.060670335E-2</c:v>
                </c:pt>
                <c:pt idx="4348" formatCode="General">
                  <c:v>1.060670335E-2</c:v>
                </c:pt>
                <c:pt idx="4349" formatCode="General">
                  <c:v>1.060670335E-2</c:v>
                </c:pt>
                <c:pt idx="4350" formatCode="General">
                  <c:v>1.060670335E-2</c:v>
                </c:pt>
                <c:pt idx="4351" formatCode="General">
                  <c:v>2.6383966209999998E-2</c:v>
                </c:pt>
                <c:pt idx="4352" formatCode="General">
                  <c:v>2.6383966209999998E-2</c:v>
                </c:pt>
                <c:pt idx="4353" formatCode="General">
                  <c:v>2.6383966209999998E-2</c:v>
                </c:pt>
                <c:pt idx="4354" formatCode="General">
                  <c:v>2.6383966209999998E-2</c:v>
                </c:pt>
                <c:pt idx="4355" formatCode="General">
                  <c:v>2.6383966209999998E-2</c:v>
                </c:pt>
                <c:pt idx="4356" formatCode="General">
                  <c:v>2.6383966209999998E-2</c:v>
                </c:pt>
                <c:pt idx="4357" formatCode="General">
                  <c:v>2.6383966209999998E-2</c:v>
                </c:pt>
                <c:pt idx="4358" formatCode="General">
                  <c:v>5.3598579020000002E-2</c:v>
                </c:pt>
                <c:pt idx="4359" formatCode="General">
                  <c:v>5.3598579020000002E-2</c:v>
                </c:pt>
                <c:pt idx="4360" formatCode="General">
                  <c:v>5.3598579020000002E-2</c:v>
                </c:pt>
                <c:pt idx="4361" formatCode="General">
                  <c:v>5.3598579020000002E-2</c:v>
                </c:pt>
                <c:pt idx="4362" formatCode="General">
                  <c:v>5.3598579020000002E-2</c:v>
                </c:pt>
                <c:pt idx="4363" formatCode="General">
                  <c:v>5.3598579020000002E-2</c:v>
                </c:pt>
                <c:pt idx="4364" formatCode="General">
                  <c:v>5.3598579020000002E-2</c:v>
                </c:pt>
                <c:pt idx="4365" formatCode="General">
                  <c:v>5.3598579020000002E-2</c:v>
                </c:pt>
                <c:pt idx="4366" formatCode="General">
                  <c:v>8.8924221689999999E-2</c:v>
                </c:pt>
                <c:pt idx="4367" formatCode="General">
                  <c:v>8.8924221689999999E-2</c:v>
                </c:pt>
                <c:pt idx="4368" formatCode="General">
                  <c:v>8.8924221689999999E-2</c:v>
                </c:pt>
                <c:pt idx="4369" formatCode="General">
                  <c:v>8.8924221689999999E-2</c:v>
                </c:pt>
                <c:pt idx="4370" formatCode="General">
                  <c:v>8.8924221689999999E-2</c:v>
                </c:pt>
                <c:pt idx="4371" formatCode="General">
                  <c:v>8.8924221689999999E-2</c:v>
                </c:pt>
                <c:pt idx="4372" formatCode="General">
                  <c:v>8.8924221689999999E-2</c:v>
                </c:pt>
                <c:pt idx="4373" formatCode="General">
                  <c:v>8.8924221689999999E-2</c:v>
                </c:pt>
                <c:pt idx="4374" formatCode="General">
                  <c:v>0.1204873994</c:v>
                </c:pt>
                <c:pt idx="4375" formatCode="General">
                  <c:v>0.1204873994</c:v>
                </c:pt>
                <c:pt idx="4376" formatCode="General">
                  <c:v>0.1204873994</c:v>
                </c:pt>
                <c:pt idx="4377" formatCode="General">
                  <c:v>0.1204873994</c:v>
                </c:pt>
                <c:pt idx="4378" formatCode="General">
                  <c:v>0.1204873994</c:v>
                </c:pt>
                <c:pt idx="4379" formatCode="General">
                  <c:v>0.1204873994</c:v>
                </c:pt>
                <c:pt idx="4380" formatCode="General">
                  <c:v>0.1204873994</c:v>
                </c:pt>
                <c:pt idx="4381" formatCode="General">
                  <c:v>0.133329168</c:v>
                </c:pt>
                <c:pt idx="4382" formatCode="General">
                  <c:v>0.133329168</c:v>
                </c:pt>
                <c:pt idx="4383" formatCode="General">
                  <c:v>0.133329168</c:v>
                </c:pt>
                <c:pt idx="4384" formatCode="General">
                  <c:v>0.133329168</c:v>
                </c:pt>
                <c:pt idx="4385" formatCode="General">
                  <c:v>0.133329168</c:v>
                </c:pt>
                <c:pt idx="4386" formatCode="General">
                  <c:v>0.133329168</c:v>
                </c:pt>
                <c:pt idx="4387" formatCode="General">
                  <c:v>0.133329168</c:v>
                </c:pt>
                <c:pt idx="4388" formatCode="General">
                  <c:v>0.133329168</c:v>
                </c:pt>
                <c:pt idx="4389" formatCode="General">
                  <c:v>0.12050780649999999</c:v>
                </c:pt>
                <c:pt idx="4390" formatCode="General">
                  <c:v>0.12050780649999999</c:v>
                </c:pt>
                <c:pt idx="4391" formatCode="General">
                  <c:v>0.12050780649999999</c:v>
                </c:pt>
                <c:pt idx="4392" formatCode="General">
                  <c:v>0.12050780649999999</c:v>
                </c:pt>
                <c:pt idx="4393" formatCode="General">
                  <c:v>0.12050780649999999</c:v>
                </c:pt>
                <c:pt idx="4394" formatCode="General">
                  <c:v>0.12050780649999999</c:v>
                </c:pt>
                <c:pt idx="4395" formatCode="General">
                  <c:v>0.12050780649999999</c:v>
                </c:pt>
                <c:pt idx="4396" formatCode="General">
                  <c:v>0.12050780649999999</c:v>
                </c:pt>
                <c:pt idx="4397" formatCode="General">
                  <c:v>8.9019887150000004E-2</c:v>
                </c:pt>
                <c:pt idx="4398" formatCode="General">
                  <c:v>8.9019887150000004E-2</c:v>
                </c:pt>
                <c:pt idx="4399" formatCode="General">
                  <c:v>8.9019887150000004E-2</c:v>
                </c:pt>
                <c:pt idx="4400" formatCode="General">
                  <c:v>8.9019887150000004E-2</c:v>
                </c:pt>
                <c:pt idx="4401" formatCode="General">
                  <c:v>8.9019887150000004E-2</c:v>
                </c:pt>
                <c:pt idx="4402" formatCode="General">
                  <c:v>8.9019887150000004E-2</c:v>
                </c:pt>
                <c:pt idx="4403" formatCode="General">
                  <c:v>8.9019887150000004E-2</c:v>
                </c:pt>
                <c:pt idx="4404" formatCode="General">
                  <c:v>5.3956117480000003E-2</c:v>
                </c:pt>
                <c:pt idx="4405" formatCode="General">
                  <c:v>5.3956117480000003E-2</c:v>
                </c:pt>
                <c:pt idx="4406" formatCode="General">
                  <c:v>5.3956117480000003E-2</c:v>
                </c:pt>
                <c:pt idx="4407" formatCode="General">
                  <c:v>5.3956117480000003E-2</c:v>
                </c:pt>
                <c:pt idx="4408" formatCode="General">
                  <c:v>5.3956117480000003E-2</c:v>
                </c:pt>
                <c:pt idx="4409" formatCode="General">
                  <c:v>5.3956117480000003E-2</c:v>
                </c:pt>
                <c:pt idx="4410" formatCode="General">
                  <c:v>5.3956117480000003E-2</c:v>
                </c:pt>
                <c:pt idx="4411" formatCode="General">
                  <c:v>5.3956117480000003E-2</c:v>
                </c:pt>
                <c:pt idx="4412" formatCode="General">
                  <c:v>2.7475867420000001E-2</c:v>
                </c:pt>
                <c:pt idx="4413" formatCode="General">
                  <c:v>2.7475867420000001E-2</c:v>
                </c:pt>
                <c:pt idx="4414" formatCode="General">
                  <c:v>2.7475867420000001E-2</c:v>
                </c:pt>
                <c:pt idx="4415" formatCode="General">
                  <c:v>2.7475867420000001E-2</c:v>
                </c:pt>
                <c:pt idx="4416" formatCode="General">
                  <c:v>2.7475867420000001E-2</c:v>
                </c:pt>
                <c:pt idx="4417" formatCode="General">
                  <c:v>2.7475867420000001E-2</c:v>
                </c:pt>
                <c:pt idx="4418" formatCode="General">
                  <c:v>2.7475867420000001E-2</c:v>
                </c:pt>
                <c:pt idx="4419" formatCode="General">
                  <c:v>1.3335825880000001E-2</c:v>
                </c:pt>
                <c:pt idx="4420" formatCode="General">
                  <c:v>1.3335825880000001E-2</c:v>
                </c:pt>
                <c:pt idx="4421" formatCode="General">
                  <c:v>1.3335825880000001E-2</c:v>
                </c:pt>
                <c:pt idx="4422" formatCode="General">
                  <c:v>1.3335825880000001E-2</c:v>
                </c:pt>
                <c:pt idx="4423" formatCode="General">
                  <c:v>1.3335825880000001E-2</c:v>
                </c:pt>
                <c:pt idx="4424" formatCode="General">
                  <c:v>1.3335825880000001E-2</c:v>
                </c:pt>
                <c:pt idx="4425" formatCode="General">
                  <c:v>1.3335825880000001E-2</c:v>
                </c:pt>
                <c:pt idx="4426" formatCode="General">
                  <c:v>1.3335825880000001E-2</c:v>
                </c:pt>
                <c:pt idx="4427" formatCode="General">
                  <c:v>9.0751731770000003E-3</c:v>
                </c:pt>
                <c:pt idx="4428" formatCode="General">
                  <c:v>9.0751731770000003E-3</c:v>
                </c:pt>
                <c:pt idx="4429" formatCode="General">
                  <c:v>9.0751731770000003E-3</c:v>
                </c:pt>
                <c:pt idx="4430" formatCode="General">
                  <c:v>9.0751731770000003E-3</c:v>
                </c:pt>
                <c:pt idx="4431" formatCode="General">
                  <c:v>9.0751731770000003E-3</c:v>
                </c:pt>
                <c:pt idx="4432" formatCode="General">
                  <c:v>9.0751731770000003E-3</c:v>
                </c:pt>
                <c:pt idx="4433" formatCode="General">
                  <c:v>9.0751731770000003E-3</c:v>
                </c:pt>
                <c:pt idx="4434" formatCode="General">
                  <c:v>9.0751731770000003E-3</c:v>
                </c:pt>
                <c:pt idx="4435" formatCode="General">
                  <c:v>1.0360791350000001E-2</c:v>
                </c:pt>
                <c:pt idx="4436" formatCode="General">
                  <c:v>1.0360791350000001E-2</c:v>
                </c:pt>
                <c:pt idx="4437" formatCode="General">
                  <c:v>1.0360791350000001E-2</c:v>
                </c:pt>
                <c:pt idx="4438" formatCode="General">
                  <c:v>1.0360791350000001E-2</c:v>
                </c:pt>
                <c:pt idx="4439" formatCode="General">
                  <c:v>1.0360791350000001E-2</c:v>
                </c:pt>
                <c:pt idx="4440" formatCode="General">
                  <c:v>1.0360791350000001E-2</c:v>
                </c:pt>
                <c:pt idx="4441" formatCode="General">
                  <c:v>1.0360791350000001E-2</c:v>
                </c:pt>
                <c:pt idx="4442" formatCode="General">
                  <c:v>1.334610954E-2</c:v>
                </c:pt>
                <c:pt idx="4443" formatCode="General">
                  <c:v>1.334610954E-2</c:v>
                </c:pt>
                <c:pt idx="4444" formatCode="General">
                  <c:v>1.334610954E-2</c:v>
                </c:pt>
                <c:pt idx="4445" formatCode="General">
                  <c:v>1.334610954E-2</c:v>
                </c:pt>
                <c:pt idx="4446" formatCode="General">
                  <c:v>1.334610954E-2</c:v>
                </c:pt>
                <c:pt idx="4447" formatCode="General">
                  <c:v>1.334610954E-2</c:v>
                </c:pt>
                <c:pt idx="4448" formatCode="General">
                  <c:v>1.334610954E-2</c:v>
                </c:pt>
                <c:pt idx="4449" formatCode="General">
                  <c:v>1.334610954E-2</c:v>
                </c:pt>
                <c:pt idx="4450" formatCode="General">
                  <c:v>1.532721892E-2</c:v>
                </c:pt>
                <c:pt idx="4451" formatCode="General">
                  <c:v>1.532721892E-2</c:v>
                </c:pt>
                <c:pt idx="4452" formatCode="General">
                  <c:v>1.532721892E-2</c:v>
                </c:pt>
                <c:pt idx="4453" formatCode="General">
                  <c:v>1.532721892E-2</c:v>
                </c:pt>
                <c:pt idx="4454" formatCode="General">
                  <c:v>1.532721892E-2</c:v>
                </c:pt>
                <c:pt idx="4455" formatCode="General">
                  <c:v>1.532721892E-2</c:v>
                </c:pt>
                <c:pt idx="4456" formatCode="General">
                  <c:v>1.532721892E-2</c:v>
                </c:pt>
                <c:pt idx="4457" formatCode="General">
                  <c:v>1.532721892E-2</c:v>
                </c:pt>
                <c:pt idx="4458" formatCode="General">
                  <c:v>1.5065719369999999E-2</c:v>
                </c:pt>
                <c:pt idx="4459" formatCode="General">
                  <c:v>1.5065719369999999E-2</c:v>
                </c:pt>
                <c:pt idx="4460" formatCode="General">
                  <c:v>1.5065719369999999E-2</c:v>
                </c:pt>
                <c:pt idx="4461" formatCode="General">
                  <c:v>1.5065719369999999E-2</c:v>
                </c:pt>
                <c:pt idx="4462" formatCode="General">
                  <c:v>1.5065719369999999E-2</c:v>
                </c:pt>
                <c:pt idx="4463" formatCode="General">
                  <c:v>1.5065719369999999E-2</c:v>
                </c:pt>
                <c:pt idx="4464" formatCode="General">
                  <c:v>1.5065719369999999E-2</c:v>
                </c:pt>
                <c:pt idx="4465" formatCode="General">
                  <c:v>1.2798826209999999E-2</c:v>
                </c:pt>
                <c:pt idx="4466" formatCode="General">
                  <c:v>1.2798826209999999E-2</c:v>
                </c:pt>
                <c:pt idx="4467" formatCode="General">
                  <c:v>1.2798826209999999E-2</c:v>
                </c:pt>
                <c:pt idx="4468" formatCode="General">
                  <c:v>1.2798826209999999E-2</c:v>
                </c:pt>
                <c:pt idx="4469" formatCode="General">
                  <c:v>1.2798826209999999E-2</c:v>
                </c:pt>
                <c:pt idx="4470" formatCode="General">
                  <c:v>1.2798826209999999E-2</c:v>
                </c:pt>
                <c:pt idx="4471" formatCode="General">
                  <c:v>1.2798826209999999E-2</c:v>
                </c:pt>
                <c:pt idx="4472" formatCode="General">
                  <c:v>1.2798826209999999E-2</c:v>
                </c:pt>
                <c:pt idx="4473" formatCode="General">
                  <c:v>9.5764622090000005E-3</c:v>
                </c:pt>
                <c:pt idx="4474" formatCode="General">
                  <c:v>9.5764622090000005E-3</c:v>
                </c:pt>
                <c:pt idx="4475" formatCode="General">
                  <c:v>9.5764622090000005E-3</c:v>
                </c:pt>
                <c:pt idx="4476" formatCode="General">
                  <c:v>9.5764622090000005E-3</c:v>
                </c:pt>
                <c:pt idx="4477" formatCode="General">
                  <c:v>9.5764622090000005E-3</c:v>
                </c:pt>
                <c:pt idx="4478" formatCode="General">
                  <c:v>9.5764622090000005E-3</c:v>
                </c:pt>
                <c:pt idx="4479" formatCode="General">
                  <c:v>9.5764622090000005E-3</c:v>
                </c:pt>
                <c:pt idx="4480" formatCode="General">
                  <c:v>9.5764622090000005E-3</c:v>
                </c:pt>
                <c:pt idx="4481" formatCode="General">
                  <c:v>6.3970228659999996E-3</c:v>
                </c:pt>
                <c:pt idx="4482" formatCode="General">
                  <c:v>6.3970228659999996E-3</c:v>
                </c:pt>
                <c:pt idx="4483" formatCode="General">
                  <c:v>6.3970228659999996E-3</c:v>
                </c:pt>
                <c:pt idx="4484" formatCode="General">
                  <c:v>6.3970228659999996E-3</c:v>
                </c:pt>
                <c:pt idx="4485" formatCode="General">
                  <c:v>6.3970228659999996E-3</c:v>
                </c:pt>
                <c:pt idx="4486" formatCode="General">
                  <c:v>6.3970228659999996E-3</c:v>
                </c:pt>
                <c:pt idx="4487" formatCode="General">
                  <c:v>6.3970228659999996E-3</c:v>
                </c:pt>
                <c:pt idx="4488" formatCode="General">
                  <c:v>3.8138239179999998E-3</c:v>
                </c:pt>
                <c:pt idx="4489" formatCode="General">
                  <c:v>3.8138239179999998E-3</c:v>
                </c:pt>
                <c:pt idx="4490" formatCode="General">
                  <c:v>3.8138239179999998E-3</c:v>
                </c:pt>
                <c:pt idx="4491" formatCode="General">
                  <c:v>3.8138239179999998E-3</c:v>
                </c:pt>
                <c:pt idx="4492" formatCode="General">
                  <c:v>3.8138239179999998E-3</c:v>
                </c:pt>
                <c:pt idx="4493" formatCode="General">
                  <c:v>3.8138239179999998E-3</c:v>
                </c:pt>
                <c:pt idx="4494" formatCode="General">
                  <c:v>3.8138239179999998E-3</c:v>
                </c:pt>
                <c:pt idx="4495" formatCode="General">
                  <c:v>3.8138239179999998E-3</c:v>
                </c:pt>
                <c:pt idx="4496" formatCode="General">
                  <c:v>2.0008366550000002E-3</c:v>
                </c:pt>
                <c:pt idx="4497" formatCode="General">
                  <c:v>2.0008366550000002E-3</c:v>
                </c:pt>
                <c:pt idx="4498" formatCode="General">
                  <c:v>2.0008366550000002E-3</c:v>
                </c:pt>
                <c:pt idx="4499" formatCode="General">
                  <c:v>2.0008366550000002E-3</c:v>
                </c:pt>
                <c:pt idx="4500" formatCode="General">
                  <c:v>2.0008366550000002E-3</c:v>
                </c:pt>
                <c:pt idx="4501" formatCode="General">
                  <c:v>2.0008366550000002E-3</c:v>
                </c:pt>
                <c:pt idx="4502" formatCode="General">
                  <c:v>2.0008366550000002E-3</c:v>
                </c:pt>
                <c:pt idx="4503" formatCode="General">
                  <c:v>2.0008366550000002E-3</c:v>
                </c:pt>
                <c:pt idx="4504" formatCode="General">
                  <c:v>9.0503267710000004E-4</c:v>
                </c:pt>
                <c:pt idx="4505" formatCode="General">
                  <c:v>9.0503267710000004E-4</c:v>
                </c:pt>
                <c:pt idx="4506" formatCode="General">
                  <c:v>9.0503267710000004E-4</c:v>
                </c:pt>
                <c:pt idx="4507" formatCode="General">
                  <c:v>9.0503267710000004E-4</c:v>
                </c:pt>
                <c:pt idx="4508" formatCode="General">
                  <c:v>9.0503267710000004E-4</c:v>
                </c:pt>
                <c:pt idx="4509" formatCode="General">
                  <c:v>9.0503267710000004E-4</c:v>
                </c:pt>
                <c:pt idx="4510" formatCode="General">
                  <c:v>9.0503267710000004E-4</c:v>
                </c:pt>
                <c:pt idx="4511" formatCode="General">
                  <c:v>3.463579924E-4</c:v>
                </c:pt>
                <c:pt idx="4512" formatCode="General">
                  <c:v>3.463579924E-4</c:v>
                </c:pt>
                <c:pt idx="4513" formatCode="General">
                  <c:v>3.463579924E-4</c:v>
                </c:pt>
                <c:pt idx="4514" formatCode="General">
                  <c:v>3.463579924E-4</c:v>
                </c:pt>
                <c:pt idx="4515" formatCode="General">
                  <c:v>3.463579924E-4</c:v>
                </c:pt>
                <c:pt idx="4516" formatCode="General">
                  <c:v>3.463579924E-4</c:v>
                </c:pt>
                <c:pt idx="4517" formatCode="General">
                  <c:v>3.463579924E-4</c:v>
                </c:pt>
                <c:pt idx="4518" formatCode="General">
                  <c:v>3.463579924E-4</c:v>
                </c:pt>
                <c:pt idx="4519" formatCode="General">
                  <c:v>1.107175631E-4</c:v>
                </c:pt>
                <c:pt idx="4520" formatCode="General">
                  <c:v>1.107175631E-4</c:v>
                </c:pt>
                <c:pt idx="4521" formatCode="General">
                  <c:v>1.107175631E-4</c:v>
                </c:pt>
                <c:pt idx="4522" formatCode="General">
                  <c:v>1.107175631E-4</c:v>
                </c:pt>
                <c:pt idx="4523" formatCode="General">
                  <c:v>1.107175631E-4</c:v>
                </c:pt>
                <c:pt idx="4524" formatCode="General">
                  <c:v>1.107175631E-4</c:v>
                </c:pt>
                <c:pt idx="4525" formatCode="General">
                  <c:v>1.107175631E-4</c:v>
                </c:pt>
                <c:pt idx="4526" formatCode="General">
                  <c:v>1.107175631E-4</c:v>
                </c:pt>
                <c:pt idx="4527">
                  <c:v>3.0123970650000002E-5</c:v>
                </c:pt>
                <c:pt idx="4528">
                  <c:v>3.0123970650000002E-5</c:v>
                </c:pt>
                <c:pt idx="4529">
                  <c:v>3.0123970650000002E-5</c:v>
                </c:pt>
                <c:pt idx="4530">
                  <c:v>3.0123970650000002E-5</c:v>
                </c:pt>
                <c:pt idx="4531">
                  <c:v>3.0123970650000002E-5</c:v>
                </c:pt>
                <c:pt idx="4532">
                  <c:v>3.0123970650000002E-5</c:v>
                </c:pt>
                <c:pt idx="4533">
                  <c:v>3.0123970650000002E-5</c:v>
                </c:pt>
                <c:pt idx="4534">
                  <c:v>1.1541316779999999E-5</c:v>
                </c:pt>
                <c:pt idx="4535">
                  <c:v>1.1541316779999999E-5</c:v>
                </c:pt>
                <c:pt idx="4536">
                  <c:v>1.1541316779999999E-5</c:v>
                </c:pt>
                <c:pt idx="4537">
                  <c:v>1.1541316779999999E-5</c:v>
                </c:pt>
                <c:pt idx="4538">
                  <c:v>1.1541316779999999E-5</c:v>
                </c:pt>
                <c:pt idx="4539">
                  <c:v>1.1541316779999999E-5</c:v>
                </c:pt>
                <c:pt idx="4540">
                  <c:v>1.1541316779999999E-5</c:v>
                </c:pt>
                <c:pt idx="4541">
                  <c:v>1.1541316779999999E-5</c:v>
                </c:pt>
                <c:pt idx="4542">
                  <c:v>2.4888964619999999E-5</c:v>
                </c:pt>
                <c:pt idx="4543">
                  <c:v>2.4888964619999999E-5</c:v>
                </c:pt>
                <c:pt idx="4544">
                  <c:v>2.4888964619999999E-5</c:v>
                </c:pt>
                <c:pt idx="4545">
                  <c:v>2.4888964619999999E-5</c:v>
                </c:pt>
                <c:pt idx="4546">
                  <c:v>2.4888964619999999E-5</c:v>
                </c:pt>
                <c:pt idx="4547">
                  <c:v>2.4888964619999999E-5</c:v>
                </c:pt>
                <c:pt idx="4548">
                  <c:v>2.4888964619999999E-5</c:v>
                </c:pt>
                <c:pt idx="4549">
                  <c:v>8.8780630899999995E-5</c:v>
                </c:pt>
                <c:pt idx="4550">
                  <c:v>8.8780630899999995E-5</c:v>
                </c:pt>
                <c:pt idx="4551">
                  <c:v>8.8780630899999995E-5</c:v>
                </c:pt>
                <c:pt idx="4552">
                  <c:v>8.8780630899999995E-5</c:v>
                </c:pt>
                <c:pt idx="4553">
                  <c:v>8.8780630899999995E-5</c:v>
                </c:pt>
                <c:pt idx="4554">
                  <c:v>8.8780630899999995E-5</c:v>
                </c:pt>
                <c:pt idx="4555">
                  <c:v>8.8780630899999995E-5</c:v>
                </c:pt>
                <c:pt idx="4556">
                  <c:v>8.8780630899999995E-5</c:v>
                </c:pt>
                <c:pt idx="4557" formatCode="General">
                  <c:v>2.6993014030000001E-4</c:v>
                </c:pt>
                <c:pt idx="4558" formatCode="General">
                  <c:v>2.6993014030000001E-4</c:v>
                </c:pt>
                <c:pt idx="4559" formatCode="General">
                  <c:v>2.6993014030000001E-4</c:v>
                </c:pt>
                <c:pt idx="4560" formatCode="General">
                  <c:v>2.6993014030000001E-4</c:v>
                </c:pt>
                <c:pt idx="4561" formatCode="General">
                  <c:v>2.6993014030000001E-4</c:v>
                </c:pt>
                <c:pt idx="4562" formatCode="General">
                  <c:v>2.6993014030000001E-4</c:v>
                </c:pt>
                <c:pt idx="4563" formatCode="General">
                  <c:v>2.6993014030000001E-4</c:v>
                </c:pt>
                <c:pt idx="4564" formatCode="General">
                  <c:v>2.6993014030000001E-4</c:v>
                </c:pt>
                <c:pt idx="4565" formatCode="General">
                  <c:v>6.7139917519999995E-4</c:v>
                </c:pt>
                <c:pt idx="4566" formatCode="General">
                  <c:v>6.7139917519999995E-4</c:v>
                </c:pt>
                <c:pt idx="4567" formatCode="General">
                  <c:v>6.7139917519999995E-4</c:v>
                </c:pt>
                <c:pt idx="4568" formatCode="General">
                  <c:v>6.7139917519999995E-4</c:v>
                </c:pt>
                <c:pt idx="4569" formatCode="General">
                  <c:v>6.7139917519999995E-4</c:v>
                </c:pt>
                <c:pt idx="4570" formatCode="General">
                  <c:v>6.7139917519999995E-4</c:v>
                </c:pt>
                <c:pt idx="4571" formatCode="General">
                  <c:v>6.7139917519999995E-4</c:v>
                </c:pt>
                <c:pt idx="4572" formatCode="General">
                  <c:v>1.363932155E-3</c:v>
                </c:pt>
                <c:pt idx="4573" formatCode="General">
                  <c:v>1.363932155E-3</c:v>
                </c:pt>
                <c:pt idx="4574" formatCode="General">
                  <c:v>1.363932155E-3</c:v>
                </c:pt>
                <c:pt idx="4575" formatCode="General">
                  <c:v>1.363932155E-3</c:v>
                </c:pt>
                <c:pt idx="4576" formatCode="General">
                  <c:v>1.363932155E-3</c:v>
                </c:pt>
                <c:pt idx="4577" formatCode="General">
                  <c:v>1.363932155E-3</c:v>
                </c:pt>
                <c:pt idx="4578" formatCode="General">
                  <c:v>1.363932155E-3</c:v>
                </c:pt>
                <c:pt idx="4579" formatCode="General">
                  <c:v>1.363932155E-3</c:v>
                </c:pt>
                <c:pt idx="4580" formatCode="General">
                  <c:v>2.262867987E-3</c:v>
                </c:pt>
                <c:pt idx="4581" formatCode="General">
                  <c:v>2.262867987E-3</c:v>
                </c:pt>
                <c:pt idx="4582" formatCode="General">
                  <c:v>2.262867987E-3</c:v>
                </c:pt>
                <c:pt idx="4583" formatCode="General">
                  <c:v>2.262867987E-3</c:v>
                </c:pt>
                <c:pt idx="4584" formatCode="General">
                  <c:v>2.262867987E-3</c:v>
                </c:pt>
                <c:pt idx="4585" formatCode="General">
                  <c:v>2.262867987E-3</c:v>
                </c:pt>
                <c:pt idx="4586" formatCode="General">
                  <c:v>2.262867987E-3</c:v>
                </c:pt>
                <c:pt idx="4587" formatCode="General">
                  <c:v>2.262867987E-3</c:v>
                </c:pt>
                <c:pt idx="4588" formatCode="General">
                  <c:v>3.0660491900000001E-3</c:v>
                </c:pt>
                <c:pt idx="4589" formatCode="General">
                  <c:v>3.0660491900000001E-3</c:v>
                </c:pt>
                <c:pt idx="4590" formatCode="General">
                  <c:v>3.0660491900000001E-3</c:v>
                </c:pt>
                <c:pt idx="4591" formatCode="General">
                  <c:v>3.0660491900000001E-3</c:v>
                </c:pt>
                <c:pt idx="4592" formatCode="General">
                  <c:v>3.0660491900000001E-3</c:v>
                </c:pt>
                <c:pt idx="4593" formatCode="General">
                  <c:v>3.0660491900000001E-3</c:v>
                </c:pt>
                <c:pt idx="4594" formatCode="General">
                  <c:v>3.0660491900000001E-3</c:v>
                </c:pt>
                <c:pt idx="4595" formatCode="General">
                  <c:v>3.3927543549999999E-3</c:v>
                </c:pt>
                <c:pt idx="4596" formatCode="General">
                  <c:v>3.3927543549999999E-3</c:v>
                </c:pt>
                <c:pt idx="4597" formatCode="General">
                  <c:v>3.3927543549999999E-3</c:v>
                </c:pt>
                <c:pt idx="4598" formatCode="General">
                  <c:v>3.3927543549999999E-3</c:v>
                </c:pt>
                <c:pt idx="4599" formatCode="General">
                  <c:v>3.3927543549999999E-3</c:v>
                </c:pt>
                <c:pt idx="4600" formatCode="General">
                  <c:v>3.3927543549999999E-3</c:v>
                </c:pt>
                <c:pt idx="4601" formatCode="General">
                  <c:v>3.3927543549999999E-3</c:v>
                </c:pt>
                <c:pt idx="4602" formatCode="General">
                  <c:v>3.3927543549999999E-3</c:v>
                </c:pt>
                <c:pt idx="4603" formatCode="General">
                  <c:v>3.0660491900000001E-3</c:v>
                </c:pt>
                <c:pt idx="4604" formatCode="General">
                  <c:v>3.0660491900000001E-3</c:v>
                </c:pt>
                <c:pt idx="4605" formatCode="General">
                  <c:v>3.0660491900000001E-3</c:v>
                </c:pt>
                <c:pt idx="4606" formatCode="General">
                  <c:v>3.0660491900000001E-3</c:v>
                </c:pt>
                <c:pt idx="4607" formatCode="General">
                  <c:v>3.0660491900000001E-3</c:v>
                </c:pt>
                <c:pt idx="4608" formatCode="General">
                  <c:v>3.0660491900000001E-3</c:v>
                </c:pt>
                <c:pt idx="4609" formatCode="General">
                  <c:v>3.0660491900000001E-3</c:v>
                </c:pt>
                <c:pt idx="4610" formatCode="General">
                  <c:v>3.0660491900000001E-3</c:v>
                </c:pt>
                <c:pt idx="4611" formatCode="General">
                  <c:v>2.262867987E-3</c:v>
                </c:pt>
                <c:pt idx="4612" formatCode="General">
                  <c:v>2.262867987E-3</c:v>
                </c:pt>
                <c:pt idx="4613" formatCode="General">
                  <c:v>2.262867987E-3</c:v>
                </c:pt>
                <c:pt idx="4614" formatCode="General">
                  <c:v>2.262867987E-3</c:v>
                </c:pt>
                <c:pt idx="4615" formatCode="General">
                  <c:v>2.262867987E-3</c:v>
                </c:pt>
                <c:pt idx="4616" formatCode="General">
                  <c:v>2.262867987E-3</c:v>
                </c:pt>
                <c:pt idx="4617" formatCode="General">
                  <c:v>2.262867987E-3</c:v>
                </c:pt>
                <c:pt idx="4618" formatCode="General">
                  <c:v>1.3639319220000001E-3</c:v>
                </c:pt>
                <c:pt idx="4619" formatCode="General">
                  <c:v>1.3639319220000001E-3</c:v>
                </c:pt>
                <c:pt idx="4620" formatCode="General">
                  <c:v>1.3639319220000001E-3</c:v>
                </c:pt>
                <c:pt idx="4621" formatCode="General">
                  <c:v>1.3639319220000001E-3</c:v>
                </c:pt>
                <c:pt idx="4622" formatCode="General">
                  <c:v>1.3639319220000001E-3</c:v>
                </c:pt>
                <c:pt idx="4623" formatCode="General">
                  <c:v>1.3639319220000001E-3</c:v>
                </c:pt>
                <c:pt idx="4624" formatCode="General">
                  <c:v>1.3639319220000001E-3</c:v>
                </c:pt>
                <c:pt idx="4625" formatCode="General">
                  <c:v>1.3639319220000001E-3</c:v>
                </c:pt>
                <c:pt idx="4626" formatCode="General">
                  <c:v>6.7139725430000001E-4</c:v>
                </c:pt>
                <c:pt idx="4627" formatCode="General">
                  <c:v>6.7139725430000001E-4</c:v>
                </c:pt>
                <c:pt idx="4628" formatCode="General">
                  <c:v>6.7139725430000001E-4</c:v>
                </c:pt>
                <c:pt idx="4629" formatCode="General">
                  <c:v>6.7139725430000001E-4</c:v>
                </c:pt>
                <c:pt idx="4630" formatCode="General">
                  <c:v>6.7139725430000001E-4</c:v>
                </c:pt>
                <c:pt idx="4631" formatCode="General">
                  <c:v>6.7139725430000001E-4</c:v>
                </c:pt>
                <c:pt idx="4632" formatCode="General">
                  <c:v>6.7139725430000001E-4</c:v>
                </c:pt>
                <c:pt idx="4633" formatCode="General">
                  <c:v>6.7139725430000001E-4</c:v>
                </c:pt>
                <c:pt idx="4634" formatCode="General">
                  <c:v>2.6991055350000001E-4</c:v>
                </c:pt>
                <c:pt idx="4635" formatCode="General">
                  <c:v>2.6991055350000001E-4</c:v>
                </c:pt>
                <c:pt idx="4636" formatCode="General">
                  <c:v>2.6991055350000001E-4</c:v>
                </c:pt>
                <c:pt idx="4637" formatCode="General">
                  <c:v>2.6991055350000001E-4</c:v>
                </c:pt>
                <c:pt idx="4638" formatCode="General">
                  <c:v>2.6991055350000001E-4</c:v>
                </c:pt>
                <c:pt idx="4639" formatCode="General">
                  <c:v>2.6991055350000001E-4</c:v>
                </c:pt>
                <c:pt idx="4640" formatCode="General">
                  <c:v>2.6991055350000001E-4</c:v>
                </c:pt>
                <c:pt idx="4641">
                  <c:v>8.8616281570000002E-5</c:v>
                </c:pt>
                <c:pt idx="4642">
                  <c:v>8.8616281570000002E-5</c:v>
                </c:pt>
                <c:pt idx="4643">
                  <c:v>8.8616281570000002E-5</c:v>
                </c:pt>
                <c:pt idx="4644">
                  <c:v>8.8616281570000002E-5</c:v>
                </c:pt>
                <c:pt idx="4645">
                  <c:v>8.8616281570000002E-5</c:v>
                </c:pt>
                <c:pt idx="4646">
                  <c:v>8.8616281570000002E-5</c:v>
                </c:pt>
                <c:pt idx="4647">
                  <c:v>8.8616281570000002E-5</c:v>
                </c:pt>
                <c:pt idx="4648">
                  <c:v>8.8616281570000002E-5</c:v>
                </c:pt>
                <c:pt idx="4649">
                  <c:v>2.3760770999999999E-5</c:v>
                </c:pt>
                <c:pt idx="4650">
                  <c:v>2.3760770999999999E-5</c:v>
                </c:pt>
                <c:pt idx="4651">
                  <c:v>2.3760770999999999E-5</c:v>
                </c:pt>
                <c:pt idx="4652">
                  <c:v>2.3760770999999999E-5</c:v>
                </c:pt>
                <c:pt idx="4653">
                  <c:v>2.3760770999999999E-5</c:v>
                </c:pt>
                <c:pt idx="4654">
                  <c:v>2.3760770999999999E-5</c:v>
                </c:pt>
                <c:pt idx="4655">
                  <c:v>2.3760770999999999E-5</c:v>
                </c:pt>
                <c:pt idx="4656">
                  <c:v>5.2030864030000001E-6</c:v>
                </c:pt>
                <c:pt idx="4657">
                  <c:v>5.2030864030000001E-6</c:v>
                </c:pt>
                <c:pt idx="4658">
                  <c:v>5.2030864030000001E-6</c:v>
                </c:pt>
                <c:pt idx="4659">
                  <c:v>5.2030864030000001E-6</c:v>
                </c:pt>
                <c:pt idx="4660">
                  <c:v>5.2030864030000001E-6</c:v>
                </c:pt>
                <c:pt idx="4661">
                  <c:v>5.2030864030000001E-6</c:v>
                </c:pt>
                <c:pt idx="4662">
                  <c:v>5.2030864030000001E-6</c:v>
                </c:pt>
                <c:pt idx="4663">
                  <c:v>5.2030864030000001E-6</c:v>
                </c:pt>
                <c:pt idx="4664">
                  <c:v>9.3049669660000003E-7</c:v>
                </c:pt>
                <c:pt idx="4665">
                  <c:v>9.3049669660000003E-7</c:v>
                </c:pt>
                <c:pt idx="4666">
                  <c:v>9.3049669660000003E-7</c:v>
                </c:pt>
                <c:pt idx="4667">
                  <c:v>9.3049669660000003E-7</c:v>
                </c:pt>
                <c:pt idx="4668">
                  <c:v>9.3049669660000003E-7</c:v>
                </c:pt>
                <c:pt idx="4669">
                  <c:v>9.3049669660000003E-7</c:v>
                </c:pt>
                <c:pt idx="4670">
                  <c:v>9.3049669660000003E-7</c:v>
                </c:pt>
                <c:pt idx="4671">
                  <c:v>9.3049669660000003E-7</c:v>
                </c:pt>
                <c:pt idx="4672">
                  <c:v>1.3590086209999999E-7</c:v>
                </c:pt>
                <c:pt idx="4673">
                  <c:v>1.3590086209999999E-7</c:v>
                </c:pt>
                <c:pt idx="4674">
                  <c:v>1.3590086209999999E-7</c:v>
                </c:pt>
                <c:pt idx="4675">
                  <c:v>1.3590086209999999E-7</c:v>
                </c:pt>
                <c:pt idx="4676">
                  <c:v>1.3590086209999999E-7</c:v>
                </c:pt>
                <c:pt idx="4677">
                  <c:v>1.3590086209999999E-7</c:v>
                </c:pt>
                <c:pt idx="4678">
                  <c:v>1.3590086209999999E-7</c:v>
                </c:pt>
                <c:pt idx="4679">
                  <c:v>1.6209989789999999E-8</c:v>
                </c:pt>
                <c:pt idx="4680">
                  <c:v>1.6209989789999999E-8</c:v>
                </c:pt>
                <c:pt idx="4681">
                  <c:v>1.6209989789999999E-8</c:v>
                </c:pt>
                <c:pt idx="4682">
                  <c:v>1.6209989789999999E-8</c:v>
                </c:pt>
                <c:pt idx="4683">
                  <c:v>1.6209989789999999E-8</c:v>
                </c:pt>
                <c:pt idx="4684">
                  <c:v>1.6209989789999999E-8</c:v>
                </c:pt>
                <c:pt idx="4685">
                  <c:v>1.6209989789999999E-8</c:v>
                </c:pt>
                <c:pt idx="4686">
                  <c:v>1.6209989789999999E-8</c:v>
                </c:pt>
                <c:pt idx="4687">
                  <c:v>1.579053444E-9</c:v>
                </c:pt>
                <c:pt idx="4688">
                  <c:v>1.579053444E-9</c:v>
                </c:pt>
                <c:pt idx="4689">
                  <c:v>1.579053444E-9</c:v>
                </c:pt>
                <c:pt idx="4690">
                  <c:v>1.579053444E-9</c:v>
                </c:pt>
                <c:pt idx="4691">
                  <c:v>1.579053444E-9</c:v>
                </c:pt>
                <c:pt idx="4692">
                  <c:v>1.579053444E-9</c:v>
                </c:pt>
                <c:pt idx="4693">
                  <c:v>1.579053444E-9</c:v>
                </c:pt>
                <c:pt idx="4694">
                  <c:v>1.579053444E-9</c:v>
                </c:pt>
                <c:pt idx="4695">
                  <c:v>1.25621652E-10</c:v>
                </c:pt>
                <c:pt idx="4696">
                  <c:v>1.25621652E-10</c:v>
                </c:pt>
                <c:pt idx="4697">
                  <c:v>1.25621652E-10</c:v>
                </c:pt>
                <c:pt idx="4698">
                  <c:v>1.25621652E-10</c:v>
                </c:pt>
                <c:pt idx="4699">
                  <c:v>1.25621652E-10</c:v>
                </c:pt>
                <c:pt idx="4700">
                  <c:v>1.25621652E-10</c:v>
                </c:pt>
                <c:pt idx="4701">
                  <c:v>1.25621652E-10</c:v>
                </c:pt>
                <c:pt idx="4702">
                  <c:v>8.161780279E-12</c:v>
                </c:pt>
                <c:pt idx="4703">
                  <c:v>8.161780279E-12</c:v>
                </c:pt>
                <c:pt idx="4704">
                  <c:v>8.161780279E-12</c:v>
                </c:pt>
                <c:pt idx="4705">
                  <c:v>8.161780279E-12</c:v>
                </c:pt>
                <c:pt idx="4706">
                  <c:v>8.161780279E-12</c:v>
                </c:pt>
                <c:pt idx="4707">
                  <c:v>8.161780279E-12</c:v>
                </c:pt>
                <c:pt idx="4708">
                  <c:v>8.161780279E-12</c:v>
                </c:pt>
                <c:pt idx="4709">
                  <c:v>8.161780279E-12</c:v>
                </c:pt>
                <c:pt idx="4710">
                  <c:v>4.3307116789999999E-13</c:v>
                </c:pt>
                <c:pt idx="4711">
                  <c:v>4.3307116789999999E-13</c:v>
                </c:pt>
                <c:pt idx="4712">
                  <c:v>4.3307116789999999E-13</c:v>
                </c:pt>
                <c:pt idx="4713">
                  <c:v>4.3307116789999999E-13</c:v>
                </c:pt>
                <c:pt idx="4714">
                  <c:v>4.3307116789999999E-13</c:v>
                </c:pt>
                <c:pt idx="4715">
                  <c:v>4.3307116789999999E-13</c:v>
                </c:pt>
                <c:pt idx="4716">
                  <c:v>4.3307116789999999E-13</c:v>
                </c:pt>
                <c:pt idx="4717">
                  <c:v>4.3307116789999999E-13</c:v>
                </c:pt>
                <c:pt idx="4718">
                  <c:v>1.8766650219999999E-14</c:v>
                </c:pt>
                <c:pt idx="4719">
                  <c:v>1.8766650219999999E-14</c:v>
                </c:pt>
                <c:pt idx="4720">
                  <c:v>1.8766650219999999E-14</c:v>
                </c:pt>
                <c:pt idx="4721">
                  <c:v>1.8766650219999999E-14</c:v>
                </c:pt>
                <c:pt idx="4722">
                  <c:v>2.238153442E-14</c:v>
                </c:pt>
                <c:pt idx="4723">
                  <c:v>2.238153442E-14</c:v>
                </c:pt>
                <c:pt idx="4724">
                  <c:v>2.238153442E-14</c:v>
                </c:pt>
                <c:pt idx="4725">
                  <c:v>2.238153442E-14</c:v>
                </c:pt>
                <c:pt idx="4726">
                  <c:v>2.238153442E-14</c:v>
                </c:pt>
                <c:pt idx="4727">
                  <c:v>5.1649049619999996E-13</c:v>
                </c:pt>
                <c:pt idx="4728">
                  <c:v>5.1649049619999996E-13</c:v>
                </c:pt>
                <c:pt idx="4729">
                  <c:v>5.1649049619999996E-13</c:v>
                </c:pt>
                <c:pt idx="4730">
                  <c:v>5.5379306829999997E-13</c:v>
                </c:pt>
                <c:pt idx="4731">
                  <c:v>5.5379306829999997E-13</c:v>
                </c:pt>
                <c:pt idx="4732">
                  <c:v>5.5379306829999997E-13</c:v>
                </c:pt>
                <c:pt idx="4733">
                  <c:v>5.5379306829999997E-13</c:v>
                </c:pt>
                <c:pt idx="4734">
                  <c:v>5.5379306829999997E-13</c:v>
                </c:pt>
                <c:pt idx="4735">
                  <c:v>1.05947421E-11</c:v>
                </c:pt>
                <c:pt idx="4736">
                  <c:v>1.05947421E-11</c:v>
                </c:pt>
                <c:pt idx="4737">
                  <c:v>1.05947421E-11</c:v>
                </c:pt>
                <c:pt idx="4738">
                  <c:v>1.05947421E-11</c:v>
                </c:pt>
                <c:pt idx="4739">
                  <c:v>1.05947421E-11</c:v>
                </c:pt>
                <c:pt idx="4740">
                  <c:v>1.05947421E-11</c:v>
                </c:pt>
                <c:pt idx="4741">
                  <c:v>1.05947421E-11</c:v>
                </c:pt>
                <c:pt idx="4742">
                  <c:v>1.660424576E-10</c:v>
                </c:pt>
                <c:pt idx="4743">
                  <c:v>1.660424576E-10</c:v>
                </c:pt>
                <c:pt idx="4744">
                  <c:v>1.660424576E-10</c:v>
                </c:pt>
                <c:pt idx="4745">
                  <c:v>1.660424576E-10</c:v>
                </c:pt>
                <c:pt idx="4746">
                  <c:v>1.660424576E-10</c:v>
                </c:pt>
                <c:pt idx="4747">
                  <c:v>1.660424576E-10</c:v>
                </c:pt>
                <c:pt idx="4748">
                  <c:v>1.660424576E-10</c:v>
                </c:pt>
                <c:pt idx="4749">
                  <c:v>1.660424576E-10</c:v>
                </c:pt>
                <c:pt idx="4750">
                  <c:v>2.132913846E-9</c:v>
                </c:pt>
                <c:pt idx="4751">
                  <c:v>2.132913846E-9</c:v>
                </c:pt>
                <c:pt idx="4752">
                  <c:v>2.132913846E-9</c:v>
                </c:pt>
                <c:pt idx="4753">
                  <c:v>2.132913846E-9</c:v>
                </c:pt>
                <c:pt idx="4754">
                  <c:v>2.132913846E-9</c:v>
                </c:pt>
                <c:pt idx="4755">
                  <c:v>2.132913846E-9</c:v>
                </c:pt>
                <c:pt idx="4756">
                  <c:v>2.132913846E-9</c:v>
                </c:pt>
                <c:pt idx="4757">
                  <c:v>2.132913846E-9</c:v>
                </c:pt>
                <c:pt idx="4758">
                  <c:v>2.2471093430000001E-8</c:v>
                </c:pt>
                <c:pt idx="4759">
                  <c:v>2.2471093430000001E-8</c:v>
                </c:pt>
                <c:pt idx="4760">
                  <c:v>2.2471093430000001E-8</c:v>
                </c:pt>
                <c:pt idx="4761">
                  <c:v>2.2471093430000001E-8</c:v>
                </c:pt>
                <c:pt idx="4762">
                  <c:v>2.2471093430000001E-8</c:v>
                </c:pt>
                <c:pt idx="4763">
                  <c:v>2.2471093430000001E-8</c:v>
                </c:pt>
                <c:pt idx="4764">
                  <c:v>2.2471093430000001E-8</c:v>
                </c:pt>
                <c:pt idx="4765">
                  <c:v>1.9429913320000001E-7</c:v>
                </c:pt>
                <c:pt idx="4766">
                  <c:v>1.9429913320000001E-7</c:v>
                </c:pt>
                <c:pt idx="4767">
                  <c:v>1.9429913320000001E-7</c:v>
                </c:pt>
                <c:pt idx="4768">
                  <c:v>1.9429913320000001E-7</c:v>
                </c:pt>
                <c:pt idx="4769">
                  <c:v>1.9429913320000001E-7</c:v>
                </c:pt>
                <c:pt idx="4770">
                  <c:v>1.9429913320000001E-7</c:v>
                </c:pt>
                <c:pt idx="4771">
                  <c:v>1.9429913320000001E-7</c:v>
                </c:pt>
                <c:pt idx="4772">
                  <c:v>1.9429913320000001E-7</c:v>
                </c:pt>
                <c:pt idx="4773">
                  <c:v>1.379862283E-6</c:v>
                </c:pt>
                <c:pt idx="4774">
                  <c:v>1.379862283E-6</c:v>
                </c:pt>
                <c:pt idx="4775">
                  <c:v>1.379862283E-6</c:v>
                </c:pt>
                <c:pt idx="4776">
                  <c:v>1.379862283E-6</c:v>
                </c:pt>
                <c:pt idx="4777">
                  <c:v>1.379862283E-6</c:v>
                </c:pt>
                <c:pt idx="4778">
                  <c:v>1.379862283E-6</c:v>
                </c:pt>
                <c:pt idx="4779">
                  <c:v>1.379862283E-6</c:v>
                </c:pt>
                <c:pt idx="4780">
                  <c:v>8.0548716139999995E-6</c:v>
                </c:pt>
                <c:pt idx="4781">
                  <c:v>8.0548716139999995E-6</c:v>
                </c:pt>
                <c:pt idx="4782">
                  <c:v>8.0548716139999995E-6</c:v>
                </c:pt>
                <c:pt idx="4783">
                  <c:v>8.0548716139999995E-6</c:v>
                </c:pt>
                <c:pt idx="4784">
                  <c:v>8.0548716139999995E-6</c:v>
                </c:pt>
                <c:pt idx="4785">
                  <c:v>8.0548716139999995E-6</c:v>
                </c:pt>
                <c:pt idx="4786">
                  <c:v>8.0548716139999995E-6</c:v>
                </c:pt>
                <c:pt idx="4787">
                  <c:v>8.0548716139999995E-6</c:v>
                </c:pt>
                <c:pt idx="4788">
                  <c:v>3.867983469E-5</c:v>
                </c:pt>
                <c:pt idx="4789">
                  <c:v>3.867983469E-5</c:v>
                </c:pt>
                <c:pt idx="4790">
                  <c:v>3.867983469E-5</c:v>
                </c:pt>
                <c:pt idx="4791">
                  <c:v>3.867983469E-5</c:v>
                </c:pt>
                <c:pt idx="4792">
                  <c:v>3.867983469E-5</c:v>
                </c:pt>
                <c:pt idx="4793">
                  <c:v>3.867983469E-5</c:v>
                </c:pt>
                <c:pt idx="4794">
                  <c:v>3.867983469E-5</c:v>
                </c:pt>
                <c:pt idx="4795">
                  <c:v>3.867983469E-5</c:v>
                </c:pt>
                <c:pt idx="4796" formatCode="General">
                  <c:v>1.5291517780000001E-4</c:v>
                </c:pt>
                <c:pt idx="4797" formatCode="General">
                  <c:v>1.5291517780000001E-4</c:v>
                </c:pt>
                <c:pt idx="4798" formatCode="General">
                  <c:v>1.5291517780000001E-4</c:v>
                </c:pt>
                <c:pt idx="4799" formatCode="General">
                  <c:v>1.5291517780000001E-4</c:v>
                </c:pt>
                <c:pt idx="4800" formatCode="General">
                  <c:v>1.5291517780000001E-4</c:v>
                </c:pt>
                <c:pt idx="4801" formatCode="General">
                  <c:v>1.5291517780000001E-4</c:v>
                </c:pt>
                <c:pt idx="4802" formatCode="General">
                  <c:v>1.5291517780000001E-4</c:v>
                </c:pt>
                <c:pt idx="4803" formatCode="General">
                  <c:v>4.980444792E-4</c:v>
                </c:pt>
                <c:pt idx="4804" formatCode="General">
                  <c:v>4.980444792E-4</c:v>
                </c:pt>
                <c:pt idx="4805" formatCode="General">
                  <c:v>4.980444792E-4</c:v>
                </c:pt>
                <c:pt idx="4806" formatCode="General">
                  <c:v>4.980444792E-4</c:v>
                </c:pt>
                <c:pt idx="4807" formatCode="General">
                  <c:v>4.980444792E-4</c:v>
                </c:pt>
                <c:pt idx="4808" formatCode="General">
                  <c:v>4.980444792E-4</c:v>
                </c:pt>
                <c:pt idx="4809" formatCode="General">
                  <c:v>4.980444792E-4</c:v>
                </c:pt>
                <c:pt idx="4810" formatCode="General">
                  <c:v>4.980444792E-4</c:v>
                </c:pt>
                <c:pt idx="4811" formatCode="General">
                  <c:v>1.3372260149999999E-3</c:v>
                </c:pt>
                <c:pt idx="4812" formatCode="General">
                  <c:v>1.3372260149999999E-3</c:v>
                </c:pt>
                <c:pt idx="4813" formatCode="General">
                  <c:v>1.3372260149999999E-3</c:v>
                </c:pt>
                <c:pt idx="4814" formatCode="General">
                  <c:v>1.3372260149999999E-3</c:v>
                </c:pt>
                <c:pt idx="4815" formatCode="General">
                  <c:v>1.3372260149999999E-3</c:v>
                </c:pt>
                <c:pt idx="4816" formatCode="General">
                  <c:v>1.3372260149999999E-3</c:v>
                </c:pt>
                <c:pt idx="4817" formatCode="General">
                  <c:v>1.3372260149999999E-3</c:v>
                </c:pt>
                <c:pt idx="4818" formatCode="General">
                  <c:v>1.3372260149999999E-3</c:v>
                </c:pt>
                <c:pt idx="4819" formatCode="General">
                  <c:v>2.9611955399999998E-3</c:v>
                </c:pt>
                <c:pt idx="4820" formatCode="General">
                  <c:v>2.9611955399999998E-3</c:v>
                </c:pt>
                <c:pt idx="4821" formatCode="General">
                  <c:v>2.9611955399999998E-3</c:v>
                </c:pt>
                <c:pt idx="4822" formatCode="General">
                  <c:v>2.9611955399999998E-3</c:v>
                </c:pt>
                <c:pt idx="4823" formatCode="General">
                  <c:v>2.9611955399999998E-3</c:v>
                </c:pt>
                <c:pt idx="4824" formatCode="General">
                  <c:v>2.9611955399999998E-3</c:v>
                </c:pt>
                <c:pt idx="4825" formatCode="General">
                  <c:v>2.9611955399999998E-3</c:v>
                </c:pt>
                <c:pt idx="4826" formatCode="General">
                  <c:v>5.4098414260000003E-3</c:v>
                </c:pt>
                <c:pt idx="4827" formatCode="General">
                  <c:v>5.4098414260000003E-3</c:v>
                </c:pt>
                <c:pt idx="4828" formatCode="General">
                  <c:v>5.4098414260000003E-3</c:v>
                </c:pt>
                <c:pt idx="4829" formatCode="General">
                  <c:v>5.4098414260000003E-3</c:v>
                </c:pt>
                <c:pt idx="4830" formatCode="General">
                  <c:v>5.4098414260000003E-3</c:v>
                </c:pt>
                <c:pt idx="4831" formatCode="General">
                  <c:v>5.4098414260000003E-3</c:v>
                </c:pt>
                <c:pt idx="4832" formatCode="General">
                  <c:v>5.4098414260000003E-3</c:v>
                </c:pt>
                <c:pt idx="4833" formatCode="General">
                  <c:v>5.4098414260000003E-3</c:v>
                </c:pt>
                <c:pt idx="4834" formatCode="General">
                  <c:v>8.1545524299999998E-3</c:v>
                </c:pt>
                <c:pt idx="4835" formatCode="General">
                  <c:v>8.1545524299999998E-3</c:v>
                </c:pt>
                <c:pt idx="4836" formatCode="General">
                  <c:v>8.1545524299999998E-3</c:v>
                </c:pt>
                <c:pt idx="4837" formatCode="General">
                  <c:v>8.1545524299999998E-3</c:v>
                </c:pt>
                <c:pt idx="4838" formatCode="General">
                  <c:v>8.1545524299999998E-3</c:v>
                </c:pt>
                <c:pt idx="4839" formatCode="General">
                  <c:v>8.1545524299999998E-3</c:v>
                </c:pt>
                <c:pt idx="4840" formatCode="General">
                  <c:v>8.1545524299999998E-3</c:v>
                </c:pt>
                <c:pt idx="4841" formatCode="General">
                  <c:v>8.1545524299999998E-3</c:v>
                </c:pt>
                <c:pt idx="4842" formatCode="General">
                  <c:v>1.014067605E-2</c:v>
                </c:pt>
                <c:pt idx="4843" formatCode="General">
                  <c:v>1.014067605E-2</c:v>
                </c:pt>
                <c:pt idx="4844" formatCode="General">
                  <c:v>1.014067605E-2</c:v>
                </c:pt>
                <c:pt idx="4845" formatCode="General">
                  <c:v>1.014067605E-2</c:v>
                </c:pt>
                <c:pt idx="4846" formatCode="General">
                  <c:v>1.014067605E-2</c:v>
                </c:pt>
                <c:pt idx="4847" formatCode="General">
                  <c:v>1.014067605E-2</c:v>
                </c:pt>
                <c:pt idx="4848" formatCode="General">
                  <c:v>1.014067605E-2</c:v>
                </c:pt>
                <c:pt idx="4849" formatCode="General">
                  <c:v>1.0400433089999999E-2</c:v>
                </c:pt>
                <c:pt idx="4850" formatCode="General">
                  <c:v>1.0400433089999999E-2</c:v>
                </c:pt>
                <c:pt idx="4851" formatCode="General">
                  <c:v>1.0400433089999999E-2</c:v>
                </c:pt>
                <c:pt idx="4852" formatCode="General">
                  <c:v>1.0400433089999999E-2</c:v>
                </c:pt>
                <c:pt idx="4853" formatCode="General">
                  <c:v>1.0400433089999999E-2</c:v>
                </c:pt>
                <c:pt idx="4854" formatCode="General">
                  <c:v>1.0400433089999999E-2</c:v>
                </c:pt>
                <c:pt idx="4855" formatCode="General">
                  <c:v>1.0400433089999999E-2</c:v>
                </c:pt>
                <c:pt idx="4856" formatCode="General">
                  <c:v>1.0400433089999999E-2</c:v>
                </c:pt>
                <c:pt idx="4857" formatCode="General">
                  <c:v>8.7931482119999998E-3</c:v>
                </c:pt>
                <c:pt idx="4858" formatCode="General">
                  <c:v>8.7931482119999998E-3</c:v>
                </c:pt>
                <c:pt idx="4859" formatCode="General">
                  <c:v>8.7931482119999998E-3</c:v>
                </c:pt>
                <c:pt idx="4860" formatCode="General">
                  <c:v>8.7931482119999998E-3</c:v>
                </c:pt>
                <c:pt idx="4861" formatCode="General">
                  <c:v>8.7931482119999998E-3</c:v>
                </c:pt>
                <c:pt idx="4862" formatCode="General">
                  <c:v>8.7931482119999998E-3</c:v>
                </c:pt>
                <c:pt idx="4863" formatCode="General">
                  <c:v>8.7931482119999998E-3</c:v>
                </c:pt>
                <c:pt idx="4864" formatCode="General">
                  <c:v>8.7931482119999998E-3</c:v>
                </c:pt>
                <c:pt idx="4865" formatCode="General">
                  <c:v>6.1245691029999999E-3</c:v>
                </c:pt>
                <c:pt idx="4866" formatCode="General">
                  <c:v>6.1245691029999999E-3</c:v>
                </c:pt>
                <c:pt idx="4867" formatCode="General">
                  <c:v>6.1245691029999999E-3</c:v>
                </c:pt>
                <c:pt idx="4868" formatCode="General">
                  <c:v>6.1245691029999999E-3</c:v>
                </c:pt>
                <c:pt idx="4869" formatCode="General">
                  <c:v>6.1245691029999999E-3</c:v>
                </c:pt>
                <c:pt idx="4870" formatCode="General">
                  <c:v>6.1245691029999999E-3</c:v>
                </c:pt>
                <c:pt idx="4871" formatCode="General">
                  <c:v>6.1245691029999999E-3</c:v>
                </c:pt>
                <c:pt idx="4872" formatCode="General">
                  <c:v>3.5118171950000001E-3</c:v>
                </c:pt>
                <c:pt idx="4873" formatCode="General">
                  <c:v>3.5118171950000001E-3</c:v>
                </c:pt>
                <c:pt idx="4874" formatCode="General">
                  <c:v>3.5118171950000001E-3</c:v>
                </c:pt>
                <c:pt idx="4875" formatCode="General">
                  <c:v>3.5118171950000001E-3</c:v>
                </c:pt>
                <c:pt idx="4876" formatCode="General">
                  <c:v>3.5118171950000001E-3</c:v>
                </c:pt>
                <c:pt idx="4877" formatCode="General">
                  <c:v>3.5118171950000001E-3</c:v>
                </c:pt>
                <c:pt idx="4878" formatCode="General">
                  <c:v>3.5118171950000001E-3</c:v>
                </c:pt>
                <c:pt idx="4879" formatCode="General">
                  <c:v>3.5118171950000001E-3</c:v>
                </c:pt>
                <c:pt idx="4880" formatCode="General">
                  <c:v>1.656440902E-3</c:v>
                </c:pt>
                <c:pt idx="4881" formatCode="General">
                  <c:v>1.656440902E-3</c:v>
                </c:pt>
                <c:pt idx="4882" formatCode="General">
                  <c:v>1.656440902E-3</c:v>
                </c:pt>
                <c:pt idx="4883" formatCode="General">
                  <c:v>1.656440902E-3</c:v>
                </c:pt>
                <c:pt idx="4884" formatCode="General">
                  <c:v>1.656440902E-3</c:v>
                </c:pt>
                <c:pt idx="4885" formatCode="General">
                  <c:v>1.656440902E-3</c:v>
                </c:pt>
                <c:pt idx="4886" formatCode="General">
                  <c:v>1.656440902E-3</c:v>
                </c:pt>
                <c:pt idx="4887" formatCode="General">
                  <c:v>1.656440902E-3</c:v>
                </c:pt>
                <c:pt idx="4888" formatCode="General">
                  <c:v>6.4218824260000001E-4</c:v>
                </c:pt>
                <c:pt idx="4889" formatCode="General">
                  <c:v>6.4218824260000001E-4</c:v>
                </c:pt>
                <c:pt idx="4890" formatCode="General">
                  <c:v>6.4218824260000001E-4</c:v>
                </c:pt>
                <c:pt idx="4891" formatCode="General">
                  <c:v>6.4218824260000001E-4</c:v>
                </c:pt>
                <c:pt idx="4892" formatCode="General">
                  <c:v>6.4218824260000001E-4</c:v>
                </c:pt>
                <c:pt idx="4893" formatCode="General">
                  <c:v>6.4218824260000001E-4</c:v>
                </c:pt>
                <c:pt idx="4894" formatCode="General">
                  <c:v>6.4218824260000001E-4</c:v>
                </c:pt>
                <c:pt idx="4895" formatCode="General">
                  <c:v>2.0448063149999999E-4</c:v>
                </c:pt>
                <c:pt idx="4896" formatCode="General">
                  <c:v>2.0448063149999999E-4</c:v>
                </c:pt>
                <c:pt idx="4897" formatCode="General">
                  <c:v>2.0448063149999999E-4</c:v>
                </c:pt>
                <c:pt idx="4898" formatCode="General">
                  <c:v>2.0448063149999999E-4</c:v>
                </c:pt>
                <c:pt idx="4899" formatCode="General">
                  <c:v>2.0448063149999999E-4</c:v>
                </c:pt>
                <c:pt idx="4900" formatCode="General">
                  <c:v>2.0448063149999999E-4</c:v>
                </c:pt>
                <c:pt idx="4901" formatCode="General">
                  <c:v>2.0448063149999999E-4</c:v>
                </c:pt>
                <c:pt idx="4902" formatCode="General">
                  <c:v>2.0448063149999999E-4</c:v>
                </c:pt>
                <c:pt idx="4903">
                  <c:v>5.3434712750000002E-5</c:v>
                </c:pt>
                <c:pt idx="4904">
                  <c:v>5.3434712750000002E-5</c:v>
                </c:pt>
                <c:pt idx="4905">
                  <c:v>5.3434712750000002E-5</c:v>
                </c:pt>
                <c:pt idx="4906">
                  <c:v>5.3434712750000002E-5</c:v>
                </c:pt>
                <c:pt idx="4907">
                  <c:v>5.3434712750000002E-5</c:v>
                </c:pt>
                <c:pt idx="4908">
                  <c:v>5.3434712750000002E-5</c:v>
                </c:pt>
                <c:pt idx="4909">
                  <c:v>5.3434712750000002E-5</c:v>
                </c:pt>
                <c:pt idx="4910">
                  <c:v>1.145192891E-5</c:v>
                </c:pt>
                <c:pt idx="4911">
                  <c:v>1.145192891E-5</c:v>
                </c:pt>
                <c:pt idx="4912">
                  <c:v>1.145192891E-5</c:v>
                </c:pt>
                <c:pt idx="4913">
                  <c:v>1.145192891E-5</c:v>
                </c:pt>
                <c:pt idx="4914">
                  <c:v>1.145192891E-5</c:v>
                </c:pt>
                <c:pt idx="4915">
                  <c:v>1.145192891E-5</c:v>
                </c:pt>
                <c:pt idx="4916">
                  <c:v>1.145192891E-5</c:v>
                </c:pt>
                <c:pt idx="4917">
                  <c:v>1.145192891E-5</c:v>
                </c:pt>
                <c:pt idx="4918">
                  <c:v>2.011631068E-6</c:v>
                </c:pt>
                <c:pt idx="4919">
                  <c:v>2.011631068E-6</c:v>
                </c:pt>
                <c:pt idx="4920">
                  <c:v>2.011631068E-6</c:v>
                </c:pt>
                <c:pt idx="4921">
                  <c:v>2.011631068E-6</c:v>
                </c:pt>
                <c:pt idx="4922">
                  <c:v>2.011631068E-6</c:v>
                </c:pt>
                <c:pt idx="4923">
                  <c:v>2.011631068E-6</c:v>
                </c:pt>
                <c:pt idx="4924">
                  <c:v>2.011631068E-6</c:v>
                </c:pt>
                <c:pt idx="4925">
                  <c:v>2.011631068E-6</c:v>
                </c:pt>
                <c:pt idx="4926">
                  <c:v>2.894631734E-7</c:v>
                </c:pt>
                <c:pt idx="4927">
                  <c:v>2.894631734E-7</c:v>
                </c:pt>
                <c:pt idx="4928">
                  <c:v>2.894631734E-7</c:v>
                </c:pt>
                <c:pt idx="4929">
                  <c:v>2.894631734E-7</c:v>
                </c:pt>
                <c:pt idx="4930">
                  <c:v>2.894631734E-7</c:v>
                </c:pt>
                <c:pt idx="4931">
                  <c:v>2.894631734E-7</c:v>
                </c:pt>
                <c:pt idx="4932">
                  <c:v>2.894631734E-7</c:v>
                </c:pt>
                <c:pt idx="4933">
                  <c:v>3.4103887710000003E-8</c:v>
                </c:pt>
                <c:pt idx="4934">
                  <c:v>3.4103887710000003E-8</c:v>
                </c:pt>
                <c:pt idx="4935">
                  <c:v>3.4103887710000003E-8</c:v>
                </c:pt>
                <c:pt idx="4936">
                  <c:v>3.4103887710000003E-8</c:v>
                </c:pt>
                <c:pt idx="4937">
                  <c:v>3.4103887710000003E-8</c:v>
                </c:pt>
                <c:pt idx="4938">
                  <c:v>3.4103887710000003E-8</c:v>
                </c:pt>
                <c:pt idx="4939">
                  <c:v>3.4103887710000003E-8</c:v>
                </c:pt>
                <c:pt idx="4940">
                  <c:v>3.4103887710000003E-8</c:v>
                </c:pt>
                <c:pt idx="4941">
                  <c:v>3.2885110190000001E-9</c:v>
                </c:pt>
                <c:pt idx="4942">
                  <c:v>3.2885110190000001E-9</c:v>
                </c:pt>
                <c:pt idx="4943">
                  <c:v>3.2885110190000001E-9</c:v>
                </c:pt>
                <c:pt idx="4944">
                  <c:v>3.2885110190000001E-9</c:v>
                </c:pt>
                <c:pt idx="4945">
                  <c:v>3.2885110190000001E-9</c:v>
                </c:pt>
                <c:pt idx="4946">
                  <c:v>3.2885110190000001E-9</c:v>
                </c:pt>
                <c:pt idx="4947">
                  <c:v>3.2885110190000001E-9</c:v>
                </c:pt>
                <c:pt idx="4948">
                  <c:v>3.2885110190000001E-9</c:v>
                </c:pt>
                <c:pt idx="4949">
                  <c:v>2.5943266979999999E-10</c:v>
                </c:pt>
                <c:pt idx="4950">
                  <c:v>2.5943266979999999E-10</c:v>
                </c:pt>
                <c:pt idx="4951">
                  <c:v>2.5943266979999999E-10</c:v>
                </c:pt>
                <c:pt idx="4952">
                  <c:v>2.5943266979999999E-10</c:v>
                </c:pt>
                <c:pt idx="4953">
                  <c:v>2.5943266979999999E-10</c:v>
                </c:pt>
                <c:pt idx="4954">
                  <c:v>2.5943266979999999E-10</c:v>
                </c:pt>
                <c:pt idx="4955">
                  <c:v>2.5943266979999999E-10</c:v>
                </c:pt>
                <c:pt idx="4956">
                  <c:v>1.673969817E-11</c:v>
                </c:pt>
                <c:pt idx="4957">
                  <c:v>1.673969817E-11</c:v>
                </c:pt>
                <c:pt idx="4958">
                  <c:v>1.673969817E-11</c:v>
                </c:pt>
                <c:pt idx="4959">
                  <c:v>1.673969817E-11</c:v>
                </c:pt>
                <c:pt idx="4960">
                  <c:v>1.673969817E-11</c:v>
                </c:pt>
                <c:pt idx="4961">
                  <c:v>1.673969817E-11</c:v>
                </c:pt>
                <c:pt idx="4962">
                  <c:v>1.673969817E-11</c:v>
                </c:pt>
                <c:pt idx="4963">
                  <c:v>1.673969817E-11</c:v>
                </c:pt>
                <c:pt idx="4964">
                  <c:v>8.831990586E-13</c:v>
                </c:pt>
                <c:pt idx="4965">
                  <c:v>8.831990586E-13</c:v>
                </c:pt>
                <c:pt idx="4966">
                  <c:v>8.831990586E-13</c:v>
                </c:pt>
                <c:pt idx="4967">
                  <c:v>8.831990586E-13</c:v>
                </c:pt>
                <c:pt idx="4968">
                  <c:v>8.831990586E-13</c:v>
                </c:pt>
                <c:pt idx="4969">
                  <c:v>8.6081754790000003E-13</c:v>
                </c:pt>
                <c:pt idx="4970">
                  <c:v>8.6081754790000003E-13</c:v>
                </c:pt>
                <c:pt idx="4971">
                  <c:v>8.6081754790000003E-13</c:v>
                </c:pt>
                <c:pt idx="4972">
                  <c:v>3.73025585E-14</c:v>
                </c:pt>
                <c:pt idx="4973">
                  <c:v>3.73025585E-14</c:v>
                </c:pt>
                <c:pt idx="4974">
                  <c:v>3.73025585E-14</c:v>
                </c:pt>
                <c:pt idx="4975">
                  <c:v>3.73025585E-14</c:v>
                </c:pt>
                <c:pt idx="4976">
                  <c:v>6.1827702250000005E-13</c:v>
                </c:pt>
                <c:pt idx="4977">
                  <c:v>6.1827702250000005E-13</c:v>
                </c:pt>
                <c:pt idx="4978">
                  <c:v>6.1827702250000005E-13</c:v>
                </c:pt>
                <c:pt idx="4979">
                  <c:v>6.1827702250000005E-13</c:v>
                </c:pt>
                <c:pt idx="4980">
                  <c:v>6.1827702250000005E-13</c:v>
                </c:pt>
                <c:pt idx="4981">
                  <c:v>1.426775365E-11</c:v>
                </c:pt>
                <c:pt idx="4982">
                  <c:v>1.426775365E-11</c:v>
                </c:pt>
                <c:pt idx="4983">
                  <c:v>1.426775365E-11</c:v>
                </c:pt>
                <c:pt idx="4984">
                  <c:v>1.426775365E-11</c:v>
                </c:pt>
                <c:pt idx="4985">
                  <c:v>1.426775365E-11</c:v>
                </c:pt>
                <c:pt idx="4986">
                  <c:v>1.426775365E-11</c:v>
                </c:pt>
                <c:pt idx="4987">
                  <c:v>1.426775365E-11</c:v>
                </c:pt>
                <c:pt idx="4988">
                  <c:v>2.6889410139999998E-10</c:v>
                </c:pt>
                <c:pt idx="4989">
                  <c:v>2.6889410139999998E-10</c:v>
                </c:pt>
                <c:pt idx="4990">
                  <c:v>2.6889410139999998E-10</c:v>
                </c:pt>
                <c:pt idx="4991">
                  <c:v>2.6889410139999998E-10</c:v>
                </c:pt>
                <c:pt idx="4992">
                  <c:v>2.6889410139999998E-10</c:v>
                </c:pt>
                <c:pt idx="4993">
                  <c:v>2.6889410139999998E-10</c:v>
                </c:pt>
                <c:pt idx="4994">
                  <c:v>2.6889410139999998E-10</c:v>
                </c:pt>
                <c:pt idx="4995">
                  <c:v>2.6889410139999998E-10</c:v>
                </c:pt>
                <c:pt idx="4996">
                  <c:v>4.138670739E-9</c:v>
                </c:pt>
                <c:pt idx="4997">
                  <c:v>4.138670739E-9</c:v>
                </c:pt>
                <c:pt idx="4998">
                  <c:v>4.138670739E-9</c:v>
                </c:pt>
                <c:pt idx="4999">
                  <c:v>4.138670739E-9</c:v>
                </c:pt>
                <c:pt idx="5000">
                  <c:v>4.138670739E-9</c:v>
                </c:pt>
                <c:pt idx="5001">
                  <c:v>4.138670739E-9</c:v>
                </c:pt>
                <c:pt idx="5002">
                  <c:v>4.138670739E-9</c:v>
                </c:pt>
                <c:pt idx="5003">
                  <c:v>4.138670739E-9</c:v>
                </c:pt>
                <c:pt idx="5004">
                  <c:v>5.2022738120000003E-8</c:v>
                </c:pt>
                <c:pt idx="5005">
                  <c:v>5.2022738120000003E-8</c:v>
                </c:pt>
                <c:pt idx="5006">
                  <c:v>5.2022738120000003E-8</c:v>
                </c:pt>
                <c:pt idx="5007">
                  <c:v>5.2022738120000003E-8</c:v>
                </c:pt>
                <c:pt idx="5008">
                  <c:v>5.2022738120000003E-8</c:v>
                </c:pt>
                <c:pt idx="5009">
                  <c:v>5.2022738120000003E-8</c:v>
                </c:pt>
                <c:pt idx="5010">
                  <c:v>5.2022738120000003E-8</c:v>
                </c:pt>
                <c:pt idx="5011">
                  <c:v>5.3404653500000002E-7</c:v>
                </c:pt>
                <c:pt idx="5012">
                  <c:v>5.3404653500000002E-7</c:v>
                </c:pt>
                <c:pt idx="5013">
                  <c:v>5.3404653500000002E-7</c:v>
                </c:pt>
                <c:pt idx="5014">
                  <c:v>5.3404653500000002E-7</c:v>
                </c:pt>
                <c:pt idx="5015">
                  <c:v>5.3404653500000002E-7</c:v>
                </c:pt>
                <c:pt idx="5016">
                  <c:v>5.3404653500000002E-7</c:v>
                </c:pt>
                <c:pt idx="5017">
                  <c:v>5.3404653500000002E-7</c:v>
                </c:pt>
                <c:pt idx="5018">
                  <c:v>5.3404653500000002E-7</c:v>
                </c:pt>
                <c:pt idx="5019">
                  <c:v>4.4773241829999996E-6</c:v>
                </c:pt>
                <c:pt idx="5020">
                  <c:v>4.4773241829999996E-6</c:v>
                </c:pt>
                <c:pt idx="5021">
                  <c:v>4.4773241829999996E-6</c:v>
                </c:pt>
                <c:pt idx="5022">
                  <c:v>4.4773241829999996E-6</c:v>
                </c:pt>
                <c:pt idx="5023">
                  <c:v>4.4773241829999996E-6</c:v>
                </c:pt>
                <c:pt idx="5024">
                  <c:v>4.4773241829999996E-6</c:v>
                </c:pt>
                <c:pt idx="5025">
                  <c:v>4.4773241829999996E-6</c:v>
                </c:pt>
                <c:pt idx="5026">
                  <c:v>4.4773241829999996E-6</c:v>
                </c:pt>
                <c:pt idx="5027">
                  <c:v>3.0655697630000003E-5</c:v>
                </c:pt>
                <c:pt idx="5028">
                  <c:v>3.0655697630000003E-5</c:v>
                </c:pt>
                <c:pt idx="5029">
                  <c:v>3.0655697630000003E-5</c:v>
                </c:pt>
                <c:pt idx="5030">
                  <c:v>3.0655697630000003E-5</c:v>
                </c:pt>
                <c:pt idx="5031">
                  <c:v>3.0655697630000003E-5</c:v>
                </c:pt>
                <c:pt idx="5032">
                  <c:v>3.0655697630000003E-5</c:v>
                </c:pt>
                <c:pt idx="5033">
                  <c:v>3.0655697630000003E-5</c:v>
                </c:pt>
                <c:pt idx="5034" formatCode="General">
                  <c:v>1.7141836E-4</c:v>
                </c:pt>
                <c:pt idx="5035" formatCode="General">
                  <c:v>1.7141836E-4</c:v>
                </c:pt>
                <c:pt idx="5036" formatCode="General">
                  <c:v>1.7141836E-4</c:v>
                </c:pt>
                <c:pt idx="5037" formatCode="General">
                  <c:v>1.7141836E-4</c:v>
                </c:pt>
                <c:pt idx="5038" formatCode="General">
                  <c:v>1.7141836E-4</c:v>
                </c:pt>
                <c:pt idx="5039" formatCode="General">
                  <c:v>1.7141836E-4</c:v>
                </c:pt>
                <c:pt idx="5040" formatCode="General">
                  <c:v>1.7141836E-4</c:v>
                </c:pt>
                <c:pt idx="5041" formatCode="General">
                  <c:v>1.7141836E-4</c:v>
                </c:pt>
                <c:pt idx="5042" formatCode="General">
                  <c:v>7.8281090829999999E-4</c:v>
                </c:pt>
                <c:pt idx="5043" formatCode="General">
                  <c:v>7.8281090829999999E-4</c:v>
                </c:pt>
                <c:pt idx="5044" formatCode="General">
                  <c:v>7.8281090829999999E-4</c:v>
                </c:pt>
                <c:pt idx="5045" formatCode="General">
                  <c:v>7.8281090829999999E-4</c:v>
                </c:pt>
                <c:pt idx="5046" formatCode="General">
                  <c:v>7.8281090829999999E-4</c:v>
                </c:pt>
                <c:pt idx="5047" formatCode="General">
                  <c:v>7.8281090829999999E-4</c:v>
                </c:pt>
                <c:pt idx="5048" formatCode="General">
                  <c:v>7.8281090829999999E-4</c:v>
                </c:pt>
                <c:pt idx="5049" formatCode="General">
                  <c:v>7.8281090829999999E-4</c:v>
                </c:pt>
                <c:pt idx="5050" formatCode="General">
                  <c:v>2.9195093079999999E-3</c:v>
                </c:pt>
                <c:pt idx="5051" formatCode="General">
                  <c:v>2.9195093079999999E-3</c:v>
                </c:pt>
                <c:pt idx="5052" formatCode="General">
                  <c:v>2.9195093079999999E-3</c:v>
                </c:pt>
                <c:pt idx="5053" formatCode="General">
                  <c:v>2.9195093079999999E-3</c:v>
                </c:pt>
                <c:pt idx="5054" formatCode="General">
                  <c:v>2.9195093079999999E-3</c:v>
                </c:pt>
                <c:pt idx="5055" formatCode="General">
                  <c:v>2.9195093079999999E-3</c:v>
                </c:pt>
                <c:pt idx="5056" formatCode="General">
                  <c:v>2.9195093079999999E-3</c:v>
                </c:pt>
                <c:pt idx="5057" formatCode="General">
                  <c:v>8.8923433800000007E-3</c:v>
                </c:pt>
                <c:pt idx="5058" formatCode="General">
                  <c:v>8.8923433800000007E-3</c:v>
                </c:pt>
                <c:pt idx="5059" formatCode="General">
                  <c:v>8.8923433800000007E-3</c:v>
                </c:pt>
                <c:pt idx="5060" formatCode="General">
                  <c:v>8.8923433800000007E-3</c:v>
                </c:pt>
                <c:pt idx="5061" formatCode="General">
                  <c:v>8.8923433800000007E-3</c:v>
                </c:pt>
                <c:pt idx="5062" formatCode="General">
                  <c:v>8.8923433800000007E-3</c:v>
                </c:pt>
                <c:pt idx="5063" formatCode="General">
                  <c:v>8.8923433800000007E-3</c:v>
                </c:pt>
                <c:pt idx="5064" formatCode="General">
                  <c:v>8.8923433800000007E-3</c:v>
                </c:pt>
                <c:pt idx="5065" formatCode="General">
                  <c:v>2.2119531410000001E-2</c:v>
                </c:pt>
                <c:pt idx="5066" formatCode="General">
                  <c:v>2.2119531410000001E-2</c:v>
                </c:pt>
                <c:pt idx="5067" formatCode="General">
                  <c:v>2.2119531410000001E-2</c:v>
                </c:pt>
                <c:pt idx="5068" formatCode="General">
                  <c:v>2.2119531410000001E-2</c:v>
                </c:pt>
                <c:pt idx="5069" formatCode="General">
                  <c:v>2.2119531410000001E-2</c:v>
                </c:pt>
                <c:pt idx="5070" formatCode="General">
                  <c:v>2.2119531410000001E-2</c:v>
                </c:pt>
                <c:pt idx="5071" formatCode="General">
                  <c:v>2.2119531410000001E-2</c:v>
                </c:pt>
                <c:pt idx="5072" formatCode="General">
                  <c:v>2.2119531410000001E-2</c:v>
                </c:pt>
                <c:pt idx="5073" formatCode="General">
                  <c:v>4.493544251E-2</c:v>
                </c:pt>
                <c:pt idx="5074" formatCode="General">
                  <c:v>4.493544251E-2</c:v>
                </c:pt>
                <c:pt idx="5075" formatCode="General">
                  <c:v>4.493544251E-2</c:v>
                </c:pt>
                <c:pt idx="5076" formatCode="General">
                  <c:v>4.493544251E-2</c:v>
                </c:pt>
                <c:pt idx="5077" formatCode="General">
                  <c:v>4.493544251E-2</c:v>
                </c:pt>
                <c:pt idx="5078" formatCode="General">
                  <c:v>4.493544251E-2</c:v>
                </c:pt>
                <c:pt idx="5079" formatCode="General">
                  <c:v>4.493544251E-2</c:v>
                </c:pt>
                <c:pt idx="5080" formatCode="General">
                  <c:v>7.4551358819999997E-2</c:v>
                </c:pt>
                <c:pt idx="5081" formatCode="General">
                  <c:v>7.4551358819999997E-2</c:v>
                </c:pt>
                <c:pt idx="5082" formatCode="General">
                  <c:v>7.4551358819999997E-2</c:v>
                </c:pt>
                <c:pt idx="5083" formatCode="General">
                  <c:v>7.4551358819999997E-2</c:v>
                </c:pt>
                <c:pt idx="5084" formatCode="General">
                  <c:v>7.4551358819999997E-2</c:v>
                </c:pt>
                <c:pt idx="5085" formatCode="General">
                  <c:v>7.4551358819999997E-2</c:v>
                </c:pt>
                <c:pt idx="5086" formatCode="General">
                  <c:v>7.4551358819999997E-2</c:v>
                </c:pt>
                <c:pt idx="5087" formatCode="General">
                  <c:v>7.4551358819999997E-2</c:v>
                </c:pt>
                <c:pt idx="5088" formatCode="General">
                  <c:v>0.1010125801</c:v>
                </c:pt>
                <c:pt idx="5089" formatCode="General">
                  <c:v>0.1010125801</c:v>
                </c:pt>
                <c:pt idx="5090" formatCode="General">
                  <c:v>0.1010125801</c:v>
                </c:pt>
                <c:pt idx="5091" formatCode="General">
                  <c:v>0.1010125801</c:v>
                </c:pt>
                <c:pt idx="5092" formatCode="General">
                  <c:v>0.1010125801</c:v>
                </c:pt>
                <c:pt idx="5093" formatCode="General">
                  <c:v>0.1010125801</c:v>
                </c:pt>
                <c:pt idx="5094" formatCode="General">
                  <c:v>0.1010125801</c:v>
                </c:pt>
                <c:pt idx="5095" formatCode="General">
                  <c:v>0.11177605390000001</c:v>
                </c:pt>
                <c:pt idx="5096" formatCode="General">
                  <c:v>0.11177605390000001</c:v>
                </c:pt>
                <c:pt idx="5097" formatCode="General">
                  <c:v>0.11177605390000001</c:v>
                </c:pt>
                <c:pt idx="5098" formatCode="General">
                  <c:v>0.11177605390000001</c:v>
                </c:pt>
                <c:pt idx="5099" formatCode="General">
                  <c:v>0.11177605390000001</c:v>
                </c:pt>
                <c:pt idx="5100" formatCode="General">
                  <c:v>0.11177605390000001</c:v>
                </c:pt>
                <c:pt idx="5101" formatCode="General">
                  <c:v>0.11177605390000001</c:v>
                </c:pt>
                <c:pt idx="5102" formatCode="General">
                  <c:v>0.11177605390000001</c:v>
                </c:pt>
                <c:pt idx="5103" formatCode="General">
                  <c:v>0.1010125801</c:v>
                </c:pt>
                <c:pt idx="5104" formatCode="General">
                  <c:v>0.1010125801</c:v>
                </c:pt>
                <c:pt idx="5105" formatCode="General">
                  <c:v>0.1010125801</c:v>
                </c:pt>
                <c:pt idx="5106" formatCode="General">
                  <c:v>0.1010125801</c:v>
                </c:pt>
                <c:pt idx="5107" formatCode="General">
                  <c:v>0.1010125801</c:v>
                </c:pt>
                <c:pt idx="5108" formatCode="General">
                  <c:v>0.1010125801</c:v>
                </c:pt>
                <c:pt idx="5109" formatCode="General">
                  <c:v>0.1010125801</c:v>
                </c:pt>
                <c:pt idx="5110" formatCode="General">
                  <c:v>0.1010125801</c:v>
                </c:pt>
                <c:pt idx="5111" formatCode="General">
                  <c:v>7.4551358819999997E-2</c:v>
                </c:pt>
                <c:pt idx="5112" formatCode="General">
                  <c:v>7.4551358819999997E-2</c:v>
                </c:pt>
                <c:pt idx="5113" formatCode="General">
                  <c:v>7.4551358819999997E-2</c:v>
                </c:pt>
                <c:pt idx="5114" formatCode="General">
                  <c:v>7.4551358819999997E-2</c:v>
                </c:pt>
                <c:pt idx="5115" formatCode="General">
                  <c:v>7.4551358819999997E-2</c:v>
                </c:pt>
                <c:pt idx="5116" formatCode="General">
                  <c:v>7.4551358819999997E-2</c:v>
                </c:pt>
                <c:pt idx="5117" formatCode="General">
                  <c:v>7.4551358819999997E-2</c:v>
                </c:pt>
                <c:pt idx="5118" formatCode="General">
                  <c:v>4.493544251E-2</c:v>
                </c:pt>
                <c:pt idx="5119" formatCode="General">
                  <c:v>4.493544251E-2</c:v>
                </c:pt>
                <c:pt idx="5120" formatCode="General">
                  <c:v>4.493544251E-2</c:v>
                </c:pt>
                <c:pt idx="5121" formatCode="General">
                  <c:v>4.493544251E-2</c:v>
                </c:pt>
                <c:pt idx="5122" formatCode="General">
                  <c:v>4.493544251E-2</c:v>
                </c:pt>
                <c:pt idx="5123" formatCode="General">
                  <c:v>4.493544251E-2</c:v>
                </c:pt>
                <c:pt idx="5124" formatCode="General">
                  <c:v>4.493544251E-2</c:v>
                </c:pt>
                <c:pt idx="5125" formatCode="General">
                  <c:v>4.493544251E-2</c:v>
                </c:pt>
                <c:pt idx="5126" formatCode="General">
                  <c:v>2.2119531410000001E-2</c:v>
                </c:pt>
                <c:pt idx="5127" formatCode="General">
                  <c:v>2.2119531410000001E-2</c:v>
                </c:pt>
                <c:pt idx="5128" formatCode="General">
                  <c:v>2.2119531410000001E-2</c:v>
                </c:pt>
                <c:pt idx="5129" formatCode="General">
                  <c:v>2.2119531410000001E-2</c:v>
                </c:pt>
                <c:pt idx="5130" formatCode="General">
                  <c:v>2.2119531410000001E-2</c:v>
                </c:pt>
                <c:pt idx="5131" formatCode="General">
                  <c:v>2.2119531410000001E-2</c:v>
                </c:pt>
                <c:pt idx="5132" formatCode="General">
                  <c:v>2.2119531410000001E-2</c:v>
                </c:pt>
                <c:pt idx="5133" formatCode="General">
                  <c:v>2.2119531410000001E-2</c:v>
                </c:pt>
                <c:pt idx="5134" formatCode="General">
                  <c:v>8.8923433800000007E-3</c:v>
                </c:pt>
                <c:pt idx="5135" formatCode="General">
                  <c:v>8.8923433800000007E-3</c:v>
                </c:pt>
                <c:pt idx="5136" formatCode="General">
                  <c:v>8.8923433800000007E-3</c:v>
                </c:pt>
                <c:pt idx="5137" formatCode="General">
                  <c:v>8.8923433800000007E-3</c:v>
                </c:pt>
                <c:pt idx="5138" formatCode="General">
                  <c:v>8.8923433800000007E-3</c:v>
                </c:pt>
                <c:pt idx="5139" formatCode="General">
                  <c:v>8.8923433800000007E-3</c:v>
                </c:pt>
                <c:pt idx="5140" formatCode="General">
                  <c:v>8.8923433800000007E-3</c:v>
                </c:pt>
                <c:pt idx="5141" formatCode="General">
                  <c:v>2.9195093079999999E-3</c:v>
                </c:pt>
                <c:pt idx="5142" formatCode="General">
                  <c:v>2.9195093079999999E-3</c:v>
                </c:pt>
                <c:pt idx="5143" formatCode="General">
                  <c:v>2.9195093079999999E-3</c:v>
                </c:pt>
                <c:pt idx="5144" formatCode="General">
                  <c:v>2.9195093079999999E-3</c:v>
                </c:pt>
                <c:pt idx="5145" formatCode="General">
                  <c:v>2.9195093079999999E-3</c:v>
                </c:pt>
                <c:pt idx="5146" formatCode="General">
                  <c:v>2.9195093079999999E-3</c:v>
                </c:pt>
                <c:pt idx="5147" formatCode="General">
                  <c:v>2.9195093079999999E-3</c:v>
                </c:pt>
                <c:pt idx="5148" formatCode="General">
                  <c:v>2.9195093079999999E-3</c:v>
                </c:pt>
                <c:pt idx="5149" formatCode="General">
                  <c:v>7.8281090829999999E-4</c:v>
                </c:pt>
                <c:pt idx="5150" formatCode="General">
                  <c:v>7.8281090829999999E-4</c:v>
                </c:pt>
                <c:pt idx="5151" formatCode="General">
                  <c:v>7.8281090829999999E-4</c:v>
                </c:pt>
                <c:pt idx="5152" formatCode="General">
                  <c:v>7.8281090829999999E-4</c:v>
                </c:pt>
                <c:pt idx="5153" formatCode="General">
                  <c:v>7.8281090829999999E-4</c:v>
                </c:pt>
                <c:pt idx="5154" formatCode="General">
                  <c:v>7.8281090829999999E-4</c:v>
                </c:pt>
                <c:pt idx="5155" formatCode="General">
                  <c:v>7.8281090829999999E-4</c:v>
                </c:pt>
                <c:pt idx="5156" formatCode="General">
                  <c:v>7.8281090829999999E-4</c:v>
                </c:pt>
                <c:pt idx="5157" formatCode="General">
                  <c:v>1.7141836E-4</c:v>
                </c:pt>
                <c:pt idx="5158" formatCode="General">
                  <c:v>1.7141836E-4</c:v>
                </c:pt>
                <c:pt idx="5159" formatCode="General">
                  <c:v>1.7141836E-4</c:v>
                </c:pt>
                <c:pt idx="5160" formatCode="General">
                  <c:v>1.7141836E-4</c:v>
                </c:pt>
                <c:pt idx="5161" formatCode="General">
                  <c:v>1.7141836E-4</c:v>
                </c:pt>
                <c:pt idx="5162" formatCode="General">
                  <c:v>1.7141836E-4</c:v>
                </c:pt>
                <c:pt idx="5163" formatCode="General">
                  <c:v>1.7141836E-4</c:v>
                </c:pt>
                <c:pt idx="5164">
                  <c:v>3.0655697630000003E-5</c:v>
                </c:pt>
                <c:pt idx="5165">
                  <c:v>3.0655697630000003E-5</c:v>
                </c:pt>
                <c:pt idx="5166">
                  <c:v>3.0655697630000003E-5</c:v>
                </c:pt>
                <c:pt idx="5167">
                  <c:v>3.0655697630000003E-5</c:v>
                </c:pt>
                <c:pt idx="5168">
                  <c:v>3.0655697630000003E-5</c:v>
                </c:pt>
                <c:pt idx="5169">
                  <c:v>3.0655697630000003E-5</c:v>
                </c:pt>
                <c:pt idx="5170">
                  <c:v>3.0655697630000003E-5</c:v>
                </c:pt>
                <c:pt idx="5171">
                  <c:v>3.0655697630000003E-5</c:v>
                </c:pt>
                <c:pt idx="5172">
                  <c:v>4.4773241829999996E-6</c:v>
                </c:pt>
                <c:pt idx="5173">
                  <c:v>4.4773241829999996E-6</c:v>
                </c:pt>
                <c:pt idx="5174">
                  <c:v>4.4773241829999996E-6</c:v>
                </c:pt>
                <c:pt idx="5175">
                  <c:v>4.4773241829999996E-6</c:v>
                </c:pt>
                <c:pt idx="5176">
                  <c:v>4.4773241829999996E-6</c:v>
                </c:pt>
                <c:pt idx="5177">
                  <c:v>4.4773241829999996E-6</c:v>
                </c:pt>
                <c:pt idx="5178">
                  <c:v>4.4773241829999996E-6</c:v>
                </c:pt>
                <c:pt idx="5179">
                  <c:v>4.4773241829999996E-6</c:v>
                </c:pt>
                <c:pt idx="5180">
                  <c:v>5.3404653500000002E-7</c:v>
                </c:pt>
                <c:pt idx="5181">
                  <c:v>5.3404653500000002E-7</c:v>
                </c:pt>
                <c:pt idx="5182">
                  <c:v>5.3404653500000002E-7</c:v>
                </c:pt>
                <c:pt idx="5183">
                  <c:v>5.3404653500000002E-7</c:v>
                </c:pt>
                <c:pt idx="5184">
                  <c:v>5.3404653500000002E-7</c:v>
                </c:pt>
                <c:pt idx="5185">
                  <c:v>5.3404653500000002E-7</c:v>
                </c:pt>
                <c:pt idx="5186">
                  <c:v>5.3404653500000002E-7</c:v>
                </c:pt>
                <c:pt idx="5187">
                  <c:v>5.2022738120000003E-8</c:v>
                </c:pt>
                <c:pt idx="5188">
                  <c:v>5.2022738120000003E-8</c:v>
                </c:pt>
                <c:pt idx="5189">
                  <c:v>5.2022738120000003E-8</c:v>
                </c:pt>
                <c:pt idx="5190">
                  <c:v>5.2022738120000003E-8</c:v>
                </c:pt>
                <c:pt idx="5191">
                  <c:v>5.2022738120000003E-8</c:v>
                </c:pt>
                <c:pt idx="5192">
                  <c:v>5.2022738120000003E-8</c:v>
                </c:pt>
                <c:pt idx="5193">
                  <c:v>5.2022738120000003E-8</c:v>
                </c:pt>
                <c:pt idx="5194">
                  <c:v>5.2022738120000003E-8</c:v>
                </c:pt>
                <c:pt idx="5195">
                  <c:v>4.138670739E-9</c:v>
                </c:pt>
                <c:pt idx="5196">
                  <c:v>4.138670739E-9</c:v>
                </c:pt>
                <c:pt idx="5197">
                  <c:v>4.138670739E-9</c:v>
                </c:pt>
                <c:pt idx="5198">
                  <c:v>4.138670739E-9</c:v>
                </c:pt>
                <c:pt idx="5199">
                  <c:v>4.138670739E-9</c:v>
                </c:pt>
                <c:pt idx="5200">
                  <c:v>4.138670739E-9</c:v>
                </c:pt>
                <c:pt idx="5201">
                  <c:v>4.138670739E-9</c:v>
                </c:pt>
                <c:pt idx="5202">
                  <c:v>2.6889410139999998E-10</c:v>
                </c:pt>
                <c:pt idx="5203">
                  <c:v>2.6889410139999998E-10</c:v>
                </c:pt>
                <c:pt idx="5204">
                  <c:v>2.6889410139999998E-10</c:v>
                </c:pt>
                <c:pt idx="5205">
                  <c:v>2.6889410139999998E-10</c:v>
                </c:pt>
                <c:pt idx="5206">
                  <c:v>2.6889410139999998E-10</c:v>
                </c:pt>
                <c:pt idx="5207">
                  <c:v>2.6889410139999998E-10</c:v>
                </c:pt>
                <c:pt idx="5208">
                  <c:v>2.6889410139999998E-10</c:v>
                </c:pt>
                <c:pt idx="5209">
                  <c:v>2.6889410139999998E-10</c:v>
                </c:pt>
                <c:pt idx="5210">
                  <c:v>1.426775365E-11</c:v>
                </c:pt>
                <c:pt idx="5211">
                  <c:v>1.426775365E-11</c:v>
                </c:pt>
                <c:pt idx="5212">
                  <c:v>1.426775365E-11</c:v>
                </c:pt>
                <c:pt idx="5213">
                  <c:v>1.426775365E-11</c:v>
                </c:pt>
                <c:pt idx="5214">
                  <c:v>1.426775365E-11</c:v>
                </c:pt>
                <c:pt idx="5215">
                  <c:v>1.426775365E-11</c:v>
                </c:pt>
                <c:pt idx="5216">
                  <c:v>1.426775365E-11</c:v>
                </c:pt>
                <c:pt idx="5217">
                  <c:v>1.426775365E-11</c:v>
                </c:pt>
                <c:pt idx="5218">
                  <c:v>6.1827702250000005E-13</c:v>
                </c:pt>
                <c:pt idx="5219">
                  <c:v>6.1827702250000005E-13</c:v>
                </c:pt>
                <c:pt idx="5220">
                  <c:v>6.1827702250000005E-13</c:v>
                </c:pt>
                <c:pt idx="5221">
                  <c:v>6.1827702250000005E-13</c:v>
                </c:pt>
                <c:pt idx="5222">
                  <c:v>6.1827702250000005E-13</c:v>
                </c:pt>
                <c:pt idx="5223">
                  <c:v>1.6309419089999999E-12</c:v>
                </c:pt>
                <c:pt idx="5224">
                  <c:v>1.6309419089999999E-12</c:v>
                </c:pt>
                <c:pt idx="5225">
                  <c:v>1.6309419089999999E-12</c:v>
                </c:pt>
                <c:pt idx="5226">
                  <c:v>1.6309419089999999E-12</c:v>
                </c:pt>
                <c:pt idx="5227">
                  <c:v>1.6309419089999999E-12</c:v>
                </c:pt>
                <c:pt idx="5228">
                  <c:v>3.763665074E-11</c:v>
                </c:pt>
                <c:pt idx="5229">
                  <c:v>3.763665074E-11</c:v>
                </c:pt>
                <c:pt idx="5230">
                  <c:v>3.763665074E-11</c:v>
                </c:pt>
                <c:pt idx="5231">
                  <c:v>3.763665074E-11</c:v>
                </c:pt>
                <c:pt idx="5232">
                  <c:v>3.763665074E-11</c:v>
                </c:pt>
                <c:pt idx="5233">
                  <c:v>3.763665074E-11</c:v>
                </c:pt>
                <c:pt idx="5234">
                  <c:v>3.763665074E-11</c:v>
                </c:pt>
                <c:pt idx="5235">
                  <c:v>3.763665074E-11</c:v>
                </c:pt>
                <c:pt idx="5236">
                  <c:v>7.0931083229999997E-10</c:v>
                </c:pt>
                <c:pt idx="5237">
                  <c:v>7.0931083229999997E-10</c:v>
                </c:pt>
                <c:pt idx="5238">
                  <c:v>7.0931083229999997E-10</c:v>
                </c:pt>
                <c:pt idx="5239">
                  <c:v>7.0931083229999997E-10</c:v>
                </c:pt>
                <c:pt idx="5240">
                  <c:v>7.0931083229999997E-10</c:v>
                </c:pt>
                <c:pt idx="5241">
                  <c:v>7.0931083229999997E-10</c:v>
                </c:pt>
                <c:pt idx="5242">
                  <c:v>7.0931083229999997E-10</c:v>
                </c:pt>
                <c:pt idx="5243">
                  <c:v>1.091732482E-8</c:v>
                </c:pt>
                <c:pt idx="5244">
                  <c:v>1.091732482E-8</c:v>
                </c:pt>
                <c:pt idx="5245">
                  <c:v>1.091732482E-8</c:v>
                </c:pt>
                <c:pt idx="5246">
                  <c:v>1.091732482E-8</c:v>
                </c:pt>
                <c:pt idx="5247">
                  <c:v>1.091732482E-8</c:v>
                </c:pt>
                <c:pt idx="5248">
                  <c:v>1.091732482E-8</c:v>
                </c:pt>
                <c:pt idx="5249">
                  <c:v>1.091732482E-8</c:v>
                </c:pt>
                <c:pt idx="5250">
                  <c:v>1.091732482E-8</c:v>
                </c:pt>
                <c:pt idx="5251">
                  <c:v>1.372298328E-7</c:v>
                </c:pt>
                <c:pt idx="5252">
                  <c:v>1.372298328E-7</c:v>
                </c:pt>
                <c:pt idx="5253">
                  <c:v>1.372298328E-7</c:v>
                </c:pt>
                <c:pt idx="5254">
                  <c:v>1.372298328E-7</c:v>
                </c:pt>
                <c:pt idx="5255">
                  <c:v>1.372298328E-7</c:v>
                </c:pt>
                <c:pt idx="5256">
                  <c:v>1.372298328E-7</c:v>
                </c:pt>
                <c:pt idx="5257">
                  <c:v>1.372298328E-7</c:v>
                </c:pt>
                <c:pt idx="5258">
                  <c:v>1.372298328E-7</c:v>
                </c:pt>
                <c:pt idx="5259">
                  <c:v>1.4087517000000001E-6</c:v>
                </c:pt>
                <c:pt idx="5260">
                  <c:v>1.4087517000000001E-6</c:v>
                </c:pt>
                <c:pt idx="5261">
                  <c:v>1.4087517000000001E-6</c:v>
                </c:pt>
                <c:pt idx="5262">
                  <c:v>1.4087517000000001E-6</c:v>
                </c:pt>
                <c:pt idx="5263">
                  <c:v>1.4087517000000001E-6</c:v>
                </c:pt>
                <c:pt idx="5264">
                  <c:v>1.4087517000000001E-6</c:v>
                </c:pt>
                <c:pt idx="5265">
                  <c:v>1.4087517000000001E-6</c:v>
                </c:pt>
                <c:pt idx="5266">
                  <c:v>1.1810653630000001E-5</c:v>
                </c:pt>
                <c:pt idx="5267">
                  <c:v>1.1810653630000001E-5</c:v>
                </c:pt>
                <c:pt idx="5268">
                  <c:v>1.1810653630000001E-5</c:v>
                </c:pt>
                <c:pt idx="5269">
                  <c:v>1.1810653630000001E-5</c:v>
                </c:pt>
                <c:pt idx="5270">
                  <c:v>1.1810653630000001E-5</c:v>
                </c:pt>
                <c:pt idx="5271">
                  <c:v>1.1810653630000001E-5</c:v>
                </c:pt>
                <c:pt idx="5272">
                  <c:v>1.1810653630000001E-5</c:v>
                </c:pt>
                <c:pt idx="5273">
                  <c:v>1.1810653630000001E-5</c:v>
                </c:pt>
                <c:pt idx="5274">
                  <c:v>8.0866106149999999E-5</c:v>
                </c:pt>
                <c:pt idx="5275">
                  <c:v>8.0866106149999999E-5</c:v>
                </c:pt>
                <c:pt idx="5276">
                  <c:v>8.0866106149999999E-5</c:v>
                </c:pt>
                <c:pt idx="5277">
                  <c:v>8.0866106149999999E-5</c:v>
                </c:pt>
                <c:pt idx="5278">
                  <c:v>8.0866106149999999E-5</c:v>
                </c:pt>
                <c:pt idx="5279">
                  <c:v>8.0866106149999999E-5</c:v>
                </c:pt>
                <c:pt idx="5280">
                  <c:v>8.0866106149999999E-5</c:v>
                </c:pt>
                <c:pt idx="5281">
                  <c:v>8.0866106149999999E-5</c:v>
                </c:pt>
                <c:pt idx="5282" formatCode="General">
                  <c:v>4.5218141170000001E-4</c:v>
                </c:pt>
                <c:pt idx="5283" formatCode="General">
                  <c:v>4.5218141170000001E-4</c:v>
                </c:pt>
                <c:pt idx="5284" formatCode="General">
                  <c:v>4.5218141170000001E-4</c:v>
                </c:pt>
                <c:pt idx="5285" formatCode="General">
                  <c:v>4.5218141170000001E-4</c:v>
                </c:pt>
                <c:pt idx="5286" formatCode="General">
                  <c:v>4.5218141170000001E-4</c:v>
                </c:pt>
                <c:pt idx="5287" formatCode="General">
                  <c:v>4.5218141170000001E-4</c:v>
                </c:pt>
                <c:pt idx="5288" formatCode="General">
                  <c:v>4.5218141170000001E-4</c:v>
                </c:pt>
                <c:pt idx="5289" formatCode="General">
                  <c:v>2.064962871E-3</c:v>
                </c:pt>
                <c:pt idx="5290" formatCode="General">
                  <c:v>2.064962871E-3</c:v>
                </c:pt>
                <c:pt idx="5291" formatCode="General">
                  <c:v>2.064962871E-3</c:v>
                </c:pt>
                <c:pt idx="5292" formatCode="General">
                  <c:v>2.064962871E-3</c:v>
                </c:pt>
                <c:pt idx="5293" formatCode="General">
                  <c:v>2.064962871E-3</c:v>
                </c:pt>
                <c:pt idx="5294" formatCode="General">
                  <c:v>2.064962871E-3</c:v>
                </c:pt>
                <c:pt idx="5295" formatCode="General">
                  <c:v>2.064962871E-3</c:v>
                </c:pt>
                <c:pt idx="5296" formatCode="General">
                  <c:v>2.064962871E-3</c:v>
                </c:pt>
                <c:pt idx="5297" formatCode="General">
                  <c:v>7.7013215049999998E-3</c:v>
                </c:pt>
                <c:pt idx="5298" formatCode="General">
                  <c:v>7.7013215049999998E-3</c:v>
                </c:pt>
                <c:pt idx="5299" formatCode="General">
                  <c:v>7.7013215049999998E-3</c:v>
                </c:pt>
                <c:pt idx="5300" formatCode="General">
                  <c:v>7.7013215049999998E-3</c:v>
                </c:pt>
                <c:pt idx="5301" formatCode="General">
                  <c:v>7.7013215049999998E-3</c:v>
                </c:pt>
                <c:pt idx="5302" formatCode="General">
                  <c:v>7.7013215049999998E-3</c:v>
                </c:pt>
                <c:pt idx="5303" formatCode="General">
                  <c:v>7.7013215049999998E-3</c:v>
                </c:pt>
                <c:pt idx="5304" formatCode="General">
                  <c:v>7.7013215049999998E-3</c:v>
                </c:pt>
                <c:pt idx="5305" formatCode="General">
                  <c:v>2.345695347E-2</c:v>
                </c:pt>
                <c:pt idx="5306" formatCode="General">
                  <c:v>2.345695347E-2</c:v>
                </c:pt>
                <c:pt idx="5307" formatCode="General">
                  <c:v>2.345695347E-2</c:v>
                </c:pt>
                <c:pt idx="5308" formatCode="General">
                  <c:v>2.345695347E-2</c:v>
                </c:pt>
                <c:pt idx="5309" formatCode="General">
                  <c:v>2.345695347E-2</c:v>
                </c:pt>
                <c:pt idx="5310" formatCode="General">
                  <c:v>2.345695347E-2</c:v>
                </c:pt>
                <c:pt idx="5311" formatCode="General">
                  <c:v>2.345695347E-2</c:v>
                </c:pt>
                <c:pt idx="5312" formatCode="General">
                  <c:v>5.834871531E-2</c:v>
                </c:pt>
                <c:pt idx="5313" formatCode="General">
                  <c:v>5.834871531E-2</c:v>
                </c:pt>
                <c:pt idx="5314" formatCode="General">
                  <c:v>5.834871531E-2</c:v>
                </c:pt>
                <c:pt idx="5315" formatCode="General">
                  <c:v>5.834871531E-2</c:v>
                </c:pt>
                <c:pt idx="5316" formatCode="General">
                  <c:v>5.834871531E-2</c:v>
                </c:pt>
                <c:pt idx="5317" formatCode="General">
                  <c:v>5.834871531E-2</c:v>
                </c:pt>
                <c:pt idx="5318" formatCode="General">
                  <c:v>5.834871531E-2</c:v>
                </c:pt>
                <c:pt idx="5319" formatCode="General">
                  <c:v>5.834871531E-2</c:v>
                </c:pt>
                <c:pt idx="5320" formatCode="General">
                  <c:v>0.1185343936</c:v>
                </c:pt>
                <c:pt idx="5321" formatCode="General">
                  <c:v>0.1185343936</c:v>
                </c:pt>
                <c:pt idx="5322" formatCode="General">
                  <c:v>0.1185343936</c:v>
                </c:pt>
                <c:pt idx="5323" formatCode="General">
                  <c:v>0.1185343936</c:v>
                </c:pt>
                <c:pt idx="5324" formatCode="General">
                  <c:v>0.1185343936</c:v>
                </c:pt>
                <c:pt idx="5325" formatCode="General">
                  <c:v>0.1185343936</c:v>
                </c:pt>
                <c:pt idx="5326" formatCode="General">
                  <c:v>0.1185343936</c:v>
                </c:pt>
                <c:pt idx="5327" formatCode="General">
                  <c:v>0.1966576874</c:v>
                </c:pt>
                <c:pt idx="5328" formatCode="General">
                  <c:v>0.1966576874</c:v>
                </c:pt>
                <c:pt idx="5329" formatCode="General">
                  <c:v>0.1966576874</c:v>
                </c:pt>
                <c:pt idx="5330" formatCode="General">
                  <c:v>0.1966576874</c:v>
                </c:pt>
                <c:pt idx="5331" formatCode="General">
                  <c:v>0.1966576874</c:v>
                </c:pt>
                <c:pt idx="5332" formatCode="General">
                  <c:v>0.1966576874</c:v>
                </c:pt>
                <c:pt idx="5333" formatCode="General">
                  <c:v>0.1966576874</c:v>
                </c:pt>
                <c:pt idx="5334" formatCode="General">
                  <c:v>0.1966576874</c:v>
                </c:pt>
                <c:pt idx="5335" formatCode="General">
                  <c:v>0.26645925640000001</c:v>
                </c:pt>
                <c:pt idx="5336" formatCode="General">
                  <c:v>0.26645925640000001</c:v>
                </c:pt>
                <c:pt idx="5337" formatCode="General">
                  <c:v>0.26645925640000001</c:v>
                </c:pt>
                <c:pt idx="5338" formatCode="General">
                  <c:v>0.26645925640000001</c:v>
                </c:pt>
                <c:pt idx="5339" formatCode="General">
                  <c:v>0.26645925640000001</c:v>
                </c:pt>
                <c:pt idx="5340" formatCode="General">
                  <c:v>0.26645925640000001</c:v>
                </c:pt>
                <c:pt idx="5341" formatCode="General">
                  <c:v>0.26645925640000001</c:v>
                </c:pt>
                <c:pt idx="5342" formatCode="General">
                  <c:v>0.26645925640000001</c:v>
                </c:pt>
                <c:pt idx="5343" formatCode="General">
                  <c:v>0.29485204819999999</c:v>
                </c:pt>
                <c:pt idx="5344" formatCode="General">
                  <c:v>0.29485204819999999</c:v>
                </c:pt>
                <c:pt idx="5345" formatCode="General">
                  <c:v>0.29485204819999999</c:v>
                </c:pt>
                <c:pt idx="5346" formatCode="General">
                  <c:v>0.29485204819999999</c:v>
                </c:pt>
                <c:pt idx="5347" formatCode="General">
                  <c:v>0.29485204819999999</c:v>
                </c:pt>
                <c:pt idx="5348" formatCode="General">
                  <c:v>0.29485204819999999</c:v>
                </c:pt>
                <c:pt idx="5349" formatCode="General">
                  <c:v>0.29485204819999999</c:v>
                </c:pt>
                <c:pt idx="5350" formatCode="General">
                  <c:v>0.26645925640000001</c:v>
                </c:pt>
                <c:pt idx="5351" formatCode="General">
                  <c:v>0.26645925640000001</c:v>
                </c:pt>
                <c:pt idx="5352" formatCode="General">
                  <c:v>0.26645925640000001</c:v>
                </c:pt>
                <c:pt idx="5353" formatCode="General">
                  <c:v>0.26645925640000001</c:v>
                </c:pt>
                <c:pt idx="5354" formatCode="General">
                  <c:v>0.26645925640000001</c:v>
                </c:pt>
                <c:pt idx="5355" formatCode="General">
                  <c:v>0.26645925640000001</c:v>
                </c:pt>
                <c:pt idx="5356" formatCode="General">
                  <c:v>0.26645925640000001</c:v>
                </c:pt>
                <c:pt idx="5357" formatCode="General">
                  <c:v>0.26645925640000001</c:v>
                </c:pt>
                <c:pt idx="5358" formatCode="General">
                  <c:v>0.1966576874</c:v>
                </c:pt>
                <c:pt idx="5359" formatCode="General">
                  <c:v>0.1966576874</c:v>
                </c:pt>
                <c:pt idx="5360" formatCode="General">
                  <c:v>0.1966576874</c:v>
                </c:pt>
                <c:pt idx="5361" formatCode="General">
                  <c:v>0.1966576874</c:v>
                </c:pt>
                <c:pt idx="5362" formatCode="General">
                  <c:v>0.1966576874</c:v>
                </c:pt>
                <c:pt idx="5363" formatCode="General">
                  <c:v>0.1966576874</c:v>
                </c:pt>
                <c:pt idx="5364" formatCode="General">
                  <c:v>0.1966576874</c:v>
                </c:pt>
                <c:pt idx="5365" formatCode="General">
                  <c:v>0.1966576874</c:v>
                </c:pt>
                <c:pt idx="5366" formatCode="General">
                  <c:v>0.1185343936</c:v>
                </c:pt>
                <c:pt idx="5367" formatCode="General">
                  <c:v>0.1185343936</c:v>
                </c:pt>
                <c:pt idx="5368" formatCode="General">
                  <c:v>0.1185343936</c:v>
                </c:pt>
                <c:pt idx="5369" formatCode="General">
                  <c:v>0.1185343936</c:v>
                </c:pt>
                <c:pt idx="5370" formatCode="General">
                  <c:v>0.1185343936</c:v>
                </c:pt>
                <c:pt idx="5371" formatCode="General">
                  <c:v>0.1185343936</c:v>
                </c:pt>
                <c:pt idx="5372" formatCode="General">
                  <c:v>0.1185343936</c:v>
                </c:pt>
                <c:pt idx="5373" formatCode="General">
                  <c:v>5.834871531E-2</c:v>
                </c:pt>
                <c:pt idx="5374" formatCode="General">
                  <c:v>5.834871531E-2</c:v>
                </c:pt>
                <c:pt idx="5375" formatCode="General">
                  <c:v>5.834871531E-2</c:v>
                </c:pt>
                <c:pt idx="5376" formatCode="General">
                  <c:v>5.834871531E-2</c:v>
                </c:pt>
                <c:pt idx="5377" formatCode="General">
                  <c:v>5.834871531E-2</c:v>
                </c:pt>
                <c:pt idx="5378" formatCode="General">
                  <c:v>5.834871531E-2</c:v>
                </c:pt>
                <c:pt idx="5379" formatCode="General">
                  <c:v>5.834871531E-2</c:v>
                </c:pt>
                <c:pt idx="5380" formatCode="General">
                  <c:v>5.834871531E-2</c:v>
                </c:pt>
                <c:pt idx="5381" formatCode="General">
                  <c:v>2.345695347E-2</c:v>
                </c:pt>
                <c:pt idx="5382" formatCode="General">
                  <c:v>2.345695347E-2</c:v>
                </c:pt>
                <c:pt idx="5383" formatCode="General">
                  <c:v>2.345695347E-2</c:v>
                </c:pt>
                <c:pt idx="5384" formatCode="General">
                  <c:v>2.345695347E-2</c:v>
                </c:pt>
                <c:pt idx="5385" formatCode="General">
                  <c:v>2.345695347E-2</c:v>
                </c:pt>
                <c:pt idx="5386" formatCode="General">
                  <c:v>2.345695347E-2</c:v>
                </c:pt>
                <c:pt idx="5387" formatCode="General">
                  <c:v>2.345695347E-2</c:v>
                </c:pt>
                <c:pt idx="5388" formatCode="General">
                  <c:v>2.345695347E-2</c:v>
                </c:pt>
                <c:pt idx="5389" formatCode="General">
                  <c:v>7.7013215049999998E-3</c:v>
                </c:pt>
                <c:pt idx="5390" formatCode="General">
                  <c:v>7.7013215049999998E-3</c:v>
                </c:pt>
                <c:pt idx="5391" formatCode="General">
                  <c:v>7.7013215049999998E-3</c:v>
                </c:pt>
                <c:pt idx="5392" formatCode="General">
                  <c:v>7.7013215049999998E-3</c:v>
                </c:pt>
                <c:pt idx="5393" formatCode="General">
                  <c:v>7.7013215049999998E-3</c:v>
                </c:pt>
                <c:pt idx="5394" formatCode="General">
                  <c:v>7.7013215049999998E-3</c:v>
                </c:pt>
                <c:pt idx="5395" formatCode="General">
                  <c:v>7.7013215049999998E-3</c:v>
                </c:pt>
                <c:pt idx="5396" formatCode="General">
                  <c:v>2.064962871E-3</c:v>
                </c:pt>
                <c:pt idx="5397" formatCode="General">
                  <c:v>2.064962871E-3</c:v>
                </c:pt>
                <c:pt idx="5398" formatCode="General">
                  <c:v>2.064962871E-3</c:v>
                </c:pt>
                <c:pt idx="5399" formatCode="General">
                  <c:v>2.064962871E-3</c:v>
                </c:pt>
                <c:pt idx="5400" formatCode="General">
                  <c:v>2.064962871E-3</c:v>
                </c:pt>
                <c:pt idx="5401" formatCode="General">
                  <c:v>2.064962871E-3</c:v>
                </c:pt>
                <c:pt idx="5402" formatCode="General">
                  <c:v>2.064962871E-3</c:v>
                </c:pt>
                <c:pt idx="5403" formatCode="General">
                  <c:v>2.064962871E-3</c:v>
                </c:pt>
                <c:pt idx="5404" formatCode="General">
                  <c:v>4.5218141170000001E-4</c:v>
                </c:pt>
                <c:pt idx="5405" formatCode="General">
                  <c:v>4.5218141170000001E-4</c:v>
                </c:pt>
                <c:pt idx="5406" formatCode="General">
                  <c:v>4.5218141170000001E-4</c:v>
                </c:pt>
                <c:pt idx="5407" formatCode="General">
                  <c:v>4.5218141170000001E-4</c:v>
                </c:pt>
                <c:pt idx="5408" formatCode="General">
                  <c:v>4.5218141170000001E-4</c:v>
                </c:pt>
                <c:pt idx="5409" formatCode="General">
                  <c:v>4.5218141170000001E-4</c:v>
                </c:pt>
                <c:pt idx="5410" formatCode="General">
                  <c:v>4.5218141170000001E-4</c:v>
                </c:pt>
                <c:pt idx="5411" formatCode="General">
                  <c:v>4.5218141170000001E-4</c:v>
                </c:pt>
                <c:pt idx="5412">
                  <c:v>8.0866106149999999E-5</c:v>
                </c:pt>
                <c:pt idx="5413">
                  <c:v>8.0866106149999999E-5</c:v>
                </c:pt>
                <c:pt idx="5414">
                  <c:v>8.0866106149999999E-5</c:v>
                </c:pt>
                <c:pt idx="5415">
                  <c:v>8.0866106149999999E-5</c:v>
                </c:pt>
                <c:pt idx="5416">
                  <c:v>8.0866106149999999E-5</c:v>
                </c:pt>
                <c:pt idx="5417">
                  <c:v>8.0866106149999999E-5</c:v>
                </c:pt>
                <c:pt idx="5418">
                  <c:v>8.0866106149999999E-5</c:v>
                </c:pt>
                <c:pt idx="5419">
                  <c:v>1.1810653630000001E-5</c:v>
                </c:pt>
                <c:pt idx="5420">
                  <c:v>1.1810653630000001E-5</c:v>
                </c:pt>
                <c:pt idx="5421">
                  <c:v>1.1810653630000001E-5</c:v>
                </c:pt>
                <c:pt idx="5422">
                  <c:v>1.1810653630000001E-5</c:v>
                </c:pt>
                <c:pt idx="5423">
                  <c:v>1.1810653630000001E-5</c:v>
                </c:pt>
                <c:pt idx="5424">
                  <c:v>1.1810653630000001E-5</c:v>
                </c:pt>
                <c:pt idx="5425">
                  <c:v>1.1810653630000001E-5</c:v>
                </c:pt>
                <c:pt idx="5426">
                  <c:v>1.1810653630000001E-5</c:v>
                </c:pt>
                <c:pt idx="5427">
                  <c:v>1.4087517000000001E-6</c:v>
                </c:pt>
                <c:pt idx="5428">
                  <c:v>1.4087517000000001E-6</c:v>
                </c:pt>
                <c:pt idx="5429">
                  <c:v>1.4087517000000001E-6</c:v>
                </c:pt>
                <c:pt idx="5430">
                  <c:v>1.4087517000000001E-6</c:v>
                </c:pt>
                <c:pt idx="5431">
                  <c:v>1.4087517000000001E-6</c:v>
                </c:pt>
                <c:pt idx="5432">
                  <c:v>1.4087517000000001E-6</c:v>
                </c:pt>
                <c:pt idx="5433">
                  <c:v>1.4087517000000001E-6</c:v>
                </c:pt>
                <c:pt idx="5434">
                  <c:v>1.4087517000000001E-6</c:v>
                </c:pt>
                <c:pt idx="5435">
                  <c:v>1.372298328E-7</c:v>
                </c:pt>
                <c:pt idx="5436">
                  <c:v>1.372298328E-7</c:v>
                </c:pt>
                <c:pt idx="5437">
                  <c:v>1.372298328E-7</c:v>
                </c:pt>
                <c:pt idx="5438">
                  <c:v>1.372298328E-7</c:v>
                </c:pt>
                <c:pt idx="5439">
                  <c:v>1.372298328E-7</c:v>
                </c:pt>
                <c:pt idx="5440">
                  <c:v>1.372298328E-7</c:v>
                </c:pt>
                <c:pt idx="5441">
                  <c:v>1.372298328E-7</c:v>
                </c:pt>
                <c:pt idx="5442">
                  <c:v>1.0917400319999999E-8</c:v>
                </c:pt>
                <c:pt idx="5443">
                  <c:v>1.0917400319999999E-8</c:v>
                </c:pt>
                <c:pt idx="5444">
                  <c:v>1.0917400319999999E-8</c:v>
                </c:pt>
                <c:pt idx="5445">
                  <c:v>1.091742341E-8</c:v>
                </c:pt>
                <c:pt idx="5446">
                  <c:v>1.091742341E-8</c:v>
                </c:pt>
                <c:pt idx="5447">
                  <c:v>1.091742341E-8</c:v>
                </c:pt>
                <c:pt idx="5448">
                  <c:v>1.091742341E-8</c:v>
                </c:pt>
                <c:pt idx="5449">
                  <c:v>1.091742341E-8</c:v>
                </c:pt>
                <c:pt idx="5450">
                  <c:v>7.1125905169999997E-10</c:v>
                </c:pt>
                <c:pt idx="5451">
                  <c:v>7.1125905169999997E-10</c:v>
                </c:pt>
                <c:pt idx="5452">
                  <c:v>7.1125905169999997E-10</c:v>
                </c:pt>
                <c:pt idx="5453">
                  <c:v>7.1125905169999997E-10</c:v>
                </c:pt>
                <c:pt idx="5454">
                  <c:v>7.1125905169999997E-10</c:v>
                </c:pt>
                <c:pt idx="5455">
                  <c:v>7.1125905169999997E-10</c:v>
                </c:pt>
                <c:pt idx="5456">
                  <c:v>7.1125905169999997E-10</c:v>
                </c:pt>
                <c:pt idx="5457">
                  <c:v>6.9445907360000001E-11</c:v>
                </c:pt>
                <c:pt idx="5458">
                  <c:v>6.9445907360000001E-11</c:v>
                </c:pt>
                <c:pt idx="5459">
                  <c:v>6.9445907360000001E-11</c:v>
                </c:pt>
                <c:pt idx="5460">
                  <c:v>6.9445907360000001E-11</c:v>
                </c:pt>
                <c:pt idx="5461">
                  <c:v>6.9445907360000001E-11</c:v>
                </c:pt>
                <c:pt idx="5462">
                  <c:v>6.9445907360000001E-11</c:v>
                </c:pt>
                <c:pt idx="5463">
                  <c:v>6.9445907360000001E-11</c:v>
                </c:pt>
                <c:pt idx="5464">
                  <c:v>6.9445907360000001E-11</c:v>
                </c:pt>
                <c:pt idx="5465">
                  <c:v>4.2952849610000001E-10</c:v>
                </c:pt>
                <c:pt idx="5466">
                  <c:v>4.2952849610000001E-10</c:v>
                </c:pt>
                <c:pt idx="5467">
                  <c:v>4.2952849610000001E-10</c:v>
                </c:pt>
                <c:pt idx="5468">
                  <c:v>4.2952849610000001E-10</c:v>
                </c:pt>
                <c:pt idx="5469">
                  <c:v>4.2952849610000001E-10</c:v>
                </c:pt>
                <c:pt idx="5470">
                  <c:v>4.2789755069999998E-10</c:v>
                </c:pt>
                <c:pt idx="5471">
                  <c:v>4.2789755069999998E-10</c:v>
                </c:pt>
                <c:pt idx="5472">
                  <c:v>4.2789755069999998E-10</c:v>
                </c:pt>
                <c:pt idx="5473">
                  <c:v>4.7453232450000002E-9</c:v>
                </c:pt>
                <c:pt idx="5474">
                  <c:v>4.7453232450000002E-9</c:v>
                </c:pt>
                <c:pt idx="5475">
                  <c:v>4.7453232450000002E-9</c:v>
                </c:pt>
                <c:pt idx="5476">
                  <c:v>4.7453232450000002E-9</c:v>
                </c:pt>
                <c:pt idx="5477">
                  <c:v>4.7453232450000002E-9</c:v>
                </c:pt>
                <c:pt idx="5478">
                  <c:v>4.7453232450000002E-9</c:v>
                </c:pt>
                <c:pt idx="5479">
                  <c:v>4.7453232450000002E-9</c:v>
                </c:pt>
                <c:pt idx="5480">
                  <c:v>4.3404217110000002E-8</c:v>
                </c:pt>
                <c:pt idx="5481">
                  <c:v>4.3404217110000002E-8</c:v>
                </c:pt>
                <c:pt idx="5482">
                  <c:v>4.3404217110000002E-8</c:v>
                </c:pt>
                <c:pt idx="5483">
                  <c:v>4.3404217110000002E-8</c:v>
                </c:pt>
                <c:pt idx="5484">
                  <c:v>4.3404217110000002E-8</c:v>
                </c:pt>
                <c:pt idx="5485">
                  <c:v>4.3404217110000002E-8</c:v>
                </c:pt>
                <c:pt idx="5486">
                  <c:v>4.3404217110000002E-8</c:v>
                </c:pt>
                <c:pt idx="5487">
                  <c:v>4.3404217110000002E-8</c:v>
                </c:pt>
                <c:pt idx="5488">
                  <c:v>3.2753706590000001E-7</c:v>
                </c:pt>
                <c:pt idx="5489">
                  <c:v>3.2753706590000001E-7</c:v>
                </c:pt>
                <c:pt idx="5490">
                  <c:v>3.2753706590000001E-7</c:v>
                </c:pt>
                <c:pt idx="5491">
                  <c:v>3.2753706590000001E-7</c:v>
                </c:pt>
                <c:pt idx="5492">
                  <c:v>3.2753706590000001E-7</c:v>
                </c:pt>
                <c:pt idx="5493">
                  <c:v>3.2753706590000001E-7</c:v>
                </c:pt>
                <c:pt idx="5494">
                  <c:v>3.2753706590000001E-7</c:v>
                </c:pt>
                <c:pt idx="5495">
                  <c:v>3.2753706590000001E-7</c:v>
                </c:pt>
                <c:pt idx="5496">
                  <c:v>2.0393256359999999E-6</c:v>
                </c:pt>
                <c:pt idx="5497">
                  <c:v>2.0393256359999999E-6</c:v>
                </c:pt>
                <c:pt idx="5498">
                  <c:v>2.0393256359999999E-6</c:v>
                </c:pt>
                <c:pt idx="5499">
                  <c:v>2.0393256359999999E-6</c:v>
                </c:pt>
                <c:pt idx="5500">
                  <c:v>2.0393256359999999E-6</c:v>
                </c:pt>
                <c:pt idx="5501">
                  <c:v>2.0393256359999999E-6</c:v>
                </c:pt>
                <c:pt idx="5502">
                  <c:v>2.0393256359999999E-6</c:v>
                </c:pt>
                <c:pt idx="5503">
                  <c:v>1.047503883E-5</c:v>
                </c:pt>
                <c:pt idx="5504">
                  <c:v>1.047503883E-5</c:v>
                </c:pt>
                <c:pt idx="5505">
                  <c:v>1.047503883E-5</c:v>
                </c:pt>
                <c:pt idx="5506">
                  <c:v>1.047503883E-5</c:v>
                </c:pt>
                <c:pt idx="5507">
                  <c:v>1.047503883E-5</c:v>
                </c:pt>
                <c:pt idx="5508">
                  <c:v>1.047503883E-5</c:v>
                </c:pt>
                <c:pt idx="5509">
                  <c:v>1.047503883E-5</c:v>
                </c:pt>
                <c:pt idx="5510">
                  <c:v>1.047503883E-5</c:v>
                </c:pt>
                <c:pt idx="5511">
                  <c:v>4.4373857239999997E-5</c:v>
                </c:pt>
                <c:pt idx="5512">
                  <c:v>4.4373857239999997E-5</c:v>
                </c:pt>
                <c:pt idx="5513">
                  <c:v>4.4373857239999997E-5</c:v>
                </c:pt>
                <c:pt idx="5514">
                  <c:v>4.4373857239999997E-5</c:v>
                </c:pt>
                <c:pt idx="5515">
                  <c:v>4.4373857239999997E-5</c:v>
                </c:pt>
                <c:pt idx="5516">
                  <c:v>4.4373857239999997E-5</c:v>
                </c:pt>
                <c:pt idx="5517">
                  <c:v>4.4373857239999997E-5</c:v>
                </c:pt>
                <c:pt idx="5518">
                  <c:v>4.4373857239999997E-5</c:v>
                </c:pt>
                <c:pt idx="5519" formatCode="General">
                  <c:v>1.549479639E-4</c:v>
                </c:pt>
                <c:pt idx="5520" formatCode="General">
                  <c:v>1.549479639E-4</c:v>
                </c:pt>
                <c:pt idx="5521" formatCode="General">
                  <c:v>1.549479639E-4</c:v>
                </c:pt>
                <c:pt idx="5522" formatCode="General">
                  <c:v>1.549479639E-4</c:v>
                </c:pt>
                <c:pt idx="5523" formatCode="General">
                  <c:v>1.549479639E-4</c:v>
                </c:pt>
                <c:pt idx="5524" formatCode="General">
                  <c:v>1.549479639E-4</c:v>
                </c:pt>
                <c:pt idx="5525" formatCode="General">
                  <c:v>1.549479639E-4</c:v>
                </c:pt>
                <c:pt idx="5526" formatCode="General">
                  <c:v>4.4571486069999998E-4</c:v>
                </c:pt>
                <c:pt idx="5527" formatCode="General">
                  <c:v>4.4571486069999998E-4</c:v>
                </c:pt>
                <c:pt idx="5528" formatCode="General">
                  <c:v>4.4571486069999998E-4</c:v>
                </c:pt>
                <c:pt idx="5529" formatCode="General">
                  <c:v>4.4571486069999998E-4</c:v>
                </c:pt>
                <c:pt idx="5530" formatCode="General">
                  <c:v>4.4571486069999998E-4</c:v>
                </c:pt>
                <c:pt idx="5531" formatCode="General">
                  <c:v>4.4571486069999998E-4</c:v>
                </c:pt>
                <c:pt idx="5532" formatCode="General">
                  <c:v>4.4571486069999998E-4</c:v>
                </c:pt>
                <c:pt idx="5533" formatCode="General">
                  <c:v>4.4571486069999998E-4</c:v>
                </c:pt>
                <c:pt idx="5534" formatCode="General">
                  <c:v>1.055419096E-3</c:v>
                </c:pt>
                <c:pt idx="5535" formatCode="General">
                  <c:v>1.055419096E-3</c:v>
                </c:pt>
                <c:pt idx="5536" formatCode="General">
                  <c:v>1.055419096E-3</c:v>
                </c:pt>
                <c:pt idx="5537" formatCode="General">
                  <c:v>1.055419096E-3</c:v>
                </c:pt>
                <c:pt idx="5538" formatCode="General">
                  <c:v>1.055419096E-3</c:v>
                </c:pt>
                <c:pt idx="5539" formatCode="General">
                  <c:v>1.055419096E-3</c:v>
                </c:pt>
                <c:pt idx="5540" formatCode="General">
                  <c:v>1.055419096E-3</c:v>
                </c:pt>
                <c:pt idx="5541" formatCode="General">
                  <c:v>1.055419096E-3</c:v>
                </c:pt>
                <c:pt idx="5542" formatCode="General">
                  <c:v>2.0556568629999999E-3</c:v>
                </c:pt>
                <c:pt idx="5543" formatCode="General">
                  <c:v>2.0556568629999999E-3</c:v>
                </c:pt>
                <c:pt idx="5544" formatCode="General">
                  <c:v>2.0556568629999999E-3</c:v>
                </c:pt>
                <c:pt idx="5545" formatCode="General">
                  <c:v>2.0556568629999999E-3</c:v>
                </c:pt>
                <c:pt idx="5546" formatCode="General">
                  <c:v>2.0556568629999999E-3</c:v>
                </c:pt>
                <c:pt idx="5547" formatCode="General">
                  <c:v>2.0556568629999999E-3</c:v>
                </c:pt>
                <c:pt idx="5548" formatCode="General">
                  <c:v>2.0556568629999999E-3</c:v>
                </c:pt>
                <c:pt idx="5549" formatCode="General">
                  <c:v>3.2907042190000002E-3</c:v>
                </c:pt>
                <c:pt idx="5550" formatCode="General">
                  <c:v>3.2907042190000002E-3</c:v>
                </c:pt>
                <c:pt idx="5551" formatCode="General">
                  <c:v>3.2907042190000002E-3</c:v>
                </c:pt>
                <c:pt idx="5552" formatCode="General">
                  <c:v>3.2907042190000002E-3</c:v>
                </c:pt>
                <c:pt idx="5553" formatCode="General">
                  <c:v>3.2907042190000002E-3</c:v>
                </c:pt>
                <c:pt idx="5554" formatCode="General">
                  <c:v>3.2907042190000002E-3</c:v>
                </c:pt>
                <c:pt idx="5555" formatCode="General">
                  <c:v>3.2907042190000002E-3</c:v>
                </c:pt>
                <c:pt idx="5556" formatCode="General">
                  <c:v>3.2907042190000002E-3</c:v>
                </c:pt>
                <c:pt idx="5557" formatCode="General">
                  <c:v>4.3261526150000004E-3</c:v>
                </c:pt>
                <c:pt idx="5558" formatCode="General">
                  <c:v>4.3261526150000004E-3</c:v>
                </c:pt>
                <c:pt idx="5559" formatCode="General">
                  <c:v>4.3261526150000004E-3</c:v>
                </c:pt>
                <c:pt idx="5560" formatCode="General">
                  <c:v>4.3261526150000004E-3</c:v>
                </c:pt>
                <c:pt idx="5561" formatCode="General">
                  <c:v>4.3261526150000004E-3</c:v>
                </c:pt>
                <c:pt idx="5562" formatCode="General">
                  <c:v>4.3261526150000004E-3</c:v>
                </c:pt>
                <c:pt idx="5563" formatCode="General">
                  <c:v>4.3261526150000004E-3</c:v>
                </c:pt>
                <c:pt idx="5564" formatCode="General">
                  <c:v>4.6673403120000003E-3</c:v>
                </c:pt>
                <c:pt idx="5565" formatCode="General">
                  <c:v>4.6673403120000003E-3</c:v>
                </c:pt>
                <c:pt idx="5566" formatCode="General">
                  <c:v>4.6673403120000003E-3</c:v>
                </c:pt>
                <c:pt idx="5567" formatCode="General">
                  <c:v>4.6673403120000003E-3</c:v>
                </c:pt>
                <c:pt idx="5568" formatCode="General">
                  <c:v>4.6673403120000003E-3</c:v>
                </c:pt>
                <c:pt idx="5569" formatCode="General">
                  <c:v>4.6673403120000003E-3</c:v>
                </c:pt>
                <c:pt idx="5570" formatCode="General">
                  <c:v>4.6673403120000003E-3</c:v>
                </c:pt>
                <c:pt idx="5571" formatCode="General">
                  <c:v>4.6673403120000003E-3</c:v>
                </c:pt>
                <c:pt idx="5572" formatCode="General">
                  <c:v>4.1294903490000003E-3</c:v>
                </c:pt>
                <c:pt idx="5573" formatCode="General">
                  <c:v>4.1294903490000003E-3</c:v>
                </c:pt>
                <c:pt idx="5574" formatCode="General">
                  <c:v>4.1294903490000003E-3</c:v>
                </c:pt>
                <c:pt idx="5575" formatCode="General">
                  <c:v>4.1294903490000003E-3</c:v>
                </c:pt>
                <c:pt idx="5576" formatCode="General">
                  <c:v>4.1294903490000003E-3</c:v>
                </c:pt>
                <c:pt idx="5577" formatCode="General">
                  <c:v>4.1294903490000003E-3</c:v>
                </c:pt>
                <c:pt idx="5578" formatCode="General">
                  <c:v>4.1294903490000003E-3</c:v>
                </c:pt>
                <c:pt idx="5579" formatCode="General">
                  <c:v>4.1294903490000003E-3</c:v>
                </c:pt>
                <c:pt idx="5580" formatCode="General">
                  <c:v>2.9944421259999999E-3</c:v>
                </c:pt>
                <c:pt idx="5581" formatCode="General">
                  <c:v>2.9944421259999999E-3</c:v>
                </c:pt>
                <c:pt idx="5582" formatCode="General">
                  <c:v>2.9944421259999999E-3</c:v>
                </c:pt>
                <c:pt idx="5583" formatCode="General">
                  <c:v>2.9944421259999999E-3</c:v>
                </c:pt>
                <c:pt idx="5584" formatCode="General">
                  <c:v>2.9944421259999999E-3</c:v>
                </c:pt>
                <c:pt idx="5585" formatCode="General">
                  <c:v>2.9944421259999999E-3</c:v>
                </c:pt>
                <c:pt idx="5586" formatCode="General">
                  <c:v>2.9944421259999999E-3</c:v>
                </c:pt>
                <c:pt idx="5587" formatCode="General">
                  <c:v>1.7786535900000001E-3</c:v>
                </c:pt>
                <c:pt idx="5588" formatCode="General">
                  <c:v>1.7786535900000001E-3</c:v>
                </c:pt>
                <c:pt idx="5589" formatCode="General">
                  <c:v>1.7786535900000001E-3</c:v>
                </c:pt>
                <c:pt idx="5590" formatCode="General">
                  <c:v>1.7786535900000001E-3</c:v>
                </c:pt>
                <c:pt idx="5591" formatCode="General">
                  <c:v>1.7786535900000001E-3</c:v>
                </c:pt>
                <c:pt idx="5592" formatCode="General">
                  <c:v>1.7786535900000001E-3</c:v>
                </c:pt>
                <c:pt idx="5593" formatCode="General">
                  <c:v>1.7786535900000001E-3</c:v>
                </c:pt>
                <c:pt idx="5594" formatCode="General">
                  <c:v>1.7786535900000001E-3</c:v>
                </c:pt>
                <c:pt idx="5595" formatCode="General">
                  <c:v>8.6499931060000001E-4</c:v>
                </c:pt>
                <c:pt idx="5596" formatCode="General">
                  <c:v>8.6499931060000001E-4</c:v>
                </c:pt>
                <c:pt idx="5597" formatCode="General">
                  <c:v>8.6499931060000001E-4</c:v>
                </c:pt>
                <c:pt idx="5598" formatCode="General">
                  <c:v>8.6499931060000001E-4</c:v>
                </c:pt>
                <c:pt idx="5599" formatCode="General">
                  <c:v>8.6499931060000001E-4</c:v>
                </c:pt>
                <c:pt idx="5600" formatCode="General">
                  <c:v>8.6499931060000001E-4</c:v>
                </c:pt>
                <c:pt idx="5601" formatCode="General">
                  <c:v>8.6499931060000001E-4</c:v>
                </c:pt>
                <c:pt idx="5602" formatCode="General">
                  <c:v>8.6499931060000001E-4</c:v>
                </c:pt>
                <c:pt idx="5603" formatCode="General">
                  <c:v>3.4427893119999998E-4</c:v>
                </c:pt>
                <c:pt idx="5604" formatCode="General">
                  <c:v>3.4427893119999998E-4</c:v>
                </c:pt>
                <c:pt idx="5605" formatCode="General">
                  <c:v>3.4427893119999998E-4</c:v>
                </c:pt>
                <c:pt idx="5606" formatCode="General">
                  <c:v>3.4427893119999998E-4</c:v>
                </c:pt>
                <c:pt idx="5607" formatCode="General">
                  <c:v>3.4427893119999998E-4</c:v>
                </c:pt>
                <c:pt idx="5608" formatCode="General">
                  <c:v>3.4427893119999998E-4</c:v>
                </c:pt>
                <c:pt idx="5609" formatCode="General">
                  <c:v>3.4427893119999998E-4</c:v>
                </c:pt>
                <c:pt idx="5610" formatCode="General">
                  <c:v>1.1210438239999999E-4</c:v>
                </c:pt>
                <c:pt idx="5611" formatCode="General">
                  <c:v>1.1210438239999999E-4</c:v>
                </c:pt>
                <c:pt idx="5612" formatCode="General">
                  <c:v>1.1210438239999999E-4</c:v>
                </c:pt>
                <c:pt idx="5613" formatCode="General">
                  <c:v>1.1210438239999999E-4</c:v>
                </c:pt>
                <c:pt idx="5614" formatCode="General">
                  <c:v>1.1210438239999999E-4</c:v>
                </c:pt>
                <c:pt idx="5615" formatCode="General">
                  <c:v>1.1210438239999999E-4</c:v>
                </c:pt>
                <c:pt idx="5616" formatCode="General">
                  <c:v>1.1210438239999999E-4</c:v>
                </c:pt>
                <c:pt idx="5617" formatCode="General">
                  <c:v>1.1210438239999999E-4</c:v>
                </c:pt>
                <c:pt idx="5618">
                  <c:v>2.985537867E-5</c:v>
                </c:pt>
                <c:pt idx="5619">
                  <c:v>2.985537867E-5</c:v>
                </c:pt>
                <c:pt idx="5620">
                  <c:v>2.985537867E-5</c:v>
                </c:pt>
                <c:pt idx="5621">
                  <c:v>2.985537867E-5</c:v>
                </c:pt>
                <c:pt idx="5622">
                  <c:v>2.985537867E-5</c:v>
                </c:pt>
                <c:pt idx="5623">
                  <c:v>2.985537867E-5</c:v>
                </c:pt>
                <c:pt idx="5624">
                  <c:v>2.985537867E-5</c:v>
                </c:pt>
                <c:pt idx="5625">
                  <c:v>2.985537867E-5</c:v>
                </c:pt>
                <c:pt idx="5626">
                  <c:v>6.5013173299999999E-6</c:v>
                </c:pt>
                <c:pt idx="5627">
                  <c:v>6.5013173299999999E-6</c:v>
                </c:pt>
                <c:pt idx="5628">
                  <c:v>6.5013173299999999E-6</c:v>
                </c:pt>
                <c:pt idx="5629">
                  <c:v>6.5013173299999999E-6</c:v>
                </c:pt>
                <c:pt idx="5630">
                  <c:v>6.5013173299999999E-6</c:v>
                </c:pt>
                <c:pt idx="5631">
                  <c:v>6.5013173299999999E-6</c:v>
                </c:pt>
                <c:pt idx="5632">
                  <c:v>6.5013173299999999E-6</c:v>
                </c:pt>
                <c:pt idx="5633">
                  <c:v>1.157357019E-6</c:v>
                </c:pt>
                <c:pt idx="5634">
                  <c:v>1.157357019E-6</c:v>
                </c:pt>
                <c:pt idx="5635">
                  <c:v>1.157357019E-6</c:v>
                </c:pt>
                <c:pt idx="5636">
                  <c:v>1.157357019E-6</c:v>
                </c:pt>
                <c:pt idx="5637">
                  <c:v>1.157357019E-6</c:v>
                </c:pt>
                <c:pt idx="5638">
                  <c:v>1.157357019E-6</c:v>
                </c:pt>
                <c:pt idx="5639">
                  <c:v>1.157357019E-6</c:v>
                </c:pt>
                <c:pt idx="5640">
                  <c:v>1.157357019E-6</c:v>
                </c:pt>
                <c:pt idx="5641">
                  <c:v>1.6840093050000001E-7</c:v>
                </c:pt>
                <c:pt idx="5642">
                  <c:v>1.6840093050000001E-7</c:v>
                </c:pt>
                <c:pt idx="5643">
                  <c:v>1.6840093050000001E-7</c:v>
                </c:pt>
                <c:pt idx="5644">
                  <c:v>1.6840093050000001E-7</c:v>
                </c:pt>
                <c:pt idx="5645">
                  <c:v>1.6840093050000001E-7</c:v>
                </c:pt>
                <c:pt idx="5646">
                  <c:v>1.6840093050000001E-7</c:v>
                </c:pt>
                <c:pt idx="5647">
                  <c:v>1.6840093050000001E-7</c:v>
                </c:pt>
                <c:pt idx="5648">
                  <c:v>1.6840093050000001E-7</c:v>
                </c:pt>
                <c:pt idx="5649">
                  <c:v>2.0024842229999999E-8</c:v>
                </c:pt>
                <c:pt idx="5650">
                  <c:v>2.0024842229999999E-8</c:v>
                </c:pt>
                <c:pt idx="5651">
                  <c:v>2.0024842229999999E-8</c:v>
                </c:pt>
                <c:pt idx="5652">
                  <c:v>2.0024842229999999E-8</c:v>
                </c:pt>
                <c:pt idx="5653">
                  <c:v>2.0024842229999999E-8</c:v>
                </c:pt>
                <c:pt idx="5654">
                  <c:v>2.0024842229999999E-8</c:v>
                </c:pt>
                <c:pt idx="5655">
                  <c:v>2.0024842229999999E-8</c:v>
                </c:pt>
                <c:pt idx="5656">
                  <c:v>1.945759331E-9</c:v>
                </c:pt>
                <c:pt idx="5657">
                  <c:v>1.945759331E-9</c:v>
                </c:pt>
                <c:pt idx="5658">
                  <c:v>1.945759331E-9</c:v>
                </c:pt>
                <c:pt idx="5659">
                  <c:v>1.945759331E-9</c:v>
                </c:pt>
                <c:pt idx="5660">
                  <c:v>1.945759331E-9</c:v>
                </c:pt>
                <c:pt idx="5661">
                  <c:v>1.945759331E-9</c:v>
                </c:pt>
                <c:pt idx="5662">
                  <c:v>1.945759331E-9</c:v>
                </c:pt>
                <c:pt idx="5663">
                  <c:v>1.945759331E-9</c:v>
                </c:pt>
                <c:pt idx="5664">
                  <c:v>1.5447607080000001E-10</c:v>
                </c:pt>
                <c:pt idx="5665">
                  <c:v>1.5447607080000001E-10</c:v>
                </c:pt>
                <c:pt idx="5666">
                  <c:v>1.5447607080000001E-10</c:v>
                </c:pt>
                <c:pt idx="5667">
                  <c:v>1.5447607080000001E-10</c:v>
                </c:pt>
                <c:pt idx="5668">
                  <c:v>1.5447607080000001E-10</c:v>
                </c:pt>
                <c:pt idx="5669">
                  <c:v>1.5447607080000001E-10</c:v>
                </c:pt>
                <c:pt idx="5670">
                  <c:v>1.5447607080000001E-10</c:v>
                </c:pt>
                <c:pt idx="5671">
                  <c:v>1.5447607080000001E-10</c:v>
                </c:pt>
                <c:pt idx="5672">
                  <c:v>1.0019565039999999E-11</c:v>
                </c:pt>
                <c:pt idx="5673">
                  <c:v>1.0019565039999999E-11</c:v>
                </c:pt>
                <c:pt idx="5674">
                  <c:v>1.0019565039999999E-11</c:v>
                </c:pt>
                <c:pt idx="5675">
                  <c:v>1.0019565039999999E-11</c:v>
                </c:pt>
                <c:pt idx="5676">
                  <c:v>1.0019565039999999E-11</c:v>
                </c:pt>
                <c:pt idx="5677">
                  <c:v>1.0019565039999999E-11</c:v>
                </c:pt>
                <c:pt idx="5678">
                  <c:v>1.0019565039999999E-11</c:v>
                </c:pt>
                <c:pt idx="5679">
                  <c:v>5.3091363769999998E-13</c:v>
                </c:pt>
                <c:pt idx="5680">
                  <c:v>5.3091363769999998E-13</c:v>
                </c:pt>
                <c:pt idx="5681">
                  <c:v>5.3091363769999998E-13</c:v>
                </c:pt>
                <c:pt idx="5682">
                  <c:v>5.3091363769999998E-13</c:v>
                </c:pt>
                <c:pt idx="5683">
                  <c:v>5.3091363769999998E-13</c:v>
                </c:pt>
                <c:pt idx="5684">
                  <c:v>5.2764715340000004E-13</c:v>
                </c:pt>
                <c:pt idx="5685">
                  <c:v>5.2764715340000004E-13</c:v>
                </c:pt>
                <c:pt idx="5686">
                  <c:v>5.2764715340000004E-13</c:v>
                </c:pt>
                <c:pt idx="5687">
                  <c:v>2.2864997110000001E-14</c:v>
                </c:pt>
                <c:pt idx="5688">
                  <c:v>2.2864997110000001E-14</c:v>
                </c:pt>
                <c:pt idx="5689">
                  <c:v>2.2864997110000001E-14</c:v>
                </c:pt>
                <c:pt idx="5690">
                  <c:v>2.2864997110000001E-14</c:v>
                </c:pt>
                <c:pt idx="5691">
                  <c:v>2.2864997110000001E-14</c:v>
                </c:pt>
                <c:pt idx="5692">
                  <c:v>8.3106481770000006E-14</c:v>
                </c:pt>
                <c:pt idx="5693">
                  <c:v>8.3106481770000006E-14</c:v>
                </c:pt>
                <c:pt idx="5694">
                  <c:v>8.3106481770000006E-14</c:v>
                </c:pt>
                <c:pt idx="5695">
                  <c:v>8.3106481770000006E-14</c:v>
                </c:pt>
                <c:pt idx="5696">
                  <c:v>8.3106481770000006E-14</c:v>
                </c:pt>
                <c:pt idx="5697">
                  <c:v>1.9178181179999999E-12</c:v>
                </c:pt>
                <c:pt idx="5698">
                  <c:v>1.9178181179999999E-12</c:v>
                </c:pt>
                <c:pt idx="5699">
                  <c:v>1.9178181179999999E-12</c:v>
                </c:pt>
                <c:pt idx="5700">
                  <c:v>1.9178181179999999E-12</c:v>
                </c:pt>
                <c:pt idx="5701">
                  <c:v>1.9178181179999999E-12</c:v>
                </c:pt>
                <c:pt idx="5702">
                  <c:v>1.9178181179999999E-12</c:v>
                </c:pt>
                <c:pt idx="5703">
                  <c:v>1.9178181179999999E-12</c:v>
                </c:pt>
                <c:pt idx="5704">
                  <c:v>1.9178181179999999E-12</c:v>
                </c:pt>
                <c:pt idx="5705">
                  <c:v>3.614373384E-11</c:v>
                </c:pt>
                <c:pt idx="5706">
                  <c:v>3.614373384E-11</c:v>
                </c:pt>
                <c:pt idx="5707">
                  <c:v>3.614373384E-11</c:v>
                </c:pt>
                <c:pt idx="5708">
                  <c:v>3.614373384E-11</c:v>
                </c:pt>
                <c:pt idx="5709">
                  <c:v>3.614373384E-11</c:v>
                </c:pt>
                <c:pt idx="5710">
                  <c:v>3.614373384E-11</c:v>
                </c:pt>
                <c:pt idx="5711">
                  <c:v>3.614373384E-11</c:v>
                </c:pt>
                <c:pt idx="5712">
                  <c:v>5.563046135E-10</c:v>
                </c:pt>
                <c:pt idx="5713">
                  <c:v>5.563046135E-10</c:v>
                </c:pt>
                <c:pt idx="5714">
                  <c:v>5.563046135E-10</c:v>
                </c:pt>
                <c:pt idx="5715">
                  <c:v>5.563046135E-10</c:v>
                </c:pt>
                <c:pt idx="5716">
                  <c:v>5.563046135E-10</c:v>
                </c:pt>
                <c:pt idx="5717">
                  <c:v>5.563046135E-10</c:v>
                </c:pt>
                <c:pt idx="5718">
                  <c:v>5.563046135E-10</c:v>
                </c:pt>
                <c:pt idx="5719">
                  <c:v>5.563046135E-10</c:v>
                </c:pt>
                <c:pt idx="5720">
                  <c:v>6.9927015290000003E-9</c:v>
                </c:pt>
                <c:pt idx="5721">
                  <c:v>6.9927015290000003E-9</c:v>
                </c:pt>
                <c:pt idx="5722">
                  <c:v>6.9927015290000003E-9</c:v>
                </c:pt>
                <c:pt idx="5723">
                  <c:v>6.9927015290000003E-9</c:v>
                </c:pt>
                <c:pt idx="5724">
                  <c:v>6.9927015290000003E-9</c:v>
                </c:pt>
                <c:pt idx="5725">
                  <c:v>6.9927015290000003E-9</c:v>
                </c:pt>
                <c:pt idx="5726">
                  <c:v>6.9927015290000003E-9</c:v>
                </c:pt>
                <c:pt idx="5727">
                  <c:v>6.9927015290000003E-9</c:v>
                </c:pt>
                <c:pt idx="5728">
                  <c:v>7.1784533869999998E-8</c:v>
                </c:pt>
                <c:pt idx="5729">
                  <c:v>7.1784533869999998E-8</c:v>
                </c:pt>
                <c:pt idx="5730">
                  <c:v>7.1784533869999998E-8</c:v>
                </c:pt>
                <c:pt idx="5731">
                  <c:v>7.1784533869999998E-8</c:v>
                </c:pt>
                <c:pt idx="5732">
                  <c:v>7.1784533869999998E-8</c:v>
                </c:pt>
                <c:pt idx="5733">
                  <c:v>7.1784533869999998E-8</c:v>
                </c:pt>
                <c:pt idx="5734">
                  <c:v>7.1784533869999998E-8</c:v>
                </c:pt>
                <c:pt idx="5735">
                  <c:v>6.0182514969999995E-7</c:v>
                </c:pt>
                <c:pt idx="5736">
                  <c:v>6.0182514969999995E-7</c:v>
                </c:pt>
                <c:pt idx="5737">
                  <c:v>6.0182514969999995E-7</c:v>
                </c:pt>
                <c:pt idx="5738">
                  <c:v>6.0182514969999995E-7</c:v>
                </c:pt>
                <c:pt idx="5739">
                  <c:v>6.0182514969999995E-7</c:v>
                </c:pt>
                <c:pt idx="5740">
                  <c:v>6.0182514969999995E-7</c:v>
                </c:pt>
                <c:pt idx="5741">
                  <c:v>6.0182514969999995E-7</c:v>
                </c:pt>
                <c:pt idx="5742">
                  <c:v>6.0182514969999995E-7</c:v>
                </c:pt>
                <c:pt idx="5743">
                  <c:v>4.1206235439999998E-6</c:v>
                </c:pt>
                <c:pt idx="5744">
                  <c:v>4.1206235439999998E-6</c:v>
                </c:pt>
                <c:pt idx="5745">
                  <c:v>4.1206235439999998E-6</c:v>
                </c:pt>
                <c:pt idx="5746">
                  <c:v>4.1206235439999998E-6</c:v>
                </c:pt>
                <c:pt idx="5747">
                  <c:v>4.1206235439999998E-6</c:v>
                </c:pt>
                <c:pt idx="5748">
                  <c:v>4.1206235439999998E-6</c:v>
                </c:pt>
                <c:pt idx="5749">
                  <c:v>4.1206235439999998E-6</c:v>
                </c:pt>
                <c:pt idx="5750">
                  <c:v>4.1206235439999998E-6</c:v>
                </c:pt>
                <c:pt idx="5751">
                  <c:v>2.3041415259999999E-5</c:v>
                </c:pt>
                <c:pt idx="5752">
                  <c:v>2.3041415259999999E-5</c:v>
                </c:pt>
                <c:pt idx="5753">
                  <c:v>2.3041415259999999E-5</c:v>
                </c:pt>
                <c:pt idx="5754">
                  <c:v>2.3041415259999999E-5</c:v>
                </c:pt>
                <c:pt idx="5755">
                  <c:v>2.3041415259999999E-5</c:v>
                </c:pt>
                <c:pt idx="5756">
                  <c:v>2.3041415259999999E-5</c:v>
                </c:pt>
                <c:pt idx="5757">
                  <c:v>2.3041415259999999E-5</c:v>
                </c:pt>
                <c:pt idx="5758" formatCode="General">
                  <c:v>1.052225125E-4</c:v>
                </c:pt>
                <c:pt idx="5759" formatCode="General">
                  <c:v>1.052225125E-4</c:v>
                </c:pt>
                <c:pt idx="5760" formatCode="General">
                  <c:v>1.052225125E-4</c:v>
                </c:pt>
                <c:pt idx="5761" formatCode="General">
                  <c:v>1.052225125E-4</c:v>
                </c:pt>
                <c:pt idx="5762" formatCode="General">
                  <c:v>1.052225125E-4</c:v>
                </c:pt>
                <c:pt idx="5763" formatCode="General">
                  <c:v>1.052225125E-4</c:v>
                </c:pt>
                <c:pt idx="5764" formatCode="General">
                  <c:v>1.052225125E-4</c:v>
                </c:pt>
                <c:pt idx="5765" formatCode="General">
                  <c:v>1.052225125E-4</c:v>
                </c:pt>
                <c:pt idx="5766" formatCode="General">
                  <c:v>3.9242953059999999E-4</c:v>
                </c:pt>
                <c:pt idx="5767" formatCode="General">
                  <c:v>3.9242953059999999E-4</c:v>
                </c:pt>
                <c:pt idx="5768" formatCode="General">
                  <c:v>3.9242953059999999E-4</c:v>
                </c:pt>
                <c:pt idx="5769" formatCode="General">
                  <c:v>3.9242953059999999E-4</c:v>
                </c:pt>
                <c:pt idx="5770" formatCode="General">
                  <c:v>3.9242953059999999E-4</c:v>
                </c:pt>
                <c:pt idx="5771" formatCode="General">
                  <c:v>3.9242953059999999E-4</c:v>
                </c:pt>
                <c:pt idx="5772" formatCode="General">
                  <c:v>3.9242953059999999E-4</c:v>
                </c:pt>
                <c:pt idx="5773" formatCode="General">
                  <c:v>3.9242953059999999E-4</c:v>
                </c:pt>
                <c:pt idx="5774" formatCode="General">
                  <c:v>1.1952754580000001E-3</c:v>
                </c:pt>
                <c:pt idx="5775" formatCode="General">
                  <c:v>1.1952754580000001E-3</c:v>
                </c:pt>
                <c:pt idx="5776" formatCode="General">
                  <c:v>1.1952754580000001E-3</c:v>
                </c:pt>
                <c:pt idx="5777" formatCode="General">
                  <c:v>1.1952754580000001E-3</c:v>
                </c:pt>
                <c:pt idx="5778" formatCode="General">
                  <c:v>1.1952754580000001E-3</c:v>
                </c:pt>
                <c:pt idx="5779" formatCode="General">
                  <c:v>1.1952754580000001E-3</c:v>
                </c:pt>
                <c:pt idx="5780" formatCode="General">
                  <c:v>1.1952754580000001E-3</c:v>
                </c:pt>
                <c:pt idx="5781" formatCode="General">
                  <c:v>2.9732242689999998E-3</c:v>
                </c:pt>
                <c:pt idx="5782" formatCode="General">
                  <c:v>2.9732242689999998E-3</c:v>
                </c:pt>
                <c:pt idx="5783" formatCode="General">
                  <c:v>2.9732242689999998E-3</c:v>
                </c:pt>
                <c:pt idx="5784" formatCode="General">
                  <c:v>2.9732242689999998E-3</c:v>
                </c:pt>
                <c:pt idx="5785" formatCode="General">
                  <c:v>2.9732242689999998E-3</c:v>
                </c:pt>
                <c:pt idx="5786" formatCode="General">
                  <c:v>2.9732242689999998E-3</c:v>
                </c:pt>
                <c:pt idx="5787" formatCode="General">
                  <c:v>2.9732242689999998E-3</c:v>
                </c:pt>
                <c:pt idx="5788" formatCode="General">
                  <c:v>2.9732242689999998E-3</c:v>
                </c:pt>
                <c:pt idx="5789" formatCode="General">
                  <c:v>6.0400543730000002E-3</c:v>
                </c:pt>
                <c:pt idx="5790" formatCode="General">
                  <c:v>6.0400543730000002E-3</c:v>
                </c:pt>
                <c:pt idx="5791" formatCode="General">
                  <c:v>6.0400543730000002E-3</c:v>
                </c:pt>
                <c:pt idx="5792" formatCode="General">
                  <c:v>6.0400543730000002E-3</c:v>
                </c:pt>
                <c:pt idx="5793" formatCode="General">
                  <c:v>6.0400543730000002E-3</c:v>
                </c:pt>
                <c:pt idx="5794" formatCode="General">
                  <c:v>6.0400543730000002E-3</c:v>
                </c:pt>
                <c:pt idx="5795" formatCode="General">
                  <c:v>6.0400543730000002E-3</c:v>
                </c:pt>
                <c:pt idx="5796" formatCode="General">
                  <c:v>6.0400543730000002E-3</c:v>
                </c:pt>
                <c:pt idx="5797" formatCode="General">
                  <c:v>1.0020913560000001E-2</c:v>
                </c:pt>
                <c:pt idx="5798" formatCode="General">
                  <c:v>1.0020913560000001E-2</c:v>
                </c:pt>
                <c:pt idx="5799" formatCode="General">
                  <c:v>1.0020913560000001E-2</c:v>
                </c:pt>
                <c:pt idx="5800" formatCode="General">
                  <c:v>1.0020913560000001E-2</c:v>
                </c:pt>
                <c:pt idx="5801" formatCode="General">
                  <c:v>1.0020913560000001E-2</c:v>
                </c:pt>
                <c:pt idx="5802" formatCode="General">
                  <c:v>1.0020913560000001E-2</c:v>
                </c:pt>
                <c:pt idx="5803" formatCode="General">
                  <c:v>1.0020913560000001E-2</c:v>
                </c:pt>
                <c:pt idx="5804" formatCode="General">
                  <c:v>1.3577732259999999E-2</c:v>
                </c:pt>
                <c:pt idx="5805" formatCode="General">
                  <c:v>1.3577732259999999E-2</c:v>
                </c:pt>
                <c:pt idx="5806" formatCode="General">
                  <c:v>1.3577732259999999E-2</c:v>
                </c:pt>
                <c:pt idx="5807" formatCode="General">
                  <c:v>1.3577732259999999E-2</c:v>
                </c:pt>
                <c:pt idx="5808" formatCode="General">
                  <c:v>1.3577732259999999E-2</c:v>
                </c:pt>
                <c:pt idx="5809" formatCode="General">
                  <c:v>1.3577732259999999E-2</c:v>
                </c:pt>
                <c:pt idx="5810" formatCode="General">
                  <c:v>1.3577732259999999E-2</c:v>
                </c:pt>
                <c:pt idx="5811" formatCode="General">
                  <c:v>1.3577732259999999E-2</c:v>
                </c:pt>
                <c:pt idx="5812" formatCode="General">
                  <c:v>1.502451766E-2</c:v>
                </c:pt>
                <c:pt idx="5813" formatCode="General">
                  <c:v>1.502451766E-2</c:v>
                </c:pt>
                <c:pt idx="5814" formatCode="General">
                  <c:v>1.502451766E-2</c:v>
                </c:pt>
                <c:pt idx="5815" formatCode="General">
                  <c:v>1.502451766E-2</c:v>
                </c:pt>
                <c:pt idx="5816" formatCode="General">
                  <c:v>1.502451766E-2</c:v>
                </c:pt>
                <c:pt idx="5817" formatCode="General">
                  <c:v>1.502451766E-2</c:v>
                </c:pt>
                <c:pt idx="5818" formatCode="General">
                  <c:v>1.502451766E-2</c:v>
                </c:pt>
                <c:pt idx="5819" formatCode="General">
                  <c:v>1.3577732259999999E-2</c:v>
                </c:pt>
                <c:pt idx="5820" formatCode="General">
                  <c:v>1.3577732259999999E-2</c:v>
                </c:pt>
                <c:pt idx="5821" formatCode="General">
                  <c:v>1.3577732259999999E-2</c:v>
                </c:pt>
                <c:pt idx="5822" formatCode="General">
                  <c:v>1.3577732259999999E-2</c:v>
                </c:pt>
                <c:pt idx="5823" formatCode="General">
                  <c:v>1.3577732259999999E-2</c:v>
                </c:pt>
                <c:pt idx="5824" formatCode="General">
                  <c:v>1.3577732259999999E-2</c:v>
                </c:pt>
                <c:pt idx="5825" formatCode="General">
                  <c:v>1.3577732259999999E-2</c:v>
                </c:pt>
                <c:pt idx="5826" formatCode="General">
                  <c:v>1.3577732259999999E-2</c:v>
                </c:pt>
                <c:pt idx="5827" formatCode="General">
                  <c:v>1.0020913560000001E-2</c:v>
                </c:pt>
                <c:pt idx="5828" formatCode="General">
                  <c:v>1.0020913560000001E-2</c:v>
                </c:pt>
                <c:pt idx="5829" formatCode="General">
                  <c:v>1.0020913560000001E-2</c:v>
                </c:pt>
                <c:pt idx="5830" formatCode="General">
                  <c:v>1.0020913560000001E-2</c:v>
                </c:pt>
                <c:pt idx="5831" formatCode="General">
                  <c:v>1.0020913560000001E-2</c:v>
                </c:pt>
                <c:pt idx="5832" formatCode="General">
                  <c:v>1.0020913560000001E-2</c:v>
                </c:pt>
                <c:pt idx="5833" formatCode="General">
                  <c:v>1.0020913560000001E-2</c:v>
                </c:pt>
                <c:pt idx="5834" formatCode="General">
                  <c:v>1.0020913560000001E-2</c:v>
                </c:pt>
                <c:pt idx="5835" formatCode="General">
                  <c:v>6.0400543730000002E-3</c:v>
                </c:pt>
                <c:pt idx="5836" formatCode="General">
                  <c:v>6.0400543730000002E-3</c:v>
                </c:pt>
                <c:pt idx="5837" formatCode="General">
                  <c:v>6.0400543730000002E-3</c:v>
                </c:pt>
                <c:pt idx="5838" formatCode="General">
                  <c:v>6.0400543730000002E-3</c:v>
                </c:pt>
                <c:pt idx="5839" formatCode="General">
                  <c:v>6.0400543730000002E-3</c:v>
                </c:pt>
                <c:pt idx="5840" formatCode="General">
                  <c:v>6.0400543730000002E-3</c:v>
                </c:pt>
                <c:pt idx="5841" formatCode="General">
                  <c:v>6.0400543730000002E-3</c:v>
                </c:pt>
                <c:pt idx="5842" formatCode="General">
                  <c:v>2.9732242689999998E-3</c:v>
                </c:pt>
                <c:pt idx="5843" formatCode="General">
                  <c:v>2.9732242689999998E-3</c:v>
                </c:pt>
                <c:pt idx="5844" formatCode="General">
                  <c:v>2.9732242689999998E-3</c:v>
                </c:pt>
                <c:pt idx="5845" formatCode="General">
                  <c:v>2.9732242689999998E-3</c:v>
                </c:pt>
                <c:pt idx="5846" formatCode="General">
                  <c:v>2.9732242689999998E-3</c:v>
                </c:pt>
                <c:pt idx="5847" formatCode="General">
                  <c:v>2.9732242689999998E-3</c:v>
                </c:pt>
                <c:pt idx="5848" formatCode="General">
                  <c:v>2.9732242689999998E-3</c:v>
                </c:pt>
                <c:pt idx="5849" formatCode="General">
                  <c:v>2.9732242689999998E-3</c:v>
                </c:pt>
                <c:pt idx="5850" formatCode="General">
                  <c:v>1.1952754580000001E-3</c:v>
                </c:pt>
                <c:pt idx="5851" formatCode="General">
                  <c:v>1.1952754580000001E-3</c:v>
                </c:pt>
                <c:pt idx="5852" formatCode="General">
                  <c:v>1.1952754580000001E-3</c:v>
                </c:pt>
                <c:pt idx="5853" formatCode="General">
                  <c:v>1.1952754580000001E-3</c:v>
                </c:pt>
                <c:pt idx="5854" formatCode="General">
                  <c:v>1.1952754580000001E-3</c:v>
                </c:pt>
                <c:pt idx="5855" formatCode="General">
                  <c:v>1.1952754580000001E-3</c:v>
                </c:pt>
                <c:pt idx="5856" formatCode="General">
                  <c:v>1.1952754580000001E-3</c:v>
                </c:pt>
                <c:pt idx="5857" formatCode="General">
                  <c:v>1.1952754580000001E-3</c:v>
                </c:pt>
                <c:pt idx="5858" formatCode="General">
                  <c:v>3.9242953059999999E-4</c:v>
                </c:pt>
                <c:pt idx="5859" formatCode="General">
                  <c:v>3.9242953059999999E-4</c:v>
                </c:pt>
                <c:pt idx="5860" formatCode="General">
                  <c:v>3.9242953059999999E-4</c:v>
                </c:pt>
                <c:pt idx="5861" formatCode="General">
                  <c:v>3.9242953059999999E-4</c:v>
                </c:pt>
                <c:pt idx="5862" formatCode="General">
                  <c:v>3.9242953059999999E-4</c:v>
                </c:pt>
                <c:pt idx="5863" formatCode="General">
                  <c:v>3.9242953059999999E-4</c:v>
                </c:pt>
                <c:pt idx="5864" formatCode="General">
                  <c:v>3.9242953059999999E-4</c:v>
                </c:pt>
                <c:pt idx="5865" formatCode="General">
                  <c:v>1.052225125E-4</c:v>
                </c:pt>
                <c:pt idx="5866" formatCode="General">
                  <c:v>1.052225125E-4</c:v>
                </c:pt>
                <c:pt idx="5867" formatCode="General">
                  <c:v>1.052225125E-4</c:v>
                </c:pt>
                <c:pt idx="5868" formatCode="General">
                  <c:v>1.052225125E-4</c:v>
                </c:pt>
                <c:pt idx="5869" formatCode="General">
                  <c:v>1.052225125E-4</c:v>
                </c:pt>
                <c:pt idx="5870" formatCode="General">
                  <c:v>1.052225125E-4</c:v>
                </c:pt>
                <c:pt idx="5871" formatCode="General">
                  <c:v>1.052225125E-4</c:v>
                </c:pt>
                <c:pt idx="5872" formatCode="General">
                  <c:v>1.052225125E-4</c:v>
                </c:pt>
                <c:pt idx="5873">
                  <c:v>2.3041415259999999E-5</c:v>
                </c:pt>
                <c:pt idx="5874">
                  <c:v>2.3041415259999999E-5</c:v>
                </c:pt>
                <c:pt idx="5875">
                  <c:v>2.3041415259999999E-5</c:v>
                </c:pt>
                <c:pt idx="5876">
                  <c:v>2.3041415259999999E-5</c:v>
                </c:pt>
                <c:pt idx="5877">
                  <c:v>2.3041415259999999E-5</c:v>
                </c:pt>
                <c:pt idx="5878">
                  <c:v>2.3041415259999999E-5</c:v>
                </c:pt>
                <c:pt idx="5879">
                  <c:v>2.3041415259999999E-5</c:v>
                </c:pt>
                <c:pt idx="5880">
                  <c:v>2.3041415259999999E-5</c:v>
                </c:pt>
                <c:pt idx="5881">
                  <c:v>4.1206235439999998E-6</c:v>
                </c:pt>
                <c:pt idx="5882">
                  <c:v>4.1206235439999998E-6</c:v>
                </c:pt>
                <c:pt idx="5883">
                  <c:v>4.1206235439999998E-6</c:v>
                </c:pt>
                <c:pt idx="5884">
                  <c:v>4.1206235439999998E-6</c:v>
                </c:pt>
                <c:pt idx="5885">
                  <c:v>4.1206235439999998E-6</c:v>
                </c:pt>
                <c:pt idx="5886">
                  <c:v>4.1206235439999998E-6</c:v>
                </c:pt>
                <c:pt idx="5887">
                  <c:v>4.1206235439999998E-6</c:v>
                </c:pt>
                <c:pt idx="5888">
                  <c:v>6.0182514969999995E-7</c:v>
                </c:pt>
                <c:pt idx="5889">
                  <c:v>6.0182514969999995E-7</c:v>
                </c:pt>
                <c:pt idx="5890">
                  <c:v>6.0182514969999995E-7</c:v>
                </c:pt>
                <c:pt idx="5891">
                  <c:v>6.0182514969999995E-7</c:v>
                </c:pt>
                <c:pt idx="5892">
                  <c:v>6.0182514969999995E-7</c:v>
                </c:pt>
                <c:pt idx="5893">
                  <c:v>6.0182514969999995E-7</c:v>
                </c:pt>
                <c:pt idx="5894">
                  <c:v>6.0182514969999995E-7</c:v>
                </c:pt>
                <c:pt idx="5895">
                  <c:v>6.0182514969999995E-7</c:v>
                </c:pt>
                <c:pt idx="5896">
                  <c:v>7.1784533869999998E-8</c:v>
                </c:pt>
                <c:pt idx="5897">
                  <c:v>7.1784533869999998E-8</c:v>
                </c:pt>
                <c:pt idx="5898">
                  <c:v>7.1784533869999998E-8</c:v>
                </c:pt>
                <c:pt idx="5899">
                  <c:v>7.1784533869999998E-8</c:v>
                </c:pt>
                <c:pt idx="5900">
                  <c:v>7.1784533869999998E-8</c:v>
                </c:pt>
                <c:pt idx="5901">
                  <c:v>7.1784533869999998E-8</c:v>
                </c:pt>
                <c:pt idx="5902">
                  <c:v>7.1784533869999998E-8</c:v>
                </c:pt>
                <c:pt idx="5903">
                  <c:v>7.1784533869999998E-8</c:v>
                </c:pt>
                <c:pt idx="5904">
                  <c:v>6.9927015290000003E-9</c:v>
                </c:pt>
                <c:pt idx="5905">
                  <c:v>6.9927015290000003E-9</c:v>
                </c:pt>
                <c:pt idx="5906">
                  <c:v>6.9927015290000003E-9</c:v>
                </c:pt>
                <c:pt idx="5907">
                  <c:v>6.9927015290000003E-9</c:v>
                </c:pt>
                <c:pt idx="5908">
                  <c:v>6.9927015290000003E-9</c:v>
                </c:pt>
                <c:pt idx="5909">
                  <c:v>6.9927015290000003E-9</c:v>
                </c:pt>
                <c:pt idx="5910">
                  <c:v>6.9927015290000003E-9</c:v>
                </c:pt>
                <c:pt idx="5911">
                  <c:v>5.563046135E-10</c:v>
                </c:pt>
                <c:pt idx="5912">
                  <c:v>5.563046135E-10</c:v>
                </c:pt>
                <c:pt idx="5913">
                  <c:v>5.563046135E-10</c:v>
                </c:pt>
                <c:pt idx="5914">
                  <c:v>5.563046135E-10</c:v>
                </c:pt>
                <c:pt idx="5915">
                  <c:v>5.563046135E-10</c:v>
                </c:pt>
                <c:pt idx="5916">
                  <c:v>5.563046135E-10</c:v>
                </c:pt>
                <c:pt idx="5917">
                  <c:v>5.563046135E-10</c:v>
                </c:pt>
                <c:pt idx="5918">
                  <c:v>5.563046135E-10</c:v>
                </c:pt>
                <c:pt idx="5919">
                  <c:v>3.614373384E-11</c:v>
                </c:pt>
                <c:pt idx="5920">
                  <c:v>3.614373384E-11</c:v>
                </c:pt>
                <c:pt idx="5921">
                  <c:v>3.614373384E-11</c:v>
                </c:pt>
                <c:pt idx="5922">
                  <c:v>3.614373384E-11</c:v>
                </c:pt>
                <c:pt idx="5923">
                  <c:v>3.614373384E-11</c:v>
                </c:pt>
                <c:pt idx="5924">
                  <c:v>3.614373384E-11</c:v>
                </c:pt>
                <c:pt idx="5925">
                  <c:v>3.614373384E-11</c:v>
                </c:pt>
                <c:pt idx="5926">
                  <c:v>3.614373384E-11</c:v>
                </c:pt>
                <c:pt idx="5927">
                  <c:v>1.9178181179999999E-12</c:v>
                </c:pt>
                <c:pt idx="5928">
                  <c:v>1.9178181179999999E-12</c:v>
                </c:pt>
                <c:pt idx="5929">
                  <c:v>1.9178181179999999E-12</c:v>
                </c:pt>
                <c:pt idx="5930">
                  <c:v>1.9178181179999999E-12</c:v>
                </c:pt>
                <c:pt idx="5931">
                  <c:v>1.9178181179999999E-12</c:v>
                </c:pt>
                <c:pt idx="5932">
                  <c:v>1.9178181179999999E-12</c:v>
                </c:pt>
                <c:pt idx="5933">
                  <c:v>1.9178181179999999E-12</c:v>
                </c:pt>
                <c:pt idx="5934">
                  <c:v>8.3106481770000006E-14</c:v>
                </c:pt>
                <c:pt idx="5935">
                  <c:v>8.3106481770000006E-14</c:v>
                </c:pt>
                <c:pt idx="5936">
                  <c:v>8.3106481770000006E-14</c:v>
                </c:pt>
                <c:pt idx="5937">
                  <c:v>8.3106481770000006E-14</c:v>
                </c:pt>
                <c:pt idx="5938">
                  <c:v>8.3106481770000006E-14</c:v>
                </c:pt>
                <c:pt idx="5939">
                  <c:v>1.186713217E-13</c:v>
                </c:pt>
                <c:pt idx="5940">
                  <c:v>1.186713217E-13</c:v>
                </c:pt>
                <c:pt idx="5941">
                  <c:v>1.186713217E-13</c:v>
                </c:pt>
                <c:pt idx="5942">
                  <c:v>1.186713217E-13</c:v>
                </c:pt>
                <c:pt idx="5943">
                  <c:v>1.186713217E-13</c:v>
                </c:pt>
                <c:pt idx="5944">
                  <c:v>2.738534876E-12</c:v>
                </c:pt>
                <c:pt idx="5945">
                  <c:v>2.738534876E-12</c:v>
                </c:pt>
                <c:pt idx="5946">
                  <c:v>2.738534876E-12</c:v>
                </c:pt>
                <c:pt idx="5947">
                  <c:v>2.738534876E-12</c:v>
                </c:pt>
                <c:pt idx="5948">
                  <c:v>2.738534876E-12</c:v>
                </c:pt>
                <c:pt idx="5949">
                  <c:v>2.738534876E-12</c:v>
                </c:pt>
                <c:pt idx="5950">
                  <c:v>2.738534876E-12</c:v>
                </c:pt>
                <c:pt idx="5951">
                  <c:v>2.738534876E-12</c:v>
                </c:pt>
                <c:pt idx="5952">
                  <c:v>5.1611191019999999E-11</c:v>
                </c:pt>
                <c:pt idx="5953">
                  <c:v>5.1611191019999999E-11</c:v>
                </c:pt>
                <c:pt idx="5954">
                  <c:v>5.1611191019999999E-11</c:v>
                </c:pt>
                <c:pt idx="5955">
                  <c:v>5.1611191019999999E-11</c:v>
                </c:pt>
                <c:pt idx="5956">
                  <c:v>5.1611191019999999E-11</c:v>
                </c:pt>
                <c:pt idx="5957">
                  <c:v>5.1611191019999999E-11</c:v>
                </c:pt>
                <c:pt idx="5958">
                  <c:v>5.1611191019999999E-11</c:v>
                </c:pt>
                <c:pt idx="5959">
                  <c:v>7.9437123550000001E-10</c:v>
                </c:pt>
                <c:pt idx="5960">
                  <c:v>7.9437123550000001E-10</c:v>
                </c:pt>
                <c:pt idx="5961">
                  <c:v>7.9437123550000001E-10</c:v>
                </c:pt>
                <c:pt idx="5962">
                  <c:v>7.9437123550000001E-10</c:v>
                </c:pt>
                <c:pt idx="5963">
                  <c:v>7.9437123550000001E-10</c:v>
                </c:pt>
                <c:pt idx="5964">
                  <c:v>7.9437123550000001E-10</c:v>
                </c:pt>
                <c:pt idx="5965">
                  <c:v>7.9437123550000001E-10</c:v>
                </c:pt>
                <c:pt idx="5966">
                  <c:v>7.9437123550000001E-10</c:v>
                </c:pt>
                <c:pt idx="5967">
                  <c:v>9.9851797939999999E-9</c:v>
                </c:pt>
                <c:pt idx="5968">
                  <c:v>9.9851797939999999E-9</c:v>
                </c:pt>
                <c:pt idx="5969">
                  <c:v>9.9851797939999999E-9</c:v>
                </c:pt>
                <c:pt idx="5970">
                  <c:v>9.9851797939999999E-9</c:v>
                </c:pt>
                <c:pt idx="5971">
                  <c:v>9.9851797939999999E-9</c:v>
                </c:pt>
                <c:pt idx="5972">
                  <c:v>9.9851797939999999E-9</c:v>
                </c:pt>
                <c:pt idx="5973">
                  <c:v>9.9851797939999999E-9</c:v>
                </c:pt>
                <c:pt idx="5974">
                  <c:v>9.9851797939999999E-9</c:v>
                </c:pt>
                <c:pt idx="5975">
                  <c:v>1.025042238E-7</c:v>
                </c:pt>
                <c:pt idx="5976">
                  <c:v>1.025042238E-7</c:v>
                </c:pt>
                <c:pt idx="5977">
                  <c:v>1.025042238E-7</c:v>
                </c:pt>
                <c:pt idx="5978">
                  <c:v>1.025042238E-7</c:v>
                </c:pt>
                <c:pt idx="5979">
                  <c:v>1.025042238E-7</c:v>
                </c:pt>
                <c:pt idx="5980">
                  <c:v>1.025042238E-7</c:v>
                </c:pt>
                <c:pt idx="5981">
                  <c:v>1.025042238E-7</c:v>
                </c:pt>
                <c:pt idx="5982">
                  <c:v>8.5937205089999995E-7</c:v>
                </c:pt>
                <c:pt idx="5983">
                  <c:v>8.5937205089999995E-7</c:v>
                </c:pt>
                <c:pt idx="5984">
                  <c:v>8.5937205089999995E-7</c:v>
                </c:pt>
                <c:pt idx="5985">
                  <c:v>8.5937205089999995E-7</c:v>
                </c:pt>
                <c:pt idx="5986">
                  <c:v>8.5937205089999995E-7</c:v>
                </c:pt>
                <c:pt idx="5987">
                  <c:v>8.5937205089999995E-7</c:v>
                </c:pt>
                <c:pt idx="5988">
                  <c:v>8.5937205089999995E-7</c:v>
                </c:pt>
                <c:pt idx="5989">
                  <c:v>8.5937205089999995E-7</c:v>
                </c:pt>
                <c:pt idx="5990">
                  <c:v>5.884015991E-6</c:v>
                </c:pt>
                <c:pt idx="5991">
                  <c:v>5.884015991E-6</c:v>
                </c:pt>
                <c:pt idx="5992">
                  <c:v>5.884015991E-6</c:v>
                </c:pt>
                <c:pt idx="5993">
                  <c:v>5.884015991E-6</c:v>
                </c:pt>
                <c:pt idx="5994">
                  <c:v>5.884015991E-6</c:v>
                </c:pt>
                <c:pt idx="5995">
                  <c:v>5.884015991E-6</c:v>
                </c:pt>
                <c:pt idx="5996">
                  <c:v>5.884015991E-6</c:v>
                </c:pt>
                <c:pt idx="5997">
                  <c:v>3.2901829400000003E-5</c:v>
                </c:pt>
                <c:pt idx="5998">
                  <c:v>3.2901829400000003E-5</c:v>
                </c:pt>
                <c:pt idx="5999">
                  <c:v>3.2901829400000003E-5</c:v>
                </c:pt>
                <c:pt idx="6000">
                  <c:v>3.2901829400000003E-5</c:v>
                </c:pt>
                <c:pt idx="6001">
                  <c:v>3.2901829400000003E-5</c:v>
                </c:pt>
                <c:pt idx="6002">
                  <c:v>3.2901829400000003E-5</c:v>
                </c:pt>
                <c:pt idx="6003">
                  <c:v>3.2901829400000003E-5</c:v>
                </c:pt>
                <c:pt idx="6004">
                  <c:v>3.2901829400000003E-5</c:v>
                </c:pt>
                <c:pt idx="6005" formatCode="General">
                  <c:v>1.5025175529999999E-4</c:v>
                </c:pt>
                <c:pt idx="6006" formatCode="General">
                  <c:v>1.5025175529999999E-4</c:v>
                </c:pt>
                <c:pt idx="6007" formatCode="General">
                  <c:v>1.5025175529999999E-4</c:v>
                </c:pt>
                <c:pt idx="6008" formatCode="General">
                  <c:v>1.5025175529999999E-4</c:v>
                </c:pt>
                <c:pt idx="6009" formatCode="General">
                  <c:v>1.5025175529999999E-4</c:v>
                </c:pt>
                <c:pt idx="6010" formatCode="General">
                  <c:v>1.5025175529999999E-4</c:v>
                </c:pt>
                <c:pt idx="6011" formatCode="General">
                  <c:v>1.5025175529999999E-4</c:v>
                </c:pt>
                <c:pt idx="6012" formatCode="General">
                  <c:v>1.5025175529999999E-4</c:v>
                </c:pt>
                <c:pt idx="6013" formatCode="General">
                  <c:v>5.6036701429999997E-4</c:v>
                </c:pt>
                <c:pt idx="6014" formatCode="General">
                  <c:v>5.6036701429999997E-4</c:v>
                </c:pt>
                <c:pt idx="6015" formatCode="General">
                  <c:v>5.6036701429999997E-4</c:v>
                </c:pt>
                <c:pt idx="6016" formatCode="General">
                  <c:v>5.6036701429999997E-4</c:v>
                </c:pt>
                <c:pt idx="6017" formatCode="General">
                  <c:v>5.6036701429999997E-4</c:v>
                </c:pt>
                <c:pt idx="6018" formatCode="General">
                  <c:v>5.6036701429999997E-4</c:v>
                </c:pt>
                <c:pt idx="6019" formatCode="General">
                  <c:v>5.6036701429999997E-4</c:v>
                </c:pt>
                <c:pt idx="6020" formatCode="General">
                  <c:v>1.7067852900000001E-3</c:v>
                </c:pt>
                <c:pt idx="6021" formatCode="General">
                  <c:v>1.7067852900000001E-3</c:v>
                </c:pt>
                <c:pt idx="6022" formatCode="General">
                  <c:v>1.7067852900000001E-3</c:v>
                </c:pt>
                <c:pt idx="6023" formatCode="General">
                  <c:v>1.7067852900000001E-3</c:v>
                </c:pt>
                <c:pt idx="6024" formatCode="General">
                  <c:v>1.7067852900000001E-3</c:v>
                </c:pt>
                <c:pt idx="6025" formatCode="General">
                  <c:v>1.7067852900000001E-3</c:v>
                </c:pt>
                <c:pt idx="6026" formatCode="General">
                  <c:v>1.7067852900000001E-3</c:v>
                </c:pt>
                <c:pt idx="6027" formatCode="General">
                  <c:v>1.7067852900000001E-3</c:v>
                </c:pt>
                <c:pt idx="6028" formatCode="General">
                  <c:v>4.2455950749999997E-3</c:v>
                </c:pt>
                <c:pt idx="6029" formatCode="General">
                  <c:v>4.2455950749999997E-3</c:v>
                </c:pt>
                <c:pt idx="6030" formatCode="General">
                  <c:v>4.2455950749999997E-3</c:v>
                </c:pt>
                <c:pt idx="6031" formatCode="General">
                  <c:v>4.2455950749999997E-3</c:v>
                </c:pt>
                <c:pt idx="6032" formatCode="General">
                  <c:v>4.2455950749999997E-3</c:v>
                </c:pt>
                <c:pt idx="6033" formatCode="General">
                  <c:v>4.2455950749999997E-3</c:v>
                </c:pt>
                <c:pt idx="6034" formatCode="General">
                  <c:v>4.2455950749999997E-3</c:v>
                </c:pt>
                <c:pt idx="6035" formatCode="General">
                  <c:v>4.2455950749999997E-3</c:v>
                </c:pt>
                <c:pt idx="6036" formatCode="General">
                  <c:v>8.6248535660000004E-3</c:v>
                </c:pt>
                <c:pt idx="6037" formatCode="General">
                  <c:v>8.6248535660000004E-3</c:v>
                </c:pt>
                <c:pt idx="6038" formatCode="General">
                  <c:v>8.6248535660000004E-3</c:v>
                </c:pt>
                <c:pt idx="6039" formatCode="General">
                  <c:v>8.6248535660000004E-3</c:v>
                </c:pt>
                <c:pt idx="6040" formatCode="General">
                  <c:v>8.6248535660000004E-3</c:v>
                </c:pt>
                <c:pt idx="6041" formatCode="General">
                  <c:v>8.6248535660000004E-3</c:v>
                </c:pt>
                <c:pt idx="6042" formatCode="General">
                  <c:v>8.6248535660000004E-3</c:v>
                </c:pt>
                <c:pt idx="6043" formatCode="General">
                  <c:v>1.430929452E-2</c:v>
                </c:pt>
                <c:pt idx="6044" formatCode="General">
                  <c:v>1.430929452E-2</c:v>
                </c:pt>
                <c:pt idx="6045" formatCode="General">
                  <c:v>1.430929452E-2</c:v>
                </c:pt>
                <c:pt idx="6046" formatCode="General">
                  <c:v>1.430929452E-2</c:v>
                </c:pt>
                <c:pt idx="6047" formatCode="General">
                  <c:v>1.430929452E-2</c:v>
                </c:pt>
                <c:pt idx="6048" formatCode="General">
                  <c:v>1.430929452E-2</c:v>
                </c:pt>
                <c:pt idx="6049" formatCode="General">
                  <c:v>1.430929452E-2</c:v>
                </c:pt>
                <c:pt idx="6050" formatCode="General">
                  <c:v>1.430929452E-2</c:v>
                </c:pt>
                <c:pt idx="6051" formatCode="General">
                  <c:v>1.9388228649999999E-2</c:v>
                </c:pt>
                <c:pt idx="6052" formatCode="General">
                  <c:v>1.9388228649999999E-2</c:v>
                </c:pt>
                <c:pt idx="6053" formatCode="General">
                  <c:v>1.9388228649999999E-2</c:v>
                </c:pt>
                <c:pt idx="6054" formatCode="General">
                  <c:v>1.9388228649999999E-2</c:v>
                </c:pt>
                <c:pt idx="6055" formatCode="General">
                  <c:v>1.9388228649999999E-2</c:v>
                </c:pt>
                <c:pt idx="6056" formatCode="General">
                  <c:v>1.9388228649999999E-2</c:v>
                </c:pt>
                <c:pt idx="6057" formatCode="General">
                  <c:v>1.9388228649999999E-2</c:v>
                </c:pt>
                <c:pt idx="6058" formatCode="General">
                  <c:v>1.9388228649999999E-2</c:v>
                </c:pt>
                <c:pt idx="6059" formatCode="General">
                  <c:v>2.1454155450000002E-2</c:v>
                </c:pt>
                <c:pt idx="6060" formatCode="General">
                  <c:v>2.1454155450000002E-2</c:v>
                </c:pt>
                <c:pt idx="6061" formatCode="General">
                  <c:v>2.1454155450000002E-2</c:v>
                </c:pt>
                <c:pt idx="6062" formatCode="General">
                  <c:v>2.1454155450000002E-2</c:v>
                </c:pt>
                <c:pt idx="6063" formatCode="General">
                  <c:v>2.1454155450000002E-2</c:v>
                </c:pt>
                <c:pt idx="6064" formatCode="General">
                  <c:v>2.1454155450000002E-2</c:v>
                </c:pt>
                <c:pt idx="6065" formatCode="General">
                  <c:v>2.1454155450000002E-2</c:v>
                </c:pt>
                <c:pt idx="6066" formatCode="General">
                  <c:v>1.9388228649999999E-2</c:v>
                </c:pt>
                <c:pt idx="6067" formatCode="General">
                  <c:v>1.9388228649999999E-2</c:v>
                </c:pt>
                <c:pt idx="6068" formatCode="General">
                  <c:v>1.9388228649999999E-2</c:v>
                </c:pt>
                <c:pt idx="6069" formatCode="General">
                  <c:v>1.9388228649999999E-2</c:v>
                </c:pt>
                <c:pt idx="6070" formatCode="General">
                  <c:v>1.9388228649999999E-2</c:v>
                </c:pt>
                <c:pt idx="6071" formatCode="General">
                  <c:v>1.9388228649999999E-2</c:v>
                </c:pt>
                <c:pt idx="6072" formatCode="General">
                  <c:v>1.9388228649999999E-2</c:v>
                </c:pt>
                <c:pt idx="6073" formatCode="General">
                  <c:v>1.9388228649999999E-2</c:v>
                </c:pt>
                <c:pt idx="6074" formatCode="General">
                  <c:v>1.430929452E-2</c:v>
                </c:pt>
                <c:pt idx="6075" formatCode="General">
                  <c:v>1.430929452E-2</c:v>
                </c:pt>
                <c:pt idx="6076" formatCode="General">
                  <c:v>1.430929452E-2</c:v>
                </c:pt>
                <c:pt idx="6077" formatCode="General">
                  <c:v>1.430929452E-2</c:v>
                </c:pt>
                <c:pt idx="6078" formatCode="General">
                  <c:v>1.430929452E-2</c:v>
                </c:pt>
                <c:pt idx="6079" formatCode="General">
                  <c:v>1.430929452E-2</c:v>
                </c:pt>
                <c:pt idx="6080" formatCode="General">
                  <c:v>1.430929452E-2</c:v>
                </c:pt>
                <c:pt idx="6081" formatCode="General">
                  <c:v>1.430929452E-2</c:v>
                </c:pt>
                <c:pt idx="6082" formatCode="General">
                  <c:v>8.6248535660000004E-3</c:v>
                </c:pt>
                <c:pt idx="6083" formatCode="General">
                  <c:v>8.6248535660000004E-3</c:v>
                </c:pt>
                <c:pt idx="6084" formatCode="General">
                  <c:v>8.6248535660000004E-3</c:v>
                </c:pt>
                <c:pt idx="6085" formatCode="General">
                  <c:v>8.6248535660000004E-3</c:v>
                </c:pt>
                <c:pt idx="6086" formatCode="General">
                  <c:v>8.6248535660000004E-3</c:v>
                </c:pt>
                <c:pt idx="6087" formatCode="General">
                  <c:v>8.6248535660000004E-3</c:v>
                </c:pt>
                <c:pt idx="6088" formatCode="General">
                  <c:v>8.6248535660000004E-3</c:v>
                </c:pt>
                <c:pt idx="6089" formatCode="General">
                  <c:v>4.2455950749999997E-3</c:v>
                </c:pt>
                <c:pt idx="6090" formatCode="General">
                  <c:v>4.2455950749999997E-3</c:v>
                </c:pt>
                <c:pt idx="6091" formatCode="General">
                  <c:v>4.2455950749999997E-3</c:v>
                </c:pt>
                <c:pt idx="6092" formatCode="General">
                  <c:v>4.2455950749999997E-3</c:v>
                </c:pt>
                <c:pt idx="6093" formatCode="General">
                  <c:v>4.2455950749999997E-3</c:v>
                </c:pt>
                <c:pt idx="6094" formatCode="General">
                  <c:v>4.2455950749999997E-3</c:v>
                </c:pt>
                <c:pt idx="6095" formatCode="General">
                  <c:v>4.2455950749999997E-3</c:v>
                </c:pt>
                <c:pt idx="6096" formatCode="General">
                  <c:v>4.2455950749999997E-3</c:v>
                </c:pt>
                <c:pt idx="6097" formatCode="General">
                  <c:v>1.7067852900000001E-3</c:v>
                </c:pt>
                <c:pt idx="6098" formatCode="General">
                  <c:v>1.7067852900000001E-3</c:v>
                </c:pt>
                <c:pt idx="6099" formatCode="General">
                  <c:v>1.7067852900000001E-3</c:v>
                </c:pt>
                <c:pt idx="6100" formatCode="General">
                  <c:v>1.7067852900000001E-3</c:v>
                </c:pt>
                <c:pt idx="6101" formatCode="General">
                  <c:v>1.7067852900000001E-3</c:v>
                </c:pt>
                <c:pt idx="6102" formatCode="General">
                  <c:v>1.7067852900000001E-3</c:v>
                </c:pt>
                <c:pt idx="6103" formatCode="General">
                  <c:v>1.7067852900000001E-3</c:v>
                </c:pt>
                <c:pt idx="6104" formatCode="General">
                  <c:v>5.6036701429999997E-4</c:v>
                </c:pt>
                <c:pt idx="6105" formatCode="General">
                  <c:v>5.6036701429999997E-4</c:v>
                </c:pt>
                <c:pt idx="6106" formatCode="General">
                  <c:v>5.6036701429999997E-4</c:v>
                </c:pt>
                <c:pt idx="6107" formatCode="General">
                  <c:v>5.6036701429999997E-4</c:v>
                </c:pt>
                <c:pt idx="6108" formatCode="General">
                  <c:v>5.6036701429999997E-4</c:v>
                </c:pt>
                <c:pt idx="6109" formatCode="General">
                  <c:v>5.6036701429999997E-4</c:v>
                </c:pt>
                <c:pt idx="6110" formatCode="General">
                  <c:v>5.6036701429999997E-4</c:v>
                </c:pt>
                <c:pt idx="6111" formatCode="General">
                  <c:v>5.6036701429999997E-4</c:v>
                </c:pt>
                <c:pt idx="6112" formatCode="General">
                  <c:v>1.5025175529999999E-4</c:v>
                </c:pt>
                <c:pt idx="6113" formatCode="General">
                  <c:v>1.5025175529999999E-4</c:v>
                </c:pt>
                <c:pt idx="6114" formatCode="General">
                  <c:v>1.5025175529999999E-4</c:v>
                </c:pt>
                <c:pt idx="6115" formatCode="General">
                  <c:v>1.5025175529999999E-4</c:v>
                </c:pt>
                <c:pt idx="6116" formatCode="General">
                  <c:v>1.5025175529999999E-4</c:v>
                </c:pt>
                <c:pt idx="6117" formatCode="General">
                  <c:v>1.5025175529999999E-4</c:v>
                </c:pt>
                <c:pt idx="6118" formatCode="General">
                  <c:v>1.5025175529999999E-4</c:v>
                </c:pt>
                <c:pt idx="6119" formatCode="General">
                  <c:v>1.5025175529999999E-4</c:v>
                </c:pt>
                <c:pt idx="6120">
                  <c:v>3.2901829400000003E-5</c:v>
                </c:pt>
                <c:pt idx="6121">
                  <c:v>3.2901829400000003E-5</c:v>
                </c:pt>
                <c:pt idx="6122">
                  <c:v>3.2901829400000003E-5</c:v>
                </c:pt>
                <c:pt idx="6123">
                  <c:v>3.2901829400000003E-5</c:v>
                </c:pt>
                <c:pt idx="6124">
                  <c:v>3.2901829400000003E-5</c:v>
                </c:pt>
                <c:pt idx="6125">
                  <c:v>3.2901829400000003E-5</c:v>
                </c:pt>
                <c:pt idx="6126">
                  <c:v>3.2901829400000003E-5</c:v>
                </c:pt>
                <c:pt idx="6127">
                  <c:v>5.884015991E-6</c:v>
                </c:pt>
                <c:pt idx="6128">
                  <c:v>5.884015991E-6</c:v>
                </c:pt>
                <c:pt idx="6129">
                  <c:v>5.884015991E-6</c:v>
                </c:pt>
                <c:pt idx="6130">
                  <c:v>5.884015991E-6</c:v>
                </c:pt>
                <c:pt idx="6131">
                  <c:v>5.884015991E-6</c:v>
                </c:pt>
                <c:pt idx="6132">
                  <c:v>5.884015991E-6</c:v>
                </c:pt>
                <c:pt idx="6133">
                  <c:v>5.884015991E-6</c:v>
                </c:pt>
                <c:pt idx="6134">
                  <c:v>5.884015991E-6</c:v>
                </c:pt>
                <c:pt idx="6135">
                  <c:v>8.5937205089999995E-7</c:v>
                </c:pt>
                <c:pt idx="6136">
                  <c:v>8.5937205089999995E-7</c:v>
                </c:pt>
                <c:pt idx="6137">
                  <c:v>8.5937205089999995E-7</c:v>
                </c:pt>
                <c:pt idx="6138">
                  <c:v>8.5937205089999995E-7</c:v>
                </c:pt>
                <c:pt idx="6139">
                  <c:v>8.5937205089999995E-7</c:v>
                </c:pt>
                <c:pt idx="6140">
                  <c:v>8.5937205089999995E-7</c:v>
                </c:pt>
                <c:pt idx="6141">
                  <c:v>8.5937205089999995E-7</c:v>
                </c:pt>
                <c:pt idx="6142">
                  <c:v>8.5937205089999995E-7</c:v>
                </c:pt>
                <c:pt idx="6143">
                  <c:v>1.025042238E-7</c:v>
                </c:pt>
                <c:pt idx="6144">
                  <c:v>1.025042238E-7</c:v>
                </c:pt>
                <c:pt idx="6145">
                  <c:v>1.025042238E-7</c:v>
                </c:pt>
                <c:pt idx="6146">
                  <c:v>1.025042238E-7</c:v>
                </c:pt>
                <c:pt idx="6147">
                  <c:v>1.025042238E-7</c:v>
                </c:pt>
                <c:pt idx="6148">
                  <c:v>1.025042238E-7</c:v>
                </c:pt>
                <c:pt idx="6149">
                  <c:v>1.025042238E-7</c:v>
                </c:pt>
                <c:pt idx="6150">
                  <c:v>9.9851797939999999E-9</c:v>
                </c:pt>
                <c:pt idx="6151">
                  <c:v>9.9851797939999999E-9</c:v>
                </c:pt>
                <c:pt idx="6152">
                  <c:v>9.9851797939999999E-9</c:v>
                </c:pt>
                <c:pt idx="6153">
                  <c:v>9.9851797939999999E-9</c:v>
                </c:pt>
                <c:pt idx="6154">
                  <c:v>9.9851797939999999E-9</c:v>
                </c:pt>
                <c:pt idx="6155">
                  <c:v>9.9851797939999999E-9</c:v>
                </c:pt>
                <c:pt idx="6156">
                  <c:v>9.9851797939999999E-9</c:v>
                </c:pt>
                <c:pt idx="6157">
                  <c:v>9.9851797939999999E-9</c:v>
                </c:pt>
                <c:pt idx="6158">
                  <c:v>7.9437123550000001E-10</c:v>
                </c:pt>
                <c:pt idx="6159">
                  <c:v>7.9437123550000001E-10</c:v>
                </c:pt>
                <c:pt idx="6160">
                  <c:v>7.9437123550000001E-10</c:v>
                </c:pt>
                <c:pt idx="6161">
                  <c:v>7.9437123550000001E-10</c:v>
                </c:pt>
                <c:pt idx="6162">
                  <c:v>7.9437123550000001E-10</c:v>
                </c:pt>
                <c:pt idx="6163">
                  <c:v>7.9437123550000001E-10</c:v>
                </c:pt>
                <c:pt idx="6164">
                  <c:v>7.9437123550000001E-10</c:v>
                </c:pt>
                <c:pt idx="6165">
                  <c:v>7.9437123550000001E-10</c:v>
                </c:pt>
                <c:pt idx="6166">
                  <c:v>5.1611191019999999E-11</c:v>
                </c:pt>
                <c:pt idx="6167">
                  <c:v>5.1611191019999999E-11</c:v>
                </c:pt>
                <c:pt idx="6168">
                  <c:v>5.1611191019999999E-11</c:v>
                </c:pt>
                <c:pt idx="6169">
                  <c:v>5.1611191019999999E-11</c:v>
                </c:pt>
                <c:pt idx="6170">
                  <c:v>5.1611191019999999E-11</c:v>
                </c:pt>
                <c:pt idx="6171">
                  <c:v>5.1611191019999999E-11</c:v>
                </c:pt>
                <c:pt idx="6172">
                  <c:v>5.1611191019999999E-11</c:v>
                </c:pt>
                <c:pt idx="6173">
                  <c:v>2.738534876E-12</c:v>
                </c:pt>
                <c:pt idx="6174">
                  <c:v>2.738534876E-12</c:v>
                </c:pt>
                <c:pt idx="6175">
                  <c:v>2.738534876E-12</c:v>
                </c:pt>
                <c:pt idx="6176">
                  <c:v>2.738534876E-12</c:v>
                </c:pt>
                <c:pt idx="6177">
                  <c:v>2.738534876E-12</c:v>
                </c:pt>
                <c:pt idx="6178">
                  <c:v>2.738534876E-12</c:v>
                </c:pt>
                <c:pt idx="6179">
                  <c:v>2.738534876E-12</c:v>
                </c:pt>
                <c:pt idx="6180">
                  <c:v>2.738534876E-12</c:v>
                </c:pt>
                <c:pt idx="6181">
                  <c:v>1.186713217E-13</c:v>
                </c:pt>
                <c:pt idx="6182">
                  <c:v>1.186713217E-13</c:v>
                </c:pt>
                <c:pt idx="6183">
                  <c:v>1.186713217E-13</c:v>
                </c:pt>
                <c:pt idx="6184">
                  <c:v>1.186713217E-13</c:v>
                </c:pt>
                <c:pt idx="6185">
                  <c:v>1.186713217E-13</c:v>
                </c:pt>
                <c:pt idx="6186">
                  <c:v>9.3363088530000003E-14</c:v>
                </c:pt>
                <c:pt idx="6187">
                  <c:v>9.3363088530000003E-14</c:v>
                </c:pt>
                <c:pt idx="6188">
                  <c:v>9.3363088530000003E-14</c:v>
                </c:pt>
                <c:pt idx="6189">
                  <c:v>9.3363088530000003E-14</c:v>
                </c:pt>
                <c:pt idx="6190">
                  <c:v>9.3363088530000003E-14</c:v>
                </c:pt>
                <c:pt idx="6191">
                  <c:v>2.1545059570000001E-12</c:v>
                </c:pt>
                <c:pt idx="6192">
                  <c:v>2.1545059570000001E-12</c:v>
                </c:pt>
                <c:pt idx="6193">
                  <c:v>2.1545059570000001E-12</c:v>
                </c:pt>
                <c:pt idx="6194">
                  <c:v>2.1545059570000001E-12</c:v>
                </c:pt>
                <c:pt idx="6195">
                  <c:v>2.1545059570000001E-12</c:v>
                </c:pt>
                <c:pt idx="6196">
                  <c:v>2.1545059570000001E-12</c:v>
                </c:pt>
                <c:pt idx="6197">
                  <c:v>2.1545059570000001E-12</c:v>
                </c:pt>
                <c:pt idx="6198">
                  <c:v>4.0604419130000001E-11</c:v>
                </c:pt>
                <c:pt idx="6199">
                  <c:v>4.0604419130000001E-11</c:v>
                </c:pt>
                <c:pt idx="6200">
                  <c:v>4.0604419130000001E-11</c:v>
                </c:pt>
                <c:pt idx="6201">
                  <c:v>4.0604419130000001E-11</c:v>
                </c:pt>
                <c:pt idx="6202">
                  <c:v>4.0604419130000001E-11</c:v>
                </c:pt>
                <c:pt idx="6203">
                  <c:v>4.0604419130000001E-11</c:v>
                </c:pt>
                <c:pt idx="6204">
                  <c:v>4.0604419130000001E-11</c:v>
                </c:pt>
                <c:pt idx="6205">
                  <c:v>4.0604419130000001E-11</c:v>
                </c:pt>
                <c:pt idx="6206">
                  <c:v>6.2496102740000002E-10</c:v>
                </c:pt>
                <c:pt idx="6207">
                  <c:v>6.2496102740000002E-10</c:v>
                </c:pt>
                <c:pt idx="6208">
                  <c:v>6.2496102740000002E-10</c:v>
                </c:pt>
                <c:pt idx="6209">
                  <c:v>6.250548967E-10</c:v>
                </c:pt>
                <c:pt idx="6210">
                  <c:v>6.250548967E-10</c:v>
                </c:pt>
                <c:pt idx="6211">
                  <c:v>6.250548967E-10</c:v>
                </c:pt>
                <c:pt idx="6212">
                  <c:v>6.250548967E-10</c:v>
                </c:pt>
                <c:pt idx="6213">
                  <c:v>6.250548967E-10</c:v>
                </c:pt>
                <c:pt idx="6214">
                  <c:v>7.8578725750000003E-9</c:v>
                </c:pt>
                <c:pt idx="6215">
                  <c:v>7.8578725750000003E-9</c:v>
                </c:pt>
                <c:pt idx="6216">
                  <c:v>7.8578725750000003E-9</c:v>
                </c:pt>
                <c:pt idx="6217">
                  <c:v>7.8578725750000003E-9</c:v>
                </c:pt>
                <c:pt idx="6218">
                  <c:v>7.8578725750000003E-9</c:v>
                </c:pt>
                <c:pt idx="6219">
                  <c:v>7.8578725750000003E-9</c:v>
                </c:pt>
                <c:pt idx="6220">
                  <c:v>7.8578725750000003E-9</c:v>
                </c:pt>
                <c:pt idx="6221">
                  <c:v>8.0684657180000004E-8</c:v>
                </c:pt>
                <c:pt idx="6222">
                  <c:v>8.0684657180000004E-8</c:v>
                </c:pt>
                <c:pt idx="6223">
                  <c:v>8.0684657180000004E-8</c:v>
                </c:pt>
                <c:pt idx="6224">
                  <c:v>8.0684657180000004E-8</c:v>
                </c:pt>
                <c:pt idx="6225">
                  <c:v>8.0684657180000004E-8</c:v>
                </c:pt>
                <c:pt idx="6226">
                  <c:v>8.0684657180000004E-8</c:v>
                </c:pt>
                <c:pt idx="6227">
                  <c:v>8.0684657180000004E-8</c:v>
                </c:pt>
                <c:pt idx="6228">
                  <c:v>8.0684657180000004E-8</c:v>
                </c:pt>
                <c:pt idx="6229">
                  <c:v>6.7672760909999998E-7</c:v>
                </c:pt>
                <c:pt idx="6230">
                  <c:v>6.7672760909999998E-7</c:v>
                </c:pt>
                <c:pt idx="6231">
                  <c:v>6.7672760909999998E-7</c:v>
                </c:pt>
                <c:pt idx="6232">
                  <c:v>6.7672760909999998E-7</c:v>
                </c:pt>
                <c:pt idx="6233">
                  <c:v>6.7672760909999998E-7</c:v>
                </c:pt>
                <c:pt idx="6234">
                  <c:v>6.7672760909999998E-7</c:v>
                </c:pt>
                <c:pt idx="6235">
                  <c:v>6.7672760909999998E-7</c:v>
                </c:pt>
                <c:pt idx="6236">
                  <c:v>4.6370669220000001E-6</c:v>
                </c:pt>
                <c:pt idx="6237">
                  <c:v>4.6370669220000001E-6</c:v>
                </c:pt>
                <c:pt idx="6238">
                  <c:v>4.6370669220000001E-6</c:v>
                </c:pt>
                <c:pt idx="6239">
                  <c:v>4.6370669220000001E-6</c:v>
                </c:pt>
                <c:pt idx="6240">
                  <c:v>4.6370669220000001E-6</c:v>
                </c:pt>
                <c:pt idx="6241">
                  <c:v>4.6370669220000001E-6</c:v>
                </c:pt>
                <c:pt idx="6242">
                  <c:v>4.6370669220000001E-6</c:v>
                </c:pt>
                <c:pt idx="6243">
                  <c:v>4.6370669220000001E-6</c:v>
                </c:pt>
                <c:pt idx="6244">
                  <c:v>2.596612831E-5</c:v>
                </c:pt>
                <c:pt idx="6245">
                  <c:v>2.596612831E-5</c:v>
                </c:pt>
                <c:pt idx="6246">
                  <c:v>2.596612831E-5</c:v>
                </c:pt>
                <c:pt idx="6247">
                  <c:v>2.596612831E-5</c:v>
                </c:pt>
                <c:pt idx="6248">
                  <c:v>2.596612831E-5</c:v>
                </c:pt>
                <c:pt idx="6249">
                  <c:v>2.596612831E-5</c:v>
                </c:pt>
                <c:pt idx="6250">
                  <c:v>2.596612831E-5</c:v>
                </c:pt>
                <c:pt idx="6251">
                  <c:v>2.596612831E-5</c:v>
                </c:pt>
                <c:pt idx="6252" formatCode="General">
                  <c:v>1.1888807779999999E-4</c:v>
                </c:pt>
                <c:pt idx="6253" formatCode="General">
                  <c:v>1.1888807779999999E-4</c:v>
                </c:pt>
                <c:pt idx="6254" formatCode="General">
                  <c:v>1.1888807779999999E-4</c:v>
                </c:pt>
                <c:pt idx="6255" formatCode="General">
                  <c:v>1.1888807779999999E-4</c:v>
                </c:pt>
                <c:pt idx="6256" formatCode="General">
                  <c:v>1.1888807779999999E-4</c:v>
                </c:pt>
                <c:pt idx="6257" formatCode="General">
                  <c:v>1.1888807779999999E-4</c:v>
                </c:pt>
                <c:pt idx="6258" formatCode="General">
                  <c:v>1.1888807779999999E-4</c:v>
                </c:pt>
                <c:pt idx="6259" formatCode="General">
                  <c:v>4.4551375320000001E-4</c:v>
                </c:pt>
                <c:pt idx="6260" formatCode="General">
                  <c:v>4.4551375320000001E-4</c:v>
                </c:pt>
                <c:pt idx="6261" formatCode="General">
                  <c:v>4.4551375320000001E-4</c:v>
                </c:pt>
                <c:pt idx="6262" formatCode="General">
                  <c:v>4.4551375320000001E-4</c:v>
                </c:pt>
                <c:pt idx="6263" formatCode="General">
                  <c:v>4.4551375320000001E-4</c:v>
                </c:pt>
                <c:pt idx="6264" formatCode="General">
                  <c:v>4.4551375320000001E-4</c:v>
                </c:pt>
                <c:pt idx="6265" formatCode="General">
                  <c:v>4.4551375320000001E-4</c:v>
                </c:pt>
                <c:pt idx="6266" formatCode="General">
                  <c:v>4.4551375320000001E-4</c:v>
                </c:pt>
                <c:pt idx="6267" formatCode="General">
                  <c:v>1.368805999E-3</c:v>
                </c:pt>
                <c:pt idx="6268" formatCode="General">
                  <c:v>1.368805999E-3</c:v>
                </c:pt>
                <c:pt idx="6269" formatCode="General">
                  <c:v>1.368805999E-3</c:v>
                </c:pt>
                <c:pt idx="6270" formatCode="General">
                  <c:v>1.368805999E-3</c:v>
                </c:pt>
                <c:pt idx="6271" formatCode="General">
                  <c:v>1.368805999E-3</c:v>
                </c:pt>
                <c:pt idx="6272" formatCode="General">
                  <c:v>1.368805999E-3</c:v>
                </c:pt>
                <c:pt idx="6273" formatCode="General">
                  <c:v>1.368805999E-3</c:v>
                </c:pt>
                <c:pt idx="6274" formatCode="General">
                  <c:v>1.368805999E-3</c:v>
                </c:pt>
                <c:pt idx="6275" formatCode="General">
                  <c:v>3.4589695280000002E-3</c:v>
                </c:pt>
                <c:pt idx="6276" formatCode="General">
                  <c:v>3.4589695280000002E-3</c:v>
                </c:pt>
                <c:pt idx="6277" formatCode="General">
                  <c:v>3.4589695280000002E-3</c:v>
                </c:pt>
                <c:pt idx="6278" formatCode="General">
                  <c:v>3.4589695280000002E-3</c:v>
                </c:pt>
                <c:pt idx="6279" formatCode="General">
                  <c:v>3.4589695280000002E-3</c:v>
                </c:pt>
                <c:pt idx="6280" formatCode="General">
                  <c:v>3.4589695280000002E-3</c:v>
                </c:pt>
                <c:pt idx="6281" formatCode="General">
                  <c:v>3.4589695280000002E-3</c:v>
                </c:pt>
                <c:pt idx="6282" formatCode="General">
                  <c:v>7.2285700590000003E-3</c:v>
                </c:pt>
                <c:pt idx="6283" formatCode="General">
                  <c:v>7.2285700590000003E-3</c:v>
                </c:pt>
                <c:pt idx="6284" formatCode="General">
                  <c:v>7.2285700590000003E-3</c:v>
                </c:pt>
                <c:pt idx="6285" formatCode="General">
                  <c:v>7.2285700590000003E-3</c:v>
                </c:pt>
                <c:pt idx="6286" formatCode="General">
                  <c:v>7.2285700590000003E-3</c:v>
                </c:pt>
                <c:pt idx="6287" formatCode="General">
                  <c:v>7.2285700590000003E-3</c:v>
                </c:pt>
                <c:pt idx="6288" formatCode="General">
                  <c:v>7.2285700590000003E-3</c:v>
                </c:pt>
                <c:pt idx="6289" formatCode="General">
                  <c:v>7.2285700590000003E-3</c:v>
                </c:pt>
                <c:pt idx="6290" formatCode="General">
                  <c:v>1.260720007E-2</c:v>
                </c:pt>
                <c:pt idx="6291" formatCode="General">
                  <c:v>1.260720007E-2</c:v>
                </c:pt>
                <c:pt idx="6292" formatCode="General">
                  <c:v>1.260720007E-2</c:v>
                </c:pt>
                <c:pt idx="6293" formatCode="General">
                  <c:v>1.260720007E-2</c:v>
                </c:pt>
                <c:pt idx="6294" formatCode="General">
                  <c:v>1.260720007E-2</c:v>
                </c:pt>
                <c:pt idx="6295" formatCode="General">
                  <c:v>1.260720007E-2</c:v>
                </c:pt>
                <c:pt idx="6296" formatCode="General">
                  <c:v>1.260720007E-2</c:v>
                </c:pt>
                <c:pt idx="6297" formatCode="General">
                  <c:v>1.260720007E-2</c:v>
                </c:pt>
                <c:pt idx="6298" formatCode="General">
                  <c:v>1.8610417840000001E-2</c:v>
                </c:pt>
                <c:pt idx="6299" formatCode="General">
                  <c:v>1.8610417840000001E-2</c:v>
                </c:pt>
                <c:pt idx="6300" formatCode="General">
                  <c:v>1.8610417840000001E-2</c:v>
                </c:pt>
                <c:pt idx="6301" formatCode="General">
                  <c:v>1.8610417840000001E-2</c:v>
                </c:pt>
                <c:pt idx="6302" formatCode="General">
                  <c:v>1.8610417840000001E-2</c:v>
                </c:pt>
                <c:pt idx="6303" formatCode="General">
                  <c:v>1.8610417840000001E-2</c:v>
                </c:pt>
                <c:pt idx="6304" formatCode="General">
                  <c:v>1.8610417840000001E-2</c:v>
                </c:pt>
                <c:pt idx="6305" formatCode="General">
                  <c:v>2.3698432370000001E-2</c:v>
                </c:pt>
                <c:pt idx="6306" formatCode="General">
                  <c:v>2.3698432370000001E-2</c:v>
                </c:pt>
                <c:pt idx="6307" formatCode="General">
                  <c:v>2.3698432370000001E-2</c:v>
                </c:pt>
                <c:pt idx="6308" formatCode="General">
                  <c:v>2.3698432370000001E-2</c:v>
                </c:pt>
                <c:pt idx="6309" formatCode="General">
                  <c:v>2.3698432370000001E-2</c:v>
                </c:pt>
                <c:pt idx="6310" formatCode="General">
                  <c:v>2.3698432370000001E-2</c:v>
                </c:pt>
                <c:pt idx="6311" formatCode="General">
                  <c:v>2.3698432370000001E-2</c:v>
                </c:pt>
                <c:pt idx="6312" formatCode="General">
                  <c:v>2.3698432370000001E-2</c:v>
                </c:pt>
                <c:pt idx="6313" formatCode="General">
                  <c:v>2.6567772029999999E-2</c:v>
                </c:pt>
                <c:pt idx="6314" formatCode="General">
                  <c:v>2.6567772029999999E-2</c:v>
                </c:pt>
                <c:pt idx="6315" formatCode="General">
                  <c:v>2.6567772029999999E-2</c:v>
                </c:pt>
                <c:pt idx="6316" formatCode="General">
                  <c:v>2.6567772029999999E-2</c:v>
                </c:pt>
                <c:pt idx="6317" formatCode="General">
                  <c:v>2.6567772029999999E-2</c:v>
                </c:pt>
                <c:pt idx="6318" formatCode="General">
                  <c:v>2.6567772029999999E-2</c:v>
                </c:pt>
                <c:pt idx="6319" formatCode="General">
                  <c:v>2.6567772029999999E-2</c:v>
                </c:pt>
                <c:pt idx="6320" formatCode="General">
                  <c:v>2.6567772029999999E-2</c:v>
                </c:pt>
                <c:pt idx="6321" formatCode="General">
                  <c:v>2.6587894189999999E-2</c:v>
                </c:pt>
                <c:pt idx="6322" formatCode="General">
                  <c:v>2.6587894189999999E-2</c:v>
                </c:pt>
                <c:pt idx="6323" formatCode="General">
                  <c:v>2.6587894189999999E-2</c:v>
                </c:pt>
                <c:pt idx="6324" formatCode="General">
                  <c:v>2.6587894189999999E-2</c:v>
                </c:pt>
                <c:pt idx="6325" formatCode="General">
                  <c:v>2.6587894189999999E-2</c:v>
                </c:pt>
                <c:pt idx="6326" formatCode="General">
                  <c:v>2.6587894189999999E-2</c:v>
                </c:pt>
                <c:pt idx="6327" formatCode="General">
                  <c:v>2.6587894189999999E-2</c:v>
                </c:pt>
                <c:pt idx="6328" formatCode="General">
                  <c:v>2.3749262090000001E-2</c:v>
                </c:pt>
                <c:pt idx="6329" formatCode="General">
                  <c:v>2.3749262090000001E-2</c:v>
                </c:pt>
                <c:pt idx="6330" formatCode="General">
                  <c:v>2.3749262090000001E-2</c:v>
                </c:pt>
                <c:pt idx="6331" formatCode="General">
                  <c:v>2.3749262090000001E-2</c:v>
                </c:pt>
                <c:pt idx="6332" formatCode="General">
                  <c:v>2.3749262090000001E-2</c:v>
                </c:pt>
                <c:pt idx="6333" formatCode="General">
                  <c:v>2.3749262090000001E-2</c:v>
                </c:pt>
                <c:pt idx="6334" formatCode="General">
                  <c:v>2.3749262090000001E-2</c:v>
                </c:pt>
                <c:pt idx="6335" formatCode="General">
                  <c:v>2.3749262090000001E-2</c:v>
                </c:pt>
                <c:pt idx="6336" formatCode="General">
                  <c:v>1.8670413640000001E-2</c:v>
                </c:pt>
                <c:pt idx="6337" formatCode="General">
                  <c:v>1.8670413640000001E-2</c:v>
                </c:pt>
                <c:pt idx="6338" formatCode="General">
                  <c:v>1.8670413640000001E-2</c:v>
                </c:pt>
                <c:pt idx="6339" formatCode="General">
                  <c:v>1.8670413640000001E-2</c:v>
                </c:pt>
                <c:pt idx="6340" formatCode="General">
                  <c:v>1.8670413640000001E-2</c:v>
                </c:pt>
                <c:pt idx="6341" formatCode="General">
                  <c:v>1.8670413640000001E-2</c:v>
                </c:pt>
                <c:pt idx="6342" formatCode="General">
                  <c:v>1.8670413640000001E-2</c:v>
                </c:pt>
                <c:pt idx="6343" formatCode="General">
                  <c:v>1.8670413640000001E-2</c:v>
                </c:pt>
                <c:pt idx="6344" formatCode="General">
                  <c:v>1.265713014E-2</c:v>
                </c:pt>
                <c:pt idx="6345" formatCode="General">
                  <c:v>1.265713014E-2</c:v>
                </c:pt>
                <c:pt idx="6346" formatCode="General">
                  <c:v>1.265713014E-2</c:v>
                </c:pt>
                <c:pt idx="6347" formatCode="General">
                  <c:v>1.265713014E-2</c:v>
                </c:pt>
                <c:pt idx="6348" formatCode="General">
                  <c:v>1.265713014E-2</c:v>
                </c:pt>
                <c:pt idx="6349" formatCode="General">
                  <c:v>1.265713014E-2</c:v>
                </c:pt>
                <c:pt idx="6350" formatCode="General">
                  <c:v>1.265713014E-2</c:v>
                </c:pt>
                <c:pt idx="6351" formatCode="General">
                  <c:v>7.2605214079999999E-3</c:v>
                </c:pt>
                <c:pt idx="6352" formatCode="General">
                  <c:v>7.2605214079999999E-3</c:v>
                </c:pt>
                <c:pt idx="6353" formatCode="General">
                  <c:v>7.2605214079999999E-3</c:v>
                </c:pt>
                <c:pt idx="6354" formatCode="General">
                  <c:v>7.2605214079999999E-3</c:v>
                </c:pt>
                <c:pt idx="6355" formatCode="General">
                  <c:v>7.2605214079999999E-3</c:v>
                </c:pt>
                <c:pt idx="6356" formatCode="General">
                  <c:v>7.2605214079999999E-3</c:v>
                </c:pt>
                <c:pt idx="6357" formatCode="General">
                  <c:v>7.2605214079999999E-3</c:v>
                </c:pt>
                <c:pt idx="6358" formatCode="General">
                  <c:v>7.2605214079999999E-3</c:v>
                </c:pt>
                <c:pt idx="6359" formatCode="General">
                  <c:v>3.4751952630000002E-3</c:v>
                </c:pt>
                <c:pt idx="6360" formatCode="General">
                  <c:v>3.4751952630000002E-3</c:v>
                </c:pt>
                <c:pt idx="6361" formatCode="General">
                  <c:v>3.4751952630000002E-3</c:v>
                </c:pt>
                <c:pt idx="6362" formatCode="General">
                  <c:v>3.4751952630000002E-3</c:v>
                </c:pt>
                <c:pt idx="6363" formatCode="General">
                  <c:v>3.4751952630000002E-3</c:v>
                </c:pt>
                <c:pt idx="6364" formatCode="General">
                  <c:v>3.4751952630000002E-3</c:v>
                </c:pt>
                <c:pt idx="6365" formatCode="General">
                  <c:v>3.4751952630000002E-3</c:v>
                </c:pt>
                <c:pt idx="6366" formatCode="General">
                  <c:v>1.3754379470000001E-3</c:v>
                </c:pt>
                <c:pt idx="6367" formatCode="General">
                  <c:v>1.3754379470000001E-3</c:v>
                </c:pt>
                <c:pt idx="6368" formatCode="General">
                  <c:v>1.3754379470000001E-3</c:v>
                </c:pt>
                <c:pt idx="6369" formatCode="General">
                  <c:v>1.3754379470000001E-3</c:v>
                </c:pt>
                <c:pt idx="6370" formatCode="General">
                  <c:v>1.3754379470000001E-3</c:v>
                </c:pt>
                <c:pt idx="6371" formatCode="General">
                  <c:v>1.3754379470000001E-3</c:v>
                </c:pt>
                <c:pt idx="6372" formatCode="General">
                  <c:v>1.3754379470000001E-3</c:v>
                </c:pt>
                <c:pt idx="6373" formatCode="General">
                  <c:v>1.3754379470000001E-3</c:v>
                </c:pt>
                <c:pt idx="6374" formatCode="General">
                  <c:v>4.4771062680000001E-4</c:v>
                </c:pt>
                <c:pt idx="6375" formatCode="General">
                  <c:v>4.4771062680000001E-4</c:v>
                </c:pt>
                <c:pt idx="6376" formatCode="General">
                  <c:v>4.4771062680000001E-4</c:v>
                </c:pt>
                <c:pt idx="6377" formatCode="General">
                  <c:v>4.4771062680000001E-4</c:v>
                </c:pt>
                <c:pt idx="6378" formatCode="General">
                  <c:v>4.4771062680000001E-4</c:v>
                </c:pt>
                <c:pt idx="6379" formatCode="General">
                  <c:v>4.4771062680000001E-4</c:v>
                </c:pt>
                <c:pt idx="6380" formatCode="General">
                  <c:v>4.4771062680000001E-4</c:v>
                </c:pt>
                <c:pt idx="6381" formatCode="General">
                  <c:v>4.4771062680000001E-4</c:v>
                </c:pt>
                <c:pt idx="6382" formatCode="General">
                  <c:v>1.194799697E-4</c:v>
                </c:pt>
                <c:pt idx="6383" formatCode="General">
                  <c:v>1.194799697E-4</c:v>
                </c:pt>
                <c:pt idx="6384" formatCode="General">
                  <c:v>1.194799697E-4</c:v>
                </c:pt>
                <c:pt idx="6385" formatCode="General">
                  <c:v>1.194799697E-4</c:v>
                </c:pt>
                <c:pt idx="6386" formatCode="General">
                  <c:v>1.194799697E-4</c:v>
                </c:pt>
                <c:pt idx="6387" formatCode="General">
                  <c:v>1.194799697E-4</c:v>
                </c:pt>
                <c:pt idx="6388" formatCode="General">
                  <c:v>1.194799697E-4</c:v>
                </c:pt>
                <c:pt idx="6389">
                  <c:v>2.6096076910000001E-5</c:v>
                </c:pt>
                <c:pt idx="6390">
                  <c:v>2.6096076910000001E-5</c:v>
                </c:pt>
                <c:pt idx="6391">
                  <c:v>2.6096076910000001E-5</c:v>
                </c:pt>
                <c:pt idx="6392">
                  <c:v>2.6096076910000001E-5</c:v>
                </c:pt>
                <c:pt idx="6393">
                  <c:v>2.6096076910000001E-5</c:v>
                </c:pt>
                <c:pt idx="6394">
                  <c:v>2.6096076910000001E-5</c:v>
                </c:pt>
                <c:pt idx="6395">
                  <c:v>2.6096076910000001E-5</c:v>
                </c:pt>
                <c:pt idx="6396">
                  <c:v>2.6096076910000001E-5</c:v>
                </c:pt>
                <c:pt idx="6397">
                  <c:v>4.6603395280000003E-6</c:v>
                </c:pt>
                <c:pt idx="6398">
                  <c:v>4.6603395280000003E-6</c:v>
                </c:pt>
                <c:pt idx="6399">
                  <c:v>4.6603395280000003E-6</c:v>
                </c:pt>
                <c:pt idx="6400">
                  <c:v>4.6603395280000003E-6</c:v>
                </c:pt>
                <c:pt idx="6401">
                  <c:v>4.6603395280000003E-6</c:v>
                </c:pt>
                <c:pt idx="6402">
                  <c:v>4.6603395280000003E-6</c:v>
                </c:pt>
                <c:pt idx="6403">
                  <c:v>4.6603395280000003E-6</c:v>
                </c:pt>
                <c:pt idx="6404">
                  <c:v>4.6603395280000003E-6</c:v>
                </c:pt>
                <c:pt idx="6405">
                  <c:v>6.8012928979999997E-7</c:v>
                </c:pt>
                <c:pt idx="6406">
                  <c:v>6.8012928979999997E-7</c:v>
                </c:pt>
                <c:pt idx="6407">
                  <c:v>6.8012928979999997E-7</c:v>
                </c:pt>
                <c:pt idx="6408">
                  <c:v>6.8012928979999997E-7</c:v>
                </c:pt>
                <c:pt idx="6409">
                  <c:v>6.8012928979999997E-7</c:v>
                </c:pt>
                <c:pt idx="6410">
                  <c:v>6.8012928979999997E-7</c:v>
                </c:pt>
                <c:pt idx="6411">
                  <c:v>6.8012928979999997E-7</c:v>
                </c:pt>
                <c:pt idx="6412">
                  <c:v>8.1090554720000006E-8</c:v>
                </c:pt>
                <c:pt idx="6413">
                  <c:v>8.1090554720000006E-8</c:v>
                </c:pt>
                <c:pt idx="6414">
                  <c:v>8.1090554720000006E-8</c:v>
                </c:pt>
                <c:pt idx="6415">
                  <c:v>8.1090554720000006E-8</c:v>
                </c:pt>
                <c:pt idx="6416">
                  <c:v>8.1090554720000006E-8</c:v>
                </c:pt>
                <c:pt idx="6417">
                  <c:v>8.1090554720000006E-8</c:v>
                </c:pt>
                <c:pt idx="6418">
                  <c:v>8.1090554720000006E-8</c:v>
                </c:pt>
                <c:pt idx="6419">
                  <c:v>8.1090554720000006E-8</c:v>
                </c:pt>
                <c:pt idx="6420">
                  <c:v>7.8974222719999993E-9</c:v>
                </c:pt>
                <c:pt idx="6421">
                  <c:v>7.8974222719999993E-9</c:v>
                </c:pt>
                <c:pt idx="6422">
                  <c:v>7.8974222719999993E-9</c:v>
                </c:pt>
                <c:pt idx="6423">
                  <c:v>7.8974222719999993E-9</c:v>
                </c:pt>
                <c:pt idx="6424">
                  <c:v>7.8974222719999993E-9</c:v>
                </c:pt>
                <c:pt idx="6425">
                  <c:v>7.8974222719999993E-9</c:v>
                </c:pt>
                <c:pt idx="6426">
                  <c:v>7.8974222719999993E-9</c:v>
                </c:pt>
                <c:pt idx="6427">
                  <c:v>7.8974222719999993E-9</c:v>
                </c:pt>
                <c:pt idx="6428">
                  <c:v>6.2820165740000002E-10</c:v>
                </c:pt>
                <c:pt idx="6429">
                  <c:v>6.2820165740000002E-10</c:v>
                </c:pt>
                <c:pt idx="6430">
                  <c:v>6.2820165740000002E-10</c:v>
                </c:pt>
                <c:pt idx="6431">
                  <c:v>6.2820165740000002E-10</c:v>
                </c:pt>
                <c:pt idx="6432">
                  <c:v>6.2810828760000002E-10</c:v>
                </c:pt>
                <c:pt idx="6433">
                  <c:v>6.2810828760000002E-10</c:v>
                </c:pt>
                <c:pt idx="6434">
                  <c:v>6.2810828760000002E-10</c:v>
                </c:pt>
                <c:pt idx="6435">
                  <c:v>4.0808901399999998E-11</c:v>
                </c:pt>
                <c:pt idx="6436">
                  <c:v>4.0808901399999998E-11</c:v>
                </c:pt>
                <c:pt idx="6437">
                  <c:v>4.0808901399999998E-11</c:v>
                </c:pt>
                <c:pt idx="6438">
                  <c:v>4.0808901399999998E-11</c:v>
                </c:pt>
                <c:pt idx="6439">
                  <c:v>4.0808901399999998E-11</c:v>
                </c:pt>
                <c:pt idx="6440">
                  <c:v>4.0808901399999998E-11</c:v>
                </c:pt>
                <c:pt idx="6441">
                  <c:v>4.0808901399999998E-11</c:v>
                </c:pt>
                <c:pt idx="6442">
                  <c:v>4.0808901399999998E-11</c:v>
                </c:pt>
                <c:pt idx="6443">
                  <c:v>2.165356002E-12</c:v>
                </c:pt>
                <c:pt idx="6444">
                  <c:v>2.165356002E-12</c:v>
                </c:pt>
                <c:pt idx="6445">
                  <c:v>2.165356002E-12</c:v>
                </c:pt>
                <c:pt idx="6446">
                  <c:v>2.165356002E-12</c:v>
                </c:pt>
                <c:pt idx="6447">
                  <c:v>2.165356002E-12</c:v>
                </c:pt>
                <c:pt idx="6448">
                  <c:v>2.165356002E-12</c:v>
                </c:pt>
                <c:pt idx="6449">
                  <c:v>2.165356002E-12</c:v>
                </c:pt>
                <c:pt idx="6450">
                  <c:v>2.165356002E-12</c:v>
                </c:pt>
                <c:pt idx="6451">
                  <c:v>9.3833266349999997E-14</c:v>
                </c:pt>
                <c:pt idx="6452">
                  <c:v>9.3833266349999997E-14</c:v>
                </c:pt>
                <c:pt idx="6453">
                  <c:v>9.3833266349999997E-14</c:v>
                </c:pt>
                <c:pt idx="6454">
                  <c:v>9.3833266349999997E-14</c:v>
                </c:pt>
                <c:pt idx="6455">
                  <c:v>7.5559048900000003E-15</c:v>
                </c:pt>
                <c:pt idx="6456">
                  <c:v>7.5559048900000003E-15</c:v>
                </c:pt>
                <c:pt idx="6457">
                  <c:v>7.5559048900000003E-15</c:v>
                </c:pt>
                <c:pt idx="6458">
                  <c:v>7.5559048900000003E-15</c:v>
                </c:pt>
                <c:pt idx="6459">
                  <c:v>7.5559048900000003E-15</c:v>
                </c:pt>
                <c:pt idx="6460">
                  <c:v>1.743648493E-13</c:v>
                </c:pt>
                <c:pt idx="6461">
                  <c:v>1.743648493E-13</c:v>
                </c:pt>
                <c:pt idx="6462">
                  <c:v>1.743648493E-13</c:v>
                </c:pt>
                <c:pt idx="6463">
                  <c:v>1.743648493E-13</c:v>
                </c:pt>
                <c:pt idx="6464">
                  <c:v>1.743648493E-13</c:v>
                </c:pt>
                <c:pt idx="6465">
                  <c:v>1.743648493E-13</c:v>
                </c:pt>
                <c:pt idx="6466">
                  <c:v>1.743648493E-13</c:v>
                </c:pt>
                <c:pt idx="6467">
                  <c:v>3.286128964E-12</c:v>
                </c:pt>
                <c:pt idx="6468">
                  <c:v>3.286128964E-12</c:v>
                </c:pt>
                <c:pt idx="6469">
                  <c:v>3.286128964E-12</c:v>
                </c:pt>
                <c:pt idx="6470">
                  <c:v>3.286128964E-12</c:v>
                </c:pt>
                <c:pt idx="6471">
                  <c:v>3.286128964E-12</c:v>
                </c:pt>
                <c:pt idx="6472">
                  <c:v>3.286128964E-12</c:v>
                </c:pt>
                <c:pt idx="6473">
                  <c:v>3.286128964E-12</c:v>
                </c:pt>
                <c:pt idx="6474">
                  <c:v>3.286128964E-12</c:v>
                </c:pt>
                <c:pt idx="6475">
                  <c:v>5.0578298489999999E-11</c:v>
                </c:pt>
                <c:pt idx="6476">
                  <c:v>5.0578298489999999E-11</c:v>
                </c:pt>
                <c:pt idx="6477">
                  <c:v>5.0578298489999999E-11</c:v>
                </c:pt>
                <c:pt idx="6478">
                  <c:v>5.0583079390000002E-11</c:v>
                </c:pt>
                <c:pt idx="6479">
                  <c:v>5.0583079390000002E-11</c:v>
                </c:pt>
                <c:pt idx="6480">
                  <c:v>5.0583079390000002E-11</c:v>
                </c:pt>
                <c:pt idx="6481">
                  <c:v>5.0583079390000002E-11</c:v>
                </c:pt>
                <c:pt idx="6482">
                  <c:v>5.0583079390000002E-11</c:v>
                </c:pt>
                <c:pt idx="6483">
                  <c:v>6.3587518580000001E-10</c:v>
                </c:pt>
                <c:pt idx="6484">
                  <c:v>6.3587518580000001E-10</c:v>
                </c:pt>
                <c:pt idx="6485">
                  <c:v>6.3587518580000001E-10</c:v>
                </c:pt>
                <c:pt idx="6486">
                  <c:v>6.3587518580000001E-10</c:v>
                </c:pt>
                <c:pt idx="6487">
                  <c:v>6.3587518580000001E-10</c:v>
                </c:pt>
                <c:pt idx="6488">
                  <c:v>6.3587518580000001E-10</c:v>
                </c:pt>
                <c:pt idx="6489">
                  <c:v>6.3587518580000001E-10</c:v>
                </c:pt>
                <c:pt idx="6490">
                  <c:v>6.5286114289999997E-9</c:v>
                </c:pt>
                <c:pt idx="6491">
                  <c:v>6.5286114289999997E-9</c:v>
                </c:pt>
                <c:pt idx="6492">
                  <c:v>6.5286114289999997E-9</c:v>
                </c:pt>
                <c:pt idx="6493">
                  <c:v>6.5286114289999997E-9</c:v>
                </c:pt>
                <c:pt idx="6494">
                  <c:v>6.5286114289999997E-9</c:v>
                </c:pt>
                <c:pt idx="6495">
                  <c:v>6.5286114289999997E-9</c:v>
                </c:pt>
                <c:pt idx="6496">
                  <c:v>6.5286114289999997E-9</c:v>
                </c:pt>
                <c:pt idx="6497">
                  <c:v>6.5286114289999997E-9</c:v>
                </c:pt>
                <c:pt idx="6498">
                  <c:v>5.4748959140000001E-8</c:v>
                </c:pt>
                <c:pt idx="6499">
                  <c:v>5.4748959140000001E-8</c:v>
                </c:pt>
                <c:pt idx="6500">
                  <c:v>5.4748959140000001E-8</c:v>
                </c:pt>
                <c:pt idx="6501">
                  <c:v>5.4748959140000001E-8</c:v>
                </c:pt>
                <c:pt idx="6502">
                  <c:v>5.4748959140000001E-8</c:v>
                </c:pt>
                <c:pt idx="6503">
                  <c:v>5.4748959140000001E-8</c:v>
                </c:pt>
                <c:pt idx="6504">
                  <c:v>5.4748959140000001E-8</c:v>
                </c:pt>
                <c:pt idx="6505">
                  <c:v>5.4748959140000001E-8</c:v>
                </c:pt>
                <c:pt idx="6506">
                  <c:v>3.750426742E-7</c:v>
                </c:pt>
                <c:pt idx="6507">
                  <c:v>3.750426742E-7</c:v>
                </c:pt>
                <c:pt idx="6508">
                  <c:v>3.750426742E-7</c:v>
                </c:pt>
                <c:pt idx="6509">
                  <c:v>3.750426742E-7</c:v>
                </c:pt>
                <c:pt idx="6510">
                  <c:v>3.750426742E-7</c:v>
                </c:pt>
                <c:pt idx="6511">
                  <c:v>3.750426742E-7</c:v>
                </c:pt>
                <c:pt idx="6512">
                  <c:v>3.750426742E-7</c:v>
                </c:pt>
                <c:pt idx="6513">
                  <c:v>2.0990175929999999E-6</c:v>
                </c:pt>
                <c:pt idx="6514">
                  <c:v>2.0990175929999999E-6</c:v>
                </c:pt>
                <c:pt idx="6515">
                  <c:v>2.0990175929999999E-6</c:v>
                </c:pt>
                <c:pt idx="6516">
                  <c:v>2.0990175929999999E-6</c:v>
                </c:pt>
                <c:pt idx="6517">
                  <c:v>2.0990175929999999E-6</c:v>
                </c:pt>
                <c:pt idx="6518">
                  <c:v>2.0990175929999999E-6</c:v>
                </c:pt>
                <c:pt idx="6519">
                  <c:v>2.0990175929999999E-6</c:v>
                </c:pt>
                <c:pt idx="6520">
                  <c:v>2.0990175929999999E-6</c:v>
                </c:pt>
                <c:pt idx="6521">
                  <c:v>9.6012836370000006E-6</c:v>
                </c:pt>
                <c:pt idx="6522">
                  <c:v>9.6012836370000006E-6</c:v>
                </c:pt>
                <c:pt idx="6523">
                  <c:v>9.6012836370000006E-6</c:v>
                </c:pt>
                <c:pt idx="6524">
                  <c:v>9.6012836370000006E-6</c:v>
                </c:pt>
                <c:pt idx="6525">
                  <c:v>9.6012836370000006E-6</c:v>
                </c:pt>
                <c:pt idx="6526">
                  <c:v>9.6012836370000006E-6</c:v>
                </c:pt>
                <c:pt idx="6527">
                  <c:v>9.6012836370000006E-6</c:v>
                </c:pt>
                <c:pt idx="6528">
                  <c:v>3.5916120400000001E-5</c:v>
                </c:pt>
                <c:pt idx="6529">
                  <c:v>3.5916120400000001E-5</c:v>
                </c:pt>
                <c:pt idx="6530">
                  <c:v>3.5916120400000001E-5</c:v>
                </c:pt>
                <c:pt idx="6531">
                  <c:v>3.5916120400000001E-5</c:v>
                </c:pt>
                <c:pt idx="6532">
                  <c:v>3.5916120400000001E-5</c:v>
                </c:pt>
                <c:pt idx="6533">
                  <c:v>3.5916120400000001E-5</c:v>
                </c:pt>
                <c:pt idx="6534">
                  <c:v>3.5916120400000001E-5</c:v>
                </c:pt>
                <c:pt idx="6535">
                  <c:v>3.5916120400000001E-5</c:v>
                </c:pt>
                <c:pt idx="6536" formatCode="General">
                  <c:v>1.099981164E-4</c:v>
                </c:pt>
                <c:pt idx="6537" formatCode="General">
                  <c:v>1.099981164E-4</c:v>
                </c:pt>
                <c:pt idx="6538" formatCode="General">
                  <c:v>1.099981164E-4</c:v>
                </c:pt>
                <c:pt idx="6539" formatCode="General">
                  <c:v>1.099981164E-4</c:v>
                </c:pt>
                <c:pt idx="6540" formatCode="General">
                  <c:v>1.099981164E-4</c:v>
                </c:pt>
                <c:pt idx="6541" formatCode="General">
                  <c:v>1.099981164E-4</c:v>
                </c:pt>
                <c:pt idx="6542" formatCode="General">
                  <c:v>1.099981164E-4</c:v>
                </c:pt>
                <c:pt idx="6543" formatCode="General">
                  <c:v>1.099981164E-4</c:v>
                </c:pt>
                <c:pt idx="6544" formatCode="General">
                  <c:v>2.7637445599999999E-4</c:v>
                </c:pt>
                <c:pt idx="6545" formatCode="General">
                  <c:v>2.7637445599999999E-4</c:v>
                </c:pt>
                <c:pt idx="6546" formatCode="General">
                  <c:v>2.7637445599999999E-4</c:v>
                </c:pt>
                <c:pt idx="6547" formatCode="General">
                  <c:v>2.7637445599999999E-4</c:v>
                </c:pt>
                <c:pt idx="6548" formatCode="General">
                  <c:v>2.7637445599999999E-4</c:v>
                </c:pt>
                <c:pt idx="6549" formatCode="General">
                  <c:v>2.7637445599999999E-4</c:v>
                </c:pt>
                <c:pt idx="6550" formatCode="General">
                  <c:v>2.7637445599999999E-4</c:v>
                </c:pt>
                <c:pt idx="6551" formatCode="General">
                  <c:v>5.7172949889999997E-4</c:v>
                </c:pt>
                <c:pt idx="6552" formatCode="General">
                  <c:v>5.7172949889999997E-4</c:v>
                </c:pt>
                <c:pt idx="6553" formatCode="General">
                  <c:v>5.7172949889999997E-4</c:v>
                </c:pt>
                <c:pt idx="6554" formatCode="General">
                  <c:v>5.7172949889999997E-4</c:v>
                </c:pt>
                <c:pt idx="6555" formatCode="General">
                  <c:v>5.7172949889999997E-4</c:v>
                </c:pt>
                <c:pt idx="6556" formatCode="General">
                  <c:v>5.7172949889999997E-4</c:v>
                </c:pt>
                <c:pt idx="6557" formatCode="General">
                  <c:v>5.7172949889999997E-4</c:v>
                </c:pt>
                <c:pt idx="6558" formatCode="General">
                  <c:v>5.7172949889999997E-4</c:v>
                </c:pt>
                <c:pt idx="6559" formatCode="General">
                  <c:v>9.7985309549999998E-4</c:v>
                </c:pt>
                <c:pt idx="6560" formatCode="General">
                  <c:v>9.7985309549999998E-4</c:v>
                </c:pt>
                <c:pt idx="6561" formatCode="General">
                  <c:v>9.7985309549999998E-4</c:v>
                </c:pt>
                <c:pt idx="6562" formatCode="General">
                  <c:v>9.7985309549999998E-4</c:v>
                </c:pt>
                <c:pt idx="6563" formatCode="General">
                  <c:v>9.7985309549999998E-4</c:v>
                </c:pt>
                <c:pt idx="6564" formatCode="General">
                  <c:v>9.7985309549999998E-4</c:v>
                </c:pt>
                <c:pt idx="6565" formatCode="General">
                  <c:v>9.7985309549999998E-4</c:v>
                </c:pt>
                <c:pt idx="6566" formatCode="General">
                  <c:v>9.7985309549999998E-4</c:v>
                </c:pt>
                <c:pt idx="6567" formatCode="General">
                  <c:v>1.4055240900000001E-3</c:v>
                </c:pt>
                <c:pt idx="6568" formatCode="General">
                  <c:v>1.4055240900000001E-3</c:v>
                </c:pt>
                <c:pt idx="6569" formatCode="General">
                  <c:v>1.4055240900000001E-3</c:v>
                </c:pt>
                <c:pt idx="6570" formatCode="General">
                  <c:v>1.4055240900000001E-3</c:v>
                </c:pt>
                <c:pt idx="6571" formatCode="General">
                  <c:v>1.4055240900000001E-3</c:v>
                </c:pt>
                <c:pt idx="6572" formatCode="General">
                  <c:v>1.4055240900000001E-3</c:v>
                </c:pt>
                <c:pt idx="6573" formatCode="General">
                  <c:v>1.4055240900000001E-3</c:v>
                </c:pt>
                <c:pt idx="6574" formatCode="General">
                  <c:v>1.7135080419999999E-3</c:v>
                </c:pt>
                <c:pt idx="6575" formatCode="General">
                  <c:v>1.7135080419999999E-3</c:v>
                </c:pt>
                <c:pt idx="6576" formatCode="General">
                  <c:v>1.7135080419999999E-3</c:v>
                </c:pt>
                <c:pt idx="6577" formatCode="General">
                  <c:v>1.7135080419999999E-3</c:v>
                </c:pt>
                <c:pt idx="6578" formatCode="General">
                  <c:v>1.7135080419999999E-3</c:v>
                </c:pt>
                <c:pt idx="6579" formatCode="General">
                  <c:v>1.7135080419999999E-3</c:v>
                </c:pt>
                <c:pt idx="6580" formatCode="General">
                  <c:v>1.7135080419999999E-3</c:v>
                </c:pt>
                <c:pt idx="6581" formatCode="General">
                  <c:v>1.7135080419999999E-3</c:v>
                </c:pt>
                <c:pt idx="6582" formatCode="General">
                  <c:v>1.8110001690000001E-3</c:v>
                </c:pt>
                <c:pt idx="6583" formatCode="General">
                  <c:v>1.8110001690000001E-3</c:v>
                </c:pt>
                <c:pt idx="6584" formatCode="General">
                  <c:v>1.8110001690000001E-3</c:v>
                </c:pt>
                <c:pt idx="6585" formatCode="General">
                  <c:v>1.8110001690000001E-3</c:v>
                </c:pt>
                <c:pt idx="6586" formatCode="General">
                  <c:v>1.8110001690000001E-3</c:v>
                </c:pt>
                <c:pt idx="6587" formatCode="General">
                  <c:v>1.8110001690000001E-3</c:v>
                </c:pt>
                <c:pt idx="6588" formatCode="General">
                  <c:v>1.8110001690000001E-3</c:v>
                </c:pt>
                <c:pt idx="6589" formatCode="General">
                  <c:v>1.8110001690000001E-3</c:v>
                </c:pt>
                <c:pt idx="6590" formatCode="General">
                  <c:v>1.692255144E-3</c:v>
                </c:pt>
                <c:pt idx="6591" formatCode="General">
                  <c:v>1.692255144E-3</c:v>
                </c:pt>
                <c:pt idx="6592" formatCode="General">
                  <c:v>1.692255144E-3</c:v>
                </c:pt>
                <c:pt idx="6593" formatCode="General">
                  <c:v>1.692255144E-3</c:v>
                </c:pt>
                <c:pt idx="6594" formatCode="General">
                  <c:v>1.692255144E-3</c:v>
                </c:pt>
                <c:pt idx="6595" formatCode="General">
                  <c:v>1.692255144E-3</c:v>
                </c:pt>
                <c:pt idx="6596" formatCode="General">
                  <c:v>1.692255144E-3</c:v>
                </c:pt>
                <c:pt idx="6597" formatCode="General">
                  <c:v>1.4135601230000001E-3</c:v>
                </c:pt>
                <c:pt idx="6598" formatCode="General">
                  <c:v>1.4135601230000001E-3</c:v>
                </c:pt>
                <c:pt idx="6599" formatCode="General">
                  <c:v>1.4135601230000001E-3</c:v>
                </c:pt>
                <c:pt idx="6600" formatCode="General">
                  <c:v>1.4135601230000001E-3</c:v>
                </c:pt>
                <c:pt idx="6601" formatCode="General">
                  <c:v>1.4135601230000001E-3</c:v>
                </c:pt>
                <c:pt idx="6602" formatCode="General">
                  <c:v>1.4135601230000001E-3</c:v>
                </c:pt>
                <c:pt idx="6603" formatCode="General">
                  <c:v>1.4135601230000001E-3</c:v>
                </c:pt>
                <c:pt idx="6604" formatCode="General">
                  <c:v>1.4135601230000001E-3</c:v>
                </c:pt>
                <c:pt idx="6605" formatCode="General">
                  <c:v>1.0514906609999999E-3</c:v>
                </c:pt>
                <c:pt idx="6606" formatCode="General">
                  <c:v>1.0514906609999999E-3</c:v>
                </c:pt>
                <c:pt idx="6607" formatCode="General">
                  <c:v>1.0514906609999999E-3</c:v>
                </c:pt>
                <c:pt idx="6608" formatCode="General">
                  <c:v>1.0514906609999999E-3</c:v>
                </c:pt>
                <c:pt idx="6609" formatCode="General">
                  <c:v>1.0514906609999999E-3</c:v>
                </c:pt>
                <c:pt idx="6610" formatCode="General">
                  <c:v>1.0514906609999999E-3</c:v>
                </c:pt>
                <c:pt idx="6611" formatCode="General">
                  <c:v>1.0514906609999999E-3</c:v>
                </c:pt>
                <c:pt idx="6612" formatCode="General">
                  <c:v>1.0514906609999999E-3</c:v>
                </c:pt>
                <c:pt idx="6613" formatCode="General">
                  <c:v>6.8520748749999996E-4</c:v>
                </c:pt>
                <c:pt idx="6614" formatCode="General">
                  <c:v>6.8520748749999996E-4</c:v>
                </c:pt>
                <c:pt idx="6615" formatCode="General">
                  <c:v>6.8520748749999996E-4</c:v>
                </c:pt>
                <c:pt idx="6616" formatCode="General">
                  <c:v>6.8520748749999996E-4</c:v>
                </c:pt>
                <c:pt idx="6617" formatCode="General">
                  <c:v>6.8520748749999996E-4</c:v>
                </c:pt>
                <c:pt idx="6618" formatCode="General">
                  <c:v>6.8520748749999996E-4</c:v>
                </c:pt>
                <c:pt idx="6619" formatCode="General">
                  <c:v>6.8520748749999996E-4</c:v>
                </c:pt>
                <c:pt idx="6620" formatCode="General">
                  <c:v>3.8318251610000001E-4</c:v>
                </c:pt>
                <c:pt idx="6621" formatCode="General">
                  <c:v>3.8318251610000001E-4</c:v>
                </c:pt>
                <c:pt idx="6622" formatCode="General">
                  <c:v>3.8318251610000001E-4</c:v>
                </c:pt>
                <c:pt idx="6623" formatCode="General">
                  <c:v>3.8318251610000001E-4</c:v>
                </c:pt>
                <c:pt idx="6624" formatCode="General">
                  <c:v>3.8318251610000001E-4</c:v>
                </c:pt>
                <c:pt idx="6625" formatCode="General">
                  <c:v>3.8318251610000001E-4</c:v>
                </c:pt>
                <c:pt idx="6626" formatCode="General">
                  <c:v>3.8318251610000001E-4</c:v>
                </c:pt>
                <c:pt idx="6627" formatCode="General">
                  <c:v>3.8318251610000001E-4</c:v>
                </c:pt>
                <c:pt idx="6628" formatCode="General">
                  <c:v>1.8062569140000001E-4</c:v>
                </c:pt>
                <c:pt idx="6629" formatCode="General">
                  <c:v>1.8062569140000001E-4</c:v>
                </c:pt>
                <c:pt idx="6630" formatCode="General">
                  <c:v>1.8062569140000001E-4</c:v>
                </c:pt>
                <c:pt idx="6631" formatCode="General">
                  <c:v>1.8062569140000001E-4</c:v>
                </c:pt>
                <c:pt idx="6632" formatCode="General">
                  <c:v>1.8062569140000001E-4</c:v>
                </c:pt>
                <c:pt idx="6633" formatCode="General">
                  <c:v>1.8062569140000001E-4</c:v>
                </c:pt>
                <c:pt idx="6634" formatCode="General">
                  <c:v>1.8062569140000001E-4</c:v>
                </c:pt>
                <c:pt idx="6635" formatCode="General">
                  <c:v>1.8062569140000001E-4</c:v>
                </c:pt>
                <c:pt idx="6636">
                  <c:v>7.0862879509999999E-5</c:v>
                </c:pt>
                <c:pt idx="6637">
                  <c:v>7.0862879509999999E-5</c:v>
                </c:pt>
                <c:pt idx="6638">
                  <c:v>7.0862879509999999E-5</c:v>
                </c:pt>
                <c:pt idx="6639">
                  <c:v>7.0862879509999999E-5</c:v>
                </c:pt>
                <c:pt idx="6640">
                  <c:v>7.0862879509999999E-5</c:v>
                </c:pt>
                <c:pt idx="6641">
                  <c:v>7.0862879509999999E-5</c:v>
                </c:pt>
                <c:pt idx="6642">
                  <c:v>7.0862879509999999E-5</c:v>
                </c:pt>
                <c:pt idx="6643">
                  <c:v>2.29523539E-5</c:v>
                </c:pt>
                <c:pt idx="6644">
                  <c:v>2.29523539E-5</c:v>
                </c:pt>
                <c:pt idx="6645">
                  <c:v>2.29523539E-5</c:v>
                </c:pt>
                <c:pt idx="6646">
                  <c:v>2.29523539E-5</c:v>
                </c:pt>
                <c:pt idx="6647">
                  <c:v>2.29523539E-5</c:v>
                </c:pt>
                <c:pt idx="6648">
                  <c:v>2.29523539E-5</c:v>
                </c:pt>
                <c:pt idx="6649">
                  <c:v>2.29523539E-5</c:v>
                </c:pt>
                <c:pt idx="6650">
                  <c:v>2.29523539E-5</c:v>
                </c:pt>
                <c:pt idx="6651">
                  <c:v>6.1085020209999996E-6</c:v>
                </c:pt>
                <c:pt idx="6652">
                  <c:v>6.1085020209999996E-6</c:v>
                </c:pt>
                <c:pt idx="6653">
                  <c:v>6.1085020209999996E-6</c:v>
                </c:pt>
                <c:pt idx="6654">
                  <c:v>6.1085020209999996E-6</c:v>
                </c:pt>
                <c:pt idx="6655">
                  <c:v>6.1085020209999996E-6</c:v>
                </c:pt>
                <c:pt idx="6656">
                  <c:v>6.1085020209999996E-6</c:v>
                </c:pt>
                <c:pt idx="6657">
                  <c:v>6.1085020209999996E-6</c:v>
                </c:pt>
                <c:pt idx="6658">
                  <c:v>1.332172246E-6</c:v>
                </c:pt>
                <c:pt idx="6659">
                  <c:v>1.332172246E-6</c:v>
                </c:pt>
                <c:pt idx="6660">
                  <c:v>1.332172246E-6</c:v>
                </c:pt>
                <c:pt idx="6661">
                  <c:v>1.332172246E-6</c:v>
                </c:pt>
                <c:pt idx="6662">
                  <c:v>1.332172246E-6</c:v>
                </c:pt>
                <c:pt idx="6663">
                  <c:v>1.332172246E-6</c:v>
                </c:pt>
                <c:pt idx="6664">
                  <c:v>1.332172246E-6</c:v>
                </c:pt>
                <c:pt idx="6665">
                  <c:v>1.332172246E-6</c:v>
                </c:pt>
                <c:pt idx="6666">
                  <c:v>2.3770832059999999E-7</c:v>
                </c:pt>
                <c:pt idx="6667">
                  <c:v>2.3770832059999999E-7</c:v>
                </c:pt>
                <c:pt idx="6668">
                  <c:v>2.3770832059999999E-7</c:v>
                </c:pt>
                <c:pt idx="6669">
                  <c:v>2.3770832059999999E-7</c:v>
                </c:pt>
                <c:pt idx="6670">
                  <c:v>2.3770832059999999E-7</c:v>
                </c:pt>
                <c:pt idx="6671">
                  <c:v>2.3770832059999999E-7</c:v>
                </c:pt>
                <c:pt idx="6672">
                  <c:v>2.3770832059999999E-7</c:v>
                </c:pt>
                <c:pt idx="6673">
                  <c:v>2.3770832059999999E-7</c:v>
                </c:pt>
                <c:pt idx="6674">
                  <c:v>3.467549092E-8</c:v>
                </c:pt>
                <c:pt idx="6675">
                  <c:v>3.467549092E-8</c:v>
                </c:pt>
                <c:pt idx="6676">
                  <c:v>3.467549092E-8</c:v>
                </c:pt>
                <c:pt idx="6677">
                  <c:v>3.467549092E-8</c:v>
                </c:pt>
                <c:pt idx="6678">
                  <c:v>3.467549092E-8</c:v>
                </c:pt>
                <c:pt idx="6679">
                  <c:v>3.467549092E-8</c:v>
                </c:pt>
                <c:pt idx="6680">
                  <c:v>3.467549092E-8</c:v>
                </c:pt>
                <c:pt idx="6681">
                  <c:v>4.1332781640000003E-9</c:v>
                </c:pt>
                <c:pt idx="6682">
                  <c:v>4.1332781640000003E-9</c:v>
                </c:pt>
                <c:pt idx="6683">
                  <c:v>4.1332781640000003E-9</c:v>
                </c:pt>
                <c:pt idx="6684">
                  <c:v>4.1332781640000003E-9</c:v>
                </c:pt>
                <c:pt idx="6685">
                  <c:v>4.1332781640000003E-9</c:v>
                </c:pt>
                <c:pt idx="6686">
                  <c:v>4.1332781640000003E-9</c:v>
                </c:pt>
                <c:pt idx="6687">
                  <c:v>4.1332781640000003E-9</c:v>
                </c:pt>
                <c:pt idx="6688">
                  <c:v>4.1332781640000003E-9</c:v>
                </c:pt>
                <c:pt idx="6689">
                  <c:v>4.024866551E-10</c:v>
                </c:pt>
                <c:pt idx="6690">
                  <c:v>4.024866551E-10</c:v>
                </c:pt>
                <c:pt idx="6691">
                  <c:v>4.024866551E-10</c:v>
                </c:pt>
                <c:pt idx="6692">
                  <c:v>4.024866551E-10</c:v>
                </c:pt>
                <c:pt idx="6693">
                  <c:v>4.024866551E-10</c:v>
                </c:pt>
                <c:pt idx="6694">
                  <c:v>4.024866551E-10</c:v>
                </c:pt>
                <c:pt idx="6695">
                  <c:v>4.024866551E-10</c:v>
                </c:pt>
                <c:pt idx="6696">
                  <c:v>4.024866551E-10</c:v>
                </c:pt>
                <c:pt idx="6697">
                  <c:v>3.201352378E-11</c:v>
                </c:pt>
                <c:pt idx="6698">
                  <c:v>3.201352378E-11</c:v>
                </c:pt>
                <c:pt idx="6699">
                  <c:v>3.201352378E-11</c:v>
                </c:pt>
                <c:pt idx="6700">
                  <c:v>3.201352378E-11</c:v>
                </c:pt>
                <c:pt idx="6701">
                  <c:v>3.201352378E-11</c:v>
                </c:pt>
                <c:pt idx="6702">
                  <c:v>3.2005967320000002E-11</c:v>
                </c:pt>
                <c:pt idx="6703">
                  <c:v>3.2005967320000002E-11</c:v>
                </c:pt>
                <c:pt idx="6704">
                  <c:v>2.079463771E-12</c:v>
                </c:pt>
                <c:pt idx="6705">
                  <c:v>2.079463771E-12</c:v>
                </c:pt>
                <c:pt idx="6706">
                  <c:v>2.079463771E-12</c:v>
                </c:pt>
                <c:pt idx="6707">
                  <c:v>2.079463771E-12</c:v>
                </c:pt>
                <c:pt idx="6708">
                  <c:v>2.079463771E-12</c:v>
                </c:pt>
                <c:pt idx="6709">
                  <c:v>2.079463771E-12</c:v>
                </c:pt>
                <c:pt idx="6710">
                  <c:v>2.079463771E-12</c:v>
                </c:pt>
                <c:pt idx="6711">
                  <c:v>2.079463771E-12</c:v>
                </c:pt>
                <c:pt idx="6712">
                  <c:v>1.103381506E-13</c:v>
                </c:pt>
                <c:pt idx="6713">
                  <c:v>1.103381506E-13</c:v>
                </c:pt>
                <c:pt idx="6714">
                  <c:v>1.103381506E-13</c:v>
                </c:pt>
                <c:pt idx="6715">
                  <c:v>1.103381506E-13</c:v>
                </c:pt>
                <c:pt idx="6716">
                  <c:v>1.103381506E-13</c:v>
                </c:pt>
                <c:pt idx="6717">
                  <c:v>1.103381506E-13</c:v>
                </c:pt>
                <c:pt idx="6718">
                  <c:v>1.103381506E-13</c:v>
                </c:pt>
                <c:pt idx="6719">
                  <c:v>1.103381506E-13</c:v>
                </c:pt>
                <c:pt idx="6720">
                  <c:v>4.7813794379999999E-15</c:v>
                </c:pt>
                <c:pt idx="6721">
                  <c:v>4.7813794379999999E-15</c:v>
                </c:pt>
                <c:pt idx="6722">
                  <c:v>4.7813794379999999E-15</c:v>
                </c:pt>
                <c:pt idx="6723">
                  <c:v>4.7813794379999999E-15</c:v>
                </c:pt>
                <c:pt idx="6724">
                  <c:v>3.7616868709999999E-15</c:v>
                </c:pt>
                <c:pt idx="6725">
                  <c:v>3.7616868709999999E-15</c:v>
                </c:pt>
                <c:pt idx="6726">
                  <c:v>3.7616868709999999E-15</c:v>
                </c:pt>
                <c:pt idx="6727">
                  <c:v>3.7616868709999999E-15</c:v>
                </c:pt>
                <c:pt idx="6728">
                  <c:v>3.7616868709999999E-15</c:v>
                </c:pt>
                <c:pt idx="6729">
                  <c:v>8.6807073839999995E-14</c:v>
                </c:pt>
                <c:pt idx="6730">
                  <c:v>8.6807073839999995E-14</c:v>
                </c:pt>
                <c:pt idx="6731">
                  <c:v>8.6807073839999995E-14</c:v>
                </c:pt>
                <c:pt idx="6732">
                  <c:v>8.6807073839999995E-14</c:v>
                </c:pt>
                <c:pt idx="6733">
                  <c:v>8.6807073839999995E-14</c:v>
                </c:pt>
                <c:pt idx="6734">
                  <c:v>8.6807073839999995E-14</c:v>
                </c:pt>
                <c:pt idx="6735">
                  <c:v>8.6807073839999995E-14</c:v>
                </c:pt>
                <c:pt idx="6736">
                  <c:v>8.6807073839999995E-14</c:v>
                </c:pt>
                <c:pt idx="6737">
                  <c:v>1.635990497E-12</c:v>
                </c:pt>
                <c:pt idx="6738">
                  <c:v>1.635990497E-12</c:v>
                </c:pt>
                <c:pt idx="6739">
                  <c:v>1.635990497E-12</c:v>
                </c:pt>
                <c:pt idx="6740">
                  <c:v>1.635990497E-12</c:v>
                </c:pt>
                <c:pt idx="6741">
                  <c:v>1.635990497E-12</c:v>
                </c:pt>
                <c:pt idx="6742">
                  <c:v>1.635990497E-12</c:v>
                </c:pt>
                <c:pt idx="6743">
                  <c:v>1.635990497E-12</c:v>
                </c:pt>
                <c:pt idx="6744">
                  <c:v>1.635990497E-12</c:v>
                </c:pt>
                <c:pt idx="6745">
                  <c:v>2.518026933E-11</c:v>
                </c:pt>
                <c:pt idx="6746">
                  <c:v>2.518026933E-11</c:v>
                </c:pt>
                <c:pt idx="6747">
                  <c:v>2.518026933E-11</c:v>
                </c:pt>
                <c:pt idx="6748">
                  <c:v>2.518026933E-11</c:v>
                </c:pt>
                <c:pt idx="6749">
                  <c:v>2.518026933E-11</c:v>
                </c:pt>
                <c:pt idx="6750">
                  <c:v>2.518026933E-11</c:v>
                </c:pt>
                <c:pt idx="6751">
                  <c:v>2.518026933E-11</c:v>
                </c:pt>
                <c:pt idx="6752">
                  <c:v>3.1651384290000002E-10</c:v>
                </c:pt>
                <c:pt idx="6753">
                  <c:v>3.1651384290000002E-10</c:v>
                </c:pt>
                <c:pt idx="6754">
                  <c:v>3.1651384290000002E-10</c:v>
                </c:pt>
                <c:pt idx="6755">
                  <c:v>3.1651384290000002E-10</c:v>
                </c:pt>
                <c:pt idx="6756">
                  <c:v>3.1651384290000002E-10</c:v>
                </c:pt>
                <c:pt idx="6757">
                  <c:v>3.1651384290000002E-10</c:v>
                </c:pt>
                <c:pt idx="6758">
                  <c:v>3.1651384290000002E-10</c:v>
                </c:pt>
                <c:pt idx="6759">
                  <c:v>3.1651384290000002E-10</c:v>
                </c:pt>
                <c:pt idx="6760">
                  <c:v>3.2492162289999999E-9</c:v>
                </c:pt>
                <c:pt idx="6761">
                  <c:v>3.2492162289999999E-9</c:v>
                </c:pt>
                <c:pt idx="6762">
                  <c:v>3.2492162289999999E-9</c:v>
                </c:pt>
                <c:pt idx="6763">
                  <c:v>3.2492162289999999E-9</c:v>
                </c:pt>
                <c:pt idx="6764">
                  <c:v>3.2492162289999999E-9</c:v>
                </c:pt>
                <c:pt idx="6765">
                  <c:v>3.2492162289999999E-9</c:v>
                </c:pt>
                <c:pt idx="6766">
                  <c:v>3.2492162289999999E-9</c:v>
                </c:pt>
                <c:pt idx="6767">
                  <c:v>3.2492162289999999E-9</c:v>
                </c:pt>
                <c:pt idx="6768">
                  <c:v>2.7240687930000001E-8</c:v>
                </c:pt>
                <c:pt idx="6769">
                  <c:v>2.7240687930000001E-8</c:v>
                </c:pt>
                <c:pt idx="6770">
                  <c:v>2.7240687930000001E-8</c:v>
                </c:pt>
                <c:pt idx="6771">
                  <c:v>2.7240687930000001E-8</c:v>
                </c:pt>
                <c:pt idx="6772">
                  <c:v>2.7240687930000001E-8</c:v>
                </c:pt>
                <c:pt idx="6773">
                  <c:v>2.7240687930000001E-8</c:v>
                </c:pt>
                <c:pt idx="6774">
                  <c:v>2.7240687930000001E-8</c:v>
                </c:pt>
                <c:pt idx="6775">
                  <c:v>1.86513688E-7</c:v>
                </c:pt>
                <c:pt idx="6776">
                  <c:v>1.86513688E-7</c:v>
                </c:pt>
                <c:pt idx="6777">
                  <c:v>1.86513688E-7</c:v>
                </c:pt>
                <c:pt idx="6778">
                  <c:v>1.86513688E-7</c:v>
                </c:pt>
                <c:pt idx="6779">
                  <c:v>1.86513688E-7</c:v>
                </c:pt>
                <c:pt idx="6780">
                  <c:v>1.86513688E-7</c:v>
                </c:pt>
                <c:pt idx="6781">
                  <c:v>1.86513688E-7</c:v>
                </c:pt>
                <c:pt idx="6782">
                  <c:v>1.86513688E-7</c:v>
                </c:pt>
                <c:pt idx="6783">
                  <c:v>1.042934173E-6</c:v>
                </c:pt>
                <c:pt idx="6784">
                  <c:v>1.042934173E-6</c:v>
                </c:pt>
                <c:pt idx="6785">
                  <c:v>1.042934173E-6</c:v>
                </c:pt>
                <c:pt idx="6786">
                  <c:v>1.042934173E-6</c:v>
                </c:pt>
                <c:pt idx="6787">
                  <c:v>1.042934173E-6</c:v>
                </c:pt>
                <c:pt idx="6788">
                  <c:v>1.042934173E-6</c:v>
                </c:pt>
                <c:pt idx="6789">
                  <c:v>1.042934173E-6</c:v>
                </c:pt>
                <c:pt idx="6790">
                  <c:v>4.7627345340000003E-6</c:v>
                </c:pt>
                <c:pt idx="6791">
                  <c:v>4.7627345340000003E-6</c:v>
                </c:pt>
                <c:pt idx="6792">
                  <c:v>4.7627345340000003E-6</c:v>
                </c:pt>
                <c:pt idx="6793">
                  <c:v>4.7627345340000003E-6</c:v>
                </c:pt>
                <c:pt idx="6794">
                  <c:v>4.7627345340000003E-6</c:v>
                </c:pt>
                <c:pt idx="6795">
                  <c:v>4.7627345340000003E-6</c:v>
                </c:pt>
                <c:pt idx="6796">
                  <c:v>4.7627345340000003E-6</c:v>
                </c:pt>
                <c:pt idx="6797">
                  <c:v>4.7627345340000003E-6</c:v>
                </c:pt>
                <c:pt idx="6798">
                  <c:v>1.776271711E-5</c:v>
                </c:pt>
                <c:pt idx="6799">
                  <c:v>1.776271711E-5</c:v>
                </c:pt>
                <c:pt idx="6800">
                  <c:v>1.776271711E-5</c:v>
                </c:pt>
                <c:pt idx="6801">
                  <c:v>1.776271711E-5</c:v>
                </c:pt>
                <c:pt idx="6802">
                  <c:v>1.776271711E-5</c:v>
                </c:pt>
                <c:pt idx="6803">
                  <c:v>1.776271711E-5</c:v>
                </c:pt>
                <c:pt idx="6804">
                  <c:v>1.776271711E-5</c:v>
                </c:pt>
                <c:pt idx="6805">
                  <c:v>1.776271711E-5</c:v>
                </c:pt>
                <c:pt idx="6806">
                  <c:v>5.4102300059999998E-5</c:v>
                </c:pt>
                <c:pt idx="6807">
                  <c:v>5.4102300059999998E-5</c:v>
                </c:pt>
                <c:pt idx="6808">
                  <c:v>5.4102300059999998E-5</c:v>
                </c:pt>
                <c:pt idx="6809">
                  <c:v>5.4102300059999998E-5</c:v>
                </c:pt>
                <c:pt idx="6810">
                  <c:v>5.4102300059999998E-5</c:v>
                </c:pt>
                <c:pt idx="6811">
                  <c:v>5.4102300059999998E-5</c:v>
                </c:pt>
                <c:pt idx="6812">
                  <c:v>5.4102300059999998E-5</c:v>
                </c:pt>
                <c:pt idx="6813" formatCode="General">
                  <c:v>1.3457842579999999E-4</c:v>
                </c:pt>
                <c:pt idx="6814" formatCode="General">
                  <c:v>1.3457842579999999E-4</c:v>
                </c:pt>
                <c:pt idx="6815" formatCode="General">
                  <c:v>1.3457842579999999E-4</c:v>
                </c:pt>
                <c:pt idx="6816" formatCode="General">
                  <c:v>1.3457842579999999E-4</c:v>
                </c:pt>
                <c:pt idx="6817" formatCode="General">
                  <c:v>1.3457842579999999E-4</c:v>
                </c:pt>
                <c:pt idx="6818" formatCode="General">
                  <c:v>1.3457842579999999E-4</c:v>
                </c:pt>
                <c:pt idx="6819" formatCode="General">
                  <c:v>1.3457842579999999E-4</c:v>
                </c:pt>
                <c:pt idx="6820" formatCode="General">
                  <c:v>1.3457842579999999E-4</c:v>
                </c:pt>
                <c:pt idx="6821" formatCode="General">
                  <c:v>2.7339375810000001E-4</c:v>
                </c:pt>
                <c:pt idx="6822" formatCode="General">
                  <c:v>2.7339375810000001E-4</c:v>
                </c:pt>
                <c:pt idx="6823" formatCode="General">
                  <c:v>2.7339375810000001E-4</c:v>
                </c:pt>
                <c:pt idx="6824" formatCode="General">
                  <c:v>2.7339375810000001E-4</c:v>
                </c:pt>
                <c:pt idx="6825" formatCode="General">
                  <c:v>2.7339375810000001E-4</c:v>
                </c:pt>
                <c:pt idx="6826" formatCode="General">
                  <c:v>2.7339375810000001E-4</c:v>
                </c:pt>
                <c:pt idx="6827" formatCode="General">
                  <c:v>2.7339375810000001E-4</c:v>
                </c:pt>
                <c:pt idx="6828" formatCode="General">
                  <c:v>2.7339375810000001E-4</c:v>
                </c:pt>
                <c:pt idx="6829" formatCode="General">
                  <c:v>4.5358121860000002E-4</c:v>
                </c:pt>
                <c:pt idx="6830" formatCode="General">
                  <c:v>4.5358121860000002E-4</c:v>
                </c:pt>
                <c:pt idx="6831" formatCode="General">
                  <c:v>4.5358121860000002E-4</c:v>
                </c:pt>
                <c:pt idx="6832" formatCode="General">
                  <c:v>4.5358121860000002E-4</c:v>
                </c:pt>
                <c:pt idx="6833" formatCode="General">
                  <c:v>4.5358121860000002E-4</c:v>
                </c:pt>
                <c:pt idx="6834" formatCode="General">
                  <c:v>4.5358121860000002E-4</c:v>
                </c:pt>
                <c:pt idx="6835" formatCode="General">
                  <c:v>4.5358121860000002E-4</c:v>
                </c:pt>
                <c:pt idx="6836" formatCode="General">
                  <c:v>6.1457516859999997E-4</c:v>
                </c:pt>
                <c:pt idx="6837" formatCode="General">
                  <c:v>6.1457516859999997E-4</c:v>
                </c:pt>
                <c:pt idx="6838" formatCode="General">
                  <c:v>6.1457516859999997E-4</c:v>
                </c:pt>
                <c:pt idx="6839" formatCode="General">
                  <c:v>6.1457516859999997E-4</c:v>
                </c:pt>
                <c:pt idx="6840" formatCode="General">
                  <c:v>6.1457516859999997E-4</c:v>
                </c:pt>
                <c:pt idx="6841" formatCode="General">
                  <c:v>6.1457516859999997E-4</c:v>
                </c:pt>
                <c:pt idx="6842" formatCode="General">
                  <c:v>6.1457516859999997E-4</c:v>
                </c:pt>
                <c:pt idx="6843" formatCode="General">
                  <c:v>6.1457516859999997E-4</c:v>
                </c:pt>
                <c:pt idx="6844" formatCode="General">
                  <c:v>6.8006169749999996E-4</c:v>
                </c:pt>
                <c:pt idx="6845" formatCode="General">
                  <c:v>6.8006169749999996E-4</c:v>
                </c:pt>
                <c:pt idx="6846" formatCode="General">
                  <c:v>6.8006169749999996E-4</c:v>
                </c:pt>
                <c:pt idx="6847" formatCode="General">
                  <c:v>6.8006169749999996E-4</c:v>
                </c:pt>
                <c:pt idx="6848" formatCode="General">
                  <c:v>6.8006169749999996E-4</c:v>
                </c:pt>
                <c:pt idx="6849" formatCode="General">
                  <c:v>6.8006169749999996E-4</c:v>
                </c:pt>
                <c:pt idx="6850" formatCode="General">
                  <c:v>6.8006169749999996E-4</c:v>
                </c:pt>
                <c:pt idx="6851" formatCode="General">
                  <c:v>6.8006169749999996E-4</c:v>
                </c:pt>
                <c:pt idx="6852" formatCode="General">
                  <c:v>6.1457516859999997E-4</c:v>
                </c:pt>
                <c:pt idx="6853" formatCode="General">
                  <c:v>6.1457516859999997E-4</c:v>
                </c:pt>
                <c:pt idx="6854" formatCode="General">
                  <c:v>6.1457516859999997E-4</c:v>
                </c:pt>
                <c:pt idx="6855" formatCode="General">
                  <c:v>6.1457516859999997E-4</c:v>
                </c:pt>
                <c:pt idx="6856" formatCode="General">
                  <c:v>6.1457516859999997E-4</c:v>
                </c:pt>
                <c:pt idx="6857" formatCode="General">
                  <c:v>6.1457516859999997E-4</c:v>
                </c:pt>
                <c:pt idx="6858" formatCode="General">
                  <c:v>6.1457516859999997E-4</c:v>
                </c:pt>
                <c:pt idx="6859" formatCode="General">
                  <c:v>4.5358121860000002E-4</c:v>
                </c:pt>
                <c:pt idx="6860" formatCode="General">
                  <c:v>4.5358121860000002E-4</c:v>
                </c:pt>
                <c:pt idx="6861" formatCode="General">
                  <c:v>4.5358121860000002E-4</c:v>
                </c:pt>
                <c:pt idx="6862" formatCode="General">
                  <c:v>4.5358121860000002E-4</c:v>
                </c:pt>
                <c:pt idx="6863" formatCode="General">
                  <c:v>4.5358121860000002E-4</c:v>
                </c:pt>
                <c:pt idx="6864" formatCode="General">
                  <c:v>4.5358121860000002E-4</c:v>
                </c:pt>
                <c:pt idx="6865" formatCode="General">
                  <c:v>4.5358121860000002E-4</c:v>
                </c:pt>
                <c:pt idx="6866" formatCode="General">
                  <c:v>4.5358121860000002E-4</c:v>
                </c:pt>
                <c:pt idx="6867" formatCode="General">
                  <c:v>2.7339375810000001E-4</c:v>
                </c:pt>
                <c:pt idx="6868" formatCode="General">
                  <c:v>2.7339375810000001E-4</c:v>
                </c:pt>
                <c:pt idx="6869" formatCode="General">
                  <c:v>2.7339375810000001E-4</c:v>
                </c:pt>
                <c:pt idx="6870" formatCode="General">
                  <c:v>2.7339375810000001E-4</c:v>
                </c:pt>
                <c:pt idx="6871" formatCode="General">
                  <c:v>2.7339375810000001E-4</c:v>
                </c:pt>
                <c:pt idx="6872" formatCode="General">
                  <c:v>2.7339375810000001E-4</c:v>
                </c:pt>
                <c:pt idx="6873" formatCode="General">
                  <c:v>2.7339375810000001E-4</c:v>
                </c:pt>
                <c:pt idx="6874" formatCode="General">
                  <c:v>2.7339375810000001E-4</c:v>
                </c:pt>
                <c:pt idx="6875" formatCode="General">
                  <c:v>1.3457842579999999E-4</c:v>
                </c:pt>
                <c:pt idx="6876" formatCode="General">
                  <c:v>1.3457842579999999E-4</c:v>
                </c:pt>
                <c:pt idx="6877" formatCode="General">
                  <c:v>1.3457842579999999E-4</c:v>
                </c:pt>
                <c:pt idx="6878" formatCode="General">
                  <c:v>1.3457842579999999E-4</c:v>
                </c:pt>
                <c:pt idx="6879" formatCode="General">
                  <c:v>1.3457842579999999E-4</c:v>
                </c:pt>
                <c:pt idx="6880" formatCode="General">
                  <c:v>1.3457842579999999E-4</c:v>
                </c:pt>
                <c:pt idx="6881" formatCode="General">
                  <c:v>1.3457842579999999E-4</c:v>
                </c:pt>
                <c:pt idx="6882">
                  <c:v>5.4102300059999998E-5</c:v>
                </c:pt>
                <c:pt idx="6883">
                  <c:v>5.4102300059999998E-5</c:v>
                </c:pt>
                <c:pt idx="6884">
                  <c:v>5.4102300059999998E-5</c:v>
                </c:pt>
                <c:pt idx="6885">
                  <c:v>5.4102300059999998E-5</c:v>
                </c:pt>
                <c:pt idx="6886">
                  <c:v>5.4102300059999998E-5</c:v>
                </c:pt>
                <c:pt idx="6887">
                  <c:v>5.4102300059999998E-5</c:v>
                </c:pt>
                <c:pt idx="6888">
                  <c:v>5.4102300059999998E-5</c:v>
                </c:pt>
                <c:pt idx="6889">
                  <c:v>5.4102300059999998E-5</c:v>
                </c:pt>
                <c:pt idx="6890">
                  <c:v>1.776271711E-5</c:v>
                </c:pt>
                <c:pt idx="6891">
                  <c:v>1.776271711E-5</c:v>
                </c:pt>
                <c:pt idx="6892">
                  <c:v>1.776271711E-5</c:v>
                </c:pt>
                <c:pt idx="6893">
                  <c:v>1.776271711E-5</c:v>
                </c:pt>
                <c:pt idx="6894">
                  <c:v>1.776271711E-5</c:v>
                </c:pt>
                <c:pt idx="6895">
                  <c:v>1.776271711E-5</c:v>
                </c:pt>
                <c:pt idx="6896">
                  <c:v>1.776271711E-5</c:v>
                </c:pt>
                <c:pt idx="6897">
                  <c:v>4.7627345340000003E-6</c:v>
                </c:pt>
                <c:pt idx="6898">
                  <c:v>4.7627345340000003E-6</c:v>
                </c:pt>
                <c:pt idx="6899">
                  <c:v>4.7627345340000003E-6</c:v>
                </c:pt>
                <c:pt idx="6900">
                  <c:v>4.7627345340000003E-6</c:v>
                </c:pt>
                <c:pt idx="6901">
                  <c:v>4.7627345340000003E-6</c:v>
                </c:pt>
                <c:pt idx="6902">
                  <c:v>4.7627345340000003E-6</c:v>
                </c:pt>
                <c:pt idx="6903">
                  <c:v>4.7627345340000003E-6</c:v>
                </c:pt>
                <c:pt idx="6904">
                  <c:v>4.7627345340000003E-6</c:v>
                </c:pt>
                <c:pt idx="6905">
                  <c:v>1.042934173E-6</c:v>
                </c:pt>
                <c:pt idx="6906">
                  <c:v>1.042934173E-6</c:v>
                </c:pt>
                <c:pt idx="6907">
                  <c:v>1.042934173E-6</c:v>
                </c:pt>
                <c:pt idx="6908">
                  <c:v>1.042934173E-6</c:v>
                </c:pt>
                <c:pt idx="6909">
                  <c:v>1.042934173E-6</c:v>
                </c:pt>
                <c:pt idx="6910">
                  <c:v>1.042934173E-6</c:v>
                </c:pt>
                <c:pt idx="6911">
                  <c:v>1.042934173E-6</c:v>
                </c:pt>
                <c:pt idx="6912">
                  <c:v>1.042934173E-6</c:v>
                </c:pt>
                <c:pt idx="6913">
                  <c:v>1.86513688E-7</c:v>
                </c:pt>
                <c:pt idx="6914">
                  <c:v>1.86513688E-7</c:v>
                </c:pt>
                <c:pt idx="6915">
                  <c:v>1.86513688E-7</c:v>
                </c:pt>
                <c:pt idx="6916">
                  <c:v>1.86513688E-7</c:v>
                </c:pt>
                <c:pt idx="6917">
                  <c:v>1.86513688E-7</c:v>
                </c:pt>
                <c:pt idx="6918">
                  <c:v>1.86513688E-7</c:v>
                </c:pt>
                <c:pt idx="6919">
                  <c:v>1.86513688E-7</c:v>
                </c:pt>
                <c:pt idx="6920">
                  <c:v>2.7240687930000001E-8</c:v>
                </c:pt>
                <c:pt idx="6921">
                  <c:v>2.7240687930000001E-8</c:v>
                </c:pt>
                <c:pt idx="6922">
                  <c:v>2.7240687930000001E-8</c:v>
                </c:pt>
                <c:pt idx="6923">
                  <c:v>2.7240687930000001E-8</c:v>
                </c:pt>
                <c:pt idx="6924">
                  <c:v>2.7240687930000001E-8</c:v>
                </c:pt>
                <c:pt idx="6925">
                  <c:v>2.7240687930000001E-8</c:v>
                </c:pt>
                <c:pt idx="6926">
                  <c:v>2.7240687930000001E-8</c:v>
                </c:pt>
                <c:pt idx="6927">
                  <c:v>2.7240687930000001E-8</c:v>
                </c:pt>
                <c:pt idx="6928">
                  <c:v>3.2492162289999999E-9</c:v>
                </c:pt>
                <c:pt idx="6929">
                  <c:v>3.2492162289999999E-9</c:v>
                </c:pt>
                <c:pt idx="6930">
                  <c:v>3.2492162289999999E-9</c:v>
                </c:pt>
                <c:pt idx="6931">
                  <c:v>3.2492162289999999E-9</c:v>
                </c:pt>
                <c:pt idx="6932">
                  <c:v>3.2492162289999999E-9</c:v>
                </c:pt>
                <c:pt idx="6933">
                  <c:v>3.2492162289999999E-9</c:v>
                </c:pt>
                <c:pt idx="6934">
                  <c:v>3.2492162289999999E-9</c:v>
                </c:pt>
                <c:pt idx="6935">
                  <c:v>3.2492162289999999E-9</c:v>
                </c:pt>
                <c:pt idx="6936">
                  <c:v>3.1651384290000002E-10</c:v>
                </c:pt>
                <c:pt idx="6937">
                  <c:v>3.1651384290000002E-10</c:v>
                </c:pt>
                <c:pt idx="6938">
                  <c:v>3.1651384290000002E-10</c:v>
                </c:pt>
                <c:pt idx="6939">
                  <c:v>3.1651384290000002E-10</c:v>
                </c:pt>
                <c:pt idx="6940">
                  <c:v>3.1651384290000002E-10</c:v>
                </c:pt>
                <c:pt idx="6941">
                  <c:v>3.1651384290000002E-10</c:v>
                </c:pt>
                <c:pt idx="6942">
                  <c:v>3.1651384290000002E-10</c:v>
                </c:pt>
                <c:pt idx="6943">
                  <c:v>2.518026933E-11</c:v>
                </c:pt>
                <c:pt idx="6944">
                  <c:v>2.518026933E-11</c:v>
                </c:pt>
                <c:pt idx="6945">
                  <c:v>2.518026933E-11</c:v>
                </c:pt>
                <c:pt idx="6946">
                  <c:v>2.518026933E-11</c:v>
                </c:pt>
                <c:pt idx="6947">
                  <c:v>2.518026933E-11</c:v>
                </c:pt>
                <c:pt idx="6948">
                  <c:v>2.518026933E-11</c:v>
                </c:pt>
                <c:pt idx="6949">
                  <c:v>2.518026933E-11</c:v>
                </c:pt>
                <c:pt idx="6950">
                  <c:v>2.518026933E-11</c:v>
                </c:pt>
                <c:pt idx="6951">
                  <c:v>1.635990497E-12</c:v>
                </c:pt>
                <c:pt idx="6952">
                  <c:v>1.635990497E-12</c:v>
                </c:pt>
                <c:pt idx="6953">
                  <c:v>1.635990497E-12</c:v>
                </c:pt>
                <c:pt idx="6954">
                  <c:v>1.635990497E-12</c:v>
                </c:pt>
                <c:pt idx="6955">
                  <c:v>1.635990497E-12</c:v>
                </c:pt>
                <c:pt idx="6956">
                  <c:v>1.635990497E-12</c:v>
                </c:pt>
                <c:pt idx="6957">
                  <c:v>1.635990497E-12</c:v>
                </c:pt>
                <c:pt idx="6958">
                  <c:v>1.635990497E-12</c:v>
                </c:pt>
                <c:pt idx="6959">
                  <c:v>8.6807073839999995E-14</c:v>
                </c:pt>
                <c:pt idx="6960">
                  <c:v>8.6807073839999995E-14</c:v>
                </c:pt>
                <c:pt idx="6961">
                  <c:v>8.6807073839999995E-14</c:v>
                </c:pt>
                <c:pt idx="6962">
                  <c:v>8.6807073839999995E-14</c:v>
                </c:pt>
                <c:pt idx="6963">
                  <c:v>8.6807073839999995E-14</c:v>
                </c:pt>
                <c:pt idx="6964">
                  <c:v>8.6807073839999995E-14</c:v>
                </c:pt>
                <c:pt idx="6965">
                  <c:v>8.6807073839999995E-14</c:v>
                </c:pt>
                <c:pt idx="6966">
                  <c:v>3.7616868709999999E-15</c:v>
                </c:pt>
                <c:pt idx="6967">
                  <c:v>3.7616868709999999E-15</c:v>
                </c:pt>
                <c:pt idx="6968">
                  <c:v>3.7616868709999999E-15</c:v>
                </c:pt>
                <c:pt idx="6969">
                  <c:v>3.7616868709999999E-15</c:v>
                </c:pt>
                <c:pt idx="6970">
                  <c:v>3.7616868709999999E-15</c:v>
                </c:pt>
                <c:pt idx="6971">
                  <c:v>1.3065712250000001E-13</c:v>
                </c:pt>
                <c:pt idx="6972">
                  <c:v>1.3065712250000001E-13</c:v>
                </c:pt>
                <c:pt idx="6973">
                  <c:v>1.3065712250000001E-13</c:v>
                </c:pt>
                <c:pt idx="6974">
                  <c:v>1.3065712250000001E-13</c:v>
                </c:pt>
                <c:pt idx="6975">
                  <c:v>1.3065712250000001E-13</c:v>
                </c:pt>
                <c:pt idx="6976">
                  <c:v>3.015126777E-12</c:v>
                </c:pt>
                <c:pt idx="6977">
                  <c:v>3.015126777E-12</c:v>
                </c:pt>
                <c:pt idx="6978">
                  <c:v>3.015126777E-12</c:v>
                </c:pt>
                <c:pt idx="6979">
                  <c:v>3.015126777E-12</c:v>
                </c:pt>
                <c:pt idx="6980">
                  <c:v>3.015126777E-12</c:v>
                </c:pt>
                <c:pt idx="6981">
                  <c:v>3.015126777E-12</c:v>
                </c:pt>
                <c:pt idx="6982">
                  <c:v>3.015126777E-12</c:v>
                </c:pt>
                <c:pt idx="6983">
                  <c:v>5.6823924039999999E-11</c:v>
                </c:pt>
                <c:pt idx="6984">
                  <c:v>5.6823924039999999E-11</c:v>
                </c:pt>
                <c:pt idx="6985">
                  <c:v>5.6823924039999999E-11</c:v>
                </c:pt>
                <c:pt idx="6986">
                  <c:v>5.6823924039999999E-11</c:v>
                </c:pt>
                <c:pt idx="6987">
                  <c:v>5.6823924039999999E-11</c:v>
                </c:pt>
                <c:pt idx="6988">
                  <c:v>5.6823924039999999E-11</c:v>
                </c:pt>
                <c:pt idx="6989">
                  <c:v>5.6823924039999999E-11</c:v>
                </c:pt>
                <c:pt idx="6990">
                  <c:v>5.6823924039999999E-11</c:v>
                </c:pt>
                <c:pt idx="6991">
                  <c:v>8.7460272360000002E-10</c:v>
                </c:pt>
                <c:pt idx="6992">
                  <c:v>8.7460272360000002E-10</c:v>
                </c:pt>
                <c:pt idx="6993">
                  <c:v>8.7460272360000002E-10</c:v>
                </c:pt>
                <c:pt idx="6994">
                  <c:v>8.7460272360000002E-10</c:v>
                </c:pt>
                <c:pt idx="6995">
                  <c:v>8.7460272360000002E-10</c:v>
                </c:pt>
                <c:pt idx="6996">
                  <c:v>8.7460272360000002E-10</c:v>
                </c:pt>
                <c:pt idx="6997">
                  <c:v>8.7460272360000002E-10</c:v>
                </c:pt>
                <c:pt idx="6998">
                  <c:v>8.7460272360000002E-10</c:v>
                </c:pt>
                <c:pt idx="6999">
                  <c:v>1.099368152E-8</c:v>
                </c:pt>
                <c:pt idx="7000">
                  <c:v>1.099368152E-8</c:v>
                </c:pt>
                <c:pt idx="7001">
                  <c:v>1.099368152E-8</c:v>
                </c:pt>
                <c:pt idx="7002">
                  <c:v>1.099368152E-8</c:v>
                </c:pt>
                <c:pt idx="7003">
                  <c:v>1.099368152E-8</c:v>
                </c:pt>
                <c:pt idx="7004">
                  <c:v>1.099368152E-8</c:v>
                </c:pt>
                <c:pt idx="7005">
                  <c:v>1.099368152E-8</c:v>
                </c:pt>
                <c:pt idx="7006">
                  <c:v>1.128571512E-7</c:v>
                </c:pt>
                <c:pt idx="7007">
                  <c:v>1.128571512E-7</c:v>
                </c:pt>
                <c:pt idx="7008">
                  <c:v>1.128571512E-7</c:v>
                </c:pt>
                <c:pt idx="7009">
                  <c:v>1.128571512E-7</c:v>
                </c:pt>
                <c:pt idx="7010">
                  <c:v>1.128571512E-7</c:v>
                </c:pt>
                <c:pt idx="7011">
                  <c:v>1.128571512E-7</c:v>
                </c:pt>
                <c:pt idx="7012">
                  <c:v>1.128571512E-7</c:v>
                </c:pt>
                <c:pt idx="7013">
                  <c:v>1.128571512E-7</c:v>
                </c:pt>
                <c:pt idx="7014">
                  <c:v>9.461686545E-7</c:v>
                </c:pt>
                <c:pt idx="7015">
                  <c:v>9.461686545E-7</c:v>
                </c:pt>
                <c:pt idx="7016">
                  <c:v>9.461686545E-7</c:v>
                </c:pt>
                <c:pt idx="7017">
                  <c:v>9.461686545E-7</c:v>
                </c:pt>
                <c:pt idx="7018">
                  <c:v>9.461686545E-7</c:v>
                </c:pt>
                <c:pt idx="7019">
                  <c:v>9.461686545E-7</c:v>
                </c:pt>
                <c:pt idx="7020">
                  <c:v>9.461686545E-7</c:v>
                </c:pt>
                <c:pt idx="7021">
                  <c:v>9.461686545E-7</c:v>
                </c:pt>
                <c:pt idx="7022">
                  <c:v>6.4783016569999999E-6</c:v>
                </c:pt>
                <c:pt idx="7023">
                  <c:v>6.4783016569999999E-6</c:v>
                </c:pt>
                <c:pt idx="7024">
                  <c:v>6.4783016569999999E-6</c:v>
                </c:pt>
                <c:pt idx="7025">
                  <c:v>6.4783016569999999E-6</c:v>
                </c:pt>
                <c:pt idx="7026">
                  <c:v>6.4783016569999999E-6</c:v>
                </c:pt>
                <c:pt idx="7027">
                  <c:v>6.4783016569999999E-6</c:v>
                </c:pt>
                <c:pt idx="7028">
                  <c:v>6.4783016569999999E-6</c:v>
                </c:pt>
                <c:pt idx="7029">
                  <c:v>3.6224912039999998E-5</c:v>
                </c:pt>
                <c:pt idx="7030">
                  <c:v>3.6224912039999998E-5</c:v>
                </c:pt>
                <c:pt idx="7031">
                  <c:v>3.6224912039999998E-5</c:v>
                </c:pt>
                <c:pt idx="7032">
                  <c:v>3.6224912039999998E-5</c:v>
                </c:pt>
                <c:pt idx="7033">
                  <c:v>3.6224912039999998E-5</c:v>
                </c:pt>
                <c:pt idx="7034">
                  <c:v>3.6224912039999998E-5</c:v>
                </c:pt>
                <c:pt idx="7035">
                  <c:v>3.6224912039999998E-5</c:v>
                </c:pt>
                <c:pt idx="7036">
                  <c:v>3.6224912039999998E-5</c:v>
                </c:pt>
                <c:pt idx="7037" formatCode="General">
                  <c:v>1.6542717639999999E-4</c:v>
                </c:pt>
                <c:pt idx="7038" formatCode="General">
                  <c:v>1.6542717639999999E-4</c:v>
                </c:pt>
                <c:pt idx="7039" formatCode="General">
                  <c:v>1.6542717639999999E-4</c:v>
                </c:pt>
                <c:pt idx="7040" formatCode="General">
                  <c:v>1.6542717639999999E-4</c:v>
                </c:pt>
                <c:pt idx="7041" formatCode="General">
                  <c:v>1.6542717639999999E-4</c:v>
                </c:pt>
                <c:pt idx="7042" formatCode="General">
                  <c:v>1.6542717639999999E-4</c:v>
                </c:pt>
                <c:pt idx="7043" formatCode="General">
                  <c:v>1.6542717639999999E-4</c:v>
                </c:pt>
                <c:pt idx="7044" formatCode="General">
                  <c:v>1.6542717639999999E-4</c:v>
                </c:pt>
                <c:pt idx="7045" formatCode="General">
                  <c:v>6.1696406920000002E-4</c:v>
                </c:pt>
                <c:pt idx="7046" formatCode="General">
                  <c:v>6.1696406920000002E-4</c:v>
                </c:pt>
                <c:pt idx="7047" formatCode="General">
                  <c:v>6.1696406920000002E-4</c:v>
                </c:pt>
                <c:pt idx="7048" formatCode="General">
                  <c:v>6.1696406920000002E-4</c:v>
                </c:pt>
                <c:pt idx="7049" formatCode="General">
                  <c:v>6.1696406920000002E-4</c:v>
                </c:pt>
                <c:pt idx="7050" formatCode="General">
                  <c:v>6.1696406920000002E-4</c:v>
                </c:pt>
                <c:pt idx="7051" formatCode="General">
                  <c:v>6.1696406920000002E-4</c:v>
                </c:pt>
                <c:pt idx="7052" formatCode="General">
                  <c:v>1.8791705369999999E-3</c:v>
                </c:pt>
                <c:pt idx="7053" formatCode="General">
                  <c:v>1.8791705369999999E-3</c:v>
                </c:pt>
                <c:pt idx="7054" formatCode="General">
                  <c:v>1.8791705369999999E-3</c:v>
                </c:pt>
                <c:pt idx="7055" formatCode="General">
                  <c:v>1.8791705369999999E-3</c:v>
                </c:pt>
                <c:pt idx="7056" formatCode="General">
                  <c:v>1.8791705369999999E-3</c:v>
                </c:pt>
                <c:pt idx="7057" formatCode="General">
                  <c:v>1.8791705369999999E-3</c:v>
                </c:pt>
                <c:pt idx="7058" formatCode="General">
                  <c:v>1.8791705369999999E-3</c:v>
                </c:pt>
                <c:pt idx="7059" formatCode="General">
                  <c:v>1.8791705369999999E-3</c:v>
                </c:pt>
                <c:pt idx="7060" formatCode="General">
                  <c:v>4.6744002030000001E-3</c:v>
                </c:pt>
                <c:pt idx="7061" formatCode="General">
                  <c:v>4.6744002030000001E-3</c:v>
                </c:pt>
                <c:pt idx="7062" formatCode="General">
                  <c:v>4.6744002030000001E-3</c:v>
                </c:pt>
                <c:pt idx="7063" formatCode="General">
                  <c:v>4.6744002030000001E-3</c:v>
                </c:pt>
                <c:pt idx="7064" formatCode="General">
                  <c:v>4.6744002030000001E-3</c:v>
                </c:pt>
                <c:pt idx="7065" formatCode="General">
                  <c:v>4.6744002030000001E-3</c:v>
                </c:pt>
                <c:pt idx="7066" formatCode="General">
                  <c:v>4.6744002030000001E-3</c:v>
                </c:pt>
                <c:pt idx="7067" formatCode="General">
                  <c:v>9.4959633420000009E-3</c:v>
                </c:pt>
                <c:pt idx="7068" formatCode="General">
                  <c:v>9.4959633420000009E-3</c:v>
                </c:pt>
                <c:pt idx="7069" formatCode="General">
                  <c:v>9.4959633420000009E-3</c:v>
                </c:pt>
                <c:pt idx="7070" formatCode="General">
                  <c:v>9.4959633420000009E-3</c:v>
                </c:pt>
                <c:pt idx="7071" formatCode="General">
                  <c:v>9.4959633420000009E-3</c:v>
                </c:pt>
                <c:pt idx="7072" formatCode="General">
                  <c:v>9.4959633420000009E-3</c:v>
                </c:pt>
                <c:pt idx="7073" formatCode="General">
                  <c:v>9.4959633420000009E-3</c:v>
                </c:pt>
                <c:pt idx="7074" formatCode="General">
                  <c:v>9.4959633420000009E-3</c:v>
                </c:pt>
                <c:pt idx="7075" formatCode="General">
                  <c:v>1.5754533929999998E-2</c:v>
                </c:pt>
                <c:pt idx="7076" formatCode="General">
                  <c:v>1.5754533929999998E-2</c:v>
                </c:pt>
                <c:pt idx="7077" formatCode="General">
                  <c:v>1.5754533929999998E-2</c:v>
                </c:pt>
                <c:pt idx="7078" formatCode="General">
                  <c:v>1.5754533929999998E-2</c:v>
                </c:pt>
                <c:pt idx="7079" formatCode="General">
                  <c:v>1.5754533929999998E-2</c:v>
                </c:pt>
                <c:pt idx="7080" formatCode="General">
                  <c:v>1.5754533929999998E-2</c:v>
                </c:pt>
                <c:pt idx="7081" formatCode="General">
                  <c:v>1.5754533929999998E-2</c:v>
                </c:pt>
                <c:pt idx="7082" formatCode="General">
                  <c:v>1.5754533929999998E-2</c:v>
                </c:pt>
                <c:pt idx="7083" formatCode="General">
                  <c:v>2.1346440540000001E-2</c:v>
                </c:pt>
                <c:pt idx="7084" formatCode="General">
                  <c:v>2.1346440540000001E-2</c:v>
                </c:pt>
                <c:pt idx="7085" formatCode="General">
                  <c:v>2.1346440540000001E-2</c:v>
                </c:pt>
                <c:pt idx="7086" formatCode="General">
                  <c:v>2.1346440540000001E-2</c:v>
                </c:pt>
                <c:pt idx="7087" formatCode="General">
                  <c:v>2.1346440540000001E-2</c:v>
                </c:pt>
                <c:pt idx="7088" formatCode="General">
                  <c:v>2.1346440540000001E-2</c:v>
                </c:pt>
                <c:pt idx="7089" formatCode="General">
                  <c:v>2.1346440540000001E-2</c:v>
                </c:pt>
                <c:pt idx="7090" formatCode="General">
                  <c:v>2.3621026430000001E-2</c:v>
                </c:pt>
                <c:pt idx="7091" formatCode="General">
                  <c:v>2.3621026430000001E-2</c:v>
                </c:pt>
                <c:pt idx="7092" formatCode="General">
                  <c:v>2.3621026430000001E-2</c:v>
                </c:pt>
                <c:pt idx="7093" formatCode="General">
                  <c:v>2.3621026430000001E-2</c:v>
                </c:pt>
                <c:pt idx="7094" formatCode="General">
                  <c:v>2.3621026430000001E-2</c:v>
                </c:pt>
                <c:pt idx="7095" formatCode="General">
                  <c:v>2.3621026430000001E-2</c:v>
                </c:pt>
                <c:pt idx="7096" formatCode="General">
                  <c:v>2.3621026430000001E-2</c:v>
                </c:pt>
                <c:pt idx="7097" formatCode="General">
                  <c:v>2.3621026430000001E-2</c:v>
                </c:pt>
                <c:pt idx="7098" formatCode="General">
                  <c:v>2.1346440540000001E-2</c:v>
                </c:pt>
                <c:pt idx="7099" formatCode="General">
                  <c:v>2.1346440540000001E-2</c:v>
                </c:pt>
                <c:pt idx="7100" formatCode="General">
                  <c:v>2.1346440540000001E-2</c:v>
                </c:pt>
                <c:pt idx="7101" formatCode="General">
                  <c:v>2.1346440540000001E-2</c:v>
                </c:pt>
                <c:pt idx="7102" formatCode="General">
                  <c:v>2.1346440540000001E-2</c:v>
                </c:pt>
                <c:pt idx="7103" formatCode="General">
                  <c:v>2.1346440540000001E-2</c:v>
                </c:pt>
                <c:pt idx="7104" formatCode="General">
                  <c:v>2.1346440540000001E-2</c:v>
                </c:pt>
                <c:pt idx="7105" formatCode="General">
                  <c:v>2.1346440540000001E-2</c:v>
                </c:pt>
                <c:pt idx="7106" formatCode="General">
                  <c:v>1.5754533929999998E-2</c:v>
                </c:pt>
                <c:pt idx="7107" formatCode="General">
                  <c:v>1.5754533929999998E-2</c:v>
                </c:pt>
                <c:pt idx="7108" formatCode="General">
                  <c:v>1.5754533929999998E-2</c:v>
                </c:pt>
                <c:pt idx="7109" formatCode="General">
                  <c:v>1.5754533929999998E-2</c:v>
                </c:pt>
                <c:pt idx="7110" formatCode="General">
                  <c:v>1.5754533929999998E-2</c:v>
                </c:pt>
                <c:pt idx="7111" formatCode="General">
                  <c:v>1.5754533929999998E-2</c:v>
                </c:pt>
                <c:pt idx="7112" formatCode="General">
                  <c:v>1.5754533929999998E-2</c:v>
                </c:pt>
                <c:pt idx="7113" formatCode="General">
                  <c:v>9.4959633420000009E-3</c:v>
                </c:pt>
                <c:pt idx="7114" formatCode="General">
                  <c:v>9.4959633420000009E-3</c:v>
                </c:pt>
                <c:pt idx="7115" formatCode="General">
                  <c:v>9.4959633420000009E-3</c:v>
                </c:pt>
                <c:pt idx="7116" formatCode="General">
                  <c:v>9.4959633420000009E-3</c:v>
                </c:pt>
                <c:pt idx="7117" formatCode="General">
                  <c:v>9.4959633420000009E-3</c:v>
                </c:pt>
                <c:pt idx="7118" formatCode="General">
                  <c:v>9.4959633420000009E-3</c:v>
                </c:pt>
                <c:pt idx="7119" formatCode="General">
                  <c:v>9.4959633420000009E-3</c:v>
                </c:pt>
                <c:pt idx="7120" formatCode="General">
                  <c:v>9.4959633420000009E-3</c:v>
                </c:pt>
                <c:pt idx="7121" formatCode="General">
                  <c:v>4.6744002030000001E-3</c:v>
                </c:pt>
                <c:pt idx="7122" formatCode="General">
                  <c:v>4.6744002030000001E-3</c:v>
                </c:pt>
                <c:pt idx="7123" formatCode="General">
                  <c:v>4.6744002030000001E-3</c:v>
                </c:pt>
                <c:pt idx="7124" formatCode="General">
                  <c:v>4.6744002030000001E-3</c:v>
                </c:pt>
                <c:pt idx="7125" formatCode="General">
                  <c:v>4.6744002030000001E-3</c:v>
                </c:pt>
                <c:pt idx="7126" formatCode="General">
                  <c:v>4.6744002030000001E-3</c:v>
                </c:pt>
                <c:pt idx="7127" formatCode="General">
                  <c:v>4.6744002030000001E-3</c:v>
                </c:pt>
                <c:pt idx="7128" formatCode="General">
                  <c:v>4.6744002030000001E-3</c:v>
                </c:pt>
                <c:pt idx="7129" formatCode="General">
                  <c:v>1.8791705369999999E-3</c:v>
                </c:pt>
                <c:pt idx="7130" formatCode="General">
                  <c:v>1.8791705369999999E-3</c:v>
                </c:pt>
                <c:pt idx="7131" formatCode="General">
                  <c:v>1.8791705369999999E-3</c:v>
                </c:pt>
                <c:pt idx="7132" formatCode="General">
                  <c:v>1.8791705369999999E-3</c:v>
                </c:pt>
                <c:pt idx="7133" formatCode="General">
                  <c:v>1.8791705369999999E-3</c:v>
                </c:pt>
                <c:pt idx="7134" formatCode="General">
                  <c:v>1.8791705369999999E-3</c:v>
                </c:pt>
                <c:pt idx="7135" formatCode="General">
                  <c:v>1.8791705369999999E-3</c:v>
                </c:pt>
                <c:pt idx="7136" formatCode="General">
                  <c:v>6.1696406920000002E-4</c:v>
                </c:pt>
                <c:pt idx="7137" formatCode="General">
                  <c:v>6.1696406920000002E-4</c:v>
                </c:pt>
                <c:pt idx="7138" formatCode="General">
                  <c:v>6.1696406920000002E-4</c:v>
                </c:pt>
                <c:pt idx="7139" formatCode="General">
                  <c:v>6.1696406920000002E-4</c:v>
                </c:pt>
                <c:pt idx="7140" formatCode="General">
                  <c:v>6.1696406920000002E-4</c:v>
                </c:pt>
                <c:pt idx="7141" formatCode="General">
                  <c:v>6.1696406920000002E-4</c:v>
                </c:pt>
                <c:pt idx="7142" formatCode="General">
                  <c:v>6.1696406920000002E-4</c:v>
                </c:pt>
                <c:pt idx="7143" formatCode="General">
                  <c:v>6.1696406920000002E-4</c:v>
                </c:pt>
                <c:pt idx="7144" formatCode="General">
                  <c:v>1.6542717639999999E-4</c:v>
                </c:pt>
                <c:pt idx="7145" formatCode="General">
                  <c:v>1.6542717639999999E-4</c:v>
                </c:pt>
                <c:pt idx="7146" formatCode="General">
                  <c:v>1.6542717639999999E-4</c:v>
                </c:pt>
                <c:pt idx="7147" formatCode="General">
                  <c:v>1.6542717639999999E-4</c:v>
                </c:pt>
                <c:pt idx="7148" formatCode="General">
                  <c:v>1.6542717639999999E-4</c:v>
                </c:pt>
                <c:pt idx="7149" formatCode="General">
                  <c:v>1.6542717639999999E-4</c:v>
                </c:pt>
                <c:pt idx="7150" formatCode="General">
                  <c:v>1.6542717639999999E-4</c:v>
                </c:pt>
                <c:pt idx="7151" formatCode="General">
                  <c:v>1.6542717639999999E-4</c:v>
                </c:pt>
                <c:pt idx="7152">
                  <c:v>3.6224912039999998E-5</c:v>
                </c:pt>
                <c:pt idx="7153">
                  <c:v>3.6224912039999998E-5</c:v>
                </c:pt>
                <c:pt idx="7154">
                  <c:v>3.6224912039999998E-5</c:v>
                </c:pt>
                <c:pt idx="7155">
                  <c:v>3.6224912039999998E-5</c:v>
                </c:pt>
                <c:pt idx="7156">
                  <c:v>3.6224912039999998E-5</c:v>
                </c:pt>
                <c:pt idx="7157">
                  <c:v>3.6224912039999998E-5</c:v>
                </c:pt>
                <c:pt idx="7158">
                  <c:v>3.6224912039999998E-5</c:v>
                </c:pt>
                <c:pt idx="7159">
                  <c:v>6.4783016569999999E-6</c:v>
                </c:pt>
                <c:pt idx="7160">
                  <c:v>6.4783016569999999E-6</c:v>
                </c:pt>
                <c:pt idx="7161">
                  <c:v>6.4783016569999999E-6</c:v>
                </c:pt>
                <c:pt idx="7162">
                  <c:v>6.4783016569999999E-6</c:v>
                </c:pt>
                <c:pt idx="7163">
                  <c:v>6.4783016569999999E-6</c:v>
                </c:pt>
                <c:pt idx="7164">
                  <c:v>6.4783016569999999E-6</c:v>
                </c:pt>
                <c:pt idx="7165">
                  <c:v>6.4783016569999999E-6</c:v>
                </c:pt>
                <c:pt idx="7166">
                  <c:v>6.4783016569999999E-6</c:v>
                </c:pt>
                <c:pt idx="7167">
                  <c:v>9.461686545E-7</c:v>
                </c:pt>
                <c:pt idx="7168">
                  <c:v>9.461686545E-7</c:v>
                </c:pt>
                <c:pt idx="7169">
                  <c:v>9.461686545E-7</c:v>
                </c:pt>
                <c:pt idx="7170">
                  <c:v>9.461686545E-7</c:v>
                </c:pt>
                <c:pt idx="7171">
                  <c:v>9.461686545E-7</c:v>
                </c:pt>
                <c:pt idx="7172">
                  <c:v>9.461686545E-7</c:v>
                </c:pt>
                <c:pt idx="7173">
                  <c:v>9.461686545E-7</c:v>
                </c:pt>
                <c:pt idx="7174">
                  <c:v>9.461686545E-7</c:v>
                </c:pt>
                <c:pt idx="7175">
                  <c:v>1.128571512E-7</c:v>
                </c:pt>
                <c:pt idx="7176">
                  <c:v>1.128571512E-7</c:v>
                </c:pt>
                <c:pt idx="7177">
                  <c:v>1.128571512E-7</c:v>
                </c:pt>
                <c:pt idx="7178">
                  <c:v>1.128571512E-7</c:v>
                </c:pt>
                <c:pt idx="7179">
                  <c:v>1.128571512E-7</c:v>
                </c:pt>
                <c:pt idx="7180">
                  <c:v>1.128571512E-7</c:v>
                </c:pt>
                <c:pt idx="7181">
                  <c:v>1.128571512E-7</c:v>
                </c:pt>
                <c:pt idx="7182">
                  <c:v>1.099368152E-8</c:v>
                </c:pt>
                <c:pt idx="7183">
                  <c:v>1.099368152E-8</c:v>
                </c:pt>
                <c:pt idx="7184">
                  <c:v>1.099368152E-8</c:v>
                </c:pt>
                <c:pt idx="7185">
                  <c:v>1.099368152E-8</c:v>
                </c:pt>
                <c:pt idx="7186">
                  <c:v>1.099368152E-8</c:v>
                </c:pt>
                <c:pt idx="7187">
                  <c:v>1.099368152E-8</c:v>
                </c:pt>
                <c:pt idx="7188">
                  <c:v>1.099368152E-8</c:v>
                </c:pt>
                <c:pt idx="7189">
                  <c:v>1.099368152E-8</c:v>
                </c:pt>
                <c:pt idx="7190">
                  <c:v>8.7460272360000002E-10</c:v>
                </c:pt>
                <c:pt idx="7191">
                  <c:v>8.7460272360000002E-10</c:v>
                </c:pt>
                <c:pt idx="7192">
                  <c:v>8.7460272360000002E-10</c:v>
                </c:pt>
                <c:pt idx="7193">
                  <c:v>8.7460272360000002E-10</c:v>
                </c:pt>
                <c:pt idx="7194">
                  <c:v>8.7460272360000002E-10</c:v>
                </c:pt>
                <c:pt idx="7195">
                  <c:v>8.7460272360000002E-10</c:v>
                </c:pt>
                <c:pt idx="7196">
                  <c:v>8.7460272360000002E-10</c:v>
                </c:pt>
                <c:pt idx="7197">
                  <c:v>5.6823924039999999E-11</c:v>
                </c:pt>
                <c:pt idx="7198">
                  <c:v>5.6823924039999999E-11</c:v>
                </c:pt>
                <c:pt idx="7199">
                  <c:v>5.6823924039999999E-11</c:v>
                </c:pt>
                <c:pt idx="7200">
                  <c:v>5.6823924039999999E-11</c:v>
                </c:pt>
                <c:pt idx="7201">
                  <c:v>5.6823924039999999E-11</c:v>
                </c:pt>
                <c:pt idx="7202">
                  <c:v>5.6823924039999999E-11</c:v>
                </c:pt>
                <c:pt idx="7203">
                  <c:v>5.6823924039999999E-11</c:v>
                </c:pt>
                <c:pt idx="7204">
                  <c:v>5.6823924039999999E-11</c:v>
                </c:pt>
                <c:pt idx="7205">
                  <c:v>3.015126777E-12</c:v>
                </c:pt>
                <c:pt idx="7206">
                  <c:v>3.015126777E-12</c:v>
                </c:pt>
                <c:pt idx="7207">
                  <c:v>3.015126777E-12</c:v>
                </c:pt>
                <c:pt idx="7208">
                  <c:v>3.015126777E-12</c:v>
                </c:pt>
                <c:pt idx="7209">
                  <c:v>3.015126777E-12</c:v>
                </c:pt>
                <c:pt idx="7210">
                  <c:v>3.015126777E-12</c:v>
                </c:pt>
                <c:pt idx="7211">
                  <c:v>3.015126777E-12</c:v>
                </c:pt>
                <c:pt idx="7212">
                  <c:v>3.015126777E-12</c:v>
                </c:pt>
                <c:pt idx="7213">
                  <c:v>1.3065712250000001E-13</c:v>
                </c:pt>
                <c:pt idx="7214">
                  <c:v>1.3065712250000001E-13</c:v>
                </c:pt>
                <c:pt idx="7215">
                  <c:v>1.3065712250000001E-13</c:v>
                </c:pt>
                <c:pt idx="7216">
                  <c:v>1.3065712250000001E-13</c:v>
                </c:pt>
                <c:pt idx="7217">
                  <c:v>1.3065712250000001E-13</c:v>
                </c:pt>
                <c:pt idx="7218">
                  <c:v>1.027927607E-13</c:v>
                </c:pt>
                <c:pt idx="7219">
                  <c:v>1.027927607E-13</c:v>
                </c:pt>
                <c:pt idx="7220">
                  <c:v>1.027927607E-13</c:v>
                </c:pt>
                <c:pt idx="7221">
                  <c:v>1.027927607E-13</c:v>
                </c:pt>
                <c:pt idx="7222">
                  <c:v>2.3721111879999999E-12</c:v>
                </c:pt>
                <c:pt idx="7223">
                  <c:v>2.3721111879999999E-12</c:v>
                </c:pt>
                <c:pt idx="7224">
                  <c:v>2.3721111879999999E-12</c:v>
                </c:pt>
                <c:pt idx="7225">
                  <c:v>2.3721111879999999E-12</c:v>
                </c:pt>
                <c:pt idx="7226">
                  <c:v>2.3721111879999999E-12</c:v>
                </c:pt>
                <c:pt idx="7227">
                  <c:v>2.3721111879999999E-12</c:v>
                </c:pt>
                <c:pt idx="7228">
                  <c:v>2.3721111879999999E-12</c:v>
                </c:pt>
                <c:pt idx="7229">
                  <c:v>2.3721111879999999E-12</c:v>
                </c:pt>
                <c:pt idx="7230">
                  <c:v>4.4705471959999998E-11</c:v>
                </c:pt>
                <c:pt idx="7231">
                  <c:v>4.4705471959999998E-11</c:v>
                </c:pt>
                <c:pt idx="7232">
                  <c:v>4.4705471959999998E-11</c:v>
                </c:pt>
                <c:pt idx="7233">
                  <c:v>4.4705471959999998E-11</c:v>
                </c:pt>
                <c:pt idx="7234">
                  <c:v>4.4705471959999998E-11</c:v>
                </c:pt>
                <c:pt idx="7235">
                  <c:v>4.4705471959999998E-11</c:v>
                </c:pt>
                <c:pt idx="7236">
                  <c:v>4.4705471959999998E-11</c:v>
                </c:pt>
                <c:pt idx="7237">
                  <c:v>4.4705471959999998E-11</c:v>
                </c:pt>
                <c:pt idx="7238">
                  <c:v>6.8808209130000002E-10</c:v>
                </c:pt>
                <c:pt idx="7239">
                  <c:v>6.8808209130000002E-10</c:v>
                </c:pt>
                <c:pt idx="7240">
                  <c:v>6.8808209130000002E-10</c:v>
                </c:pt>
                <c:pt idx="7241">
                  <c:v>6.8808209130000002E-10</c:v>
                </c:pt>
                <c:pt idx="7242">
                  <c:v>6.8808209130000002E-10</c:v>
                </c:pt>
                <c:pt idx="7243">
                  <c:v>6.8808209130000002E-10</c:v>
                </c:pt>
                <c:pt idx="7244">
                  <c:v>6.8808209130000002E-10</c:v>
                </c:pt>
                <c:pt idx="7245">
                  <c:v>8.6491338539999996E-9</c:v>
                </c:pt>
                <c:pt idx="7246">
                  <c:v>8.6491338539999996E-9</c:v>
                </c:pt>
                <c:pt idx="7247">
                  <c:v>8.6491338539999996E-9</c:v>
                </c:pt>
                <c:pt idx="7248">
                  <c:v>8.6491338539999996E-9</c:v>
                </c:pt>
                <c:pt idx="7249">
                  <c:v>8.6491338539999996E-9</c:v>
                </c:pt>
                <c:pt idx="7250">
                  <c:v>8.6491338539999996E-9</c:v>
                </c:pt>
                <c:pt idx="7251">
                  <c:v>8.6491338539999996E-9</c:v>
                </c:pt>
                <c:pt idx="7252">
                  <c:v>8.6491338539999996E-9</c:v>
                </c:pt>
                <c:pt idx="7253">
                  <c:v>8.8788866039999998E-8</c:v>
                </c:pt>
                <c:pt idx="7254">
                  <c:v>8.8788866039999998E-8</c:v>
                </c:pt>
                <c:pt idx="7255">
                  <c:v>8.8788866039999998E-8</c:v>
                </c:pt>
                <c:pt idx="7256">
                  <c:v>8.8788866039999998E-8</c:v>
                </c:pt>
                <c:pt idx="7257">
                  <c:v>8.8788866039999998E-8</c:v>
                </c:pt>
                <c:pt idx="7258">
                  <c:v>8.8788866039999998E-8</c:v>
                </c:pt>
                <c:pt idx="7259">
                  <c:v>8.8788866039999998E-8</c:v>
                </c:pt>
                <c:pt idx="7260">
                  <c:v>8.8788866039999998E-8</c:v>
                </c:pt>
                <c:pt idx="7261">
                  <c:v>7.4438560199999999E-7</c:v>
                </c:pt>
                <c:pt idx="7262">
                  <c:v>7.4438560199999999E-7</c:v>
                </c:pt>
                <c:pt idx="7263">
                  <c:v>7.4438560199999999E-7</c:v>
                </c:pt>
                <c:pt idx="7264">
                  <c:v>7.4438560199999999E-7</c:v>
                </c:pt>
                <c:pt idx="7265">
                  <c:v>7.4438560199999999E-7</c:v>
                </c:pt>
                <c:pt idx="7266">
                  <c:v>7.4438560199999999E-7</c:v>
                </c:pt>
                <c:pt idx="7267">
                  <c:v>7.4438560199999999E-7</c:v>
                </c:pt>
                <c:pt idx="7268">
                  <c:v>5.0967182689999999E-6</c:v>
                </c:pt>
                <c:pt idx="7269">
                  <c:v>5.0967182689999999E-6</c:v>
                </c:pt>
                <c:pt idx="7270">
                  <c:v>5.0967182689999999E-6</c:v>
                </c:pt>
                <c:pt idx="7271">
                  <c:v>5.0967182689999999E-6</c:v>
                </c:pt>
                <c:pt idx="7272">
                  <c:v>5.0967182689999999E-6</c:v>
                </c:pt>
                <c:pt idx="7273">
                  <c:v>5.0967182689999999E-6</c:v>
                </c:pt>
                <c:pt idx="7274">
                  <c:v>5.0967182689999999E-6</c:v>
                </c:pt>
                <c:pt idx="7275">
                  <c:v>5.0967182689999999E-6</c:v>
                </c:pt>
                <c:pt idx="7276">
                  <c:v>2.8499469409999999E-5</c:v>
                </c:pt>
                <c:pt idx="7277">
                  <c:v>2.8499469409999999E-5</c:v>
                </c:pt>
                <c:pt idx="7278">
                  <c:v>2.8499469409999999E-5</c:v>
                </c:pt>
                <c:pt idx="7279">
                  <c:v>2.8499469409999999E-5</c:v>
                </c:pt>
                <c:pt idx="7280">
                  <c:v>2.8499469409999999E-5</c:v>
                </c:pt>
                <c:pt idx="7281">
                  <c:v>2.8499469409999999E-5</c:v>
                </c:pt>
                <c:pt idx="7282">
                  <c:v>2.8499469409999999E-5</c:v>
                </c:pt>
                <c:pt idx="7283">
                  <c:v>2.8499469409999999E-5</c:v>
                </c:pt>
                <c:pt idx="7284" formatCode="General">
                  <c:v>1.3014764410000001E-4</c:v>
                </c:pt>
                <c:pt idx="7285" formatCode="General">
                  <c:v>1.3014764410000001E-4</c:v>
                </c:pt>
                <c:pt idx="7286" formatCode="General">
                  <c:v>1.3014764410000001E-4</c:v>
                </c:pt>
                <c:pt idx="7287" formatCode="General">
                  <c:v>1.3014764410000001E-4</c:v>
                </c:pt>
                <c:pt idx="7288" formatCode="General">
                  <c:v>1.3014764410000001E-4</c:v>
                </c:pt>
                <c:pt idx="7289" formatCode="General">
                  <c:v>1.3014764410000001E-4</c:v>
                </c:pt>
                <c:pt idx="7290" formatCode="General">
                  <c:v>1.3014764410000001E-4</c:v>
                </c:pt>
                <c:pt idx="7291" formatCode="General">
                  <c:v>4.8538830009999998E-4</c:v>
                </c:pt>
                <c:pt idx="7292" formatCode="General">
                  <c:v>4.8538830009999998E-4</c:v>
                </c:pt>
                <c:pt idx="7293" formatCode="General">
                  <c:v>4.8538830009999998E-4</c:v>
                </c:pt>
                <c:pt idx="7294" formatCode="General">
                  <c:v>4.8538830009999998E-4</c:v>
                </c:pt>
                <c:pt idx="7295" formatCode="General">
                  <c:v>4.8538830009999998E-4</c:v>
                </c:pt>
                <c:pt idx="7296" formatCode="General">
                  <c:v>4.8538830009999998E-4</c:v>
                </c:pt>
                <c:pt idx="7297" formatCode="General">
                  <c:v>4.8538830009999998E-4</c:v>
                </c:pt>
                <c:pt idx="7298" formatCode="General">
                  <c:v>4.8538830009999998E-4</c:v>
                </c:pt>
                <c:pt idx="7299" formatCode="General">
                  <c:v>1.4784125379999999E-3</c:v>
                </c:pt>
                <c:pt idx="7300" formatCode="General">
                  <c:v>1.4784125379999999E-3</c:v>
                </c:pt>
                <c:pt idx="7301" formatCode="General">
                  <c:v>1.4784125379999999E-3</c:v>
                </c:pt>
                <c:pt idx="7302" formatCode="General">
                  <c:v>1.4784125379999999E-3</c:v>
                </c:pt>
                <c:pt idx="7303" formatCode="General">
                  <c:v>1.4784125379999999E-3</c:v>
                </c:pt>
                <c:pt idx="7304" formatCode="General">
                  <c:v>1.4784125379999999E-3</c:v>
                </c:pt>
                <c:pt idx="7305" formatCode="General">
                  <c:v>1.4784125379999999E-3</c:v>
                </c:pt>
                <c:pt idx="7306" formatCode="General">
                  <c:v>3.677522531E-3</c:v>
                </c:pt>
                <c:pt idx="7307" formatCode="General">
                  <c:v>3.677522531E-3</c:v>
                </c:pt>
                <c:pt idx="7308" formatCode="General">
                  <c:v>3.677522531E-3</c:v>
                </c:pt>
                <c:pt idx="7309" formatCode="General">
                  <c:v>3.677522531E-3</c:v>
                </c:pt>
                <c:pt idx="7310" formatCode="General">
                  <c:v>3.677522531E-3</c:v>
                </c:pt>
                <c:pt idx="7311" formatCode="General">
                  <c:v>3.677522531E-3</c:v>
                </c:pt>
                <c:pt idx="7312" formatCode="General">
                  <c:v>3.677522531E-3</c:v>
                </c:pt>
                <c:pt idx="7313" formatCode="General">
                  <c:v>3.677522531E-3</c:v>
                </c:pt>
                <c:pt idx="7314" formatCode="General">
                  <c:v>7.4708233589999996E-3</c:v>
                </c:pt>
                <c:pt idx="7315" formatCode="General">
                  <c:v>7.4708233589999996E-3</c:v>
                </c:pt>
                <c:pt idx="7316" formatCode="General">
                  <c:v>7.4708233589999996E-3</c:v>
                </c:pt>
                <c:pt idx="7317" formatCode="General">
                  <c:v>7.4708233589999996E-3</c:v>
                </c:pt>
                <c:pt idx="7318" formatCode="General">
                  <c:v>7.4708233589999996E-3</c:v>
                </c:pt>
                <c:pt idx="7319" formatCode="General">
                  <c:v>7.4708233589999996E-3</c:v>
                </c:pt>
                <c:pt idx="7320" formatCode="General">
                  <c:v>7.4708233589999996E-3</c:v>
                </c:pt>
                <c:pt idx="7321" formatCode="General">
                  <c:v>7.4708233589999996E-3</c:v>
                </c:pt>
                <c:pt idx="7322" formatCode="General">
                  <c:v>1.23946704E-2</c:v>
                </c:pt>
                <c:pt idx="7323" formatCode="General">
                  <c:v>1.23946704E-2</c:v>
                </c:pt>
                <c:pt idx="7324" formatCode="General">
                  <c:v>1.23946704E-2</c:v>
                </c:pt>
                <c:pt idx="7325" formatCode="General">
                  <c:v>1.23946704E-2</c:v>
                </c:pt>
                <c:pt idx="7326" formatCode="General">
                  <c:v>1.23946704E-2</c:v>
                </c:pt>
                <c:pt idx="7327" formatCode="General">
                  <c:v>1.23946704E-2</c:v>
                </c:pt>
                <c:pt idx="7328" formatCode="General">
                  <c:v>1.23946704E-2</c:v>
                </c:pt>
                <c:pt idx="7329" formatCode="General">
                  <c:v>1.679402776E-2</c:v>
                </c:pt>
                <c:pt idx="7330" formatCode="General">
                  <c:v>1.679402776E-2</c:v>
                </c:pt>
                <c:pt idx="7331" formatCode="General">
                  <c:v>1.679402776E-2</c:v>
                </c:pt>
                <c:pt idx="7332" formatCode="General">
                  <c:v>1.679402776E-2</c:v>
                </c:pt>
                <c:pt idx="7333" formatCode="General">
                  <c:v>1.679402776E-2</c:v>
                </c:pt>
                <c:pt idx="7334" formatCode="General">
                  <c:v>1.679402776E-2</c:v>
                </c:pt>
                <c:pt idx="7335" formatCode="General">
                  <c:v>1.679402776E-2</c:v>
                </c:pt>
                <c:pt idx="7336" formatCode="General">
                  <c:v>1.679402776E-2</c:v>
                </c:pt>
                <c:pt idx="7337" formatCode="General">
                  <c:v>1.8583528700000001E-2</c:v>
                </c:pt>
                <c:pt idx="7338" formatCode="General">
                  <c:v>1.8583528700000001E-2</c:v>
                </c:pt>
                <c:pt idx="7339" formatCode="General">
                  <c:v>1.8583528700000001E-2</c:v>
                </c:pt>
                <c:pt idx="7340" formatCode="General">
                  <c:v>1.8583528700000001E-2</c:v>
                </c:pt>
                <c:pt idx="7341" formatCode="General">
                  <c:v>1.8583528700000001E-2</c:v>
                </c:pt>
                <c:pt idx="7342" formatCode="General">
                  <c:v>1.8583528700000001E-2</c:v>
                </c:pt>
                <c:pt idx="7343" formatCode="General">
                  <c:v>1.8583528700000001E-2</c:v>
                </c:pt>
                <c:pt idx="7344" formatCode="General">
                  <c:v>1.8583528700000001E-2</c:v>
                </c:pt>
                <c:pt idx="7345" formatCode="General">
                  <c:v>1.679402776E-2</c:v>
                </c:pt>
                <c:pt idx="7346" formatCode="General">
                  <c:v>1.679402776E-2</c:v>
                </c:pt>
                <c:pt idx="7347" formatCode="General">
                  <c:v>1.679402776E-2</c:v>
                </c:pt>
                <c:pt idx="7348" formatCode="General">
                  <c:v>1.679402776E-2</c:v>
                </c:pt>
                <c:pt idx="7349" formatCode="General">
                  <c:v>1.679402776E-2</c:v>
                </c:pt>
                <c:pt idx="7350" formatCode="General">
                  <c:v>1.679402776E-2</c:v>
                </c:pt>
                <c:pt idx="7351" formatCode="General">
                  <c:v>1.679402776E-2</c:v>
                </c:pt>
                <c:pt idx="7352" formatCode="General">
                  <c:v>1.23946704E-2</c:v>
                </c:pt>
                <c:pt idx="7353" formatCode="General">
                  <c:v>1.23946704E-2</c:v>
                </c:pt>
                <c:pt idx="7354" formatCode="General">
                  <c:v>1.23946704E-2</c:v>
                </c:pt>
                <c:pt idx="7355" formatCode="General">
                  <c:v>1.23946704E-2</c:v>
                </c:pt>
                <c:pt idx="7356" formatCode="General">
                  <c:v>1.23946704E-2</c:v>
                </c:pt>
                <c:pt idx="7357" formatCode="General">
                  <c:v>1.23946704E-2</c:v>
                </c:pt>
                <c:pt idx="7358" formatCode="General">
                  <c:v>1.23946704E-2</c:v>
                </c:pt>
                <c:pt idx="7359" formatCode="General">
                  <c:v>1.23946704E-2</c:v>
                </c:pt>
                <c:pt idx="7360" formatCode="General">
                  <c:v>7.4708233589999996E-3</c:v>
                </c:pt>
                <c:pt idx="7361" formatCode="General">
                  <c:v>7.4708233589999996E-3</c:v>
                </c:pt>
                <c:pt idx="7362" formatCode="General">
                  <c:v>7.4708233589999996E-3</c:v>
                </c:pt>
                <c:pt idx="7363" formatCode="General">
                  <c:v>7.4708233589999996E-3</c:v>
                </c:pt>
                <c:pt idx="7364" formatCode="General">
                  <c:v>7.4708233589999996E-3</c:v>
                </c:pt>
                <c:pt idx="7365" formatCode="General">
                  <c:v>7.4708233589999996E-3</c:v>
                </c:pt>
                <c:pt idx="7366" formatCode="General">
                  <c:v>7.4708233589999996E-3</c:v>
                </c:pt>
                <c:pt idx="7367" formatCode="General">
                  <c:v>7.4708233589999996E-3</c:v>
                </c:pt>
                <c:pt idx="7368" formatCode="General">
                  <c:v>3.677522531E-3</c:v>
                </c:pt>
                <c:pt idx="7369" formatCode="General">
                  <c:v>3.677522531E-3</c:v>
                </c:pt>
                <c:pt idx="7370" formatCode="General">
                  <c:v>3.677522531E-3</c:v>
                </c:pt>
                <c:pt idx="7371" formatCode="General">
                  <c:v>3.677522531E-3</c:v>
                </c:pt>
                <c:pt idx="7372" formatCode="General">
                  <c:v>3.677522531E-3</c:v>
                </c:pt>
                <c:pt idx="7373" formatCode="General">
                  <c:v>3.677522531E-3</c:v>
                </c:pt>
                <c:pt idx="7374" formatCode="General">
                  <c:v>3.677522531E-3</c:v>
                </c:pt>
                <c:pt idx="7375" formatCode="General">
                  <c:v>1.4784125379999999E-3</c:v>
                </c:pt>
                <c:pt idx="7376" formatCode="General">
                  <c:v>1.4784125379999999E-3</c:v>
                </c:pt>
                <c:pt idx="7377" formatCode="General">
                  <c:v>1.4784125379999999E-3</c:v>
                </c:pt>
                <c:pt idx="7378" formatCode="General">
                  <c:v>1.4784125379999999E-3</c:v>
                </c:pt>
                <c:pt idx="7379" formatCode="General">
                  <c:v>1.4784125379999999E-3</c:v>
                </c:pt>
                <c:pt idx="7380" formatCode="General">
                  <c:v>1.4784125379999999E-3</c:v>
                </c:pt>
                <c:pt idx="7381" formatCode="General">
                  <c:v>1.4784125379999999E-3</c:v>
                </c:pt>
                <c:pt idx="7382" formatCode="General">
                  <c:v>1.4784125379999999E-3</c:v>
                </c:pt>
                <c:pt idx="7383" formatCode="General">
                  <c:v>4.8538830009999998E-4</c:v>
                </c:pt>
                <c:pt idx="7384" formatCode="General">
                  <c:v>4.8538830009999998E-4</c:v>
                </c:pt>
                <c:pt idx="7385" formatCode="General">
                  <c:v>4.8538830009999998E-4</c:v>
                </c:pt>
                <c:pt idx="7386" formatCode="General">
                  <c:v>4.8538830009999998E-4</c:v>
                </c:pt>
                <c:pt idx="7387" formatCode="General">
                  <c:v>4.8538830009999998E-4</c:v>
                </c:pt>
                <c:pt idx="7388" formatCode="General">
                  <c:v>4.8538830009999998E-4</c:v>
                </c:pt>
                <c:pt idx="7389" formatCode="General">
                  <c:v>4.8538830009999998E-4</c:v>
                </c:pt>
                <c:pt idx="7390" formatCode="General">
                  <c:v>4.8538830009999998E-4</c:v>
                </c:pt>
                <c:pt idx="7391" formatCode="General">
                  <c:v>1.3014764410000001E-4</c:v>
                </c:pt>
                <c:pt idx="7392" formatCode="General">
                  <c:v>1.3014764410000001E-4</c:v>
                </c:pt>
                <c:pt idx="7393" formatCode="General">
                  <c:v>1.3014764410000001E-4</c:v>
                </c:pt>
                <c:pt idx="7394" formatCode="General">
                  <c:v>1.3014764410000001E-4</c:v>
                </c:pt>
                <c:pt idx="7395" formatCode="General">
                  <c:v>1.3014764410000001E-4</c:v>
                </c:pt>
                <c:pt idx="7396" formatCode="General">
                  <c:v>1.3014764410000001E-4</c:v>
                </c:pt>
                <c:pt idx="7397" formatCode="General">
                  <c:v>1.3014764410000001E-4</c:v>
                </c:pt>
                <c:pt idx="7398">
                  <c:v>2.8499469409999999E-5</c:v>
                </c:pt>
                <c:pt idx="7399">
                  <c:v>2.8499469409999999E-5</c:v>
                </c:pt>
                <c:pt idx="7400">
                  <c:v>2.8499469409999999E-5</c:v>
                </c:pt>
                <c:pt idx="7401">
                  <c:v>2.8499469409999999E-5</c:v>
                </c:pt>
                <c:pt idx="7402">
                  <c:v>2.8499469409999999E-5</c:v>
                </c:pt>
                <c:pt idx="7403">
                  <c:v>2.8499469409999999E-5</c:v>
                </c:pt>
                <c:pt idx="7404">
                  <c:v>2.8499469409999999E-5</c:v>
                </c:pt>
                <c:pt idx="7405">
                  <c:v>2.8499469409999999E-5</c:v>
                </c:pt>
                <c:pt idx="7406">
                  <c:v>5.0967182689999999E-6</c:v>
                </c:pt>
                <c:pt idx="7407">
                  <c:v>5.0967182689999999E-6</c:v>
                </c:pt>
                <c:pt idx="7408">
                  <c:v>5.0967182689999999E-6</c:v>
                </c:pt>
                <c:pt idx="7409">
                  <c:v>5.0967182689999999E-6</c:v>
                </c:pt>
                <c:pt idx="7410">
                  <c:v>5.0967182689999999E-6</c:v>
                </c:pt>
                <c:pt idx="7411">
                  <c:v>5.0967182689999999E-6</c:v>
                </c:pt>
                <c:pt idx="7412">
                  <c:v>5.0967182689999999E-6</c:v>
                </c:pt>
                <c:pt idx="7413">
                  <c:v>5.0967182689999999E-6</c:v>
                </c:pt>
                <c:pt idx="7414">
                  <c:v>7.4438560199999999E-7</c:v>
                </c:pt>
                <c:pt idx="7415">
                  <c:v>7.4438560199999999E-7</c:v>
                </c:pt>
                <c:pt idx="7416">
                  <c:v>7.4438560199999999E-7</c:v>
                </c:pt>
                <c:pt idx="7417">
                  <c:v>7.4438560199999999E-7</c:v>
                </c:pt>
                <c:pt idx="7418">
                  <c:v>7.4438560199999999E-7</c:v>
                </c:pt>
                <c:pt idx="7419">
                  <c:v>7.4438560199999999E-7</c:v>
                </c:pt>
                <c:pt idx="7420">
                  <c:v>7.4438560199999999E-7</c:v>
                </c:pt>
                <c:pt idx="7421">
                  <c:v>8.8788866039999998E-8</c:v>
                </c:pt>
                <c:pt idx="7422">
                  <c:v>8.8788866039999998E-8</c:v>
                </c:pt>
                <c:pt idx="7423">
                  <c:v>8.8788866039999998E-8</c:v>
                </c:pt>
                <c:pt idx="7424">
                  <c:v>8.8788866039999998E-8</c:v>
                </c:pt>
                <c:pt idx="7425">
                  <c:v>8.8788866039999998E-8</c:v>
                </c:pt>
                <c:pt idx="7426">
                  <c:v>8.8788866039999998E-8</c:v>
                </c:pt>
                <c:pt idx="7427">
                  <c:v>8.8788866039999998E-8</c:v>
                </c:pt>
                <c:pt idx="7428">
                  <c:v>8.8788866039999998E-8</c:v>
                </c:pt>
                <c:pt idx="7429">
                  <c:v>8.6491338539999996E-9</c:v>
                </c:pt>
                <c:pt idx="7430">
                  <c:v>8.6491338539999996E-9</c:v>
                </c:pt>
                <c:pt idx="7431">
                  <c:v>8.6491338539999996E-9</c:v>
                </c:pt>
                <c:pt idx="7432">
                  <c:v>8.6491338539999996E-9</c:v>
                </c:pt>
                <c:pt idx="7433">
                  <c:v>8.6491338539999996E-9</c:v>
                </c:pt>
                <c:pt idx="7434">
                  <c:v>8.6491338539999996E-9</c:v>
                </c:pt>
                <c:pt idx="7435">
                  <c:v>8.6491338539999996E-9</c:v>
                </c:pt>
                <c:pt idx="7436">
                  <c:v>6.8808209130000002E-10</c:v>
                </c:pt>
                <c:pt idx="7437">
                  <c:v>6.8808209130000002E-10</c:v>
                </c:pt>
                <c:pt idx="7438">
                  <c:v>6.8808209130000002E-10</c:v>
                </c:pt>
                <c:pt idx="7439">
                  <c:v>6.8808209130000002E-10</c:v>
                </c:pt>
                <c:pt idx="7440">
                  <c:v>6.8808209130000002E-10</c:v>
                </c:pt>
                <c:pt idx="7441">
                  <c:v>6.8808209130000002E-10</c:v>
                </c:pt>
                <c:pt idx="7442">
                  <c:v>6.8808209130000002E-10</c:v>
                </c:pt>
                <c:pt idx="7443">
                  <c:v>6.8808209130000002E-10</c:v>
                </c:pt>
                <c:pt idx="7444">
                  <c:v>4.4705471959999998E-11</c:v>
                </c:pt>
                <c:pt idx="7445">
                  <c:v>4.4705471959999998E-11</c:v>
                </c:pt>
                <c:pt idx="7446">
                  <c:v>4.4705471959999998E-11</c:v>
                </c:pt>
                <c:pt idx="7447">
                  <c:v>4.4705471959999998E-11</c:v>
                </c:pt>
                <c:pt idx="7448">
                  <c:v>4.4705471959999998E-11</c:v>
                </c:pt>
                <c:pt idx="7449">
                  <c:v>4.4705471959999998E-11</c:v>
                </c:pt>
                <c:pt idx="7450">
                  <c:v>4.4705471959999998E-11</c:v>
                </c:pt>
                <c:pt idx="7451">
                  <c:v>4.4705471959999998E-11</c:v>
                </c:pt>
                <c:pt idx="7452">
                  <c:v>2.3721111879999999E-12</c:v>
                </c:pt>
                <c:pt idx="7453">
                  <c:v>2.3721111879999999E-12</c:v>
                </c:pt>
                <c:pt idx="7454">
                  <c:v>2.3721111879999999E-12</c:v>
                </c:pt>
                <c:pt idx="7455">
                  <c:v>2.3721111879999999E-12</c:v>
                </c:pt>
                <c:pt idx="7456">
                  <c:v>2.3721111879999999E-12</c:v>
                </c:pt>
                <c:pt idx="7457">
                  <c:v>2.3721111879999999E-12</c:v>
                </c:pt>
                <c:pt idx="7458">
                  <c:v>2.3721111879999999E-12</c:v>
                </c:pt>
                <c:pt idx="7459">
                  <c:v>1.027927607E-13</c:v>
                </c:pt>
                <c:pt idx="7460">
                  <c:v>1.027927607E-13</c:v>
                </c:pt>
                <c:pt idx="7461">
                  <c:v>1.027927607E-13</c:v>
                </c:pt>
                <c:pt idx="7462">
                  <c:v>1.027927607E-13</c:v>
                </c:pt>
                <c:pt idx="7463">
                  <c:v>1.027927607E-13</c:v>
                </c:pt>
                <c:pt idx="7464">
                  <c:v>8.3190510820000006E-15</c:v>
                </c:pt>
                <c:pt idx="7465">
                  <c:v>8.3190510820000006E-15</c:v>
                </c:pt>
                <c:pt idx="7466">
                  <c:v>8.3190510820000006E-15</c:v>
                </c:pt>
                <c:pt idx="7467">
                  <c:v>8.3190510820000006E-15</c:v>
                </c:pt>
                <c:pt idx="7468">
                  <c:v>8.3190510820000006E-15</c:v>
                </c:pt>
                <c:pt idx="7469">
                  <c:v>1.919757213E-13</c:v>
                </c:pt>
                <c:pt idx="7470">
                  <c:v>1.919757213E-13</c:v>
                </c:pt>
                <c:pt idx="7471">
                  <c:v>1.919757213E-13</c:v>
                </c:pt>
                <c:pt idx="7472">
                  <c:v>1.919757213E-13</c:v>
                </c:pt>
                <c:pt idx="7473">
                  <c:v>1.919757213E-13</c:v>
                </c:pt>
                <c:pt idx="7474">
                  <c:v>1.919757213E-13</c:v>
                </c:pt>
                <c:pt idx="7475">
                  <c:v>1.919757213E-13</c:v>
                </c:pt>
                <c:pt idx="7476">
                  <c:v>3.6180284029999999E-12</c:v>
                </c:pt>
                <c:pt idx="7477">
                  <c:v>3.6180284029999999E-12</c:v>
                </c:pt>
                <c:pt idx="7478">
                  <c:v>3.6180284029999999E-12</c:v>
                </c:pt>
                <c:pt idx="7479">
                  <c:v>3.6180284029999999E-12</c:v>
                </c:pt>
                <c:pt idx="7480">
                  <c:v>3.6180284029999999E-12</c:v>
                </c:pt>
                <c:pt idx="7481">
                  <c:v>3.6180284029999999E-12</c:v>
                </c:pt>
                <c:pt idx="7482">
                  <c:v>3.6180284029999999E-12</c:v>
                </c:pt>
                <c:pt idx="7483">
                  <c:v>3.6180284029999999E-12</c:v>
                </c:pt>
                <c:pt idx="7484">
                  <c:v>5.5686712189999999E-11</c:v>
                </c:pt>
                <c:pt idx="7485">
                  <c:v>5.5686712189999999E-11</c:v>
                </c:pt>
                <c:pt idx="7486">
                  <c:v>5.5686712189999999E-11</c:v>
                </c:pt>
                <c:pt idx="7487">
                  <c:v>5.5686712189999999E-11</c:v>
                </c:pt>
                <c:pt idx="7488">
                  <c:v>5.5686712189999999E-11</c:v>
                </c:pt>
                <c:pt idx="7489">
                  <c:v>5.5686712189999999E-11</c:v>
                </c:pt>
                <c:pt idx="7490">
                  <c:v>5.5686712189999999E-11</c:v>
                </c:pt>
                <c:pt idx="7491">
                  <c:v>5.5686712189999999E-11</c:v>
                </c:pt>
                <c:pt idx="7492">
                  <c:v>6.9997724279999997E-10</c:v>
                </c:pt>
                <c:pt idx="7493">
                  <c:v>6.9997724279999997E-10</c:v>
                </c:pt>
                <c:pt idx="7494">
                  <c:v>6.9997724279999997E-10</c:v>
                </c:pt>
                <c:pt idx="7495">
                  <c:v>6.9997724279999997E-10</c:v>
                </c:pt>
                <c:pt idx="7496">
                  <c:v>6.9997724279999997E-10</c:v>
                </c:pt>
                <c:pt idx="7497">
                  <c:v>6.9997724279999997E-10</c:v>
                </c:pt>
                <c:pt idx="7498">
                  <c:v>6.9997724279999997E-10</c:v>
                </c:pt>
                <c:pt idx="7499">
                  <c:v>7.1857120250000002E-9</c:v>
                </c:pt>
                <c:pt idx="7500">
                  <c:v>7.1857120250000002E-9</c:v>
                </c:pt>
                <c:pt idx="7501">
                  <c:v>7.1857120250000002E-9</c:v>
                </c:pt>
                <c:pt idx="7502">
                  <c:v>7.1857120250000002E-9</c:v>
                </c:pt>
                <c:pt idx="7503">
                  <c:v>7.1857120250000002E-9</c:v>
                </c:pt>
                <c:pt idx="7504">
                  <c:v>7.1857120250000002E-9</c:v>
                </c:pt>
                <c:pt idx="7505">
                  <c:v>7.1857120250000002E-9</c:v>
                </c:pt>
                <c:pt idx="7506">
                  <c:v>7.1857120250000002E-9</c:v>
                </c:pt>
                <c:pt idx="7507">
                  <c:v>6.0243372960000003E-8</c:v>
                </c:pt>
                <c:pt idx="7508">
                  <c:v>6.0243372960000003E-8</c:v>
                </c:pt>
                <c:pt idx="7509">
                  <c:v>6.0243372960000003E-8</c:v>
                </c:pt>
                <c:pt idx="7510">
                  <c:v>6.0243372960000003E-8</c:v>
                </c:pt>
                <c:pt idx="7511">
                  <c:v>6.0243372960000003E-8</c:v>
                </c:pt>
                <c:pt idx="7512">
                  <c:v>6.0243372960000003E-8</c:v>
                </c:pt>
                <c:pt idx="7513">
                  <c:v>6.0243372960000003E-8</c:v>
                </c:pt>
                <c:pt idx="7514">
                  <c:v>6.0243372960000003E-8</c:v>
                </c:pt>
                <c:pt idx="7515">
                  <c:v>4.1247901089999999E-7</c:v>
                </c:pt>
                <c:pt idx="7516">
                  <c:v>4.1247901089999999E-7</c:v>
                </c:pt>
                <c:pt idx="7517">
                  <c:v>4.1247901089999999E-7</c:v>
                </c:pt>
                <c:pt idx="7518">
                  <c:v>4.1247901089999999E-7</c:v>
                </c:pt>
                <c:pt idx="7519">
                  <c:v>4.1247901089999999E-7</c:v>
                </c:pt>
                <c:pt idx="7520">
                  <c:v>4.1247901089999999E-7</c:v>
                </c:pt>
                <c:pt idx="7521">
                  <c:v>4.1247901089999999E-7</c:v>
                </c:pt>
                <c:pt idx="7522">
                  <c:v>2.3064712879999999E-6</c:v>
                </c:pt>
                <c:pt idx="7523">
                  <c:v>2.3064712879999999E-6</c:v>
                </c:pt>
                <c:pt idx="7524">
                  <c:v>2.3064712879999999E-6</c:v>
                </c:pt>
                <c:pt idx="7525">
                  <c:v>2.3064712879999999E-6</c:v>
                </c:pt>
                <c:pt idx="7526">
                  <c:v>2.3064712879999999E-6</c:v>
                </c:pt>
                <c:pt idx="7527">
                  <c:v>2.3064712879999999E-6</c:v>
                </c:pt>
                <c:pt idx="7528">
                  <c:v>2.3064712879999999E-6</c:v>
                </c:pt>
                <c:pt idx="7529">
                  <c:v>2.3064712879999999E-6</c:v>
                </c:pt>
                <c:pt idx="7530">
                  <c:v>1.053288997E-5</c:v>
                </c:pt>
                <c:pt idx="7531">
                  <c:v>1.053288997E-5</c:v>
                </c:pt>
                <c:pt idx="7532">
                  <c:v>1.053288997E-5</c:v>
                </c:pt>
                <c:pt idx="7533">
                  <c:v>1.053288997E-5</c:v>
                </c:pt>
                <c:pt idx="7534">
                  <c:v>1.053288997E-5</c:v>
                </c:pt>
                <c:pt idx="7535">
                  <c:v>1.053288997E-5</c:v>
                </c:pt>
                <c:pt idx="7536">
                  <c:v>1.053288997E-5</c:v>
                </c:pt>
                <c:pt idx="7537">
                  <c:v>1.053288997E-5</c:v>
                </c:pt>
                <c:pt idx="7538">
                  <c:v>3.9282629590000001E-5</c:v>
                </c:pt>
                <c:pt idx="7539">
                  <c:v>3.9282629590000001E-5</c:v>
                </c:pt>
                <c:pt idx="7540">
                  <c:v>3.9282629590000001E-5</c:v>
                </c:pt>
                <c:pt idx="7541">
                  <c:v>3.9282629590000001E-5</c:v>
                </c:pt>
                <c:pt idx="7542">
                  <c:v>3.9282629590000001E-5</c:v>
                </c:pt>
                <c:pt idx="7543">
                  <c:v>3.9282629590000001E-5</c:v>
                </c:pt>
                <c:pt idx="7544">
                  <c:v>3.9282629590000001E-5</c:v>
                </c:pt>
                <c:pt idx="7545" formatCode="General">
                  <c:v>1.196484009E-4</c:v>
                </c:pt>
                <c:pt idx="7546" formatCode="General">
                  <c:v>1.196484009E-4</c:v>
                </c:pt>
                <c:pt idx="7547" formatCode="General">
                  <c:v>1.196484009E-4</c:v>
                </c:pt>
                <c:pt idx="7548" formatCode="General">
                  <c:v>1.196484009E-4</c:v>
                </c:pt>
                <c:pt idx="7549" formatCode="General">
                  <c:v>1.196484009E-4</c:v>
                </c:pt>
                <c:pt idx="7550" formatCode="General">
                  <c:v>1.196484009E-4</c:v>
                </c:pt>
                <c:pt idx="7551" formatCode="General">
                  <c:v>1.196484009E-4</c:v>
                </c:pt>
                <c:pt idx="7552" formatCode="General">
                  <c:v>1.196484009E-4</c:v>
                </c:pt>
                <c:pt idx="7553" formatCode="General">
                  <c:v>2.9762307530000002E-4</c:v>
                </c:pt>
                <c:pt idx="7554" formatCode="General">
                  <c:v>2.9762307530000002E-4</c:v>
                </c:pt>
                <c:pt idx="7555" formatCode="General">
                  <c:v>2.9762307530000002E-4</c:v>
                </c:pt>
                <c:pt idx="7556" formatCode="General">
                  <c:v>2.9762307530000002E-4</c:v>
                </c:pt>
                <c:pt idx="7557" formatCode="General">
                  <c:v>2.9762307530000002E-4</c:v>
                </c:pt>
                <c:pt idx="7558" formatCode="General">
                  <c:v>2.9762307530000002E-4</c:v>
                </c:pt>
                <c:pt idx="7559" formatCode="General">
                  <c:v>2.9762307530000002E-4</c:v>
                </c:pt>
                <c:pt idx="7560" formatCode="General">
                  <c:v>2.9762307530000002E-4</c:v>
                </c:pt>
                <c:pt idx="7561" formatCode="General">
                  <c:v>6.0461612879999995E-4</c:v>
                </c:pt>
                <c:pt idx="7562" formatCode="General">
                  <c:v>6.0461612879999995E-4</c:v>
                </c:pt>
                <c:pt idx="7563" formatCode="General">
                  <c:v>6.0461612879999995E-4</c:v>
                </c:pt>
                <c:pt idx="7564" formatCode="General">
                  <c:v>6.0461612879999995E-4</c:v>
                </c:pt>
                <c:pt idx="7565" formatCode="General">
                  <c:v>6.0461612879999995E-4</c:v>
                </c:pt>
                <c:pt idx="7566" formatCode="General">
                  <c:v>6.0461612879999995E-4</c:v>
                </c:pt>
                <c:pt idx="7567" formatCode="General">
                  <c:v>6.0461612879999995E-4</c:v>
                </c:pt>
                <c:pt idx="7568" formatCode="General">
                  <c:v>1.003104728E-3</c:v>
                </c:pt>
                <c:pt idx="7569" formatCode="General">
                  <c:v>1.003104728E-3</c:v>
                </c:pt>
                <c:pt idx="7570" formatCode="General">
                  <c:v>1.003104728E-3</c:v>
                </c:pt>
                <c:pt idx="7571" formatCode="General">
                  <c:v>1.003104728E-3</c:v>
                </c:pt>
                <c:pt idx="7572" formatCode="General">
                  <c:v>1.003104728E-3</c:v>
                </c:pt>
                <c:pt idx="7573" formatCode="General">
                  <c:v>1.003104728E-3</c:v>
                </c:pt>
                <c:pt idx="7574" formatCode="General">
                  <c:v>1.003104728E-3</c:v>
                </c:pt>
                <c:pt idx="7575" formatCode="General">
                  <c:v>1.003104728E-3</c:v>
                </c:pt>
                <c:pt idx="7576" formatCode="General">
                  <c:v>1.3591462049999999E-3</c:v>
                </c:pt>
                <c:pt idx="7577" formatCode="General">
                  <c:v>1.3591462049999999E-3</c:v>
                </c:pt>
                <c:pt idx="7578" formatCode="General">
                  <c:v>1.3591462049999999E-3</c:v>
                </c:pt>
                <c:pt idx="7579" formatCode="General">
                  <c:v>1.3591462049999999E-3</c:v>
                </c:pt>
                <c:pt idx="7580" formatCode="General">
                  <c:v>1.3591462049999999E-3</c:v>
                </c:pt>
                <c:pt idx="7581" formatCode="General">
                  <c:v>1.3591462049999999E-3</c:v>
                </c:pt>
                <c:pt idx="7582" formatCode="General">
                  <c:v>1.3591462049999999E-3</c:v>
                </c:pt>
                <c:pt idx="7583" formatCode="General">
                  <c:v>1.3591462049999999E-3</c:v>
                </c:pt>
                <c:pt idx="7584" formatCode="General">
                  <c:v>1.503971056E-3</c:v>
                </c:pt>
                <c:pt idx="7585" formatCode="General">
                  <c:v>1.503971056E-3</c:v>
                </c:pt>
                <c:pt idx="7586" formatCode="General">
                  <c:v>1.503971056E-3</c:v>
                </c:pt>
                <c:pt idx="7587" formatCode="General">
                  <c:v>1.503971056E-3</c:v>
                </c:pt>
                <c:pt idx="7588" formatCode="General">
                  <c:v>1.503971056E-3</c:v>
                </c:pt>
                <c:pt idx="7589" formatCode="General">
                  <c:v>1.503971056E-3</c:v>
                </c:pt>
                <c:pt idx="7590" formatCode="General">
                  <c:v>1.503971056E-3</c:v>
                </c:pt>
                <c:pt idx="7591" formatCode="General">
                  <c:v>1.3591462049999999E-3</c:v>
                </c:pt>
                <c:pt idx="7592" formatCode="General">
                  <c:v>1.3591462049999999E-3</c:v>
                </c:pt>
                <c:pt idx="7593" formatCode="General">
                  <c:v>1.3591462049999999E-3</c:v>
                </c:pt>
                <c:pt idx="7594" formatCode="General">
                  <c:v>1.3591462049999999E-3</c:v>
                </c:pt>
                <c:pt idx="7595" formatCode="General">
                  <c:v>1.3591462049999999E-3</c:v>
                </c:pt>
                <c:pt idx="7596" formatCode="General">
                  <c:v>1.3591462049999999E-3</c:v>
                </c:pt>
                <c:pt idx="7597" formatCode="General">
                  <c:v>1.3591462049999999E-3</c:v>
                </c:pt>
                <c:pt idx="7598" formatCode="General">
                  <c:v>1.3591462049999999E-3</c:v>
                </c:pt>
                <c:pt idx="7599" formatCode="General">
                  <c:v>1.003104728E-3</c:v>
                </c:pt>
                <c:pt idx="7600" formatCode="General">
                  <c:v>1.003104728E-3</c:v>
                </c:pt>
                <c:pt idx="7601" formatCode="General">
                  <c:v>1.003104728E-3</c:v>
                </c:pt>
                <c:pt idx="7602" formatCode="General">
                  <c:v>1.003104728E-3</c:v>
                </c:pt>
                <c:pt idx="7603" formatCode="General">
                  <c:v>1.003104728E-3</c:v>
                </c:pt>
                <c:pt idx="7604" formatCode="General">
                  <c:v>1.003104728E-3</c:v>
                </c:pt>
                <c:pt idx="7605" formatCode="General">
                  <c:v>1.003104728E-3</c:v>
                </c:pt>
                <c:pt idx="7606" formatCode="General">
                  <c:v>6.0461612879999995E-4</c:v>
                </c:pt>
                <c:pt idx="7607" formatCode="General">
                  <c:v>6.0461612879999995E-4</c:v>
                </c:pt>
                <c:pt idx="7608" formatCode="General">
                  <c:v>6.0461612879999995E-4</c:v>
                </c:pt>
                <c:pt idx="7609" formatCode="General">
                  <c:v>6.0461612879999995E-4</c:v>
                </c:pt>
                <c:pt idx="7610" formatCode="General">
                  <c:v>6.0461612879999995E-4</c:v>
                </c:pt>
                <c:pt idx="7611" formatCode="General">
                  <c:v>6.0461612879999995E-4</c:v>
                </c:pt>
                <c:pt idx="7612" formatCode="General">
                  <c:v>6.0461612879999995E-4</c:v>
                </c:pt>
                <c:pt idx="7613" formatCode="General">
                  <c:v>6.0461612879999995E-4</c:v>
                </c:pt>
                <c:pt idx="7614" formatCode="General">
                  <c:v>2.9762307530000002E-4</c:v>
                </c:pt>
                <c:pt idx="7615" formatCode="General">
                  <c:v>2.9762307530000002E-4</c:v>
                </c:pt>
                <c:pt idx="7616" formatCode="General">
                  <c:v>2.9762307530000002E-4</c:v>
                </c:pt>
                <c:pt idx="7617" formatCode="General">
                  <c:v>2.9762307530000002E-4</c:v>
                </c:pt>
                <c:pt idx="7618" formatCode="General">
                  <c:v>2.9762307530000002E-4</c:v>
                </c:pt>
                <c:pt idx="7619" formatCode="General">
                  <c:v>2.9762307530000002E-4</c:v>
                </c:pt>
                <c:pt idx="7620" formatCode="General">
                  <c:v>2.9762307530000002E-4</c:v>
                </c:pt>
                <c:pt idx="7621" formatCode="General">
                  <c:v>2.9762307530000002E-4</c:v>
                </c:pt>
                <c:pt idx="7622" formatCode="General">
                  <c:v>1.196484009E-4</c:v>
                </c:pt>
                <c:pt idx="7623" formatCode="General">
                  <c:v>1.196484009E-4</c:v>
                </c:pt>
                <c:pt idx="7624" formatCode="General">
                  <c:v>1.196484009E-4</c:v>
                </c:pt>
                <c:pt idx="7625" formatCode="General">
                  <c:v>1.196484009E-4</c:v>
                </c:pt>
                <c:pt idx="7626" formatCode="General">
                  <c:v>1.196484009E-4</c:v>
                </c:pt>
                <c:pt idx="7627" formatCode="General">
                  <c:v>1.196484009E-4</c:v>
                </c:pt>
                <c:pt idx="7628" formatCode="General">
                  <c:v>1.196484009E-4</c:v>
                </c:pt>
                <c:pt idx="7629">
                  <c:v>3.9282629590000001E-5</c:v>
                </c:pt>
                <c:pt idx="7630">
                  <c:v>3.9282629590000001E-5</c:v>
                </c:pt>
                <c:pt idx="7631">
                  <c:v>3.9282629590000001E-5</c:v>
                </c:pt>
                <c:pt idx="7632">
                  <c:v>3.9282629590000001E-5</c:v>
                </c:pt>
                <c:pt idx="7633">
                  <c:v>3.9282629590000001E-5</c:v>
                </c:pt>
                <c:pt idx="7634">
                  <c:v>3.9282629590000001E-5</c:v>
                </c:pt>
                <c:pt idx="7635">
                  <c:v>3.9282629590000001E-5</c:v>
                </c:pt>
                <c:pt idx="7636">
                  <c:v>3.9282629590000001E-5</c:v>
                </c:pt>
                <c:pt idx="7637">
                  <c:v>1.053288997E-5</c:v>
                </c:pt>
                <c:pt idx="7638">
                  <c:v>1.053288997E-5</c:v>
                </c:pt>
                <c:pt idx="7639">
                  <c:v>1.053288997E-5</c:v>
                </c:pt>
                <c:pt idx="7640">
                  <c:v>1.053288997E-5</c:v>
                </c:pt>
                <c:pt idx="7641">
                  <c:v>1.053288997E-5</c:v>
                </c:pt>
                <c:pt idx="7642">
                  <c:v>1.053288997E-5</c:v>
                </c:pt>
                <c:pt idx="7643">
                  <c:v>1.053288997E-5</c:v>
                </c:pt>
                <c:pt idx="7644">
                  <c:v>1.053288997E-5</c:v>
                </c:pt>
                <c:pt idx="7645">
                  <c:v>2.3064712879999999E-6</c:v>
                </c:pt>
                <c:pt idx="7646">
                  <c:v>2.3064712879999999E-6</c:v>
                </c:pt>
                <c:pt idx="7647">
                  <c:v>2.3064712879999999E-6</c:v>
                </c:pt>
                <c:pt idx="7648">
                  <c:v>2.3064712879999999E-6</c:v>
                </c:pt>
                <c:pt idx="7649">
                  <c:v>2.3064712879999999E-6</c:v>
                </c:pt>
                <c:pt idx="7650">
                  <c:v>2.3064712879999999E-6</c:v>
                </c:pt>
                <c:pt idx="7651">
                  <c:v>2.3064712879999999E-6</c:v>
                </c:pt>
                <c:pt idx="7652">
                  <c:v>4.1247901089999999E-7</c:v>
                </c:pt>
                <c:pt idx="7653">
                  <c:v>4.1247901089999999E-7</c:v>
                </c:pt>
                <c:pt idx="7654">
                  <c:v>4.1247901089999999E-7</c:v>
                </c:pt>
                <c:pt idx="7655">
                  <c:v>4.1247901089999999E-7</c:v>
                </c:pt>
                <c:pt idx="7656">
                  <c:v>4.1247901089999999E-7</c:v>
                </c:pt>
                <c:pt idx="7657">
                  <c:v>4.1247901089999999E-7</c:v>
                </c:pt>
                <c:pt idx="7658">
                  <c:v>4.1247901089999999E-7</c:v>
                </c:pt>
                <c:pt idx="7659">
                  <c:v>4.1247901089999999E-7</c:v>
                </c:pt>
                <c:pt idx="7660">
                  <c:v>6.0243372960000003E-8</c:v>
                </c:pt>
                <c:pt idx="7661">
                  <c:v>6.0243372960000003E-8</c:v>
                </c:pt>
                <c:pt idx="7662">
                  <c:v>6.0243372960000003E-8</c:v>
                </c:pt>
                <c:pt idx="7663">
                  <c:v>6.0243372960000003E-8</c:v>
                </c:pt>
                <c:pt idx="7664">
                  <c:v>6.0243372960000003E-8</c:v>
                </c:pt>
                <c:pt idx="7665">
                  <c:v>6.0243372960000003E-8</c:v>
                </c:pt>
                <c:pt idx="7666">
                  <c:v>6.0243372960000003E-8</c:v>
                </c:pt>
                <c:pt idx="7667">
                  <c:v>6.0243372960000003E-8</c:v>
                </c:pt>
                <c:pt idx="7668">
                  <c:v>7.1857120250000002E-9</c:v>
                </c:pt>
                <c:pt idx="7669">
                  <c:v>7.1857120250000002E-9</c:v>
                </c:pt>
                <c:pt idx="7670">
                  <c:v>7.1857120250000002E-9</c:v>
                </c:pt>
                <c:pt idx="7671">
                  <c:v>7.1857120250000002E-9</c:v>
                </c:pt>
                <c:pt idx="7672">
                  <c:v>7.1857120250000002E-9</c:v>
                </c:pt>
                <c:pt idx="7673">
                  <c:v>7.1857120250000002E-9</c:v>
                </c:pt>
                <c:pt idx="7674">
                  <c:v>7.1857120250000002E-9</c:v>
                </c:pt>
                <c:pt idx="7675">
                  <c:v>6.9997724279999997E-10</c:v>
                </c:pt>
                <c:pt idx="7676">
                  <c:v>6.9997724279999997E-10</c:v>
                </c:pt>
                <c:pt idx="7677">
                  <c:v>6.9997724279999997E-10</c:v>
                </c:pt>
                <c:pt idx="7678">
                  <c:v>6.9997724279999997E-10</c:v>
                </c:pt>
                <c:pt idx="7679">
                  <c:v>6.9997724279999997E-10</c:v>
                </c:pt>
                <c:pt idx="7680">
                  <c:v>6.9997724279999997E-10</c:v>
                </c:pt>
                <c:pt idx="7681">
                  <c:v>6.9997724279999997E-10</c:v>
                </c:pt>
                <c:pt idx="7682">
                  <c:v>6.9997724279999997E-10</c:v>
                </c:pt>
                <c:pt idx="7683">
                  <c:v>5.5686712189999999E-11</c:v>
                </c:pt>
                <c:pt idx="7684">
                  <c:v>5.5686712189999999E-11</c:v>
                </c:pt>
                <c:pt idx="7685">
                  <c:v>5.5686712189999999E-11</c:v>
                </c:pt>
                <c:pt idx="7686">
                  <c:v>5.5686712189999999E-11</c:v>
                </c:pt>
                <c:pt idx="7687">
                  <c:v>5.5686712189999999E-11</c:v>
                </c:pt>
                <c:pt idx="7688">
                  <c:v>5.5686712189999999E-11</c:v>
                </c:pt>
                <c:pt idx="7689">
                  <c:v>5.5686712189999999E-11</c:v>
                </c:pt>
                <c:pt idx="7690">
                  <c:v>5.5686712189999999E-11</c:v>
                </c:pt>
                <c:pt idx="7691">
                  <c:v>3.6180284029999999E-12</c:v>
                </c:pt>
                <c:pt idx="7692">
                  <c:v>3.6180284029999999E-12</c:v>
                </c:pt>
                <c:pt idx="7693">
                  <c:v>3.6180284029999999E-12</c:v>
                </c:pt>
                <c:pt idx="7694">
                  <c:v>3.6180284029999999E-12</c:v>
                </c:pt>
                <c:pt idx="7695">
                  <c:v>3.6180284029999999E-12</c:v>
                </c:pt>
                <c:pt idx="7696">
                  <c:v>3.6180284029999999E-12</c:v>
                </c:pt>
                <c:pt idx="7697">
                  <c:v>3.6180284029999999E-12</c:v>
                </c:pt>
                <c:pt idx="7698">
                  <c:v>1.919757213E-13</c:v>
                </c:pt>
                <c:pt idx="7699">
                  <c:v>1.919757213E-13</c:v>
                </c:pt>
                <c:pt idx="7700">
                  <c:v>1.919757213E-13</c:v>
                </c:pt>
                <c:pt idx="7701">
                  <c:v>1.919757213E-13</c:v>
                </c:pt>
                <c:pt idx="7702">
                  <c:v>1.919757213E-13</c:v>
                </c:pt>
                <c:pt idx="7703">
                  <c:v>1.919757213E-13</c:v>
                </c:pt>
                <c:pt idx="7704">
                  <c:v>1.919757213E-13</c:v>
                </c:pt>
                <c:pt idx="7705">
                  <c:v>1.919757213E-13</c:v>
                </c:pt>
                <c:pt idx="7706">
                  <c:v>8.3190510820000006E-15</c:v>
                </c:pt>
                <c:pt idx="7707">
                  <c:v>8.3190510820000006E-15</c:v>
                </c:pt>
                <c:pt idx="7708">
                  <c:v>8.3190510820000006E-15</c:v>
                </c:pt>
                <c:pt idx="7709">
                  <c:v>8.3190510820000006E-15</c:v>
                </c:pt>
                <c:pt idx="7710">
                  <c:v>8.3190510820000006E-15</c:v>
                </c:pt>
                <c:pt idx="7711">
                  <c:v>1.1879131410000001E-14</c:v>
                </c:pt>
                <c:pt idx="7712">
                  <c:v>1.1879131410000001E-14</c:v>
                </c:pt>
                <c:pt idx="7713">
                  <c:v>1.1879131410000001E-14</c:v>
                </c:pt>
                <c:pt idx="7714">
                  <c:v>1.1879131410000001E-14</c:v>
                </c:pt>
                <c:pt idx="7715">
                  <c:v>1.1879131410000001E-14</c:v>
                </c:pt>
                <c:pt idx="7716">
                  <c:v>2.7413038200000001E-13</c:v>
                </c:pt>
                <c:pt idx="7717">
                  <c:v>2.7413038200000001E-13</c:v>
                </c:pt>
                <c:pt idx="7718">
                  <c:v>2.7413038200000001E-13</c:v>
                </c:pt>
                <c:pt idx="7719">
                  <c:v>2.7413038200000001E-13</c:v>
                </c:pt>
                <c:pt idx="7720">
                  <c:v>2.7413038200000001E-13</c:v>
                </c:pt>
                <c:pt idx="7721">
                  <c:v>2.7413038200000001E-13</c:v>
                </c:pt>
                <c:pt idx="7722">
                  <c:v>2.7413038200000001E-13</c:v>
                </c:pt>
                <c:pt idx="7723">
                  <c:v>5.1663382770000001E-12</c:v>
                </c:pt>
                <c:pt idx="7724">
                  <c:v>5.1663382770000001E-12</c:v>
                </c:pt>
                <c:pt idx="7725">
                  <c:v>5.1663382770000001E-12</c:v>
                </c:pt>
                <c:pt idx="7726">
                  <c:v>5.1663382770000001E-12</c:v>
                </c:pt>
                <c:pt idx="7727">
                  <c:v>5.1663382770000001E-12</c:v>
                </c:pt>
                <c:pt idx="7728">
                  <c:v>5.1663382770000001E-12</c:v>
                </c:pt>
                <c:pt idx="7729">
                  <c:v>5.1663382770000001E-12</c:v>
                </c:pt>
                <c:pt idx="7730">
                  <c:v>5.1663382770000001E-12</c:v>
                </c:pt>
                <c:pt idx="7731">
                  <c:v>7.9517441239999995E-11</c:v>
                </c:pt>
                <c:pt idx="7732">
                  <c:v>7.9517441239999995E-11</c:v>
                </c:pt>
                <c:pt idx="7733">
                  <c:v>7.9517441239999995E-11</c:v>
                </c:pt>
                <c:pt idx="7734">
                  <c:v>7.9517441239999995E-11</c:v>
                </c:pt>
                <c:pt idx="7735">
                  <c:v>7.9517441239999995E-11</c:v>
                </c:pt>
                <c:pt idx="7736">
                  <c:v>7.9517441239999995E-11</c:v>
                </c:pt>
                <c:pt idx="7737">
                  <c:v>7.9517441239999995E-11</c:v>
                </c:pt>
                <c:pt idx="7738">
                  <c:v>7.9517441239999995E-11</c:v>
                </c:pt>
                <c:pt idx="7739">
                  <c:v>9.9952757179999991E-10</c:v>
                </c:pt>
                <c:pt idx="7740">
                  <c:v>9.9952757179999991E-10</c:v>
                </c:pt>
                <c:pt idx="7741">
                  <c:v>9.9952757179999991E-10</c:v>
                </c:pt>
                <c:pt idx="7742">
                  <c:v>9.9952757179999991E-10</c:v>
                </c:pt>
                <c:pt idx="7743">
                  <c:v>9.9952757179999991E-10</c:v>
                </c:pt>
                <c:pt idx="7744">
                  <c:v>9.9952757179999991E-10</c:v>
                </c:pt>
                <c:pt idx="7745">
                  <c:v>9.9952757179999991E-10</c:v>
                </c:pt>
                <c:pt idx="7746">
                  <c:v>1.026078689E-8</c:v>
                </c:pt>
                <c:pt idx="7747">
                  <c:v>1.026078689E-8</c:v>
                </c:pt>
                <c:pt idx="7748">
                  <c:v>1.026078689E-8</c:v>
                </c:pt>
                <c:pt idx="7749">
                  <c:v>1.026078689E-8</c:v>
                </c:pt>
                <c:pt idx="7750">
                  <c:v>1.026078689E-8</c:v>
                </c:pt>
                <c:pt idx="7751">
                  <c:v>1.026078689E-8</c:v>
                </c:pt>
                <c:pt idx="7752">
                  <c:v>1.026078689E-8</c:v>
                </c:pt>
                <c:pt idx="7753">
                  <c:v>1.026078689E-8</c:v>
                </c:pt>
                <c:pt idx="7754">
                  <c:v>8.6024101620000005E-8</c:v>
                </c:pt>
                <c:pt idx="7755">
                  <c:v>8.6024101620000005E-8</c:v>
                </c:pt>
                <c:pt idx="7756">
                  <c:v>8.6024101620000005E-8</c:v>
                </c:pt>
                <c:pt idx="7757">
                  <c:v>8.6024101620000005E-8</c:v>
                </c:pt>
                <c:pt idx="7758">
                  <c:v>8.6024101620000005E-8</c:v>
                </c:pt>
                <c:pt idx="7759">
                  <c:v>8.6024101620000005E-8</c:v>
                </c:pt>
                <c:pt idx="7760">
                  <c:v>8.6024101620000005E-8</c:v>
                </c:pt>
                <c:pt idx="7761">
                  <c:v>5.8899655639999997E-7</c:v>
                </c:pt>
                <c:pt idx="7762">
                  <c:v>5.8899655639999997E-7</c:v>
                </c:pt>
                <c:pt idx="7763">
                  <c:v>5.8899655639999997E-7</c:v>
                </c:pt>
                <c:pt idx="7764">
                  <c:v>5.8899655639999997E-7</c:v>
                </c:pt>
                <c:pt idx="7765">
                  <c:v>5.8899655639999997E-7</c:v>
                </c:pt>
                <c:pt idx="7766">
                  <c:v>5.8899655639999997E-7</c:v>
                </c:pt>
                <c:pt idx="7767">
                  <c:v>5.8899655639999997E-7</c:v>
                </c:pt>
                <c:pt idx="7768">
                  <c:v>5.8899655639999997E-7</c:v>
                </c:pt>
                <c:pt idx="7769">
                  <c:v>3.2935097350000002E-6</c:v>
                </c:pt>
                <c:pt idx="7770">
                  <c:v>3.2935097350000002E-6</c:v>
                </c:pt>
                <c:pt idx="7771">
                  <c:v>3.2935097350000002E-6</c:v>
                </c:pt>
                <c:pt idx="7772">
                  <c:v>3.2935097350000002E-6</c:v>
                </c:pt>
                <c:pt idx="7773">
                  <c:v>3.2935097350000002E-6</c:v>
                </c:pt>
                <c:pt idx="7774">
                  <c:v>3.2935097350000002E-6</c:v>
                </c:pt>
                <c:pt idx="7775">
                  <c:v>3.2935097350000002E-6</c:v>
                </c:pt>
                <c:pt idx="7776">
                  <c:v>3.2935097350000002E-6</c:v>
                </c:pt>
                <c:pt idx="7777">
                  <c:v>1.5040368450000001E-5</c:v>
                </c:pt>
                <c:pt idx="7778">
                  <c:v>1.5040368450000001E-5</c:v>
                </c:pt>
                <c:pt idx="7779">
                  <c:v>1.5040368450000001E-5</c:v>
                </c:pt>
                <c:pt idx="7780">
                  <c:v>1.5040368450000001E-5</c:v>
                </c:pt>
                <c:pt idx="7781">
                  <c:v>1.5040368450000001E-5</c:v>
                </c:pt>
                <c:pt idx="7782">
                  <c:v>1.5040368450000001E-5</c:v>
                </c:pt>
                <c:pt idx="7783">
                  <c:v>1.5040368450000001E-5</c:v>
                </c:pt>
                <c:pt idx="7784">
                  <c:v>5.6093358580000002E-5</c:v>
                </c:pt>
                <c:pt idx="7785">
                  <c:v>5.6093358580000002E-5</c:v>
                </c:pt>
                <c:pt idx="7786">
                  <c:v>5.6093358580000002E-5</c:v>
                </c:pt>
                <c:pt idx="7787">
                  <c:v>5.6093358580000002E-5</c:v>
                </c:pt>
                <c:pt idx="7788">
                  <c:v>5.6093358580000002E-5</c:v>
                </c:pt>
                <c:pt idx="7789">
                  <c:v>5.6093358580000002E-5</c:v>
                </c:pt>
                <c:pt idx="7790">
                  <c:v>5.6093358580000002E-5</c:v>
                </c:pt>
                <c:pt idx="7791">
                  <c:v>5.6093358580000002E-5</c:v>
                </c:pt>
                <c:pt idx="7792" formatCode="General">
                  <c:v>1.708511118E-4</c:v>
                </c:pt>
                <c:pt idx="7793" formatCode="General">
                  <c:v>1.708511118E-4</c:v>
                </c:pt>
                <c:pt idx="7794" formatCode="General">
                  <c:v>1.708511118E-4</c:v>
                </c:pt>
                <c:pt idx="7795" formatCode="General">
                  <c:v>1.708511118E-4</c:v>
                </c:pt>
                <c:pt idx="7796" formatCode="General">
                  <c:v>1.708511118E-4</c:v>
                </c:pt>
                <c:pt idx="7797" formatCode="General">
                  <c:v>1.708511118E-4</c:v>
                </c:pt>
                <c:pt idx="7798" formatCode="General">
                  <c:v>1.708511118E-4</c:v>
                </c:pt>
                <c:pt idx="7799" formatCode="General">
                  <c:v>1.708511118E-4</c:v>
                </c:pt>
                <c:pt idx="7800" formatCode="General">
                  <c:v>4.2498880070000001E-4</c:v>
                </c:pt>
                <c:pt idx="7801" formatCode="General">
                  <c:v>4.2498880070000001E-4</c:v>
                </c:pt>
                <c:pt idx="7802" formatCode="General">
                  <c:v>4.2498880070000001E-4</c:v>
                </c:pt>
                <c:pt idx="7803" formatCode="General">
                  <c:v>4.2498880070000001E-4</c:v>
                </c:pt>
                <c:pt idx="7804" formatCode="General">
                  <c:v>4.2498880070000001E-4</c:v>
                </c:pt>
                <c:pt idx="7805" formatCode="General">
                  <c:v>4.2498880070000001E-4</c:v>
                </c:pt>
                <c:pt idx="7806" formatCode="General">
                  <c:v>4.2498880070000001E-4</c:v>
                </c:pt>
                <c:pt idx="7807" formatCode="General">
                  <c:v>8.6335738890000002E-4</c:v>
                </c:pt>
                <c:pt idx="7808" formatCode="General">
                  <c:v>8.6335738890000002E-4</c:v>
                </c:pt>
                <c:pt idx="7809" formatCode="General">
                  <c:v>8.6335738890000002E-4</c:v>
                </c:pt>
                <c:pt idx="7810" formatCode="General">
                  <c:v>8.6335738890000002E-4</c:v>
                </c:pt>
                <c:pt idx="7811" formatCode="General">
                  <c:v>8.6335738890000002E-4</c:v>
                </c:pt>
                <c:pt idx="7812" formatCode="General">
                  <c:v>8.6335738890000002E-4</c:v>
                </c:pt>
                <c:pt idx="7813" formatCode="General">
                  <c:v>8.6335738890000002E-4</c:v>
                </c:pt>
                <c:pt idx="7814" formatCode="General">
                  <c:v>8.6335738890000002E-4</c:v>
                </c:pt>
                <c:pt idx="7815" formatCode="General">
                  <c:v>1.4323763319999999E-3</c:v>
                </c:pt>
                <c:pt idx="7816" formatCode="General">
                  <c:v>1.4323763319999999E-3</c:v>
                </c:pt>
                <c:pt idx="7817" formatCode="General">
                  <c:v>1.4323763319999999E-3</c:v>
                </c:pt>
                <c:pt idx="7818" formatCode="General">
                  <c:v>1.4323763319999999E-3</c:v>
                </c:pt>
                <c:pt idx="7819" formatCode="General">
                  <c:v>1.4323763319999999E-3</c:v>
                </c:pt>
                <c:pt idx="7820" formatCode="General">
                  <c:v>1.4323763319999999E-3</c:v>
                </c:pt>
                <c:pt idx="7821" formatCode="General">
                  <c:v>1.4323763319999999E-3</c:v>
                </c:pt>
                <c:pt idx="7822" formatCode="General">
                  <c:v>1.4323763319999999E-3</c:v>
                </c:pt>
                <c:pt idx="7823" formatCode="General">
                  <c:v>1.9407832299999999E-3</c:v>
                </c:pt>
                <c:pt idx="7824" formatCode="General">
                  <c:v>1.9407832299999999E-3</c:v>
                </c:pt>
                <c:pt idx="7825" formatCode="General">
                  <c:v>1.9407832299999999E-3</c:v>
                </c:pt>
                <c:pt idx="7826" formatCode="General">
                  <c:v>1.9407832299999999E-3</c:v>
                </c:pt>
                <c:pt idx="7827" formatCode="General">
                  <c:v>1.9407832299999999E-3</c:v>
                </c:pt>
                <c:pt idx="7828" formatCode="General">
                  <c:v>1.9407832299999999E-3</c:v>
                </c:pt>
                <c:pt idx="7829" formatCode="General">
                  <c:v>1.9407832299999999E-3</c:v>
                </c:pt>
                <c:pt idx="7830" formatCode="General">
                  <c:v>2.1475849209999999E-3</c:v>
                </c:pt>
                <c:pt idx="7831" formatCode="General">
                  <c:v>2.1475849209999999E-3</c:v>
                </c:pt>
                <c:pt idx="7832" formatCode="General">
                  <c:v>2.1475849209999999E-3</c:v>
                </c:pt>
                <c:pt idx="7833" formatCode="General">
                  <c:v>2.1475849209999999E-3</c:v>
                </c:pt>
                <c:pt idx="7834" formatCode="General">
                  <c:v>2.1475849209999999E-3</c:v>
                </c:pt>
                <c:pt idx="7835" formatCode="General">
                  <c:v>2.1475849209999999E-3</c:v>
                </c:pt>
                <c:pt idx="7836" formatCode="General">
                  <c:v>2.1475849209999999E-3</c:v>
                </c:pt>
                <c:pt idx="7837" formatCode="General">
                  <c:v>2.1475849209999999E-3</c:v>
                </c:pt>
                <c:pt idx="7838" formatCode="General">
                  <c:v>1.9407832299999999E-3</c:v>
                </c:pt>
                <c:pt idx="7839" formatCode="General">
                  <c:v>1.9407832299999999E-3</c:v>
                </c:pt>
                <c:pt idx="7840" formatCode="General">
                  <c:v>1.9407832299999999E-3</c:v>
                </c:pt>
                <c:pt idx="7841" formatCode="General">
                  <c:v>1.9407832299999999E-3</c:v>
                </c:pt>
                <c:pt idx="7842" formatCode="General">
                  <c:v>1.9407832299999999E-3</c:v>
                </c:pt>
                <c:pt idx="7843" formatCode="General">
                  <c:v>1.9407832299999999E-3</c:v>
                </c:pt>
                <c:pt idx="7844" formatCode="General">
                  <c:v>1.9407832299999999E-3</c:v>
                </c:pt>
                <c:pt idx="7845" formatCode="General">
                  <c:v>1.9407832299999999E-3</c:v>
                </c:pt>
                <c:pt idx="7846" formatCode="General">
                  <c:v>1.4323763319999999E-3</c:v>
                </c:pt>
                <c:pt idx="7847" formatCode="General">
                  <c:v>1.4323763319999999E-3</c:v>
                </c:pt>
                <c:pt idx="7848" formatCode="General">
                  <c:v>1.4323763319999999E-3</c:v>
                </c:pt>
                <c:pt idx="7849" formatCode="General">
                  <c:v>1.4323763319999999E-3</c:v>
                </c:pt>
                <c:pt idx="7850" formatCode="General">
                  <c:v>1.4323763319999999E-3</c:v>
                </c:pt>
                <c:pt idx="7851" formatCode="General">
                  <c:v>1.4323763319999999E-3</c:v>
                </c:pt>
                <c:pt idx="7852" formatCode="General">
                  <c:v>1.4323763319999999E-3</c:v>
                </c:pt>
                <c:pt idx="7853" formatCode="General">
                  <c:v>8.6335738890000002E-4</c:v>
                </c:pt>
                <c:pt idx="7854" formatCode="General">
                  <c:v>8.6335738890000002E-4</c:v>
                </c:pt>
                <c:pt idx="7855" formatCode="General">
                  <c:v>8.6335738890000002E-4</c:v>
                </c:pt>
                <c:pt idx="7856" formatCode="General">
                  <c:v>8.6335738890000002E-4</c:v>
                </c:pt>
                <c:pt idx="7857" formatCode="General">
                  <c:v>8.6335738890000002E-4</c:v>
                </c:pt>
                <c:pt idx="7858" formatCode="General">
                  <c:v>8.6335738890000002E-4</c:v>
                </c:pt>
                <c:pt idx="7859" formatCode="General">
                  <c:v>8.6335738890000002E-4</c:v>
                </c:pt>
                <c:pt idx="7860" formatCode="General">
                  <c:v>8.6335738890000002E-4</c:v>
                </c:pt>
                <c:pt idx="7861" formatCode="General">
                  <c:v>4.2498880070000001E-4</c:v>
                </c:pt>
                <c:pt idx="7862" formatCode="General">
                  <c:v>4.2498880070000001E-4</c:v>
                </c:pt>
                <c:pt idx="7863" formatCode="General">
                  <c:v>4.2498880070000001E-4</c:v>
                </c:pt>
                <c:pt idx="7864" formatCode="General">
                  <c:v>4.2498880070000001E-4</c:v>
                </c:pt>
                <c:pt idx="7865" formatCode="General">
                  <c:v>4.2498880070000001E-4</c:v>
                </c:pt>
                <c:pt idx="7866" formatCode="General">
                  <c:v>4.2498880070000001E-4</c:v>
                </c:pt>
                <c:pt idx="7867" formatCode="General">
                  <c:v>4.2498880070000001E-4</c:v>
                </c:pt>
                <c:pt idx="7868" formatCode="General">
                  <c:v>4.2498880070000001E-4</c:v>
                </c:pt>
                <c:pt idx="7869" formatCode="General">
                  <c:v>1.708511118E-4</c:v>
                </c:pt>
                <c:pt idx="7870" formatCode="General">
                  <c:v>1.708511118E-4</c:v>
                </c:pt>
                <c:pt idx="7871" formatCode="General">
                  <c:v>1.708511118E-4</c:v>
                </c:pt>
                <c:pt idx="7872" formatCode="General">
                  <c:v>1.708511118E-4</c:v>
                </c:pt>
                <c:pt idx="7873" formatCode="General">
                  <c:v>1.708511118E-4</c:v>
                </c:pt>
                <c:pt idx="7874" formatCode="General">
                  <c:v>1.708511118E-4</c:v>
                </c:pt>
                <c:pt idx="7875" formatCode="General">
                  <c:v>1.708511118E-4</c:v>
                </c:pt>
                <c:pt idx="7876">
                  <c:v>5.6093358580000002E-5</c:v>
                </c:pt>
                <c:pt idx="7877">
                  <c:v>5.6093358580000002E-5</c:v>
                </c:pt>
                <c:pt idx="7878">
                  <c:v>5.6093358580000002E-5</c:v>
                </c:pt>
                <c:pt idx="7879">
                  <c:v>5.6093358580000002E-5</c:v>
                </c:pt>
                <c:pt idx="7880">
                  <c:v>5.6093358580000002E-5</c:v>
                </c:pt>
                <c:pt idx="7881">
                  <c:v>5.6093358580000002E-5</c:v>
                </c:pt>
                <c:pt idx="7882">
                  <c:v>5.6093358580000002E-5</c:v>
                </c:pt>
                <c:pt idx="7883">
                  <c:v>5.6093358580000002E-5</c:v>
                </c:pt>
                <c:pt idx="7884">
                  <c:v>1.5040368450000001E-5</c:v>
                </c:pt>
                <c:pt idx="7885">
                  <c:v>1.5040368450000001E-5</c:v>
                </c:pt>
                <c:pt idx="7886">
                  <c:v>1.5040368450000001E-5</c:v>
                </c:pt>
                <c:pt idx="7887">
                  <c:v>1.5040368450000001E-5</c:v>
                </c:pt>
                <c:pt idx="7888">
                  <c:v>1.5040368450000001E-5</c:v>
                </c:pt>
                <c:pt idx="7889">
                  <c:v>1.5040368450000001E-5</c:v>
                </c:pt>
                <c:pt idx="7890">
                  <c:v>1.5040368450000001E-5</c:v>
                </c:pt>
                <c:pt idx="7891">
                  <c:v>3.2935097350000002E-6</c:v>
                </c:pt>
                <c:pt idx="7892">
                  <c:v>3.2935097350000002E-6</c:v>
                </c:pt>
                <c:pt idx="7893">
                  <c:v>3.2935097350000002E-6</c:v>
                </c:pt>
                <c:pt idx="7894">
                  <c:v>3.2935097350000002E-6</c:v>
                </c:pt>
                <c:pt idx="7895">
                  <c:v>3.2935097350000002E-6</c:v>
                </c:pt>
                <c:pt idx="7896">
                  <c:v>3.2935097350000002E-6</c:v>
                </c:pt>
                <c:pt idx="7897">
                  <c:v>3.2935097350000002E-6</c:v>
                </c:pt>
                <c:pt idx="7898">
                  <c:v>3.2935097350000002E-6</c:v>
                </c:pt>
                <c:pt idx="7899">
                  <c:v>5.8899655639999997E-7</c:v>
                </c:pt>
                <c:pt idx="7900">
                  <c:v>5.8899655639999997E-7</c:v>
                </c:pt>
                <c:pt idx="7901">
                  <c:v>5.8899655639999997E-7</c:v>
                </c:pt>
                <c:pt idx="7902">
                  <c:v>5.8899655639999997E-7</c:v>
                </c:pt>
                <c:pt idx="7903">
                  <c:v>5.8899655639999997E-7</c:v>
                </c:pt>
                <c:pt idx="7904">
                  <c:v>5.8899655639999997E-7</c:v>
                </c:pt>
                <c:pt idx="7905">
                  <c:v>5.8899655639999997E-7</c:v>
                </c:pt>
                <c:pt idx="7906">
                  <c:v>5.8899655639999997E-7</c:v>
                </c:pt>
                <c:pt idx="7907">
                  <c:v>8.6024101620000005E-8</c:v>
                </c:pt>
                <c:pt idx="7908">
                  <c:v>8.6024101620000005E-8</c:v>
                </c:pt>
                <c:pt idx="7909">
                  <c:v>8.6024101620000005E-8</c:v>
                </c:pt>
                <c:pt idx="7910">
                  <c:v>8.6024101620000005E-8</c:v>
                </c:pt>
                <c:pt idx="7911">
                  <c:v>8.6024101620000005E-8</c:v>
                </c:pt>
                <c:pt idx="7912">
                  <c:v>8.6024101620000005E-8</c:v>
                </c:pt>
                <c:pt idx="7913">
                  <c:v>8.6024101620000005E-8</c:v>
                </c:pt>
                <c:pt idx="7914">
                  <c:v>1.026078689E-8</c:v>
                </c:pt>
                <c:pt idx="7915">
                  <c:v>1.026078689E-8</c:v>
                </c:pt>
                <c:pt idx="7916">
                  <c:v>1.026078689E-8</c:v>
                </c:pt>
                <c:pt idx="7917">
                  <c:v>1.026078689E-8</c:v>
                </c:pt>
                <c:pt idx="7918">
                  <c:v>1.026078689E-8</c:v>
                </c:pt>
                <c:pt idx="7919">
                  <c:v>1.026078689E-8</c:v>
                </c:pt>
                <c:pt idx="7920">
                  <c:v>1.026078689E-8</c:v>
                </c:pt>
                <c:pt idx="7921">
                  <c:v>1.026078689E-8</c:v>
                </c:pt>
                <c:pt idx="7922">
                  <c:v>9.9952757179999991E-10</c:v>
                </c:pt>
                <c:pt idx="7923">
                  <c:v>9.9952757179999991E-10</c:v>
                </c:pt>
                <c:pt idx="7924">
                  <c:v>9.9952757179999991E-10</c:v>
                </c:pt>
                <c:pt idx="7925">
                  <c:v>9.9952757179999991E-10</c:v>
                </c:pt>
                <c:pt idx="7926">
                  <c:v>9.9952757179999991E-10</c:v>
                </c:pt>
                <c:pt idx="7927">
                  <c:v>9.9952757179999991E-10</c:v>
                </c:pt>
                <c:pt idx="7928">
                  <c:v>9.9952757179999991E-10</c:v>
                </c:pt>
                <c:pt idx="7929">
                  <c:v>9.9952757179999991E-10</c:v>
                </c:pt>
                <c:pt idx="7930">
                  <c:v>7.9517441239999995E-11</c:v>
                </c:pt>
                <c:pt idx="7931">
                  <c:v>7.9517441239999995E-11</c:v>
                </c:pt>
                <c:pt idx="7932">
                  <c:v>7.9517441239999995E-11</c:v>
                </c:pt>
                <c:pt idx="7933">
                  <c:v>7.9517441239999995E-11</c:v>
                </c:pt>
                <c:pt idx="7934">
                  <c:v>7.9517441239999995E-11</c:v>
                </c:pt>
                <c:pt idx="7935">
                  <c:v>7.9517441239999995E-11</c:v>
                </c:pt>
                <c:pt idx="7936">
                  <c:v>7.9517441239999995E-11</c:v>
                </c:pt>
                <c:pt idx="7937">
                  <c:v>5.1663382770000001E-12</c:v>
                </c:pt>
                <c:pt idx="7938">
                  <c:v>5.1663382770000001E-12</c:v>
                </c:pt>
                <c:pt idx="7939">
                  <c:v>5.1663382770000001E-12</c:v>
                </c:pt>
                <c:pt idx="7940">
                  <c:v>5.1663382770000001E-12</c:v>
                </c:pt>
                <c:pt idx="7941">
                  <c:v>5.1663382770000001E-12</c:v>
                </c:pt>
                <c:pt idx="7942">
                  <c:v>5.1663382770000001E-12</c:v>
                </c:pt>
                <c:pt idx="7943">
                  <c:v>5.1663382770000001E-12</c:v>
                </c:pt>
                <c:pt idx="7944">
                  <c:v>5.1663382770000001E-12</c:v>
                </c:pt>
                <c:pt idx="7945">
                  <c:v>2.7413038200000001E-13</c:v>
                </c:pt>
                <c:pt idx="7946">
                  <c:v>2.7413038200000001E-13</c:v>
                </c:pt>
                <c:pt idx="7947">
                  <c:v>2.7413038200000001E-13</c:v>
                </c:pt>
                <c:pt idx="7948">
                  <c:v>2.7413038200000001E-13</c:v>
                </c:pt>
                <c:pt idx="7949">
                  <c:v>2.7413038200000001E-13</c:v>
                </c:pt>
                <c:pt idx="7950">
                  <c:v>2.7413038200000001E-13</c:v>
                </c:pt>
                <c:pt idx="7951">
                  <c:v>2.7413038200000001E-13</c:v>
                </c:pt>
                <c:pt idx="7952">
                  <c:v>2.7413038200000001E-13</c:v>
                </c:pt>
                <c:pt idx="7953">
                  <c:v>1.1879131410000001E-14</c:v>
                </c:pt>
                <c:pt idx="7954">
                  <c:v>1.1879131410000001E-14</c:v>
                </c:pt>
                <c:pt idx="7955">
                  <c:v>1.1879131410000001E-14</c:v>
                </c:pt>
                <c:pt idx="7956">
                  <c:v>1.1879131410000001E-14</c:v>
                </c:pt>
                <c:pt idx="7957">
                  <c:v>5.9139937790000003E-15</c:v>
                </c:pt>
                <c:pt idx="7958">
                  <c:v>5.9139937790000003E-15</c:v>
                </c:pt>
                <c:pt idx="7959">
                  <c:v>5.9139937790000003E-15</c:v>
                </c:pt>
                <c:pt idx="7960">
                  <c:v>5.9139937790000003E-15</c:v>
                </c:pt>
                <c:pt idx="7961">
                  <c:v>5.9139937790000003E-15</c:v>
                </c:pt>
                <c:pt idx="7962">
                  <c:v>1.364750869E-13</c:v>
                </c:pt>
                <c:pt idx="7963">
                  <c:v>1.364750869E-13</c:v>
                </c:pt>
                <c:pt idx="7964">
                  <c:v>1.364750869E-13</c:v>
                </c:pt>
                <c:pt idx="7965">
                  <c:v>1.364750869E-13</c:v>
                </c:pt>
                <c:pt idx="7966">
                  <c:v>1.364750869E-13</c:v>
                </c:pt>
                <c:pt idx="7967">
                  <c:v>1.364750869E-13</c:v>
                </c:pt>
                <c:pt idx="7968">
                  <c:v>1.364750869E-13</c:v>
                </c:pt>
                <c:pt idx="7969">
                  <c:v>2.57204761E-12</c:v>
                </c:pt>
                <c:pt idx="7970">
                  <c:v>2.57204761E-12</c:v>
                </c:pt>
                <c:pt idx="7971">
                  <c:v>2.57204761E-12</c:v>
                </c:pt>
                <c:pt idx="7972">
                  <c:v>2.57204761E-12</c:v>
                </c:pt>
                <c:pt idx="7973">
                  <c:v>2.57204761E-12</c:v>
                </c:pt>
                <c:pt idx="7974">
                  <c:v>2.57204761E-12</c:v>
                </c:pt>
                <c:pt idx="7975">
                  <c:v>2.57204761E-12</c:v>
                </c:pt>
                <c:pt idx="7976">
                  <c:v>2.57204761E-12</c:v>
                </c:pt>
                <c:pt idx="7977">
                  <c:v>3.9587548519999999E-11</c:v>
                </c:pt>
                <c:pt idx="7978">
                  <c:v>3.9587548519999999E-11</c:v>
                </c:pt>
                <c:pt idx="7979">
                  <c:v>3.9587548519999999E-11</c:v>
                </c:pt>
                <c:pt idx="7980">
                  <c:v>3.9587548519999999E-11</c:v>
                </c:pt>
                <c:pt idx="7981">
                  <c:v>3.9587548519999999E-11</c:v>
                </c:pt>
                <c:pt idx="7982">
                  <c:v>3.9587548519999999E-11</c:v>
                </c:pt>
                <c:pt idx="7983">
                  <c:v>3.9587548519999999E-11</c:v>
                </c:pt>
                <c:pt idx="7984">
                  <c:v>3.9587548519999999E-11</c:v>
                </c:pt>
                <c:pt idx="7985">
                  <c:v>4.9761211820000002E-10</c:v>
                </c:pt>
                <c:pt idx="7986">
                  <c:v>4.9761211820000002E-10</c:v>
                </c:pt>
                <c:pt idx="7987">
                  <c:v>4.9761211820000002E-10</c:v>
                </c:pt>
                <c:pt idx="7988">
                  <c:v>4.9761211820000002E-10</c:v>
                </c:pt>
                <c:pt idx="7989">
                  <c:v>4.9761211820000002E-10</c:v>
                </c:pt>
                <c:pt idx="7990">
                  <c:v>4.9761211820000002E-10</c:v>
                </c:pt>
                <c:pt idx="7991">
                  <c:v>4.9761211820000002E-10</c:v>
                </c:pt>
                <c:pt idx="7992">
                  <c:v>5.108305334E-9</c:v>
                </c:pt>
                <c:pt idx="7993">
                  <c:v>5.108305334E-9</c:v>
                </c:pt>
                <c:pt idx="7994">
                  <c:v>5.108305334E-9</c:v>
                </c:pt>
                <c:pt idx="7995">
                  <c:v>5.108305334E-9</c:v>
                </c:pt>
                <c:pt idx="7996">
                  <c:v>5.108305334E-9</c:v>
                </c:pt>
                <c:pt idx="7997">
                  <c:v>5.108305334E-9</c:v>
                </c:pt>
                <c:pt idx="7998">
                  <c:v>5.108305334E-9</c:v>
                </c:pt>
                <c:pt idx="7999">
                  <c:v>5.108305334E-9</c:v>
                </c:pt>
                <c:pt idx="8000">
                  <c:v>4.2826869160000002E-8</c:v>
                </c:pt>
                <c:pt idx="8001">
                  <c:v>4.2826869160000002E-8</c:v>
                </c:pt>
                <c:pt idx="8002">
                  <c:v>4.2826869160000002E-8</c:v>
                </c:pt>
                <c:pt idx="8003">
                  <c:v>4.2826869160000002E-8</c:v>
                </c:pt>
                <c:pt idx="8004">
                  <c:v>4.2826869160000002E-8</c:v>
                </c:pt>
                <c:pt idx="8005">
                  <c:v>4.2826869160000002E-8</c:v>
                </c:pt>
                <c:pt idx="8006">
                  <c:v>4.2826869160000002E-8</c:v>
                </c:pt>
                <c:pt idx="8007">
                  <c:v>4.2826869160000002E-8</c:v>
                </c:pt>
                <c:pt idx="8008">
                  <c:v>2.9323035730000002E-7</c:v>
                </c:pt>
                <c:pt idx="8009">
                  <c:v>2.9323035730000002E-7</c:v>
                </c:pt>
                <c:pt idx="8010">
                  <c:v>2.9323035730000002E-7</c:v>
                </c:pt>
                <c:pt idx="8011">
                  <c:v>2.9323035730000002E-7</c:v>
                </c:pt>
                <c:pt idx="8012">
                  <c:v>2.9323035730000002E-7</c:v>
                </c:pt>
                <c:pt idx="8013">
                  <c:v>2.9323035730000002E-7</c:v>
                </c:pt>
                <c:pt idx="8014">
                  <c:v>2.9323035730000002E-7</c:v>
                </c:pt>
                <c:pt idx="8015">
                  <c:v>1.6396649019999999E-6</c:v>
                </c:pt>
                <c:pt idx="8016">
                  <c:v>1.6396649019999999E-6</c:v>
                </c:pt>
                <c:pt idx="8017">
                  <c:v>1.6396649019999999E-6</c:v>
                </c:pt>
                <c:pt idx="8018">
                  <c:v>1.6396649019999999E-6</c:v>
                </c:pt>
                <c:pt idx="8019">
                  <c:v>1.6396649019999999E-6</c:v>
                </c:pt>
                <c:pt idx="8020">
                  <c:v>1.6396649019999999E-6</c:v>
                </c:pt>
                <c:pt idx="8021">
                  <c:v>1.6396649019999999E-6</c:v>
                </c:pt>
                <c:pt idx="8022">
                  <c:v>1.6396649019999999E-6</c:v>
                </c:pt>
                <c:pt idx="8023">
                  <c:v>7.487807125E-6</c:v>
                </c:pt>
                <c:pt idx="8024">
                  <c:v>7.487807125E-6</c:v>
                </c:pt>
                <c:pt idx="8025">
                  <c:v>7.487807125E-6</c:v>
                </c:pt>
                <c:pt idx="8026">
                  <c:v>7.487807125E-6</c:v>
                </c:pt>
                <c:pt idx="8027">
                  <c:v>7.487807125E-6</c:v>
                </c:pt>
                <c:pt idx="8028">
                  <c:v>7.487807125E-6</c:v>
                </c:pt>
                <c:pt idx="8029">
                  <c:v>7.487807125E-6</c:v>
                </c:pt>
                <c:pt idx="8030">
                  <c:v>7.487807125E-6</c:v>
                </c:pt>
                <c:pt idx="8031">
                  <c:v>2.792592932E-5</c:v>
                </c:pt>
                <c:pt idx="8032">
                  <c:v>2.792592932E-5</c:v>
                </c:pt>
                <c:pt idx="8033">
                  <c:v>2.792592932E-5</c:v>
                </c:pt>
                <c:pt idx="8034">
                  <c:v>2.792592932E-5</c:v>
                </c:pt>
                <c:pt idx="8035">
                  <c:v>2.792592932E-5</c:v>
                </c:pt>
                <c:pt idx="8036">
                  <c:v>2.792592932E-5</c:v>
                </c:pt>
                <c:pt idx="8037">
                  <c:v>2.792592932E-5</c:v>
                </c:pt>
                <c:pt idx="8038">
                  <c:v>8.5057763499999994E-5</c:v>
                </c:pt>
                <c:pt idx="8039">
                  <c:v>8.5057763499999994E-5</c:v>
                </c:pt>
                <c:pt idx="8040">
                  <c:v>8.5057763499999994E-5</c:v>
                </c:pt>
                <c:pt idx="8041">
                  <c:v>8.5057763499999994E-5</c:v>
                </c:pt>
                <c:pt idx="8042">
                  <c:v>8.5057763499999994E-5</c:v>
                </c:pt>
                <c:pt idx="8043">
                  <c:v>8.5057763499999994E-5</c:v>
                </c:pt>
                <c:pt idx="8044">
                  <c:v>8.5057763499999994E-5</c:v>
                </c:pt>
                <c:pt idx="8045">
                  <c:v>8.5057763499999994E-5</c:v>
                </c:pt>
                <c:pt idx="8046" formatCode="General">
                  <c:v>2.1157953599999999E-4</c:v>
                </c:pt>
                <c:pt idx="8047" formatCode="General">
                  <c:v>2.1157953599999999E-4</c:v>
                </c:pt>
                <c:pt idx="8048" formatCode="General">
                  <c:v>2.1157953599999999E-4</c:v>
                </c:pt>
                <c:pt idx="8049" formatCode="General">
                  <c:v>2.1157953599999999E-4</c:v>
                </c:pt>
                <c:pt idx="8050" formatCode="General">
                  <c:v>2.1157953599999999E-4</c:v>
                </c:pt>
                <c:pt idx="8051" formatCode="General">
                  <c:v>2.1157953599999999E-4</c:v>
                </c:pt>
                <c:pt idx="8052" formatCode="General">
                  <c:v>2.1157953599999999E-4</c:v>
                </c:pt>
                <c:pt idx="8053" formatCode="General">
                  <c:v>2.1157953599999999E-4</c:v>
                </c:pt>
                <c:pt idx="8054" formatCode="General">
                  <c:v>4.2982018200000001E-4</c:v>
                </c:pt>
                <c:pt idx="8055" formatCode="General">
                  <c:v>4.2982018200000001E-4</c:v>
                </c:pt>
                <c:pt idx="8056" formatCode="General">
                  <c:v>4.2982018200000001E-4</c:v>
                </c:pt>
                <c:pt idx="8057" formatCode="General">
                  <c:v>4.2982018200000001E-4</c:v>
                </c:pt>
                <c:pt idx="8058" formatCode="General">
                  <c:v>4.2982018200000001E-4</c:v>
                </c:pt>
                <c:pt idx="8059" formatCode="General">
                  <c:v>4.2982018200000001E-4</c:v>
                </c:pt>
                <c:pt idx="8060" formatCode="General">
                  <c:v>4.2982018200000001E-4</c:v>
                </c:pt>
                <c:pt idx="8061" formatCode="General">
                  <c:v>7.1310467319999997E-4</c:v>
                </c:pt>
                <c:pt idx="8062" formatCode="General">
                  <c:v>7.1310467319999997E-4</c:v>
                </c:pt>
                <c:pt idx="8063" formatCode="General">
                  <c:v>7.1310467319999997E-4</c:v>
                </c:pt>
                <c:pt idx="8064" formatCode="General">
                  <c:v>7.1310467319999997E-4</c:v>
                </c:pt>
                <c:pt idx="8065" formatCode="General">
                  <c:v>7.1310467319999997E-4</c:v>
                </c:pt>
                <c:pt idx="8066" formatCode="General">
                  <c:v>7.1310467319999997E-4</c:v>
                </c:pt>
                <c:pt idx="8067" formatCode="General">
                  <c:v>7.1310467319999997E-4</c:v>
                </c:pt>
                <c:pt idx="8068" formatCode="General">
                  <c:v>7.1310467319999997E-4</c:v>
                </c:pt>
                <c:pt idx="8069" formatCode="General">
                  <c:v>9.6621376000000005E-4</c:v>
                </c:pt>
                <c:pt idx="8070" formatCode="General">
                  <c:v>9.6621376000000005E-4</c:v>
                </c:pt>
                <c:pt idx="8071" formatCode="General">
                  <c:v>9.6621376000000005E-4</c:v>
                </c:pt>
                <c:pt idx="8072" formatCode="General">
                  <c:v>9.6621376000000005E-4</c:v>
                </c:pt>
                <c:pt idx="8073" formatCode="General">
                  <c:v>9.6621376000000005E-4</c:v>
                </c:pt>
                <c:pt idx="8074" formatCode="General">
                  <c:v>9.6621376000000005E-4</c:v>
                </c:pt>
                <c:pt idx="8075" formatCode="General">
                  <c:v>9.6621376000000005E-4</c:v>
                </c:pt>
                <c:pt idx="8076" formatCode="General">
                  <c:v>9.6621376000000005E-4</c:v>
                </c:pt>
                <c:pt idx="8077" formatCode="General">
                  <c:v>1.069169375E-3</c:v>
                </c:pt>
                <c:pt idx="8078" formatCode="General">
                  <c:v>1.069169375E-3</c:v>
                </c:pt>
                <c:pt idx="8079" formatCode="General">
                  <c:v>1.069169375E-3</c:v>
                </c:pt>
                <c:pt idx="8080" formatCode="General">
                  <c:v>1.069169375E-3</c:v>
                </c:pt>
                <c:pt idx="8081" formatCode="General">
                  <c:v>1.069169375E-3</c:v>
                </c:pt>
                <c:pt idx="8082" formatCode="General">
                  <c:v>1.069169375E-3</c:v>
                </c:pt>
                <c:pt idx="8083" formatCode="General">
                  <c:v>1.069169375E-3</c:v>
                </c:pt>
                <c:pt idx="8084" formatCode="General">
                  <c:v>9.6621376000000005E-4</c:v>
                </c:pt>
                <c:pt idx="8085" formatCode="General">
                  <c:v>9.6621376000000005E-4</c:v>
                </c:pt>
                <c:pt idx="8086" formatCode="General">
                  <c:v>9.6621376000000005E-4</c:v>
                </c:pt>
                <c:pt idx="8087" formatCode="General">
                  <c:v>9.6621376000000005E-4</c:v>
                </c:pt>
                <c:pt idx="8088" formatCode="General">
                  <c:v>9.6621376000000005E-4</c:v>
                </c:pt>
                <c:pt idx="8089" formatCode="General">
                  <c:v>9.6621376000000005E-4</c:v>
                </c:pt>
                <c:pt idx="8090" formatCode="General">
                  <c:v>9.6621376000000005E-4</c:v>
                </c:pt>
                <c:pt idx="8091" formatCode="General">
                  <c:v>9.6621376000000005E-4</c:v>
                </c:pt>
                <c:pt idx="8092" formatCode="General">
                  <c:v>7.1310467319999997E-4</c:v>
                </c:pt>
                <c:pt idx="8093" formatCode="General">
                  <c:v>7.1310467319999997E-4</c:v>
                </c:pt>
                <c:pt idx="8094" formatCode="General">
                  <c:v>7.1310467319999997E-4</c:v>
                </c:pt>
                <c:pt idx="8095" formatCode="General">
                  <c:v>7.1310467319999997E-4</c:v>
                </c:pt>
                <c:pt idx="8096" formatCode="General">
                  <c:v>7.1310467319999997E-4</c:v>
                </c:pt>
                <c:pt idx="8097" formatCode="General">
                  <c:v>7.1310467319999997E-4</c:v>
                </c:pt>
                <c:pt idx="8098" formatCode="General">
                  <c:v>7.1310467319999997E-4</c:v>
                </c:pt>
                <c:pt idx="8099" formatCode="General">
                  <c:v>4.2982018200000001E-4</c:v>
                </c:pt>
                <c:pt idx="8100" formatCode="General">
                  <c:v>4.2982018200000001E-4</c:v>
                </c:pt>
                <c:pt idx="8101" formatCode="General">
                  <c:v>4.2982018200000001E-4</c:v>
                </c:pt>
                <c:pt idx="8102" formatCode="General">
                  <c:v>4.2982018200000001E-4</c:v>
                </c:pt>
                <c:pt idx="8103" formatCode="General">
                  <c:v>4.2982018200000001E-4</c:v>
                </c:pt>
                <c:pt idx="8104" formatCode="General">
                  <c:v>4.2982018200000001E-4</c:v>
                </c:pt>
                <c:pt idx="8105" formatCode="General">
                  <c:v>4.2982018200000001E-4</c:v>
                </c:pt>
                <c:pt idx="8106" formatCode="General">
                  <c:v>4.2982018200000001E-4</c:v>
                </c:pt>
                <c:pt idx="8107" formatCode="General">
                  <c:v>2.1157953599999999E-4</c:v>
                </c:pt>
                <c:pt idx="8108" formatCode="General">
                  <c:v>2.1157953599999999E-4</c:v>
                </c:pt>
                <c:pt idx="8109" formatCode="General">
                  <c:v>2.1157953599999999E-4</c:v>
                </c:pt>
                <c:pt idx="8110" formatCode="General">
                  <c:v>2.1157953599999999E-4</c:v>
                </c:pt>
                <c:pt idx="8111" formatCode="General">
                  <c:v>2.1157953599999999E-4</c:v>
                </c:pt>
                <c:pt idx="8112" formatCode="General">
                  <c:v>2.1157953599999999E-4</c:v>
                </c:pt>
                <c:pt idx="8113" formatCode="General">
                  <c:v>2.1157953599999999E-4</c:v>
                </c:pt>
                <c:pt idx="8114" formatCode="General">
                  <c:v>2.1157953599999999E-4</c:v>
                </c:pt>
                <c:pt idx="8115">
                  <c:v>8.5057763499999994E-5</c:v>
                </c:pt>
                <c:pt idx="8116">
                  <c:v>8.5057763499999994E-5</c:v>
                </c:pt>
                <c:pt idx="8117">
                  <c:v>8.5057763499999994E-5</c:v>
                </c:pt>
                <c:pt idx="8118">
                  <c:v>8.5057763499999994E-5</c:v>
                </c:pt>
                <c:pt idx="8119">
                  <c:v>8.5057763499999994E-5</c:v>
                </c:pt>
                <c:pt idx="8120">
                  <c:v>8.5057763499999994E-5</c:v>
                </c:pt>
                <c:pt idx="8121">
                  <c:v>8.5057763499999994E-5</c:v>
                </c:pt>
                <c:pt idx="8122">
                  <c:v>2.792592932E-5</c:v>
                </c:pt>
                <c:pt idx="8123">
                  <c:v>2.792592932E-5</c:v>
                </c:pt>
                <c:pt idx="8124">
                  <c:v>2.792592932E-5</c:v>
                </c:pt>
                <c:pt idx="8125">
                  <c:v>2.792592932E-5</c:v>
                </c:pt>
                <c:pt idx="8126">
                  <c:v>2.792592932E-5</c:v>
                </c:pt>
                <c:pt idx="8127">
                  <c:v>2.792592932E-5</c:v>
                </c:pt>
                <c:pt idx="8128">
                  <c:v>2.792592932E-5</c:v>
                </c:pt>
                <c:pt idx="8129">
                  <c:v>2.792592932E-5</c:v>
                </c:pt>
                <c:pt idx="8130">
                  <c:v>7.487807125E-6</c:v>
                </c:pt>
                <c:pt idx="8131">
                  <c:v>7.487807125E-6</c:v>
                </c:pt>
                <c:pt idx="8132">
                  <c:v>7.487807125E-6</c:v>
                </c:pt>
                <c:pt idx="8133">
                  <c:v>7.487807125E-6</c:v>
                </c:pt>
                <c:pt idx="8134">
                  <c:v>7.487807125E-6</c:v>
                </c:pt>
                <c:pt idx="8135">
                  <c:v>7.487807125E-6</c:v>
                </c:pt>
                <c:pt idx="8136">
                  <c:v>7.487807125E-6</c:v>
                </c:pt>
                <c:pt idx="8137">
                  <c:v>7.487807125E-6</c:v>
                </c:pt>
                <c:pt idx="8138">
                  <c:v>1.6396649019999999E-6</c:v>
                </c:pt>
                <c:pt idx="8139">
                  <c:v>1.6396649019999999E-6</c:v>
                </c:pt>
                <c:pt idx="8140">
                  <c:v>1.6396649019999999E-6</c:v>
                </c:pt>
                <c:pt idx="8141">
                  <c:v>1.6396649019999999E-6</c:v>
                </c:pt>
                <c:pt idx="8142">
                  <c:v>1.6396649019999999E-6</c:v>
                </c:pt>
                <c:pt idx="8143">
                  <c:v>1.6396649019999999E-6</c:v>
                </c:pt>
                <c:pt idx="8144">
                  <c:v>1.6396649019999999E-6</c:v>
                </c:pt>
                <c:pt idx="8145">
                  <c:v>2.9323035730000002E-7</c:v>
                </c:pt>
                <c:pt idx="8146">
                  <c:v>2.9323035730000002E-7</c:v>
                </c:pt>
                <c:pt idx="8147">
                  <c:v>2.9323035730000002E-7</c:v>
                </c:pt>
                <c:pt idx="8148">
                  <c:v>2.9323035730000002E-7</c:v>
                </c:pt>
                <c:pt idx="8149">
                  <c:v>2.9323035730000002E-7</c:v>
                </c:pt>
                <c:pt idx="8150">
                  <c:v>2.9323035730000002E-7</c:v>
                </c:pt>
                <c:pt idx="8151">
                  <c:v>2.9323035730000002E-7</c:v>
                </c:pt>
                <c:pt idx="8152">
                  <c:v>2.9323035730000002E-7</c:v>
                </c:pt>
                <c:pt idx="8153">
                  <c:v>4.2826869160000002E-8</c:v>
                </c:pt>
                <c:pt idx="8154">
                  <c:v>4.2826869160000002E-8</c:v>
                </c:pt>
                <c:pt idx="8155">
                  <c:v>4.2826869160000002E-8</c:v>
                </c:pt>
                <c:pt idx="8156">
                  <c:v>4.2826869160000002E-8</c:v>
                </c:pt>
                <c:pt idx="8157">
                  <c:v>4.2826869160000002E-8</c:v>
                </c:pt>
                <c:pt idx="8158">
                  <c:v>4.2826869160000002E-8</c:v>
                </c:pt>
                <c:pt idx="8159">
                  <c:v>4.2826869160000002E-8</c:v>
                </c:pt>
                <c:pt idx="8160">
                  <c:v>4.2826869160000002E-8</c:v>
                </c:pt>
                <c:pt idx="8161">
                  <c:v>5.108305334E-9</c:v>
                </c:pt>
                <c:pt idx="8162">
                  <c:v>5.108305334E-9</c:v>
                </c:pt>
                <c:pt idx="8163">
                  <c:v>5.108305334E-9</c:v>
                </c:pt>
                <c:pt idx="8164">
                  <c:v>5.108305334E-9</c:v>
                </c:pt>
                <c:pt idx="8165">
                  <c:v>5.108305334E-9</c:v>
                </c:pt>
                <c:pt idx="8166">
                  <c:v>5.108305334E-9</c:v>
                </c:pt>
                <c:pt idx="8167">
                  <c:v>5.108305334E-9</c:v>
                </c:pt>
                <c:pt idx="8168">
                  <c:v>4.9761211820000002E-10</c:v>
                </c:pt>
                <c:pt idx="8169">
                  <c:v>4.9761211820000002E-10</c:v>
                </c:pt>
                <c:pt idx="8170">
                  <c:v>4.9761211820000002E-10</c:v>
                </c:pt>
                <c:pt idx="8171">
                  <c:v>4.9761211820000002E-10</c:v>
                </c:pt>
                <c:pt idx="8172">
                  <c:v>4.9761211820000002E-10</c:v>
                </c:pt>
                <c:pt idx="8173">
                  <c:v>4.9761211820000002E-10</c:v>
                </c:pt>
                <c:pt idx="8174">
                  <c:v>4.9761211820000002E-10</c:v>
                </c:pt>
                <c:pt idx="8175">
                  <c:v>4.9761211820000002E-10</c:v>
                </c:pt>
                <c:pt idx="8176">
                  <c:v>3.9587548519999999E-11</c:v>
                </c:pt>
                <c:pt idx="8177">
                  <c:v>3.9587548519999999E-11</c:v>
                </c:pt>
                <c:pt idx="8178">
                  <c:v>3.9587548519999999E-11</c:v>
                </c:pt>
                <c:pt idx="8179">
                  <c:v>3.9587548519999999E-11</c:v>
                </c:pt>
                <c:pt idx="8180">
                  <c:v>3.9587548519999999E-11</c:v>
                </c:pt>
                <c:pt idx="8181">
                  <c:v>3.9587548519999999E-11</c:v>
                </c:pt>
                <c:pt idx="8182">
                  <c:v>3.9587548519999999E-11</c:v>
                </c:pt>
                <c:pt idx="8183">
                  <c:v>3.9587548519999999E-11</c:v>
                </c:pt>
                <c:pt idx="8184">
                  <c:v>2.57204761E-12</c:v>
                </c:pt>
                <c:pt idx="8185">
                  <c:v>2.57204761E-12</c:v>
                </c:pt>
                <c:pt idx="8186">
                  <c:v>2.57204761E-12</c:v>
                </c:pt>
                <c:pt idx="8187">
                  <c:v>2.57204761E-12</c:v>
                </c:pt>
                <c:pt idx="8188">
                  <c:v>2.57204761E-12</c:v>
                </c:pt>
                <c:pt idx="8189">
                  <c:v>2.57204761E-12</c:v>
                </c:pt>
                <c:pt idx="8190">
                  <c:v>2.57204761E-12</c:v>
                </c:pt>
                <c:pt idx="8191">
                  <c:v>1.364750869E-13</c:v>
                </c:pt>
                <c:pt idx="8192">
                  <c:v>1.364750869E-13</c:v>
                </c:pt>
                <c:pt idx="8193">
                  <c:v>1.364750869E-13</c:v>
                </c:pt>
                <c:pt idx="8194">
                  <c:v>1.364750869E-13</c:v>
                </c:pt>
                <c:pt idx="8195">
                  <c:v>1.364750869E-13</c:v>
                </c:pt>
                <c:pt idx="8196">
                  <c:v>1.364750869E-13</c:v>
                </c:pt>
                <c:pt idx="8197">
                  <c:v>1.364750869E-13</c:v>
                </c:pt>
                <c:pt idx="8198">
                  <c:v>1.364750869E-13</c:v>
                </c:pt>
                <c:pt idx="8199">
                  <c:v>5.9139937790000003E-15</c:v>
                </c:pt>
                <c:pt idx="8200">
                  <c:v>5.9139937790000003E-15</c:v>
                </c:pt>
                <c:pt idx="8201">
                  <c:v>5.9139937790000003E-15</c:v>
                </c:pt>
                <c:pt idx="8202">
                  <c:v>5.9139937790000003E-15</c:v>
                </c:pt>
                <c:pt idx="8203">
                  <c:v>5.9139937790000003E-15</c:v>
                </c:pt>
                <c:pt idx="8204">
                  <c:v>1.3078923929999999E-14</c:v>
                </c:pt>
                <c:pt idx="8205">
                  <c:v>1.3078923929999999E-14</c:v>
                </c:pt>
                <c:pt idx="8206">
                  <c:v>1.3078923929999999E-14</c:v>
                </c:pt>
                <c:pt idx="8207">
                  <c:v>1.3078923929999999E-14</c:v>
                </c:pt>
                <c:pt idx="8208">
                  <c:v>3.0181757159999999E-13</c:v>
                </c:pt>
                <c:pt idx="8209">
                  <c:v>3.0181757159999999E-13</c:v>
                </c:pt>
                <c:pt idx="8210">
                  <c:v>3.0181757159999999E-13</c:v>
                </c:pt>
                <c:pt idx="8211">
                  <c:v>3.0181757159999999E-13</c:v>
                </c:pt>
                <c:pt idx="8212">
                  <c:v>3.0181757159999999E-13</c:v>
                </c:pt>
                <c:pt idx="8213">
                  <c:v>3.0181757159999999E-13</c:v>
                </c:pt>
                <c:pt idx="8214">
                  <c:v>3.0181757159999999E-13</c:v>
                </c:pt>
                <c:pt idx="8215">
                  <c:v>3.0181757159999999E-13</c:v>
                </c:pt>
                <c:pt idx="8216">
                  <c:v>5.6881378949999998E-12</c:v>
                </c:pt>
                <c:pt idx="8217">
                  <c:v>5.6881378949999998E-12</c:v>
                </c:pt>
                <c:pt idx="8218">
                  <c:v>5.6881378949999998E-12</c:v>
                </c:pt>
                <c:pt idx="8219">
                  <c:v>5.6881378949999998E-12</c:v>
                </c:pt>
                <c:pt idx="8220">
                  <c:v>5.6881378949999998E-12</c:v>
                </c:pt>
                <c:pt idx="8221">
                  <c:v>5.6881378949999998E-12</c:v>
                </c:pt>
                <c:pt idx="8222">
                  <c:v>5.6881378949999998E-12</c:v>
                </c:pt>
                <c:pt idx="8223">
                  <c:v>5.6881378949999998E-12</c:v>
                </c:pt>
                <c:pt idx="8224">
                  <c:v>8.7548711339999999E-11</c:v>
                </c:pt>
                <c:pt idx="8225">
                  <c:v>8.7548711339999999E-11</c:v>
                </c:pt>
                <c:pt idx="8226">
                  <c:v>8.7548711339999999E-11</c:v>
                </c:pt>
                <c:pt idx="8227">
                  <c:v>8.7548711339999999E-11</c:v>
                </c:pt>
                <c:pt idx="8228">
                  <c:v>8.7548711339999999E-11</c:v>
                </c:pt>
                <c:pt idx="8229">
                  <c:v>8.7548711339999999E-11</c:v>
                </c:pt>
                <c:pt idx="8230">
                  <c:v>8.7548711339999999E-11</c:v>
                </c:pt>
                <c:pt idx="8231">
                  <c:v>1.100479818E-9</c:v>
                </c:pt>
                <c:pt idx="8232">
                  <c:v>1.100479818E-9</c:v>
                </c:pt>
                <c:pt idx="8233">
                  <c:v>1.100479818E-9</c:v>
                </c:pt>
                <c:pt idx="8234">
                  <c:v>1.100479818E-9</c:v>
                </c:pt>
                <c:pt idx="8235">
                  <c:v>1.100479818E-9</c:v>
                </c:pt>
                <c:pt idx="8236">
                  <c:v>1.100479818E-9</c:v>
                </c:pt>
                <c:pt idx="8237">
                  <c:v>1.100479818E-9</c:v>
                </c:pt>
                <c:pt idx="8238">
                  <c:v>1.100479818E-9</c:v>
                </c:pt>
                <c:pt idx="8239">
                  <c:v>1.1297125900000001E-8</c:v>
                </c:pt>
                <c:pt idx="8240">
                  <c:v>1.1297125900000001E-8</c:v>
                </c:pt>
                <c:pt idx="8241">
                  <c:v>1.1297125900000001E-8</c:v>
                </c:pt>
                <c:pt idx="8242">
                  <c:v>1.1297125900000001E-8</c:v>
                </c:pt>
                <c:pt idx="8243">
                  <c:v>1.1297125900000001E-8</c:v>
                </c:pt>
                <c:pt idx="8244">
                  <c:v>1.1297125900000001E-8</c:v>
                </c:pt>
                <c:pt idx="8245">
                  <c:v>1.1297125900000001E-8</c:v>
                </c:pt>
                <c:pt idx="8246">
                  <c:v>1.1297125900000001E-8</c:v>
                </c:pt>
                <c:pt idx="8247">
                  <c:v>9.4712532930000002E-8</c:v>
                </c:pt>
                <c:pt idx="8248">
                  <c:v>9.4712532930000002E-8</c:v>
                </c:pt>
                <c:pt idx="8249">
                  <c:v>9.4712532930000002E-8</c:v>
                </c:pt>
                <c:pt idx="8250">
                  <c:v>9.4712532930000002E-8</c:v>
                </c:pt>
                <c:pt idx="8251">
                  <c:v>9.4712532930000002E-8</c:v>
                </c:pt>
                <c:pt idx="8252">
                  <c:v>9.4712532930000002E-8</c:v>
                </c:pt>
                <c:pt idx="8253">
                  <c:v>9.4712532930000002E-8</c:v>
                </c:pt>
                <c:pt idx="8254">
                  <c:v>6.4848524059999997E-7</c:v>
                </c:pt>
                <c:pt idx="8255">
                  <c:v>6.4848524059999997E-7</c:v>
                </c:pt>
                <c:pt idx="8256">
                  <c:v>6.4848524059999997E-7</c:v>
                </c:pt>
                <c:pt idx="8257">
                  <c:v>6.4848524059999997E-7</c:v>
                </c:pt>
                <c:pt idx="8258">
                  <c:v>6.4848524059999997E-7</c:v>
                </c:pt>
                <c:pt idx="8259">
                  <c:v>6.4848524059999997E-7</c:v>
                </c:pt>
                <c:pt idx="8260">
                  <c:v>6.4848524059999997E-7</c:v>
                </c:pt>
                <c:pt idx="8261">
                  <c:v>6.4848524059999997E-7</c:v>
                </c:pt>
                <c:pt idx="8262">
                  <c:v>3.6261540120000002E-6</c:v>
                </c:pt>
                <c:pt idx="8263">
                  <c:v>3.6261540120000002E-6</c:v>
                </c:pt>
                <c:pt idx="8264">
                  <c:v>3.6261540120000002E-6</c:v>
                </c:pt>
                <c:pt idx="8265">
                  <c:v>3.6261540120000002E-6</c:v>
                </c:pt>
                <c:pt idx="8266">
                  <c:v>3.6261540120000002E-6</c:v>
                </c:pt>
                <c:pt idx="8267">
                  <c:v>3.6261540120000002E-6</c:v>
                </c:pt>
                <c:pt idx="8268">
                  <c:v>3.6261540120000002E-6</c:v>
                </c:pt>
                <c:pt idx="8269">
                  <c:v>3.6261540120000002E-6</c:v>
                </c:pt>
                <c:pt idx="8270">
                  <c:v>1.655944652E-5</c:v>
                </c:pt>
                <c:pt idx="8271">
                  <c:v>1.655944652E-5</c:v>
                </c:pt>
                <c:pt idx="8272">
                  <c:v>1.655944652E-5</c:v>
                </c:pt>
                <c:pt idx="8273">
                  <c:v>1.655944652E-5</c:v>
                </c:pt>
                <c:pt idx="8274">
                  <c:v>1.655944652E-5</c:v>
                </c:pt>
                <c:pt idx="8275">
                  <c:v>1.655944652E-5</c:v>
                </c:pt>
                <c:pt idx="8276">
                  <c:v>1.655944652E-5</c:v>
                </c:pt>
                <c:pt idx="8277">
                  <c:v>6.1758786609999997E-5</c:v>
                </c:pt>
                <c:pt idx="8278">
                  <c:v>6.1758786609999997E-5</c:v>
                </c:pt>
                <c:pt idx="8279">
                  <c:v>6.1758786609999997E-5</c:v>
                </c:pt>
                <c:pt idx="8280">
                  <c:v>6.1758786609999997E-5</c:v>
                </c:pt>
                <c:pt idx="8281">
                  <c:v>6.1758786609999997E-5</c:v>
                </c:pt>
                <c:pt idx="8282">
                  <c:v>6.1758786609999997E-5</c:v>
                </c:pt>
                <c:pt idx="8283">
                  <c:v>6.1758786609999997E-5</c:v>
                </c:pt>
                <c:pt idx="8284">
                  <c:v>6.1758786609999997E-5</c:v>
                </c:pt>
                <c:pt idx="8285" formatCode="General">
                  <c:v>1.881070784E-4</c:v>
                </c:pt>
                <c:pt idx="8286" formatCode="General">
                  <c:v>1.881070784E-4</c:v>
                </c:pt>
                <c:pt idx="8287" formatCode="General">
                  <c:v>1.881070784E-4</c:v>
                </c:pt>
                <c:pt idx="8288" formatCode="General">
                  <c:v>1.881070784E-4</c:v>
                </c:pt>
                <c:pt idx="8289" formatCode="General">
                  <c:v>1.881070784E-4</c:v>
                </c:pt>
                <c:pt idx="8290" formatCode="General">
                  <c:v>1.881070784E-4</c:v>
                </c:pt>
                <c:pt idx="8291" formatCode="General">
                  <c:v>1.881070784E-4</c:v>
                </c:pt>
                <c:pt idx="8292" formatCode="General">
                  <c:v>4.6791267229999997E-4</c:v>
                </c:pt>
                <c:pt idx="8293" formatCode="General">
                  <c:v>4.6791267229999997E-4</c:v>
                </c:pt>
                <c:pt idx="8294" formatCode="General">
                  <c:v>4.6791267229999997E-4</c:v>
                </c:pt>
                <c:pt idx="8295" formatCode="General">
                  <c:v>4.6791267229999997E-4</c:v>
                </c:pt>
                <c:pt idx="8296" formatCode="General">
                  <c:v>4.6791267229999997E-4</c:v>
                </c:pt>
                <c:pt idx="8297" formatCode="General">
                  <c:v>4.6791267229999997E-4</c:v>
                </c:pt>
                <c:pt idx="8298" formatCode="General">
                  <c:v>4.6791267229999997E-4</c:v>
                </c:pt>
                <c:pt idx="8299" formatCode="General">
                  <c:v>4.6791267229999997E-4</c:v>
                </c:pt>
                <c:pt idx="8300" formatCode="General">
                  <c:v>9.5055648130000004E-4</c:v>
                </c:pt>
                <c:pt idx="8301" formatCode="General">
                  <c:v>9.5055648130000004E-4</c:v>
                </c:pt>
                <c:pt idx="8302" formatCode="General">
                  <c:v>9.5055648130000004E-4</c:v>
                </c:pt>
                <c:pt idx="8303" formatCode="General">
                  <c:v>9.5055648130000004E-4</c:v>
                </c:pt>
                <c:pt idx="8304" formatCode="General">
                  <c:v>9.5055648130000004E-4</c:v>
                </c:pt>
                <c:pt idx="8305" formatCode="General">
                  <c:v>9.5055648130000004E-4</c:v>
                </c:pt>
                <c:pt idx="8306" formatCode="General">
                  <c:v>9.5055648130000004E-4</c:v>
                </c:pt>
                <c:pt idx="8307" formatCode="General">
                  <c:v>9.5055648130000004E-4</c:v>
                </c:pt>
                <c:pt idx="8308" formatCode="General">
                  <c:v>1.577046351E-3</c:v>
                </c:pt>
                <c:pt idx="8309" formatCode="General">
                  <c:v>1.577046351E-3</c:v>
                </c:pt>
                <c:pt idx="8310" formatCode="General">
                  <c:v>1.577046351E-3</c:v>
                </c:pt>
                <c:pt idx="8311" formatCode="General">
                  <c:v>1.577046351E-3</c:v>
                </c:pt>
                <c:pt idx="8312" formatCode="General">
                  <c:v>1.577046351E-3</c:v>
                </c:pt>
                <c:pt idx="8313" formatCode="General">
                  <c:v>1.577046351E-3</c:v>
                </c:pt>
                <c:pt idx="8314" formatCode="General">
                  <c:v>1.577046351E-3</c:v>
                </c:pt>
                <c:pt idx="8315" formatCode="General">
                  <c:v>2.1368023009999998E-3</c:v>
                </c:pt>
                <c:pt idx="8316" formatCode="General">
                  <c:v>2.1368023009999998E-3</c:v>
                </c:pt>
                <c:pt idx="8317" formatCode="General">
                  <c:v>2.1368023009999998E-3</c:v>
                </c:pt>
                <c:pt idx="8318" formatCode="General">
                  <c:v>2.1368023009999998E-3</c:v>
                </c:pt>
                <c:pt idx="8319" formatCode="General">
                  <c:v>2.1368023009999998E-3</c:v>
                </c:pt>
                <c:pt idx="8320" formatCode="General">
                  <c:v>2.1368023009999998E-3</c:v>
                </c:pt>
                <c:pt idx="8321" formatCode="General">
                  <c:v>2.1368023009999998E-3</c:v>
                </c:pt>
                <c:pt idx="8322" formatCode="General">
                  <c:v>2.1368023009999998E-3</c:v>
                </c:pt>
                <c:pt idx="8323" formatCode="General">
                  <c:v>2.3644911129999998E-3</c:v>
                </c:pt>
                <c:pt idx="8324" formatCode="General">
                  <c:v>2.3644911129999998E-3</c:v>
                </c:pt>
                <c:pt idx="8325" formatCode="General">
                  <c:v>2.3644911129999998E-3</c:v>
                </c:pt>
                <c:pt idx="8326" formatCode="General">
                  <c:v>2.3644911129999998E-3</c:v>
                </c:pt>
                <c:pt idx="8327" formatCode="General">
                  <c:v>2.3644911129999998E-3</c:v>
                </c:pt>
                <c:pt idx="8328" formatCode="General">
                  <c:v>2.3644911129999998E-3</c:v>
                </c:pt>
                <c:pt idx="8329" formatCode="General">
                  <c:v>2.3644911129999998E-3</c:v>
                </c:pt>
                <c:pt idx="8330" formatCode="General">
                  <c:v>2.3644911129999998E-3</c:v>
                </c:pt>
                <c:pt idx="8331" formatCode="General">
                  <c:v>2.1368023009999998E-3</c:v>
                </c:pt>
                <c:pt idx="8332" formatCode="General">
                  <c:v>2.1368023009999998E-3</c:v>
                </c:pt>
                <c:pt idx="8333" formatCode="General">
                  <c:v>2.1368023009999998E-3</c:v>
                </c:pt>
                <c:pt idx="8334" formatCode="General">
                  <c:v>2.1368023009999998E-3</c:v>
                </c:pt>
                <c:pt idx="8335" formatCode="General">
                  <c:v>2.1368023009999998E-3</c:v>
                </c:pt>
                <c:pt idx="8336" formatCode="General">
                  <c:v>2.1368023009999998E-3</c:v>
                </c:pt>
                <c:pt idx="8337" formatCode="General">
                  <c:v>2.1368023009999998E-3</c:v>
                </c:pt>
                <c:pt idx="8338" formatCode="General">
                  <c:v>1.577046351E-3</c:v>
                </c:pt>
                <c:pt idx="8339" formatCode="General">
                  <c:v>1.577046351E-3</c:v>
                </c:pt>
                <c:pt idx="8340" formatCode="General">
                  <c:v>1.577046351E-3</c:v>
                </c:pt>
                <c:pt idx="8341" formatCode="General">
                  <c:v>1.577046351E-3</c:v>
                </c:pt>
                <c:pt idx="8342" formatCode="General">
                  <c:v>1.577046351E-3</c:v>
                </c:pt>
                <c:pt idx="8343" formatCode="General">
                  <c:v>1.577046351E-3</c:v>
                </c:pt>
                <c:pt idx="8344" formatCode="General">
                  <c:v>1.577046351E-3</c:v>
                </c:pt>
                <c:pt idx="8345" formatCode="General">
                  <c:v>1.577046351E-3</c:v>
                </c:pt>
                <c:pt idx="8346" formatCode="General">
                  <c:v>9.5055648130000004E-4</c:v>
                </c:pt>
                <c:pt idx="8347" formatCode="General">
                  <c:v>9.5055648130000004E-4</c:v>
                </c:pt>
                <c:pt idx="8348" formatCode="General">
                  <c:v>9.5055648130000004E-4</c:v>
                </c:pt>
                <c:pt idx="8349" formatCode="General">
                  <c:v>9.5055648130000004E-4</c:v>
                </c:pt>
                <c:pt idx="8350" formatCode="General">
                  <c:v>9.5055648130000004E-4</c:v>
                </c:pt>
                <c:pt idx="8351" formatCode="General">
                  <c:v>9.5055648130000004E-4</c:v>
                </c:pt>
                <c:pt idx="8352" formatCode="General">
                  <c:v>9.5055648130000004E-4</c:v>
                </c:pt>
                <c:pt idx="8353" formatCode="General">
                  <c:v>9.5055648130000004E-4</c:v>
                </c:pt>
                <c:pt idx="8354" formatCode="General">
                  <c:v>4.6791267229999997E-4</c:v>
                </c:pt>
                <c:pt idx="8355" formatCode="General">
                  <c:v>4.6791267229999997E-4</c:v>
                </c:pt>
                <c:pt idx="8356" formatCode="General">
                  <c:v>4.6791267229999997E-4</c:v>
                </c:pt>
                <c:pt idx="8357" formatCode="General">
                  <c:v>4.6791267229999997E-4</c:v>
                </c:pt>
                <c:pt idx="8358" formatCode="General">
                  <c:v>4.6791267229999997E-4</c:v>
                </c:pt>
                <c:pt idx="8359" formatCode="General">
                  <c:v>4.6791267229999997E-4</c:v>
                </c:pt>
                <c:pt idx="8360" formatCode="General">
                  <c:v>4.6791267229999997E-4</c:v>
                </c:pt>
                <c:pt idx="8361" formatCode="General">
                  <c:v>1.881070784E-4</c:v>
                </c:pt>
                <c:pt idx="8362" formatCode="General">
                  <c:v>1.881070784E-4</c:v>
                </c:pt>
                <c:pt idx="8363" formatCode="General">
                  <c:v>1.881070784E-4</c:v>
                </c:pt>
                <c:pt idx="8364" formatCode="General">
                  <c:v>1.881070784E-4</c:v>
                </c:pt>
                <c:pt idx="8365" formatCode="General">
                  <c:v>1.881070784E-4</c:v>
                </c:pt>
                <c:pt idx="8366" formatCode="General">
                  <c:v>1.881070784E-4</c:v>
                </c:pt>
                <c:pt idx="8367" formatCode="General">
                  <c:v>1.881070784E-4</c:v>
                </c:pt>
                <c:pt idx="8368" formatCode="General">
                  <c:v>1.881070784E-4</c:v>
                </c:pt>
                <c:pt idx="8369">
                  <c:v>6.1758786609999997E-5</c:v>
                </c:pt>
                <c:pt idx="8370">
                  <c:v>6.1758786609999997E-5</c:v>
                </c:pt>
                <c:pt idx="8371">
                  <c:v>6.1758786609999997E-5</c:v>
                </c:pt>
                <c:pt idx="8372">
                  <c:v>6.1758786609999997E-5</c:v>
                </c:pt>
                <c:pt idx="8373">
                  <c:v>6.1758786609999997E-5</c:v>
                </c:pt>
                <c:pt idx="8374">
                  <c:v>6.1758786609999997E-5</c:v>
                </c:pt>
                <c:pt idx="8375">
                  <c:v>6.1758786609999997E-5</c:v>
                </c:pt>
                <c:pt idx="8376">
                  <c:v>6.1758786609999997E-5</c:v>
                </c:pt>
                <c:pt idx="8377">
                  <c:v>1.655944652E-5</c:v>
                </c:pt>
                <c:pt idx="8378">
                  <c:v>1.655944652E-5</c:v>
                </c:pt>
                <c:pt idx="8379">
                  <c:v>1.655944652E-5</c:v>
                </c:pt>
                <c:pt idx="8380">
                  <c:v>1.655944652E-5</c:v>
                </c:pt>
                <c:pt idx="8381">
                  <c:v>1.655944652E-5</c:v>
                </c:pt>
                <c:pt idx="8382">
                  <c:v>1.655944652E-5</c:v>
                </c:pt>
                <c:pt idx="8383">
                  <c:v>1.655944652E-5</c:v>
                </c:pt>
                <c:pt idx="8384">
                  <c:v>3.6261540120000002E-6</c:v>
                </c:pt>
                <c:pt idx="8385">
                  <c:v>3.6261540120000002E-6</c:v>
                </c:pt>
                <c:pt idx="8386">
                  <c:v>3.6261540120000002E-6</c:v>
                </c:pt>
                <c:pt idx="8387">
                  <c:v>3.6261540120000002E-6</c:v>
                </c:pt>
                <c:pt idx="8388">
                  <c:v>3.6261540120000002E-6</c:v>
                </c:pt>
                <c:pt idx="8389">
                  <c:v>3.6261540120000002E-6</c:v>
                </c:pt>
                <c:pt idx="8390">
                  <c:v>3.6261540120000002E-6</c:v>
                </c:pt>
                <c:pt idx="8391">
                  <c:v>3.6261540120000002E-6</c:v>
                </c:pt>
                <c:pt idx="8392">
                  <c:v>6.4848524059999997E-7</c:v>
                </c:pt>
                <c:pt idx="8393">
                  <c:v>6.4848524059999997E-7</c:v>
                </c:pt>
                <c:pt idx="8394">
                  <c:v>6.4848524059999997E-7</c:v>
                </c:pt>
                <c:pt idx="8395">
                  <c:v>6.4848524059999997E-7</c:v>
                </c:pt>
                <c:pt idx="8396">
                  <c:v>6.4848524059999997E-7</c:v>
                </c:pt>
                <c:pt idx="8397">
                  <c:v>6.4848524059999997E-7</c:v>
                </c:pt>
                <c:pt idx="8398">
                  <c:v>6.4848524059999997E-7</c:v>
                </c:pt>
                <c:pt idx="8399">
                  <c:v>6.4848524059999997E-7</c:v>
                </c:pt>
                <c:pt idx="8400">
                  <c:v>9.4712532930000002E-8</c:v>
                </c:pt>
                <c:pt idx="8401">
                  <c:v>9.4712532930000002E-8</c:v>
                </c:pt>
                <c:pt idx="8402">
                  <c:v>9.4712532930000002E-8</c:v>
                </c:pt>
                <c:pt idx="8403">
                  <c:v>9.4712532930000002E-8</c:v>
                </c:pt>
                <c:pt idx="8404">
                  <c:v>9.4712532930000002E-8</c:v>
                </c:pt>
                <c:pt idx="8405">
                  <c:v>9.4712532930000002E-8</c:v>
                </c:pt>
                <c:pt idx="8406">
                  <c:v>9.4712532930000002E-8</c:v>
                </c:pt>
                <c:pt idx="8407">
                  <c:v>1.1297125900000001E-8</c:v>
                </c:pt>
                <c:pt idx="8408">
                  <c:v>1.1297125900000001E-8</c:v>
                </c:pt>
                <c:pt idx="8409">
                  <c:v>1.1297125900000001E-8</c:v>
                </c:pt>
                <c:pt idx="8410">
                  <c:v>1.1297125900000001E-8</c:v>
                </c:pt>
                <c:pt idx="8411">
                  <c:v>1.1297125900000001E-8</c:v>
                </c:pt>
                <c:pt idx="8412">
                  <c:v>1.1297125900000001E-8</c:v>
                </c:pt>
                <c:pt idx="8413">
                  <c:v>1.1297125900000001E-8</c:v>
                </c:pt>
                <c:pt idx="8414">
                  <c:v>1.1297125900000001E-8</c:v>
                </c:pt>
                <c:pt idx="8415">
                  <c:v>1.100479818E-9</c:v>
                </c:pt>
                <c:pt idx="8416">
                  <c:v>1.100479818E-9</c:v>
                </c:pt>
                <c:pt idx="8417">
                  <c:v>1.100479818E-9</c:v>
                </c:pt>
                <c:pt idx="8418">
                  <c:v>1.100479818E-9</c:v>
                </c:pt>
                <c:pt idx="8419">
                  <c:v>1.100479818E-9</c:v>
                </c:pt>
                <c:pt idx="8420">
                  <c:v>1.100479818E-9</c:v>
                </c:pt>
                <c:pt idx="8421">
                  <c:v>1.100479818E-9</c:v>
                </c:pt>
                <c:pt idx="8422">
                  <c:v>8.7548711339999999E-11</c:v>
                </c:pt>
                <c:pt idx="8423">
                  <c:v>8.7548711339999999E-11</c:v>
                </c:pt>
                <c:pt idx="8424">
                  <c:v>8.7548711339999999E-11</c:v>
                </c:pt>
                <c:pt idx="8425">
                  <c:v>8.7548711339999999E-11</c:v>
                </c:pt>
                <c:pt idx="8426">
                  <c:v>8.7548711339999999E-11</c:v>
                </c:pt>
                <c:pt idx="8427">
                  <c:v>8.7548711339999999E-11</c:v>
                </c:pt>
                <c:pt idx="8428">
                  <c:v>8.7548711339999999E-11</c:v>
                </c:pt>
                <c:pt idx="8429">
                  <c:v>8.7548711339999999E-11</c:v>
                </c:pt>
                <c:pt idx="8430">
                  <c:v>5.6881378949999998E-12</c:v>
                </c:pt>
                <c:pt idx="8431">
                  <c:v>5.6881378949999998E-12</c:v>
                </c:pt>
                <c:pt idx="8432">
                  <c:v>5.6881378949999998E-12</c:v>
                </c:pt>
                <c:pt idx="8433">
                  <c:v>5.6881378949999998E-12</c:v>
                </c:pt>
                <c:pt idx="8434">
                  <c:v>5.6881378949999998E-12</c:v>
                </c:pt>
                <c:pt idx="8435">
                  <c:v>5.6881378949999998E-12</c:v>
                </c:pt>
                <c:pt idx="8436">
                  <c:v>5.6881378949999998E-12</c:v>
                </c:pt>
                <c:pt idx="8437">
                  <c:v>5.6881378949999998E-12</c:v>
                </c:pt>
                <c:pt idx="8438">
                  <c:v>3.0181757159999999E-13</c:v>
                </c:pt>
                <c:pt idx="8439">
                  <c:v>3.0181757159999999E-13</c:v>
                </c:pt>
                <c:pt idx="8440">
                  <c:v>3.0181757159999999E-13</c:v>
                </c:pt>
                <c:pt idx="8441">
                  <c:v>3.0181757159999999E-13</c:v>
                </c:pt>
                <c:pt idx="8442">
                  <c:v>3.0181757159999999E-13</c:v>
                </c:pt>
                <c:pt idx="8443">
                  <c:v>3.0181757159999999E-13</c:v>
                </c:pt>
                <c:pt idx="8444">
                  <c:v>3.0181757159999999E-13</c:v>
                </c:pt>
                <c:pt idx="8445">
                  <c:v>1.3078923929999999E-14</c:v>
                </c:pt>
                <c:pt idx="8446">
                  <c:v>1.3078923929999999E-14</c:v>
                </c:pt>
                <c:pt idx="8447">
                  <c:v>1.3078923929999999E-14</c:v>
                </c:pt>
                <c:pt idx="8448">
                  <c:v>1.3078923929999999E-14</c:v>
                </c:pt>
                <c:pt idx="8449">
                  <c:v>1.3078923929999999E-14</c:v>
                </c:pt>
                <c:pt idx="8450" formatCode="General">
                  <c:v>0</c:v>
                </c:pt>
              </c:numCache>
            </c:numRef>
          </c:yVal>
          <c:smooth val="1"/>
          <c:extLst>
            <c:ext xmlns:c16="http://schemas.microsoft.com/office/drawing/2014/chart" uri="{C3380CC4-5D6E-409C-BE32-E72D297353CC}">
              <c16:uniqueId val="{00000000-3A98-4336-A649-1282382A98D6}"/>
            </c:ext>
          </c:extLst>
        </c:ser>
        <c:dLbls>
          <c:showLegendKey val="0"/>
          <c:showVal val="0"/>
          <c:showCatName val="0"/>
          <c:showSerName val="0"/>
          <c:showPercent val="0"/>
          <c:showBubbleSize val="0"/>
        </c:dLbls>
        <c:axId val="54903935"/>
        <c:axId val="52333951"/>
      </c:scatterChart>
      <c:valAx>
        <c:axId val="54903935"/>
        <c:scaling>
          <c:orientation val="minMax"/>
          <c:max val="352.245"/>
          <c:min val="352.23499999999996"/>
        </c:scaling>
        <c:delete val="0"/>
        <c:axPos val="b"/>
        <c:numFmt formatCode="General" sourceLinked="1"/>
        <c:majorTickMark val="out"/>
        <c:minorTickMark val="none"/>
        <c:tickLblPos val="nextTo"/>
        <c:spPr>
          <a:noFill/>
          <a:ln w="28575" cap="flat" cmpd="sng" algn="ctr">
            <a:solidFill>
              <a:schemeClr val="tx1"/>
            </a:solidFill>
            <a:round/>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en-US"/>
          </a:p>
        </c:txPr>
        <c:crossAx val="52333951"/>
        <c:crosses val="autoZero"/>
        <c:crossBetween val="midCat"/>
      </c:valAx>
      <c:valAx>
        <c:axId val="52333951"/>
        <c:scaling>
          <c:orientation val="minMax"/>
          <c:max val="25"/>
          <c:min val="0"/>
        </c:scaling>
        <c:delete val="1"/>
        <c:axPos val="l"/>
        <c:numFmt formatCode="General" sourceLinked="1"/>
        <c:majorTickMark val="out"/>
        <c:minorTickMark val="none"/>
        <c:tickLblPos val="nextTo"/>
        <c:crossAx val="549039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b="1">
          <a:solidFill>
            <a:sysClr val="windowText" lastClr="000000"/>
          </a:solidFill>
          <a:latin typeface="Arial" panose="020B0604020202020204" pitchFamily="34" charset="0"/>
          <a:cs typeface="Arial" panose="020B0604020202020204" pitchFamily="34"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2042FB-62A2-4F19-956B-666C724EA62A}" type="datetimeFigureOut">
              <a:rPr lang="en-US" smtClean="0"/>
              <a:t>11/22/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5C2E63-E559-44E2-9058-7689D23B1165}" type="slidenum">
              <a:rPr lang="en-US" smtClean="0"/>
              <a:t>‹#›</a:t>
            </a:fld>
            <a:endParaRPr lang="en-US"/>
          </a:p>
        </p:txBody>
      </p:sp>
    </p:spTree>
    <p:extLst>
      <p:ext uri="{BB962C8B-B14F-4D97-AF65-F5344CB8AC3E}">
        <p14:creationId xmlns:p14="http://schemas.microsoft.com/office/powerpoint/2010/main" val="22013326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A30FA-69F0-3C50-9911-633F4AD35D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4535CD2-7E5C-4A9A-83A4-E95C0AAF482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7ECEE73-1D69-08BC-BCC4-6ABFDF7676F9}"/>
              </a:ext>
            </a:extLst>
          </p:cNvPr>
          <p:cNvSpPr>
            <a:spLocks noGrp="1"/>
          </p:cNvSpPr>
          <p:nvPr>
            <p:ph type="body" idx="1"/>
          </p:nvPr>
        </p:nvSpPr>
        <p:spPr/>
        <p:txBody>
          <a:bodyPr/>
          <a:lstStyle/>
          <a:p>
            <a:r>
              <a:rPr lang="en-US" dirty="0"/>
              <a:t>300 million tons per year.  The analysis of the water revealed…</a:t>
            </a:r>
          </a:p>
        </p:txBody>
      </p:sp>
      <p:sp>
        <p:nvSpPr>
          <p:cNvPr id="4" name="Slide Number Placeholder 3">
            <a:extLst>
              <a:ext uri="{FF2B5EF4-FFF2-40B4-BE49-F238E27FC236}">
                <a16:creationId xmlns:a16="http://schemas.microsoft.com/office/drawing/2014/main" id="{3BEB1E4C-B592-8C62-4BB3-24C3C7FE4CD1}"/>
              </a:ext>
            </a:extLst>
          </p:cNvPr>
          <p:cNvSpPr>
            <a:spLocks noGrp="1"/>
          </p:cNvSpPr>
          <p:nvPr>
            <p:ph type="sldNum" sz="quarter" idx="5"/>
          </p:nvPr>
        </p:nvSpPr>
        <p:spPr/>
        <p:txBody>
          <a:bodyPr/>
          <a:lstStyle/>
          <a:p>
            <a:pPr marL="0" marR="0" lvl="0" indent="0" algn="r" defTabSz="608625" rtl="0" eaLnBrk="1" fontAlgn="auto" latinLnBrk="0" hangingPunct="1">
              <a:lnSpc>
                <a:spcPct val="100000"/>
              </a:lnSpc>
              <a:spcBef>
                <a:spcPts val="0"/>
              </a:spcBef>
              <a:spcAft>
                <a:spcPts val="0"/>
              </a:spcAft>
              <a:buClrTx/>
              <a:buSzTx/>
              <a:buFontTx/>
              <a:buNone/>
              <a:tabLst/>
              <a:defRPr/>
            </a:pPr>
            <a:fld id="{CF6861DC-CA39-134D-B649-300C8105988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08625"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31468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7588"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313" rtl="0" eaLnBrk="1" fontAlgn="auto" latinLnBrk="0" hangingPunct="1">
              <a:lnSpc>
                <a:spcPct val="100000"/>
              </a:lnSpc>
              <a:spcBef>
                <a:spcPts val="0"/>
              </a:spcBef>
              <a:spcAft>
                <a:spcPts val="0"/>
              </a:spcAft>
              <a:buClrTx/>
              <a:buSzTx/>
              <a:buFontTx/>
              <a:buNone/>
              <a:tabLst/>
              <a:defRPr/>
            </a:pPr>
            <a:fld id="{CF6861DC-CA39-134D-B649-300C8105988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313"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23357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4FA30FA-69F0-3C50-9911-633F4AD35D2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4535CD2-7E5C-4A9A-83A4-E95C0AAF482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7ECEE73-1D69-08BC-BCC4-6ABFDF7676F9}"/>
              </a:ext>
            </a:extLst>
          </p:cNvPr>
          <p:cNvSpPr>
            <a:spLocks noGrp="1"/>
          </p:cNvSpPr>
          <p:nvPr>
            <p:ph type="body" idx="1"/>
          </p:nvPr>
        </p:nvSpPr>
        <p:spPr/>
        <p:txBody>
          <a:bodyPr/>
          <a:lstStyle/>
          <a:p>
            <a:r>
              <a:rPr lang="en-US" dirty="0"/>
              <a:t>300 million tons per year.  The analysis of the water revealed…</a:t>
            </a:r>
          </a:p>
        </p:txBody>
      </p:sp>
      <p:sp>
        <p:nvSpPr>
          <p:cNvPr id="4" name="Slide Number Placeholder 3">
            <a:extLst>
              <a:ext uri="{FF2B5EF4-FFF2-40B4-BE49-F238E27FC236}">
                <a16:creationId xmlns:a16="http://schemas.microsoft.com/office/drawing/2014/main" id="{3BEB1E4C-B592-8C62-4BB3-24C3C7FE4CD1}"/>
              </a:ext>
            </a:extLst>
          </p:cNvPr>
          <p:cNvSpPr>
            <a:spLocks noGrp="1"/>
          </p:cNvSpPr>
          <p:nvPr>
            <p:ph type="sldNum" sz="quarter" idx="5"/>
          </p:nvPr>
        </p:nvSpPr>
        <p:spPr/>
        <p:txBody>
          <a:bodyPr/>
          <a:lstStyle/>
          <a:p>
            <a:pPr marL="0" marR="0" lvl="0" indent="0" algn="r" defTabSz="608625" rtl="0" eaLnBrk="1" fontAlgn="auto" latinLnBrk="0" hangingPunct="1">
              <a:lnSpc>
                <a:spcPct val="100000"/>
              </a:lnSpc>
              <a:spcBef>
                <a:spcPts val="0"/>
              </a:spcBef>
              <a:spcAft>
                <a:spcPts val="0"/>
              </a:spcAft>
              <a:buClrTx/>
              <a:buSzTx/>
              <a:buFontTx/>
              <a:buNone/>
              <a:tabLst/>
              <a:defRPr/>
            </a:pPr>
            <a:fld id="{CF6861DC-CA39-134D-B649-300C81059883}"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608625"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2216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261CF53-D16D-4D39-935A-8EE41AEEE215}" type="slidenum">
              <a:rPr lang="en-US" smtClean="0"/>
              <a:t>12</a:t>
            </a:fld>
            <a:endParaRPr lang="en-US"/>
          </a:p>
        </p:txBody>
      </p:sp>
    </p:spTree>
    <p:extLst>
      <p:ext uri="{BB962C8B-B14F-4D97-AF65-F5344CB8AC3E}">
        <p14:creationId xmlns:p14="http://schemas.microsoft.com/office/powerpoint/2010/main" val="1633414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FA98D7E-8F4E-4B59-BD7B-CF5B40EBAC6A}" type="slidenum">
              <a:rPr lang="en-US" smtClean="0"/>
              <a:t>15</a:t>
            </a:fld>
            <a:endParaRPr lang="en-US"/>
          </a:p>
        </p:txBody>
      </p:sp>
    </p:spTree>
    <p:extLst>
      <p:ext uri="{BB962C8B-B14F-4D97-AF65-F5344CB8AC3E}">
        <p14:creationId xmlns:p14="http://schemas.microsoft.com/office/powerpoint/2010/main" val="3434027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93D5B2-3994-4C19-A226-BD3B11E5A601}" type="slidenum">
              <a:rPr lang="en-US" smtClean="0"/>
              <a:t>20</a:t>
            </a:fld>
            <a:endParaRPr lang="en-US"/>
          </a:p>
        </p:txBody>
      </p:sp>
    </p:spTree>
    <p:extLst>
      <p:ext uri="{BB962C8B-B14F-4D97-AF65-F5344CB8AC3E}">
        <p14:creationId xmlns:p14="http://schemas.microsoft.com/office/powerpoint/2010/main" val="41870554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3D06B31-11B4-46D8-915D-7003510A0EB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348202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3D06B31-11B4-46D8-915D-7003510A0EB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3930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n more interesting is how the formulations of the plastic influenced the composition of the DOC generated by sunlight.</a:t>
            </a:r>
          </a:p>
          <a:p>
            <a:endParaRPr lang="en-US" dirty="0"/>
          </a:p>
          <a:p>
            <a:r>
              <a:rPr lang="en-US" dirty="0"/>
              <a:t>Using XRD and ICP-MS, we found that on average about 1/3 of the consumer plastics was inorganic additives, specifically calcium carbonate and titanium dioxide. </a:t>
            </a:r>
          </a:p>
          <a:p>
            <a:endParaRPr lang="en-US" dirty="0"/>
          </a:p>
          <a:p>
            <a:r>
              <a:rPr lang="en-US" dirty="0"/>
              <a:t>Tio2 is actually a photo-catalyst, leading us to the hypothesis that these inorganic additives controlled the composition of the DOC generated photochemically. We confirmed this hypothesis experimentally. In this VK diagram, I’m showing you red formulas produced by sunlight and detected only in the consumer grade materials vs.  Blue formulas produced by sunlight and detected only in the pure PE. </a:t>
            </a:r>
          </a:p>
          <a:p>
            <a:endParaRPr lang="en-US" dirty="0"/>
          </a:p>
          <a:p>
            <a:r>
              <a:rPr lang="en-US" dirty="0"/>
              <a:t>The differences are striking. </a:t>
            </a:r>
          </a:p>
          <a:p>
            <a:endParaRPr lang="en-US" sz="1800" dirty="0">
              <a:effectLst/>
              <a:latin typeface="Times New Roman" panose="02020603050405020304" pitchFamily="18" charset="0"/>
              <a:ea typeface="Calibri" panose="020F0502020204030204" pitchFamily="34" charset="0"/>
            </a:endParaRPr>
          </a:p>
          <a:p>
            <a:r>
              <a:rPr lang="en-US" sz="1800" dirty="0">
                <a:effectLst/>
                <a:latin typeface="Times New Roman" panose="02020603050405020304" pitchFamily="18" charset="0"/>
                <a:ea typeface="Calibri" panose="020F0502020204030204" pitchFamily="34" charset="0"/>
              </a:rPr>
              <a:t>Only 28% of photoproduced formulas from the pure PE were detected in the consumer PE treatments, telling us that plastic formulation is a key control of plastic photo-reactiv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NEXT SLIDE Please</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1E1E3A-731F-4527-B6F3-35E0DF6FE1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579608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1E1E3A-731F-4527-B6F3-35E0DF6FE17A}"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579608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5.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Master" Target="../slideMasters/slideMaster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5" Type="http://schemas.openxmlformats.org/officeDocument/2006/relationships/image" Target="../media/image12.png"/><Relationship Id="rId4" Type="http://schemas.openxmlformats.org/officeDocument/2006/relationships/image" Target="../media/image11.png"/></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Master" Target="../slideMasters/slideMaster5.xml"/><Relationship Id="rId4" Type="http://schemas.openxmlformats.org/officeDocument/2006/relationships/image" Target="../media/image11.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jpeg"/><Relationship Id="rId1" Type="http://schemas.openxmlformats.org/officeDocument/2006/relationships/slideMaster" Target="../slideMasters/slideMaster5.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476D1-0A9A-5F10-D6EF-585507E07D1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30CEB7F-A920-11A1-06A9-568AF290194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6D5A313-E051-F821-BB17-72775907EE5E}"/>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417947C7-9DCB-FD5F-48F9-22B7688968C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D58B7D5-ABD0-DC91-A4F8-092777841D18}"/>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6393237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DDA01-1BBF-1CBD-E423-095AB3B6CB3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C3F6BF2-2B67-F19B-0707-35C7DCB14D6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583A7-D661-7423-75D0-A85F7F44FA15}"/>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E930A0EA-EE3D-6321-96D9-0F5ECD97F3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AF0CF68-D3E6-6EB5-2B35-55C740A33ABB}"/>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40014404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35"/>
            <a:ext cx="5386917" cy="639764"/>
          </a:xfrm>
        </p:spPr>
        <p:txBody>
          <a:bodyPr anchor="b"/>
          <a:lstStyle>
            <a:lvl1pPr marL="0" indent="0">
              <a:buNone/>
              <a:defRPr sz="3200" b="1"/>
            </a:lvl1pPr>
            <a:lvl2pPr marL="609525" indent="0">
              <a:buNone/>
              <a:defRPr sz="2667" b="1"/>
            </a:lvl2pPr>
            <a:lvl3pPr marL="1219054" indent="0">
              <a:buNone/>
              <a:defRPr sz="2400" b="1"/>
            </a:lvl3pPr>
            <a:lvl4pPr marL="1828578" indent="0">
              <a:buNone/>
              <a:defRPr sz="2133" b="1"/>
            </a:lvl4pPr>
            <a:lvl5pPr marL="2438102" indent="0">
              <a:buNone/>
              <a:defRPr sz="2133" b="1"/>
            </a:lvl5pPr>
            <a:lvl6pPr marL="3047632" indent="0">
              <a:buNone/>
              <a:defRPr sz="2133" b="1"/>
            </a:lvl6pPr>
            <a:lvl7pPr marL="3657155" indent="0">
              <a:buNone/>
              <a:defRPr sz="2133" b="1"/>
            </a:lvl7pPr>
            <a:lvl8pPr marL="4266683" indent="0">
              <a:buNone/>
              <a:defRPr sz="2133" b="1"/>
            </a:lvl8pPr>
            <a:lvl9pPr marL="4876209"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6"/>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2" y="1535135"/>
            <a:ext cx="5389033" cy="639764"/>
          </a:xfrm>
        </p:spPr>
        <p:txBody>
          <a:bodyPr anchor="b"/>
          <a:lstStyle>
            <a:lvl1pPr marL="0" indent="0">
              <a:buNone/>
              <a:defRPr sz="3200" b="1"/>
            </a:lvl1pPr>
            <a:lvl2pPr marL="609525" indent="0">
              <a:buNone/>
              <a:defRPr sz="2667" b="1"/>
            </a:lvl2pPr>
            <a:lvl3pPr marL="1219054" indent="0">
              <a:buNone/>
              <a:defRPr sz="2400" b="1"/>
            </a:lvl3pPr>
            <a:lvl4pPr marL="1828578" indent="0">
              <a:buNone/>
              <a:defRPr sz="2133" b="1"/>
            </a:lvl4pPr>
            <a:lvl5pPr marL="2438102" indent="0">
              <a:buNone/>
              <a:defRPr sz="2133" b="1"/>
            </a:lvl5pPr>
            <a:lvl6pPr marL="3047632" indent="0">
              <a:buNone/>
              <a:defRPr sz="2133" b="1"/>
            </a:lvl6pPr>
            <a:lvl7pPr marL="3657155" indent="0">
              <a:buNone/>
              <a:defRPr sz="2133" b="1"/>
            </a:lvl7pPr>
            <a:lvl8pPr marL="4266683" indent="0">
              <a:buNone/>
              <a:defRPr sz="2133" b="1"/>
            </a:lvl8pPr>
            <a:lvl9pPr marL="4876209"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82" y="2174876"/>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8" name="Footer Placeholder 7"/>
          <p:cNvSpPr>
            <a:spLocks noGrp="1"/>
          </p:cNvSpPr>
          <p:nvPr>
            <p:ph type="ftr" sz="quarter" idx="11"/>
          </p:nvPr>
        </p:nvSpPr>
        <p:spPr/>
        <p:txBody>
          <a:bodyPr/>
          <a:lstStyle/>
          <a:p>
            <a:endParaRPr lang="en-US">
              <a:solidFill>
                <a:srgbClr val="2E2C6C">
                  <a:tint val="75000"/>
                </a:srgbClr>
              </a:solidFill>
            </a:endParaRPr>
          </a:p>
        </p:txBody>
      </p:sp>
      <p:sp>
        <p:nvSpPr>
          <p:cNvPr id="9" name="Slide Number Placeholder 8"/>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186566964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4" name="Footer Placeholder 3"/>
          <p:cNvSpPr>
            <a:spLocks noGrp="1"/>
          </p:cNvSpPr>
          <p:nvPr>
            <p:ph type="ftr" sz="quarter" idx="11"/>
          </p:nvPr>
        </p:nvSpPr>
        <p:spPr/>
        <p:txBody>
          <a:bodyPr/>
          <a:lstStyle/>
          <a:p>
            <a:endParaRPr lang="en-US">
              <a:solidFill>
                <a:srgbClr val="2E2C6C">
                  <a:tint val="75000"/>
                </a:srgbClr>
              </a:solidFill>
            </a:endParaRPr>
          </a:p>
        </p:txBody>
      </p:sp>
      <p:sp>
        <p:nvSpPr>
          <p:cNvPr id="5" name="Slide Number Placeholder 4"/>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328236295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3" name="Footer Placeholder 2"/>
          <p:cNvSpPr>
            <a:spLocks noGrp="1"/>
          </p:cNvSpPr>
          <p:nvPr>
            <p:ph type="ftr" sz="quarter" idx="11"/>
          </p:nvPr>
        </p:nvSpPr>
        <p:spPr/>
        <p:txBody>
          <a:bodyPr/>
          <a:lstStyle/>
          <a:p>
            <a:endParaRPr lang="en-US">
              <a:solidFill>
                <a:srgbClr val="2E2C6C">
                  <a:tint val="75000"/>
                </a:srgbClr>
              </a:solidFill>
            </a:endParaRPr>
          </a:p>
        </p:txBody>
      </p:sp>
      <p:sp>
        <p:nvSpPr>
          <p:cNvPr id="4" name="Slide Number Placeholder 3"/>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19396779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25" y="273051"/>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5" y="273056"/>
            <a:ext cx="6815668"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25" y="1435115"/>
            <a:ext cx="4011084" cy="4691064"/>
          </a:xfrm>
        </p:spPr>
        <p:txBody>
          <a:bodyPr/>
          <a:lstStyle>
            <a:lvl1pPr marL="0" indent="0">
              <a:buNone/>
              <a:defRPr sz="1867"/>
            </a:lvl1pPr>
            <a:lvl2pPr marL="609525" indent="0">
              <a:buNone/>
              <a:defRPr sz="1600"/>
            </a:lvl2pPr>
            <a:lvl3pPr marL="1219054" indent="0">
              <a:buNone/>
              <a:defRPr sz="1333"/>
            </a:lvl3pPr>
            <a:lvl4pPr marL="1828578" indent="0">
              <a:buNone/>
              <a:defRPr sz="1067"/>
            </a:lvl4pPr>
            <a:lvl5pPr marL="2438102" indent="0">
              <a:buNone/>
              <a:defRPr sz="1067"/>
            </a:lvl5pPr>
            <a:lvl6pPr marL="3047632" indent="0">
              <a:buNone/>
              <a:defRPr sz="1067"/>
            </a:lvl6pPr>
            <a:lvl7pPr marL="3657155" indent="0">
              <a:buNone/>
              <a:defRPr sz="1067"/>
            </a:lvl7pPr>
            <a:lvl8pPr marL="4266683" indent="0">
              <a:buNone/>
              <a:defRPr sz="1067"/>
            </a:lvl8pPr>
            <a:lvl9pPr marL="4876209" indent="0">
              <a:buNone/>
              <a:defRPr sz="1067"/>
            </a:lvl9pPr>
          </a:lstStyle>
          <a:p>
            <a:pPr lvl="0"/>
            <a:r>
              <a:rPr lang="en-US"/>
              <a:t>Click to edit Master text styles</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312867613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5"/>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25" indent="0">
              <a:buNone/>
              <a:defRPr sz="3733"/>
            </a:lvl2pPr>
            <a:lvl3pPr marL="1219054" indent="0">
              <a:buNone/>
              <a:defRPr sz="3200"/>
            </a:lvl3pPr>
            <a:lvl4pPr marL="1828578" indent="0">
              <a:buNone/>
              <a:defRPr sz="2667"/>
            </a:lvl4pPr>
            <a:lvl5pPr marL="2438102" indent="0">
              <a:buNone/>
              <a:defRPr sz="2667"/>
            </a:lvl5pPr>
            <a:lvl6pPr marL="3047632" indent="0">
              <a:buNone/>
              <a:defRPr sz="2667"/>
            </a:lvl6pPr>
            <a:lvl7pPr marL="3657155" indent="0">
              <a:buNone/>
              <a:defRPr sz="2667"/>
            </a:lvl7pPr>
            <a:lvl8pPr marL="4266683" indent="0">
              <a:buNone/>
              <a:defRPr sz="2667"/>
            </a:lvl8pPr>
            <a:lvl9pPr marL="4876209" indent="0">
              <a:buNone/>
              <a:defRPr sz="2667"/>
            </a:lvl9pPr>
          </a:lstStyle>
          <a:p>
            <a:endParaRPr lang="en-US"/>
          </a:p>
        </p:txBody>
      </p:sp>
      <p:sp>
        <p:nvSpPr>
          <p:cNvPr id="4" name="Text Placeholder 3"/>
          <p:cNvSpPr>
            <a:spLocks noGrp="1"/>
          </p:cNvSpPr>
          <p:nvPr>
            <p:ph type="body" sz="half" idx="2"/>
          </p:nvPr>
        </p:nvSpPr>
        <p:spPr>
          <a:xfrm>
            <a:off x="2389717" y="5367344"/>
            <a:ext cx="7315200" cy="804861"/>
          </a:xfrm>
        </p:spPr>
        <p:txBody>
          <a:bodyPr/>
          <a:lstStyle>
            <a:lvl1pPr marL="0" indent="0">
              <a:buNone/>
              <a:defRPr sz="1867"/>
            </a:lvl1pPr>
            <a:lvl2pPr marL="609525" indent="0">
              <a:buNone/>
              <a:defRPr sz="1600"/>
            </a:lvl2pPr>
            <a:lvl3pPr marL="1219054" indent="0">
              <a:buNone/>
              <a:defRPr sz="1333"/>
            </a:lvl3pPr>
            <a:lvl4pPr marL="1828578" indent="0">
              <a:buNone/>
              <a:defRPr sz="1067"/>
            </a:lvl4pPr>
            <a:lvl5pPr marL="2438102" indent="0">
              <a:buNone/>
              <a:defRPr sz="1067"/>
            </a:lvl5pPr>
            <a:lvl6pPr marL="3047632" indent="0">
              <a:buNone/>
              <a:defRPr sz="1067"/>
            </a:lvl6pPr>
            <a:lvl7pPr marL="3657155" indent="0">
              <a:buNone/>
              <a:defRPr sz="1067"/>
            </a:lvl7pPr>
            <a:lvl8pPr marL="4266683" indent="0">
              <a:buNone/>
              <a:defRPr sz="1067"/>
            </a:lvl8pPr>
            <a:lvl9pPr marL="4876209" indent="0">
              <a:buNone/>
              <a:defRPr sz="1067"/>
            </a:lvl9pPr>
          </a:lstStyle>
          <a:p>
            <a:pPr lvl="0"/>
            <a:r>
              <a:rPr lang="en-US"/>
              <a:t>Click to edit Master text styles</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24703883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74537367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0082465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4CEBF92-E0AB-DAC9-2F8D-DAF6D659741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1400362-9B03-0CB1-E81E-EAF640EA79C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F8966D7-B103-8E9E-F631-644D048B099A}"/>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8B728072-1431-7C02-37C2-5230C0B9F14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E987C-9B7D-4883-8CBF-3528C6BD897D}"/>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1637969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Secondary Content">
    <p:spTree>
      <p:nvGrpSpPr>
        <p:cNvPr id="1" name=""/>
        <p:cNvGrpSpPr/>
        <p:nvPr/>
      </p:nvGrpSpPr>
      <p:grpSpPr>
        <a:xfrm>
          <a:off x="0" y="0"/>
          <a:ext cx="0" cy="0"/>
          <a:chOff x="0" y="0"/>
          <a:chExt cx="0" cy="0"/>
        </a:xfrm>
      </p:grpSpPr>
      <p:sp>
        <p:nvSpPr>
          <p:cNvPr id="14" name="Rectangle 13"/>
          <p:cNvSpPr/>
          <p:nvPr/>
        </p:nvSpPr>
        <p:spPr>
          <a:xfrm>
            <a:off x="0" y="0"/>
            <a:ext cx="12198096" cy="914400"/>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dirty="0"/>
          </a:p>
        </p:txBody>
      </p:sp>
      <p:sp>
        <p:nvSpPr>
          <p:cNvPr id="17" name="Rectangle 16"/>
          <p:cNvSpPr/>
          <p:nvPr/>
        </p:nvSpPr>
        <p:spPr>
          <a:xfrm>
            <a:off x="0" y="913309"/>
            <a:ext cx="12198096" cy="45719"/>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22" name="Text Placeholder 21"/>
          <p:cNvSpPr>
            <a:spLocks noGrp="1"/>
          </p:cNvSpPr>
          <p:nvPr userDrawn="1">
            <p:ph type="body" sz="quarter" idx="10"/>
          </p:nvPr>
        </p:nvSpPr>
        <p:spPr>
          <a:xfrm>
            <a:off x="356973" y="62706"/>
            <a:ext cx="11509969" cy="788988"/>
          </a:xfrm>
          <a:prstGeom prst="rect">
            <a:avLst/>
          </a:prstGeom>
        </p:spPr>
        <p:txBody>
          <a:bodyPr vert="horz" anchor="ctr">
            <a:normAutofit/>
          </a:bodyPr>
          <a:lstStyle>
            <a:lvl1pPr marL="0" indent="0" algn="ctr">
              <a:buNone/>
              <a:defRPr sz="4400" b="1">
                <a:solidFill>
                  <a:srgbClr val="FFFFFF"/>
                </a:solidFill>
                <a:latin typeface="Arial"/>
                <a:cs typeface="Arial"/>
              </a:defRPr>
            </a:lvl1pPr>
          </a:lstStyle>
          <a:p>
            <a:pPr lvl="0"/>
            <a:r>
              <a:rPr lang="en-US" dirty="0"/>
              <a:t>Click to edit Master text styles</a:t>
            </a:r>
          </a:p>
        </p:txBody>
      </p:sp>
    </p:spTree>
    <p:extLst>
      <p:ext uri="{BB962C8B-B14F-4D97-AF65-F5344CB8AC3E}">
        <p14:creationId xmlns:p14="http://schemas.microsoft.com/office/powerpoint/2010/main" val="35610795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336356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33385085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5271666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0697156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DE690E8-4E44-C845-ACC9-679AA23AA66C}" type="datetimeFigureOut">
              <a:rPr lang="en-US" smtClean="0"/>
              <a:t>11/2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9708965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DE690E8-4E44-C845-ACC9-679AA23AA66C}" type="datetimeFigureOut">
              <a:rPr lang="en-US" smtClean="0"/>
              <a:t>11/2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9389572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E690E8-4E44-C845-ACC9-679AA23AA66C}" type="datetimeFigureOut">
              <a:rPr lang="en-US" smtClean="0"/>
              <a:t>11/2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879101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65A97E-4A9C-C173-1B6C-2EBA3F6829D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A732565-3A54-E9CD-49F1-B668F5BFD32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A6E5C04-437A-4CCA-8E63-7B8F6426AC2F}"/>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307ED986-4F53-BE6D-98C4-208728325B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BFAF85-2D16-654F-1E69-2D310A2E13CB}"/>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7078208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5"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5" y="1435103"/>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692559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r>
              <a:rPr lang="en-US"/>
              <a:t>Drag picture to placeholder or click icon to add</a:t>
            </a:r>
          </a:p>
        </p:txBody>
      </p:sp>
      <p:sp>
        <p:nvSpPr>
          <p:cNvPr id="4" name="Text Placeholder 3"/>
          <p:cNvSpPr>
            <a:spLocks noGrp="1"/>
          </p:cNvSpPr>
          <p:nvPr>
            <p:ph type="body" sz="half" idx="2"/>
          </p:nvPr>
        </p:nvSpPr>
        <p:spPr>
          <a:xfrm>
            <a:off x="2389717" y="5367339"/>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8310573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30165577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41977466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1" y="3886200"/>
            <a:ext cx="8534400" cy="1752600"/>
          </a:xfrm>
        </p:spPr>
        <p:txBody>
          <a:bodyPr/>
          <a:lstStyle>
            <a:lvl1pPr marL="0" indent="0" algn="ctr">
              <a:buNone/>
              <a:defRPr>
                <a:solidFill>
                  <a:schemeClr val="tx1">
                    <a:tint val="75000"/>
                  </a:schemeClr>
                </a:solidFill>
              </a:defRPr>
            </a:lvl1pPr>
            <a:lvl2pPr marL="608061" indent="0" algn="ctr">
              <a:buNone/>
              <a:defRPr>
                <a:solidFill>
                  <a:schemeClr val="tx1">
                    <a:tint val="75000"/>
                  </a:schemeClr>
                </a:solidFill>
              </a:defRPr>
            </a:lvl2pPr>
            <a:lvl3pPr marL="1216122" indent="0" algn="ctr">
              <a:buNone/>
              <a:defRPr>
                <a:solidFill>
                  <a:schemeClr val="tx1">
                    <a:tint val="75000"/>
                  </a:schemeClr>
                </a:solidFill>
              </a:defRPr>
            </a:lvl3pPr>
            <a:lvl4pPr marL="1824182" indent="0" algn="ctr">
              <a:buNone/>
              <a:defRPr>
                <a:solidFill>
                  <a:schemeClr val="tx1">
                    <a:tint val="75000"/>
                  </a:schemeClr>
                </a:solidFill>
              </a:defRPr>
            </a:lvl4pPr>
            <a:lvl5pPr marL="2432243" indent="0" algn="ctr">
              <a:buNone/>
              <a:defRPr>
                <a:solidFill>
                  <a:schemeClr val="tx1">
                    <a:tint val="75000"/>
                  </a:schemeClr>
                </a:solidFill>
              </a:defRPr>
            </a:lvl5pPr>
            <a:lvl6pPr marL="3040304" indent="0" algn="ctr">
              <a:buNone/>
              <a:defRPr>
                <a:solidFill>
                  <a:schemeClr val="tx1">
                    <a:tint val="75000"/>
                  </a:schemeClr>
                </a:solidFill>
              </a:defRPr>
            </a:lvl6pPr>
            <a:lvl7pPr marL="3648365" indent="0" algn="ctr">
              <a:buNone/>
              <a:defRPr>
                <a:solidFill>
                  <a:schemeClr val="tx1">
                    <a:tint val="75000"/>
                  </a:schemeClr>
                </a:solidFill>
              </a:defRPr>
            </a:lvl7pPr>
            <a:lvl8pPr marL="4256425" indent="0" algn="ctr">
              <a:buNone/>
              <a:defRPr>
                <a:solidFill>
                  <a:schemeClr val="tx1">
                    <a:tint val="75000"/>
                  </a:schemeClr>
                </a:solidFill>
              </a:defRPr>
            </a:lvl8pPr>
            <a:lvl9pPr marL="486448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42267087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7602468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532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0">
                <a:solidFill>
                  <a:schemeClr val="tx1">
                    <a:tint val="75000"/>
                  </a:schemeClr>
                </a:solidFill>
              </a:defRPr>
            </a:lvl1pPr>
            <a:lvl2pPr marL="608061" indent="0">
              <a:buNone/>
              <a:defRPr sz="2394">
                <a:solidFill>
                  <a:schemeClr val="tx1">
                    <a:tint val="75000"/>
                  </a:schemeClr>
                </a:solidFill>
              </a:defRPr>
            </a:lvl2pPr>
            <a:lvl3pPr marL="1216122" indent="0">
              <a:buNone/>
              <a:defRPr sz="2128">
                <a:solidFill>
                  <a:schemeClr val="tx1">
                    <a:tint val="75000"/>
                  </a:schemeClr>
                </a:solidFill>
              </a:defRPr>
            </a:lvl3pPr>
            <a:lvl4pPr marL="1824182" indent="0">
              <a:buNone/>
              <a:defRPr sz="1862">
                <a:solidFill>
                  <a:schemeClr val="tx1">
                    <a:tint val="75000"/>
                  </a:schemeClr>
                </a:solidFill>
              </a:defRPr>
            </a:lvl4pPr>
            <a:lvl5pPr marL="2432243" indent="0">
              <a:buNone/>
              <a:defRPr sz="1862">
                <a:solidFill>
                  <a:schemeClr val="tx1">
                    <a:tint val="75000"/>
                  </a:schemeClr>
                </a:solidFill>
              </a:defRPr>
            </a:lvl5pPr>
            <a:lvl6pPr marL="3040304" indent="0">
              <a:buNone/>
              <a:defRPr sz="1862">
                <a:solidFill>
                  <a:schemeClr val="tx1">
                    <a:tint val="75000"/>
                  </a:schemeClr>
                </a:solidFill>
              </a:defRPr>
            </a:lvl6pPr>
            <a:lvl7pPr marL="3648365" indent="0">
              <a:buNone/>
              <a:defRPr sz="1862">
                <a:solidFill>
                  <a:schemeClr val="tx1">
                    <a:tint val="75000"/>
                  </a:schemeClr>
                </a:solidFill>
              </a:defRPr>
            </a:lvl7pPr>
            <a:lvl8pPr marL="4256425" indent="0">
              <a:buNone/>
              <a:defRPr sz="1862">
                <a:solidFill>
                  <a:schemeClr val="tx1">
                    <a:tint val="75000"/>
                  </a:schemeClr>
                </a:solidFill>
              </a:defRPr>
            </a:lvl8pPr>
            <a:lvl9pPr marL="4864486" indent="0">
              <a:buNone/>
              <a:defRPr sz="1862">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4427093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3"/>
            <a:ext cx="5384800" cy="4525963"/>
          </a:xfrm>
        </p:spPr>
        <p:txBody>
          <a:bodyPr/>
          <a:lstStyle>
            <a:lvl1pPr>
              <a:defRPr sz="3724"/>
            </a:lvl1pPr>
            <a:lvl2pPr>
              <a:defRPr sz="3192"/>
            </a:lvl2pPr>
            <a:lvl3pPr>
              <a:defRPr sz="2660"/>
            </a:lvl3pPr>
            <a:lvl4pPr>
              <a:defRPr sz="2394"/>
            </a:lvl4pPr>
            <a:lvl5pPr>
              <a:defRPr sz="2394"/>
            </a:lvl5pPr>
            <a:lvl6pPr>
              <a:defRPr sz="2394"/>
            </a:lvl6pPr>
            <a:lvl7pPr>
              <a:defRPr sz="2394"/>
            </a:lvl7pPr>
            <a:lvl8pPr>
              <a:defRPr sz="2394"/>
            </a:lvl8pPr>
            <a:lvl9pPr>
              <a:defRPr sz="239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3"/>
            <a:ext cx="5384800" cy="4525963"/>
          </a:xfrm>
        </p:spPr>
        <p:txBody>
          <a:bodyPr/>
          <a:lstStyle>
            <a:lvl1pPr>
              <a:defRPr sz="3724"/>
            </a:lvl1pPr>
            <a:lvl2pPr>
              <a:defRPr sz="3192"/>
            </a:lvl2pPr>
            <a:lvl3pPr>
              <a:defRPr sz="2660"/>
            </a:lvl3pPr>
            <a:lvl4pPr>
              <a:defRPr sz="2394"/>
            </a:lvl4pPr>
            <a:lvl5pPr>
              <a:defRPr sz="2394"/>
            </a:lvl5pPr>
            <a:lvl6pPr>
              <a:defRPr sz="2394"/>
            </a:lvl6pPr>
            <a:lvl7pPr>
              <a:defRPr sz="2394"/>
            </a:lvl7pPr>
            <a:lvl8pPr>
              <a:defRPr sz="2394"/>
            </a:lvl8pPr>
            <a:lvl9pPr>
              <a:defRPr sz="239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06367145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5"/>
            <a:ext cx="5386917" cy="639763"/>
          </a:xfrm>
        </p:spPr>
        <p:txBody>
          <a:bodyPr anchor="b"/>
          <a:lstStyle>
            <a:lvl1pPr marL="0" indent="0">
              <a:buNone/>
              <a:defRPr sz="3192" b="1"/>
            </a:lvl1pPr>
            <a:lvl2pPr marL="608061" indent="0">
              <a:buNone/>
              <a:defRPr sz="2660" b="1"/>
            </a:lvl2pPr>
            <a:lvl3pPr marL="1216122" indent="0">
              <a:buNone/>
              <a:defRPr sz="2394" b="1"/>
            </a:lvl3pPr>
            <a:lvl4pPr marL="1824182" indent="0">
              <a:buNone/>
              <a:defRPr sz="2128" b="1"/>
            </a:lvl4pPr>
            <a:lvl5pPr marL="2432243" indent="0">
              <a:buNone/>
              <a:defRPr sz="2128" b="1"/>
            </a:lvl5pPr>
            <a:lvl6pPr marL="3040304" indent="0">
              <a:buNone/>
              <a:defRPr sz="2128" b="1"/>
            </a:lvl6pPr>
            <a:lvl7pPr marL="3648365" indent="0">
              <a:buNone/>
              <a:defRPr sz="2128" b="1"/>
            </a:lvl7pPr>
            <a:lvl8pPr marL="4256425" indent="0">
              <a:buNone/>
              <a:defRPr sz="2128" b="1"/>
            </a:lvl8pPr>
            <a:lvl9pPr marL="4864486" indent="0">
              <a:buNone/>
              <a:defRPr sz="2128" b="1"/>
            </a:lvl9pPr>
          </a:lstStyle>
          <a:p>
            <a:pPr lvl="0"/>
            <a:r>
              <a:rPr lang="en-US"/>
              <a:t>Click to edit Master text styles</a:t>
            </a:r>
          </a:p>
        </p:txBody>
      </p:sp>
      <p:sp>
        <p:nvSpPr>
          <p:cNvPr id="4" name="Content Placeholder 3"/>
          <p:cNvSpPr>
            <a:spLocks noGrp="1"/>
          </p:cNvSpPr>
          <p:nvPr>
            <p:ph sz="half" idx="2"/>
          </p:nvPr>
        </p:nvSpPr>
        <p:spPr>
          <a:xfrm>
            <a:off x="609601" y="2174875"/>
            <a:ext cx="5386917" cy="3951288"/>
          </a:xfrm>
        </p:spPr>
        <p:txBody>
          <a:bodyPr/>
          <a:lstStyle>
            <a:lvl1pPr>
              <a:defRPr sz="3192"/>
            </a:lvl1pPr>
            <a:lvl2pPr>
              <a:defRPr sz="2660"/>
            </a:lvl2pPr>
            <a:lvl3pPr>
              <a:defRPr sz="2394"/>
            </a:lvl3pPr>
            <a:lvl4pPr>
              <a:defRPr sz="2128"/>
            </a:lvl4pPr>
            <a:lvl5pPr>
              <a:defRPr sz="2128"/>
            </a:lvl5pPr>
            <a:lvl6pPr>
              <a:defRPr sz="2128"/>
            </a:lvl6pPr>
            <a:lvl7pPr>
              <a:defRPr sz="2128"/>
            </a:lvl7pPr>
            <a:lvl8pPr>
              <a:defRPr sz="2128"/>
            </a:lvl8pPr>
            <a:lvl9pPr>
              <a:defRPr sz="21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5"/>
            <a:ext cx="5389033" cy="639763"/>
          </a:xfrm>
        </p:spPr>
        <p:txBody>
          <a:bodyPr anchor="b"/>
          <a:lstStyle>
            <a:lvl1pPr marL="0" indent="0">
              <a:buNone/>
              <a:defRPr sz="3192" b="1"/>
            </a:lvl1pPr>
            <a:lvl2pPr marL="608061" indent="0">
              <a:buNone/>
              <a:defRPr sz="2660" b="1"/>
            </a:lvl2pPr>
            <a:lvl3pPr marL="1216122" indent="0">
              <a:buNone/>
              <a:defRPr sz="2394" b="1"/>
            </a:lvl3pPr>
            <a:lvl4pPr marL="1824182" indent="0">
              <a:buNone/>
              <a:defRPr sz="2128" b="1"/>
            </a:lvl4pPr>
            <a:lvl5pPr marL="2432243" indent="0">
              <a:buNone/>
              <a:defRPr sz="2128" b="1"/>
            </a:lvl5pPr>
            <a:lvl6pPr marL="3040304" indent="0">
              <a:buNone/>
              <a:defRPr sz="2128" b="1"/>
            </a:lvl6pPr>
            <a:lvl7pPr marL="3648365" indent="0">
              <a:buNone/>
              <a:defRPr sz="2128" b="1"/>
            </a:lvl7pPr>
            <a:lvl8pPr marL="4256425" indent="0">
              <a:buNone/>
              <a:defRPr sz="2128" b="1"/>
            </a:lvl8pPr>
            <a:lvl9pPr marL="4864486" indent="0">
              <a:buNone/>
              <a:defRPr sz="2128"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3192"/>
            </a:lvl1pPr>
            <a:lvl2pPr>
              <a:defRPr sz="2660"/>
            </a:lvl2pPr>
            <a:lvl3pPr>
              <a:defRPr sz="2394"/>
            </a:lvl3pPr>
            <a:lvl4pPr>
              <a:defRPr sz="2128"/>
            </a:lvl4pPr>
            <a:lvl5pPr>
              <a:defRPr sz="2128"/>
            </a:lvl5pPr>
            <a:lvl6pPr>
              <a:defRPr sz="2128"/>
            </a:lvl6pPr>
            <a:lvl7pPr>
              <a:defRPr sz="2128"/>
            </a:lvl7pPr>
            <a:lvl8pPr>
              <a:defRPr sz="2128"/>
            </a:lvl8pPr>
            <a:lvl9pPr>
              <a:defRPr sz="212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DE690E8-4E44-C845-ACC9-679AA23AA66C}" type="datetimeFigureOut">
              <a:rPr lang="en-US" smtClean="0"/>
              <a:t>11/2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78484937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DE690E8-4E44-C845-ACC9-679AA23AA66C}" type="datetimeFigureOut">
              <a:rPr lang="en-US" smtClean="0"/>
              <a:t>11/2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3099498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F3107-41B1-4FC6-A267-519D01EA4ED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18D3D92-11F6-98CC-C43E-72D373057F9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23C00F-1949-08A5-D62B-84B8BE2242DF}"/>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E3A0235A-49B0-F4F1-114B-872894C1B42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EC1BBB2-9FB5-DE35-1D55-61B7411E9624}"/>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192095116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E690E8-4E44-C845-ACC9-679AA23AA66C}" type="datetimeFigureOut">
              <a:rPr lang="en-US" smtClean="0"/>
              <a:t>11/2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105362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51"/>
            <a:ext cx="4011084" cy="1162051"/>
          </a:xfrm>
        </p:spPr>
        <p:txBody>
          <a:bodyPr anchor="b"/>
          <a:lstStyle>
            <a:lvl1pPr algn="l">
              <a:defRPr sz="2660" b="1"/>
            </a:lvl1pPr>
          </a:lstStyle>
          <a:p>
            <a:r>
              <a:rPr lang="en-US"/>
              <a:t>Click to edit Master title style</a:t>
            </a:r>
          </a:p>
        </p:txBody>
      </p:sp>
      <p:sp>
        <p:nvSpPr>
          <p:cNvPr id="3" name="Content Placeholder 2"/>
          <p:cNvSpPr>
            <a:spLocks noGrp="1"/>
          </p:cNvSpPr>
          <p:nvPr>
            <p:ph idx="1"/>
          </p:nvPr>
        </p:nvSpPr>
        <p:spPr>
          <a:xfrm>
            <a:off x="4766734" y="273055"/>
            <a:ext cx="6815667" cy="5853113"/>
          </a:xfrm>
        </p:spPr>
        <p:txBody>
          <a:bodyPr/>
          <a:lstStyle>
            <a:lvl1pPr>
              <a:defRPr sz="4256"/>
            </a:lvl1pPr>
            <a:lvl2pPr>
              <a:defRPr sz="3724"/>
            </a:lvl2pPr>
            <a:lvl3pPr>
              <a:defRPr sz="3192"/>
            </a:lvl3pPr>
            <a:lvl4pPr>
              <a:defRPr sz="2660"/>
            </a:lvl4pPr>
            <a:lvl5pPr>
              <a:defRPr sz="2660"/>
            </a:lvl5pPr>
            <a:lvl6pPr>
              <a:defRPr sz="2660"/>
            </a:lvl6pPr>
            <a:lvl7pPr>
              <a:defRPr sz="2660"/>
            </a:lvl7pPr>
            <a:lvl8pPr>
              <a:defRPr sz="2660"/>
            </a:lvl8pPr>
            <a:lvl9pPr>
              <a:defRPr sz="26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6" y="1435103"/>
            <a:ext cx="4011084" cy="4691063"/>
          </a:xfrm>
        </p:spPr>
        <p:txBody>
          <a:bodyPr/>
          <a:lstStyle>
            <a:lvl1pPr marL="0" indent="0">
              <a:buNone/>
              <a:defRPr sz="1862"/>
            </a:lvl1pPr>
            <a:lvl2pPr marL="608061" indent="0">
              <a:buNone/>
              <a:defRPr sz="1596"/>
            </a:lvl2pPr>
            <a:lvl3pPr marL="1216122" indent="0">
              <a:buNone/>
              <a:defRPr sz="1330"/>
            </a:lvl3pPr>
            <a:lvl4pPr marL="1824182" indent="0">
              <a:buNone/>
              <a:defRPr sz="1197"/>
            </a:lvl4pPr>
            <a:lvl5pPr marL="2432243" indent="0">
              <a:buNone/>
              <a:defRPr sz="1197"/>
            </a:lvl5pPr>
            <a:lvl6pPr marL="3040304" indent="0">
              <a:buNone/>
              <a:defRPr sz="1197"/>
            </a:lvl6pPr>
            <a:lvl7pPr marL="3648365" indent="0">
              <a:buNone/>
              <a:defRPr sz="1197"/>
            </a:lvl7pPr>
            <a:lvl8pPr marL="4256425" indent="0">
              <a:buNone/>
              <a:defRPr sz="1197"/>
            </a:lvl8pPr>
            <a:lvl9pPr marL="4864486" indent="0">
              <a:buNone/>
              <a:defRPr sz="1197"/>
            </a:lvl9pPr>
          </a:lstStyle>
          <a:p>
            <a:pPr lvl="0"/>
            <a:r>
              <a:rPr lang="en-US"/>
              <a:t>Click to edit Master text styles</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233273300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3"/>
            <a:ext cx="7315200" cy="566739"/>
          </a:xfrm>
        </p:spPr>
        <p:txBody>
          <a:bodyPr anchor="b"/>
          <a:lstStyle>
            <a:lvl1pPr algn="l">
              <a:defRPr sz="2660"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4256"/>
            </a:lvl1pPr>
            <a:lvl2pPr marL="608061" indent="0">
              <a:buNone/>
              <a:defRPr sz="3724"/>
            </a:lvl2pPr>
            <a:lvl3pPr marL="1216122" indent="0">
              <a:buNone/>
              <a:defRPr sz="3192"/>
            </a:lvl3pPr>
            <a:lvl4pPr marL="1824182" indent="0">
              <a:buNone/>
              <a:defRPr sz="2660"/>
            </a:lvl4pPr>
            <a:lvl5pPr marL="2432243" indent="0">
              <a:buNone/>
              <a:defRPr sz="2660"/>
            </a:lvl5pPr>
            <a:lvl6pPr marL="3040304" indent="0">
              <a:buNone/>
              <a:defRPr sz="2660"/>
            </a:lvl6pPr>
            <a:lvl7pPr marL="3648365" indent="0">
              <a:buNone/>
              <a:defRPr sz="2660"/>
            </a:lvl7pPr>
            <a:lvl8pPr marL="4256425" indent="0">
              <a:buNone/>
              <a:defRPr sz="2660"/>
            </a:lvl8pPr>
            <a:lvl9pPr marL="4864486" indent="0">
              <a:buNone/>
              <a:defRPr sz="2660"/>
            </a:lvl9pPr>
          </a:lstStyle>
          <a:p>
            <a:r>
              <a:rPr lang="en-US"/>
              <a:t>Drag picture to placeholder or click icon to add</a:t>
            </a:r>
          </a:p>
        </p:txBody>
      </p:sp>
      <p:sp>
        <p:nvSpPr>
          <p:cNvPr id="4" name="Text Placeholder 3"/>
          <p:cNvSpPr>
            <a:spLocks noGrp="1"/>
          </p:cNvSpPr>
          <p:nvPr>
            <p:ph type="body" sz="half" idx="2"/>
          </p:nvPr>
        </p:nvSpPr>
        <p:spPr>
          <a:xfrm>
            <a:off x="2389718" y="5367341"/>
            <a:ext cx="7315200" cy="804863"/>
          </a:xfrm>
        </p:spPr>
        <p:txBody>
          <a:bodyPr/>
          <a:lstStyle>
            <a:lvl1pPr marL="0" indent="0">
              <a:buNone/>
              <a:defRPr sz="1862"/>
            </a:lvl1pPr>
            <a:lvl2pPr marL="608061" indent="0">
              <a:buNone/>
              <a:defRPr sz="1596"/>
            </a:lvl2pPr>
            <a:lvl3pPr marL="1216122" indent="0">
              <a:buNone/>
              <a:defRPr sz="1330"/>
            </a:lvl3pPr>
            <a:lvl4pPr marL="1824182" indent="0">
              <a:buNone/>
              <a:defRPr sz="1197"/>
            </a:lvl4pPr>
            <a:lvl5pPr marL="2432243" indent="0">
              <a:buNone/>
              <a:defRPr sz="1197"/>
            </a:lvl5pPr>
            <a:lvl6pPr marL="3040304" indent="0">
              <a:buNone/>
              <a:defRPr sz="1197"/>
            </a:lvl6pPr>
            <a:lvl7pPr marL="3648365" indent="0">
              <a:buNone/>
              <a:defRPr sz="1197"/>
            </a:lvl7pPr>
            <a:lvl8pPr marL="4256425" indent="0">
              <a:buNone/>
              <a:defRPr sz="1197"/>
            </a:lvl8pPr>
            <a:lvl9pPr marL="4864486" indent="0">
              <a:buNone/>
              <a:defRPr sz="1197"/>
            </a:lvl9pPr>
          </a:lstStyle>
          <a:p>
            <a:pPr lvl="0"/>
            <a:r>
              <a:rPr lang="en-US"/>
              <a:t>Click to edit Master text styles</a:t>
            </a:r>
          </a:p>
        </p:txBody>
      </p:sp>
      <p:sp>
        <p:nvSpPr>
          <p:cNvPr id="5" name="Date Placeholder 4"/>
          <p:cNvSpPr>
            <a:spLocks noGrp="1"/>
          </p:cNvSpPr>
          <p:nvPr>
            <p:ph type="dt" sz="half" idx="10"/>
          </p:nvPr>
        </p:nvSpPr>
        <p:spPr/>
        <p:txBody>
          <a:bodyPr/>
          <a:lstStyle/>
          <a:p>
            <a:fld id="{EDE690E8-4E44-C845-ACC9-679AA23AA66C}" type="datetimeFigureOut">
              <a:rPr lang="en-US" smtClean="0"/>
              <a:t>11/2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32225125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38925075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2"/>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E690E8-4E44-C845-ACC9-679AA23AA66C}" type="datetimeFigureOut">
              <a:rPr lang="en-US" smtClean="0"/>
              <a:t>11/2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86F4F5-4F8E-0C48-8FE8-EA08C02EBDC4}" type="slidenum">
              <a:rPr lang="en-US" smtClean="0"/>
              <a:t>‹#›</a:t>
            </a:fld>
            <a:endParaRPr lang="en-US"/>
          </a:p>
        </p:txBody>
      </p:sp>
    </p:spTree>
    <p:extLst>
      <p:ext uri="{BB962C8B-B14F-4D97-AF65-F5344CB8AC3E}">
        <p14:creationId xmlns:p14="http://schemas.microsoft.com/office/powerpoint/2010/main" val="12995353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9"/>
            <a:ext cx="10363200" cy="1470025"/>
          </a:xfrm>
        </p:spPr>
        <p:txBody>
          <a:bodyPr/>
          <a:lstStyle>
            <a:lvl1pPr algn="ctr">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16" indent="0" algn="ctr">
              <a:buNone/>
              <a:defRPr>
                <a:solidFill>
                  <a:schemeClr val="tx1">
                    <a:tint val="75000"/>
                  </a:schemeClr>
                </a:solidFill>
              </a:defRPr>
            </a:lvl2pPr>
            <a:lvl3pPr marL="1219035" indent="0" algn="ctr">
              <a:buNone/>
              <a:defRPr>
                <a:solidFill>
                  <a:schemeClr val="tx1">
                    <a:tint val="75000"/>
                  </a:schemeClr>
                </a:solidFill>
              </a:defRPr>
            </a:lvl3pPr>
            <a:lvl4pPr marL="1828551" indent="0" algn="ctr">
              <a:buNone/>
              <a:defRPr>
                <a:solidFill>
                  <a:schemeClr val="tx1">
                    <a:tint val="75000"/>
                  </a:schemeClr>
                </a:solidFill>
              </a:defRPr>
            </a:lvl4pPr>
            <a:lvl5pPr marL="2438065" indent="0" algn="ctr">
              <a:buNone/>
              <a:defRPr>
                <a:solidFill>
                  <a:schemeClr val="tx1">
                    <a:tint val="75000"/>
                  </a:schemeClr>
                </a:solidFill>
              </a:defRPr>
            </a:lvl5pPr>
            <a:lvl6pPr marL="3047586" indent="0" algn="ctr">
              <a:buNone/>
              <a:defRPr>
                <a:solidFill>
                  <a:schemeClr val="tx1">
                    <a:tint val="75000"/>
                  </a:schemeClr>
                </a:solidFill>
              </a:defRPr>
            </a:lvl6pPr>
            <a:lvl7pPr marL="3657100" indent="0" algn="ctr">
              <a:buNone/>
              <a:defRPr>
                <a:solidFill>
                  <a:schemeClr val="tx1">
                    <a:tint val="75000"/>
                  </a:schemeClr>
                </a:solidFill>
              </a:defRPr>
            </a:lvl7pPr>
            <a:lvl8pPr marL="4266618" indent="0" algn="ctr">
              <a:buNone/>
              <a:defRPr>
                <a:solidFill>
                  <a:schemeClr val="tx1">
                    <a:tint val="75000"/>
                  </a:schemeClr>
                </a:solidFill>
              </a:defRPr>
            </a:lvl8pPr>
            <a:lvl9pPr marL="4876136"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12401209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7676348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9"/>
            <a:ext cx="10363200" cy="1362078"/>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16" indent="0">
              <a:buNone/>
              <a:defRPr sz="2400">
                <a:solidFill>
                  <a:schemeClr val="tx1">
                    <a:tint val="75000"/>
                  </a:schemeClr>
                </a:solidFill>
              </a:defRPr>
            </a:lvl2pPr>
            <a:lvl3pPr marL="1219035" indent="0">
              <a:buNone/>
              <a:defRPr sz="2133">
                <a:solidFill>
                  <a:schemeClr val="tx1">
                    <a:tint val="75000"/>
                  </a:schemeClr>
                </a:solidFill>
              </a:defRPr>
            </a:lvl3pPr>
            <a:lvl4pPr marL="1828551" indent="0">
              <a:buNone/>
              <a:defRPr sz="1867">
                <a:solidFill>
                  <a:schemeClr val="tx1">
                    <a:tint val="75000"/>
                  </a:schemeClr>
                </a:solidFill>
              </a:defRPr>
            </a:lvl4pPr>
            <a:lvl5pPr marL="2438065" indent="0">
              <a:buNone/>
              <a:defRPr sz="1867">
                <a:solidFill>
                  <a:schemeClr val="tx1">
                    <a:tint val="75000"/>
                  </a:schemeClr>
                </a:solidFill>
              </a:defRPr>
            </a:lvl5pPr>
            <a:lvl6pPr marL="3047586" indent="0">
              <a:buNone/>
              <a:defRPr sz="1867">
                <a:solidFill>
                  <a:schemeClr val="tx1">
                    <a:tint val="75000"/>
                  </a:schemeClr>
                </a:solidFill>
              </a:defRPr>
            </a:lvl6pPr>
            <a:lvl7pPr marL="3657100" indent="0">
              <a:buNone/>
              <a:defRPr sz="1867">
                <a:solidFill>
                  <a:schemeClr val="tx1">
                    <a:tint val="75000"/>
                  </a:schemeClr>
                </a:solidFill>
              </a:defRPr>
            </a:lvl7pPr>
            <a:lvl8pPr marL="4266618" indent="0">
              <a:buNone/>
              <a:defRPr sz="1867">
                <a:solidFill>
                  <a:schemeClr val="tx1">
                    <a:tint val="75000"/>
                  </a:schemeClr>
                </a:solidFill>
              </a:defRPr>
            </a:lvl8pPr>
            <a:lvl9pPr marL="4876136"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36199952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609600" y="1600212"/>
            <a:ext cx="5384800" cy="4525964"/>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00212"/>
            <a:ext cx="5384800" cy="4525964"/>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16194771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36"/>
            <a:ext cx="5386918" cy="639764"/>
          </a:xfrm>
        </p:spPr>
        <p:txBody>
          <a:bodyPr anchor="b"/>
          <a:lstStyle>
            <a:lvl1pPr marL="0" indent="0">
              <a:buNone/>
              <a:defRPr sz="3200" b="1"/>
            </a:lvl1pPr>
            <a:lvl2pPr marL="609516" indent="0">
              <a:buNone/>
              <a:defRPr sz="2667" b="1"/>
            </a:lvl2pPr>
            <a:lvl3pPr marL="1219035" indent="0">
              <a:buNone/>
              <a:defRPr sz="2400" b="1"/>
            </a:lvl3pPr>
            <a:lvl4pPr marL="1828551" indent="0">
              <a:buNone/>
              <a:defRPr sz="2133" b="1"/>
            </a:lvl4pPr>
            <a:lvl5pPr marL="2438065" indent="0">
              <a:buNone/>
              <a:defRPr sz="2133" b="1"/>
            </a:lvl5pPr>
            <a:lvl6pPr marL="3047586" indent="0">
              <a:buNone/>
              <a:defRPr sz="2133" b="1"/>
            </a:lvl6pPr>
            <a:lvl7pPr marL="3657100" indent="0">
              <a:buNone/>
              <a:defRPr sz="2133" b="1"/>
            </a:lvl7pPr>
            <a:lvl8pPr marL="4266618" indent="0">
              <a:buNone/>
              <a:defRPr sz="2133" b="1"/>
            </a:lvl8pPr>
            <a:lvl9pPr marL="4876136"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6"/>
            <a:ext cx="5386918"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2" y="1535136"/>
            <a:ext cx="5389033" cy="639764"/>
          </a:xfrm>
        </p:spPr>
        <p:txBody>
          <a:bodyPr anchor="b"/>
          <a:lstStyle>
            <a:lvl1pPr marL="0" indent="0">
              <a:buNone/>
              <a:defRPr sz="3200" b="1"/>
            </a:lvl1pPr>
            <a:lvl2pPr marL="609516" indent="0">
              <a:buNone/>
              <a:defRPr sz="2667" b="1"/>
            </a:lvl2pPr>
            <a:lvl3pPr marL="1219035" indent="0">
              <a:buNone/>
              <a:defRPr sz="2400" b="1"/>
            </a:lvl3pPr>
            <a:lvl4pPr marL="1828551" indent="0">
              <a:buNone/>
              <a:defRPr sz="2133" b="1"/>
            </a:lvl4pPr>
            <a:lvl5pPr marL="2438065" indent="0">
              <a:buNone/>
              <a:defRPr sz="2133" b="1"/>
            </a:lvl5pPr>
            <a:lvl6pPr marL="3047586" indent="0">
              <a:buNone/>
              <a:defRPr sz="2133" b="1"/>
            </a:lvl6pPr>
            <a:lvl7pPr marL="3657100" indent="0">
              <a:buNone/>
              <a:defRPr sz="2133" b="1"/>
            </a:lvl7pPr>
            <a:lvl8pPr marL="4266618" indent="0">
              <a:buNone/>
              <a:defRPr sz="2133" b="1"/>
            </a:lvl8pPr>
            <a:lvl9pPr marL="4876136"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82" y="2174876"/>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8" name="Footer Placeholder 7"/>
          <p:cNvSpPr>
            <a:spLocks noGrp="1"/>
          </p:cNvSpPr>
          <p:nvPr>
            <p:ph type="ftr" sz="quarter" idx="11"/>
          </p:nvPr>
        </p:nvSpPr>
        <p:spPr/>
        <p:txBody>
          <a:bodyPr/>
          <a:lstStyle/>
          <a:p>
            <a:endParaRPr lang="en-US">
              <a:solidFill>
                <a:srgbClr val="2E2C6C">
                  <a:tint val="75000"/>
                </a:srgbClr>
              </a:solidFill>
            </a:endParaRPr>
          </a:p>
        </p:txBody>
      </p:sp>
      <p:sp>
        <p:nvSpPr>
          <p:cNvPr id="9" name="Slide Number Placeholder 8"/>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3137629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AAF5A8-1DC2-A85C-65EA-A38789D4744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84568CC-8297-0418-7B92-4AFC0B0583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BDF3570-D7E2-973F-F030-6317557E810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A40EB82-6D16-C1B6-092E-532BE2AFABCA}"/>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6" name="Footer Placeholder 5">
            <a:extLst>
              <a:ext uri="{FF2B5EF4-FFF2-40B4-BE49-F238E27FC236}">
                <a16:creationId xmlns:a16="http://schemas.microsoft.com/office/drawing/2014/main" id="{F752D42F-FAB6-E80E-7274-908D631250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33288E-9B36-2FC3-47CB-6F441AFDF987}"/>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4053698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4" name="Footer Placeholder 3"/>
          <p:cNvSpPr>
            <a:spLocks noGrp="1"/>
          </p:cNvSpPr>
          <p:nvPr>
            <p:ph type="ftr" sz="quarter" idx="11"/>
          </p:nvPr>
        </p:nvSpPr>
        <p:spPr/>
        <p:txBody>
          <a:bodyPr/>
          <a:lstStyle/>
          <a:p>
            <a:endParaRPr lang="en-US">
              <a:solidFill>
                <a:srgbClr val="2E2C6C">
                  <a:tint val="75000"/>
                </a:srgbClr>
              </a:solidFill>
            </a:endParaRPr>
          </a:p>
        </p:txBody>
      </p:sp>
      <p:sp>
        <p:nvSpPr>
          <p:cNvPr id="5" name="Slide Number Placeholder 4"/>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3933219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3" name="Footer Placeholder 2"/>
          <p:cNvSpPr>
            <a:spLocks noGrp="1"/>
          </p:cNvSpPr>
          <p:nvPr>
            <p:ph type="ftr" sz="quarter" idx="11"/>
          </p:nvPr>
        </p:nvSpPr>
        <p:spPr/>
        <p:txBody>
          <a:bodyPr/>
          <a:lstStyle/>
          <a:p>
            <a:endParaRPr lang="en-US">
              <a:solidFill>
                <a:srgbClr val="2E2C6C">
                  <a:tint val="75000"/>
                </a:srgbClr>
              </a:solidFill>
            </a:endParaRPr>
          </a:p>
        </p:txBody>
      </p:sp>
      <p:sp>
        <p:nvSpPr>
          <p:cNvPr id="4" name="Slide Number Placeholder 3"/>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818186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26" y="273051"/>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5" y="273055"/>
            <a:ext cx="6815668" cy="5853113"/>
          </a:xfrm>
        </p:spPr>
        <p:txBody>
          <a:bodyPr/>
          <a:lstStyle>
            <a:lvl1pPr>
              <a:defRPr sz="4266"/>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26" y="1435116"/>
            <a:ext cx="4011084" cy="4691064"/>
          </a:xfrm>
        </p:spPr>
        <p:txBody>
          <a:bodyPr/>
          <a:lstStyle>
            <a:lvl1pPr marL="0" indent="0">
              <a:buNone/>
              <a:defRPr sz="1867"/>
            </a:lvl1pPr>
            <a:lvl2pPr marL="609516" indent="0">
              <a:buNone/>
              <a:defRPr sz="1600"/>
            </a:lvl2pPr>
            <a:lvl3pPr marL="1219035" indent="0">
              <a:buNone/>
              <a:defRPr sz="1333"/>
            </a:lvl3pPr>
            <a:lvl4pPr marL="1828551" indent="0">
              <a:buNone/>
              <a:defRPr sz="1067"/>
            </a:lvl4pPr>
            <a:lvl5pPr marL="2438065" indent="0">
              <a:buNone/>
              <a:defRPr sz="1067"/>
            </a:lvl5pPr>
            <a:lvl6pPr marL="3047586" indent="0">
              <a:buNone/>
              <a:defRPr sz="1067"/>
            </a:lvl6pPr>
            <a:lvl7pPr marL="3657100" indent="0">
              <a:buNone/>
              <a:defRPr sz="1067"/>
            </a:lvl7pPr>
            <a:lvl8pPr marL="4266618" indent="0">
              <a:buNone/>
              <a:defRPr sz="1067"/>
            </a:lvl8pPr>
            <a:lvl9pPr marL="4876136" indent="0">
              <a:buNone/>
              <a:defRPr sz="1067"/>
            </a:lvl9pPr>
          </a:lstStyle>
          <a:p>
            <a:pPr lvl="0"/>
            <a:r>
              <a:rPr lang="en-US"/>
              <a:t>Click to edit Master text styles</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31544698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6"/>
            <a:ext cx="7315200" cy="566738"/>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4266"/>
            </a:lvl1pPr>
            <a:lvl2pPr marL="609516" indent="0">
              <a:buNone/>
              <a:defRPr sz="3733"/>
            </a:lvl2pPr>
            <a:lvl3pPr marL="1219035" indent="0">
              <a:buNone/>
              <a:defRPr sz="3200"/>
            </a:lvl3pPr>
            <a:lvl4pPr marL="1828551" indent="0">
              <a:buNone/>
              <a:defRPr sz="2667"/>
            </a:lvl4pPr>
            <a:lvl5pPr marL="2438065" indent="0">
              <a:buNone/>
              <a:defRPr sz="2667"/>
            </a:lvl5pPr>
            <a:lvl6pPr marL="3047586" indent="0">
              <a:buNone/>
              <a:defRPr sz="2667"/>
            </a:lvl6pPr>
            <a:lvl7pPr marL="3657100" indent="0">
              <a:buNone/>
              <a:defRPr sz="2667"/>
            </a:lvl7pPr>
            <a:lvl8pPr marL="4266618" indent="0">
              <a:buNone/>
              <a:defRPr sz="2667"/>
            </a:lvl8pPr>
            <a:lvl9pPr marL="4876136" indent="0">
              <a:buNone/>
              <a:defRPr sz="2667"/>
            </a:lvl9pPr>
          </a:lstStyle>
          <a:p>
            <a:endParaRPr lang="en-US"/>
          </a:p>
        </p:txBody>
      </p:sp>
      <p:sp>
        <p:nvSpPr>
          <p:cNvPr id="4" name="Text Placeholder 3"/>
          <p:cNvSpPr>
            <a:spLocks noGrp="1"/>
          </p:cNvSpPr>
          <p:nvPr>
            <p:ph type="body" sz="half" idx="2"/>
          </p:nvPr>
        </p:nvSpPr>
        <p:spPr>
          <a:xfrm>
            <a:off x="2389718" y="5367344"/>
            <a:ext cx="7315200" cy="804862"/>
          </a:xfrm>
        </p:spPr>
        <p:txBody>
          <a:bodyPr/>
          <a:lstStyle>
            <a:lvl1pPr marL="0" indent="0">
              <a:buNone/>
              <a:defRPr sz="1867"/>
            </a:lvl1pPr>
            <a:lvl2pPr marL="609516" indent="0">
              <a:buNone/>
              <a:defRPr sz="1600"/>
            </a:lvl2pPr>
            <a:lvl3pPr marL="1219035" indent="0">
              <a:buNone/>
              <a:defRPr sz="1333"/>
            </a:lvl3pPr>
            <a:lvl4pPr marL="1828551" indent="0">
              <a:buNone/>
              <a:defRPr sz="1067"/>
            </a:lvl4pPr>
            <a:lvl5pPr marL="2438065" indent="0">
              <a:buNone/>
              <a:defRPr sz="1067"/>
            </a:lvl5pPr>
            <a:lvl6pPr marL="3047586" indent="0">
              <a:buNone/>
              <a:defRPr sz="1067"/>
            </a:lvl6pPr>
            <a:lvl7pPr marL="3657100" indent="0">
              <a:buNone/>
              <a:defRPr sz="1067"/>
            </a:lvl7pPr>
            <a:lvl8pPr marL="4266618" indent="0">
              <a:buNone/>
              <a:defRPr sz="1067"/>
            </a:lvl8pPr>
            <a:lvl9pPr marL="4876136" indent="0">
              <a:buNone/>
              <a:defRPr sz="1067"/>
            </a:lvl9pPr>
          </a:lstStyle>
          <a:p>
            <a:pPr lvl="0"/>
            <a:r>
              <a:rPr lang="en-US"/>
              <a:t>Click to edit Master text styles</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1884973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404158626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50816592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Rectangle 6"/>
          <p:cNvSpPr/>
          <p:nvPr userDrawn="1"/>
        </p:nvSpPr>
        <p:spPr>
          <a:xfrm>
            <a:off x="12098" y="2095501"/>
            <a:ext cx="12191999" cy="3442529"/>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pic>
        <p:nvPicPr>
          <p:cNvPr id="13" name="Picture 12"/>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3680942" y="244015"/>
            <a:ext cx="4997093" cy="1681780"/>
          </a:xfrm>
          <a:prstGeom prst="rect">
            <a:avLst/>
          </a:prstGeom>
        </p:spPr>
      </p:pic>
      <p:sp>
        <p:nvSpPr>
          <p:cNvPr id="16" name="Title 1"/>
          <p:cNvSpPr>
            <a:spLocks noGrp="1"/>
          </p:cNvSpPr>
          <p:nvPr>
            <p:ph type="title"/>
          </p:nvPr>
        </p:nvSpPr>
        <p:spPr>
          <a:xfrm>
            <a:off x="815219" y="2578781"/>
            <a:ext cx="10972800" cy="1143000"/>
          </a:xfrm>
          <a:prstGeom prst="rect">
            <a:avLst/>
          </a:prstGeom>
        </p:spPr>
        <p:txBody>
          <a:bodyPr/>
          <a:lstStyle>
            <a:lvl1pPr>
              <a:defRPr sz="6400" b="0">
                <a:solidFill>
                  <a:schemeClr val="bg1"/>
                </a:solidFill>
                <a:latin typeface="Arial"/>
                <a:cs typeface="Arial"/>
              </a:defRPr>
            </a:lvl1pPr>
          </a:lstStyle>
          <a:p>
            <a:r>
              <a:rPr lang="en-US"/>
              <a:t>Click to edit Master title style</a:t>
            </a:r>
          </a:p>
        </p:txBody>
      </p:sp>
      <p:sp>
        <p:nvSpPr>
          <p:cNvPr id="20" name="Content Placeholder 19"/>
          <p:cNvSpPr>
            <a:spLocks noGrp="1"/>
          </p:cNvSpPr>
          <p:nvPr>
            <p:ph sz="quarter" idx="10"/>
          </p:nvPr>
        </p:nvSpPr>
        <p:spPr>
          <a:xfrm>
            <a:off x="2250021" y="4105276"/>
            <a:ext cx="8394700" cy="925513"/>
          </a:xfrm>
          <a:prstGeom prst="rect">
            <a:avLst/>
          </a:prstGeom>
        </p:spPr>
        <p:txBody>
          <a:bodyPr vert="horz"/>
          <a:lstStyle>
            <a:lvl1pPr marL="0" indent="0" algn="ctr">
              <a:buNone/>
              <a:defRPr sz="4800">
                <a:solidFill>
                  <a:srgbClr val="FFFFFF"/>
                </a:solidFill>
                <a:latin typeface="Arial"/>
                <a:cs typeface="Arial"/>
              </a:defRPr>
            </a:lvl1pPr>
          </a:lstStyle>
          <a:p>
            <a:pPr lvl="0"/>
            <a:r>
              <a:rPr lang="en-US"/>
              <a:t>Click to edit Master text styles</a:t>
            </a:r>
          </a:p>
        </p:txBody>
      </p:sp>
      <p:pic>
        <p:nvPicPr>
          <p:cNvPr id="4" name="Picture 3">
            <a:extLst>
              <a:ext uri="{FF2B5EF4-FFF2-40B4-BE49-F238E27FC236}">
                <a16:creationId xmlns:a16="http://schemas.microsoft.com/office/drawing/2014/main" id="{87DF817B-AC2B-4759-226D-E5E507DE9F6B}"/>
              </a:ext>
            </a:extLst>
          </p:cNvPr>
          <p:cNvPicPr>
            <a:picLocks noChangeAspect="1"/>
          </p:cNvPicPr>
          <p:nvPr userDrawn="1"/>
        </p:nvPicPr>
        <p:blipFill>
          <a:blip r:embed="rId3" cstate="screen">
            <a:extLst>
              <a:ext uri="{28A0092B-C50C-407E-A947-70E740481C1C}">
                <a14:useLocalDpi xmlns:a14="http://schemas.microsoft.com/office/drawing/2010/main"/>
              </a:ext>
            </a:extLst>
          </a:blip>
          <a:srcRect/>
          <a:stretch/>
        </p:blipFill>
        <p:spPr>
          <a:xfrm>
            <a:off x="7072551" y="5919835"/>
            <a:ext cx="2217240" cy="554311"/>
          </a:xfrm>
          <a:prstGeom prst="rect">
            <a:avLst/>
          </a:prstGeom>
        </p:spPr>
      </p:pic>
      <p:pic>
        <p:nvPicPr>
          <p:cNvPr id="5" name="Picture 4">
            <a:extLst>
              <a:ext uri="{FF2B5EF4-FFF2-40B4-BE49-F238E27FC236}">
                <a16:creationId xmlns:a16="http://schemas.microsoft.com/office/drawing/2014/main" id="{FFA10436-B78F-5B9A-A5CB-DF0FD66C177E}"/>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9602540" y="5963947"/>
            <a:ext cx="2275677" cy="445020"/>
          </a:xfrm>
          <a:prstGeom prst="rect">
            <a:avLst/>
          </a:prstGeom>
        </p:spPr>
      </p:pic>
      <p:pic>
        <p:nvPicPr>
          <p:cNvPr id="6" name="Picture 5">
            <a:extLst>
              <a:ext uri="{FF2B5EF4-FFF2-40B4-BE49-F238E27FC236}">
                <a16:creationId xmlns:a16="http://schemas.microsoft.com/office/drawing/2014/main" id="{41E1BE22-6694-0E89-E19B-19059D20CC9F}"/>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0" y="5458322"/>
            <a:ext cx="3301912" cy="1477335"/>
          </a:xfrm>
          <a:prstGeom prst="rect">
            <a:avLst/>
          </a:prstGeom>
        </p:spPr>
      </p:pic>
      <p:sp>
        <p:nvSpPr>
          <p:cNvPr id="9" name="AutoShape 58">
            <a:extLst>
              <a:ext uri="{FF2B5EF4-FFF2-40B4-BE49-F238E27FC236}">
                <a16:creationId xmlns:a16="http://schemas.microsoft.com/office/drawing/2014/main" id="{56B2A811-9A7B-007B-0758-93D7B071C853}"/>
              </a:ext>
            </a:extLst>
          </p:cNvPr>
          <p:cNvSpPr/>
          <p:nvPr userDrawn="1"/>
        </p:nvSpPr>
        <p:spPr>
          <a:xfrm flipH="1">
            <a:off x="3383616" y="5722644"/>
            <a:ext cx="0" cy="1049369"/>
          </a:xfrm>
          <a:prstGeom prst="line">
            <a:avLst/>
          </a:prstGeom>
          <a:ln w="28575" cap="flat">
            <a:solidFill>
              <a:srgbClr val="6B6B6B"/>
            </a:solidFill>
            <a:prstDash val="solid"/>
            <a:headEnd type="none" w="sm" len="sm"/>
            <a:tailEnd type="none" w="sm" len="sm"/>
          </a:ln>
        </p:spPr>
        <p:txBody>
          <a:bodyPr/>
          <a:lstStyle/>
          <a:p>
            <a:endParaRPr lang="en-US" sz="2400"/>
          </a:p>
        </p:txBody>
      </p:sp>
      <p:pic>
        <p:nvPicPr>
          <p:cNvPr id="12" name="Picture 11" descr="A black background with red text&#10;&#10;Description automatically generated">
            <a:extLst>
              <a:ext uri="{FF2B5EF4-FFF2-40B4-BE49-F238E27FC236}">
                <a16:creationId xmlns:a16="http://schemas.microsoft.com/office/drawing/2014/main" id="{0C706C56-5B60-AB97-6C4F-1DBB644D24A2}"/>
              </a:ext>
            </a:extLst>
          </p:cNvPr>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3529217" y="5826698"/>
            <a:ext cx="3344817" cy="754469"/>
          </a:xfrm>
          <a:prstGeom prst="rect">
            <a:avLst/>
          </a:prstGeom>
        </p:spPr>
      </p:pic>
    </p:spTree>
    <p:extLst>
      <p:ext uri="{BB962C8B-B14F-4D97-AF65-F5344CB8AC3E}">
        <p14:creationId xmlns:p14="http://schemas.microsoft.com/office/powerpoint/2010/main" val="217712714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3" name="Picture 2" descr="Pattern_white.png"/>
          <p:cNvPicPr>
            <a:picLocks noChangeAspect="1"/>
          </p:cNvPicPr>
          <p:nvPr/>
        </p:nvPicPr>
        <p:blipFill rotWithShape="1">
          <a:blip r:embed="rId2" cstate="screen">
            <a:extLst>
              <a:ext uri="{28A0092B-C50C-407E-A947-70E740481C1C}">
                <a14:useLocalDpi xmlns:a14="http://schemas.microsoft.com/office/drawing/2010/main"/>
              </a:ext>
            </a:extLst>
          </a:blip>
          <a:srcRect b="25197"/>
          <a:stretch/>
        </p:blipFill>
        <p:spPr>
          <a:xfrm>
            <a:off x="3374786" y="5579267"/>
            <a:ext cx="6110281" cy="1324455"/>
          </a:xfrm>
          <a:prstGeom prst="rect">
            <a:avLst/>
          </a:prstGeom>
        </p:spPr>
      </p:pic>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2197" y="4540450"/>
            <a:ext cx="8179228" cy="1646039"/>
          </a:xfrm>
          <a:prstGeom prst="rect">
            <a:avLst/>
          </a:prstGeom>
        </p:spPr>
      </p:pic>
      <p:sp>
        <p:nvSpPr>
          <p:cNvPr id="11" name="Text Placeholder 10"/>
          <p:cNvSpPr>
            <a:spLocks noGrp="1"/>
          </p:cNvSpPr>
          <p:nvPr>
            <p:ph type="body" sz="quarter" idx="10"/>
          </p:nvPr>
        </p:nvSpPr>
        <p:spPr>
          <a:xfrm>
            <a:off x="508002" y="1346737"/>
            <a:ext cx="11321141" cy="1597025"/>
          </a:xfrm>
          <a:prstGeom prst="rect">
            <a:avLst/>
          </a:prstGeom>
        </p:spPr>
        <p:txBody>
          <a:bodyPr vert="horz"/>
          <a:lstStyle>
            <a:lvl1pPr marL="0" indent="0" algn="ctr">
              <a:buNone/>
              <a:defRPr sz="6400">
                <a:solidFill>
                  <a:srgbClr val="3C336F"/>
                </a:solidFill>
                <a:latin typeface="Arial"/>
                <a:cs typeface="Arial"/>
              </a:defRPr>
            </a:lvl1pPr>
          </a:lstStyle>
          <a:p>
            <a:pPr lvl="0"/>
            <a:r>
              <a:rPr lang="en-US"/>
              <a:t>Click to edit Master text styles</a:t>
            </a:r>
          </a:p>
        </p:txBody>
      </p:sp>
      <p:sp>
        <p:nvSpPr>
          <p:cNvPr id="13" name="Text Placeholder 12"/>
          <p:cNvSpPr>
            <a:spLocks noGrp="1"/>
          </p:cNvSpPr>
          <p:nvPr>
            <p:ph type="body" sz="quarter" idx="11"/>
          </p:nvPr>
        </p:nvSpPr>
        <p:spPr>
          <a:xfrm>
            <a:off x="2067986" y="3180298"/>
            <a:ext cx="8333316" cy="1160463"/>
          </a:xfrm>
          <a:prstGeom prst="rect">
            <a:avLst/>
          </a:prstGeom>
        </p:spPr>
        <p:txBody>
          <a:bodyPr vert="horz"/>
          <a:lstStyle>
            <a:lvl1pPr marL="0" indent="0" algn="ctr">
              <a:buNone/>
              <a:defRPr sz="4800">
                <a:solidFill>
                  <a:schemeClr val="tx1">
                    <a:lumMod val="50000"/>
                    <a:lumOff val="50000"/>
                  </a:schemeClr>
                </a:solidFill>
                <a:latin typeface="Arial"/>
                <a:cs typeface="Arial"/>
              </a:defRPr>
            </a:lvl1pPr>
            <a:lvl5pPr marL="2438278" indent="0">
              <a:buNone/>
              <a:defRPr/>
            </a:lvl5pPr>
          </a:lstStyle>
          <a:p>
            <a:pPr lvl="0"/>
            <a:r>
              <a:rPr lang="en-US"/>
              <a:t>Click to edit Master text styles</a:t>
            </a:r>
          </a:p>
          <a:p>
            <a:pPr lvl="4"/>
            <a:endParaRPr lang="en-US"/>
          </a:p>
        </p:txBody>
      </p:sp>
      <p:pic>
        <p:nvPicPr>
          <p:cNvPr id="2" name="Picture 1">
            <a:extLst>
              <a:ext uri="{FF2B5EF4-FFF2-40B4-BE49-F238E27FC236}">
                <a16:creationId xmlns:a16="http://schemas.microsoft.com/office/drawing/2014/main" id="{814B6AEF-3C3F-BB10-160F-E8E152BE31E7}"/>
              </a:ext>
            </a:extLst>
          </p:cNvPr>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a:off x="8099356" y="4542221"/>
            <a:ext cx="4092645" cy="1646039"/>
          </a:xfrm>
          <a:prstGeom prst="rect">
            <a:avLst/>
          </a:prstGeom>
        </p:spPr>
      </p:pic>
      <p:sp>
        <p:nvSpPr>
          <p:cNvPr id="7" name="Rectangle 6">
            <a:extLst>
              <a:ext uri="{FF2B5EF4-FFF2-40B4-BE49-F238E27FC236}">
                <a16:creationId xmlns:a16="http://schemas.microsoft.com/office/drawing/2014/main" id="{2B381E32-E118-555C-CFF1-4F45BF372ACF}"/>
              </a:ext>
            </a:extLst>
          </p:cNvPr>
          <p:cNvSpPr/>
          <p:nvPr userDrawn="1"/>
        </p:nvSpPr>
        <p:spPr>
          <a:xfrm>
            <a:off x="-25400" y="6159996"/>
            <a:ext cx="122174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8" name="Freeform 8">
            <a:extLst>
              <a:ext uri="{FF2B5EF4-FFF2-40B4-BE49-F238E27FC236}">
                <a16:creationId xmlns:a16="http://schemas.microsoft.com/office/drawing/2014/main" id="{D3B2E920-634C-913C-48CA-3AE085F6E4F4}"/>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5"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9" name="Picture 8" descr="A black background with white text&#10;&#10;Description automatically generated">
            <a:extLst>
              <a:ext uri="{FF2B5EF4-FFF2-40B4-BE49-F238E27FC236}">
                <a16:creationId xmlns:a16="http://schemas.microsoft.com/office/drawing/2014/main" id="{F637A4BE-37E3-5E1D-7AC5-08AEE1DD0245}"/>
              </a:ext>
            </a:extLst>
          </p:cNvPr>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10" name="Picture 9" descr="A black and white logo&#10;&#10;Description automatically generated">
            <a:extLst>
              <a:ext uri="{FF2B5EF4-FFF2-40B4-BE49-F238E27FC236}">
                <a16:creationId xmlns:a16="http://schemas.microsoft.com/office/drawing/2014/main" id="{84763097-506B-95B3-45F7-C5C272D906DE}"/>
              </a:ext>
            </a:extLst>
          </p:cNvPr>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6" name="Rectangle 5"/>
          <p:cNvSpPr/>
          <p:nvPr/>
        </p:nvSpPr>
        <p:spPr>
          <a:xfrm>
            <a:off x="-9621" y="4499691"/>
            <a:ext cx="12201621" cy="45719"/>
          </a:xfrm>
          <a:prstGeom prst="rect">
            <a:avLst/>
          </a:prstGeom>
          <a:solidFill>
            <a:srgbClr val="3C336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Tree>
    <p:extLst>
      <p:ext uri="{BB962C8B-B14F-4D97-AF65-F5344CB8AC3E}">
        <p14:creationId xmlns:p14="http://schemas.microsoft.com/office/powerpoint/2010/main" val="19450342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econdary Content">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FFAC0757-4898-90CC-D792-9864DA295092}"/>
              </a:ext>
            </a:extLst>
          </p:cNvPr>
          <p:cNvSpPr/>
          <p:nvPr userDrawn="1"/>
        </p:nvSpPr>
        <p:spPr>
          <a:xfrm>
            <a:off x="0" y="6159880"/>
            <a:ext cx="12192000" cy="698121"/>
          </a:xfrm>
          <a:prstGeom prst="rect">
            <a:avLst/>
          </a:prstGeom>
          <a:solidFill>
            <a:srgbClr val="3A5EA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4" name="Rectangle 13"/>
          <p:cNvSpPr/>
          <p:nvPr/>
        </p:nvSpPr>
        <p:spPr>
          <a:xfrm>
            <a:off x="-2473" y="-1244"/>
            <a:ext cx="12273621" cy="1035123"/>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7" name="Rectangle 16"/>
          <p:cNvSpPr/>
          <p:nvPr/>
        </p:nvSpPr>
        <p:spPr>
          <a:xfrm>
            <a:off x="-12095" y="1033881"/>
            <a:ext cx="12201621" cy="45719"/>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22" name="Text Placeholder 21"/>
          <p:cNvSpPr>
            <a:spLocks noGrp="1"/>
          </p:cNvSpPr>
          <p:nvPr>
            <p:ph type="body" sz="quarter" idx="10"/>
          </p:nvPr>
        </p:nvSpPr>
        <p:spPr>
          <a:xfrm>
            <a:off x="356973" y="117475"/>
            <a:ext cx="11509969" cy="788988"/>
          </a:xfrm>
          <a:prstGeom prst="rect">
            <a:avLst/>
          </a:prstGeom>
        </p:spPr>
        <p:txBody>
          <a:bodyPr vert="horz"/>
          <a:lstStyle>
            <a:lvl1pPr marL="0" indent="0">
              <a:buNone/>
              <a:defRPr sz="5333" b="1">
                <a:solidFill>
                  <a:srgbClr val="FFFFFF"/>
                </a:solidFill>
                <a:latin typeface="Arial"/>
                <a:cs typeface="Arial"/>
              </a:defRPr>
            </a:lvl1pPr>
          </a:lstStyle>
          <a:p>
            <a:pPr lvl="0"/>
            <a:r>
              <a:rPr lang="en-US"/>
              <a:t>Click to edit Master text styles</a:t>
            </a:r>
          </a:p>
        </p:txBody>
      </p:sp>
      <p:sp>
        <p:nvSpPr>
          <p:cNvPr id="5" name="Freeform 8">
            <a:extLst>
              <a:ext uri="{FF2B5EF4-FFF2-40B4-BE49-F238E27FC236}">
                <a16:creationId xmlns:a16="http://schemas.microsoft.com/office/drawing/2014/main" id="{80821345-B28B-DD10-835F-DEBCAEF711E7}"/>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13" name="Picture 12" descr="A black background with white text&#10;&#10;Description automatically generated">
            <a:extLst>
              <a:ext uri="{FF2B5EF4-FFF2-40B4-BE49-F238E27FC236}">
                <a16:creationId xmlns:a16="http://schemas.microsoft.com/office/drawing/2014/main" id="{87DBEB7A-E538-DFDC-FCDE-ADCDCCB5853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18" name="Picture 17" descr="A black and white logo&#10;&#10;Description automatically generated">
            <a:extLst>
              <a:ext uri="{FF2B5EF4-FFF2-40B4-BE49-F238E27FC236}">
                <a16:creationId xmlns:a16="http://schemas.microsoft.com/office/drawing/2014/main" id="{8CF7FD79-1BA3-386D-C71B-8BBD5EC93CE3}"/>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2" name="Text Placeholder 25">
            <a:extLst>
              <a:ext uri="{FF2B5EF4-FFF2-40B4-BE49-F238E27FC236}">
                <a16:creationId xmlns:a16="http://schemas.microsoft.com/office/drawing/2014/main" id="{B811F421-89CE-F0C1-654A-28989B4CBC9E}"/>
              </a:ext>
            </a:extLst>
          </p:cNvPr>
          <p:cNvSpPr>
            <a:spLocks noGrp="1"/>
          </p:cNvSpPr>
          <p:nvPr>
            <p:ph type="body" sz="quarter" idx="11"/>
          </p:nvPr>
        </p:nvSpPr>
        <p:spPr>
          <a:xfrm>
            <a:off x="356973" y="1211481"/>
            <a:ext cx="11509969" cy="655639"/>
          </a:xfrm>
          <a:prstGeom prst="rect">
            <a:avLst/>
          </a:prstGeom>
        </p:spPr>
        <p:txBody>
          <a:bodyPr vert="horz"/>
          <a:lstStyle>
            <a:lvl1pPr marL="0" indent="0">
              <a:buNone/>
              <a:defRPr sz="4800">
                <a:solidFill>
                  <a:schemeClr val="tx1">
                    <a:lumMod val="50000"/>
                    <a:lumOff val="50000"/>
                  </a:schemeClr>
                </a:solidFill>
                <a:latin typeface="Arial" panose="020B0604020202020204" pitchFamily="34" charset="0"/>
                <a:cs typeface="Arial" panose="020B0604020202020204" pitchFamily="34" charset="0"/>
              </a:defRPr>
            </a:lvl1pPr>
          </a:lstStyle>
          <a:p>
            <a:pPr lvl="0"/>
            <a:r>
              <a:rPr lang="en-US"/>
              <a:t>Click to edit Master text styles</a:t>
            </a:r>
          </a:p>
        </p:txBody>
      </p:sp>
      <p:sp>
        <p:nvSpPr>
          <p:cNvPr id="3" name="Text Placeholder 27">
            <a:extLst>
              <a:ext uri="{FF2B5EF4-FFF2-40B4-BE49-F238E27FC236}">
                <a16:creationId xmlns:a16="http://schemas.microsoft.com/office/drawing/2014/main" id="{EE306B38-F1CF-2D29-5D78-386873A6266F}"/>
              </a:ext>
            </a:extLst>
          </p:cNvPr>
          <p:cNvSpPr>
            <a:spLocks noGrp="1"/>
          </p:cNvSpPr>
          <p:nvPr>
            <p:ph type="body" sz="quarter" idx="12"/>
          </p:nvPr>
        </p:nvSpPr>
        <p:spPr>
          <a:xfrm>
            <a:off x="356973" y="1977345"/>
            <a:ext cx="11509969" cy="3683227"/>
          </a:xfrm>
          <a:prstGeom prst="rect">
            <a:avLst/>
          </a:prstGeom>
        </p:spPr>
        <p:txBody>
          <a:bodyPr vert="horz"/>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24496718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3_Secondary Content">
    <p:spTree>
      <p:nvGrpSpPr>
        <p:cNvPr id="1" name=""/>
        <p:cNvGrpSpPr/>
        <p:nvPr/>
      </p:nvGrpSpPr>
      <p:grpSpPr>
        <a:xfrm>
          <a:off x="0" y="0"/>
          <a:ext cx="0" cy="0"/>
          <a:chOff x="0" y="0"/>
          <a:chExt cx="0" cy="0"/>
        </a:xfrm>
      </p:grpSpPr>
      <p:sp>
        <p:nvSpPr>
          <p:cNvPr id="9" name="Rectangle 8"/>
          <p:cNvSpPr/>
          <p:nvPr/>
        </p:nvSpPr>
        <p:spPr>
          <a:xfrm>
            <a:off x="-9621" y="1035125"/>
            <a:ext cx="12201621" cy="45719"/>
          </a:xfrm>
          <a:prstGeom prst="rect">
            <a:avLst/>
          </a:prstGeom>
          <a:solidFill>
            <a:srgbClr val="3C336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10" name="Rectangle 9"/>
          <p:cNvSpPr/>
          <p:nvPr/>
        </p:nvSpPr>
        <p:spPr>
          <a:xfrm>
            <a:off x="0" y="2"/>
            <a:ext cx="12273621" cy="1080841"/>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22" name="Text Placeholder 21"/>
          <p:cNvSpPr>
            <a:spLocks noGrp="1"/>
          </p:cNvSpPr>
          <p:nvPr>
            <p:ph type="body" sz="quarter" idx="10"/>
          </p:nvPr>
        </p:nvSpPr>
        <p:spPr>
          <a:xfrm>
            <a:off x="356973" y="117475"/>
            <a:ext cx="11509969" cy="788988"/>
          </a:xfrm>
          <a:prstGeom prst="rect">
            <a:avLst/>
          </a:prstGeom>
        </p:spPr>
        <p:txBody>
          <a:bodyPr vert="horz"/>
          <a:lstStyle>
            <a:lvl1pPr marL="0" indent="0">
              <a:buNone/>
              <a:defRPr sz="5333" b="1">
                <a:solidFill>
                  <a:srgbClr val="FFFFFF"/>
                </a:solidFill>
                <a:latin typeface="Arial"/>
                <a:cs typeface="Arial"/>
              </a:defRPr>
            </a:lvl1pPr>
          </a:lstStyle>
          <a:p>
            <a:pPr lvl="0"/>
            <a:r>
              <a:rPr lang="en-US"/>
              <a:t>Click to edit Master text styles</a:t>
            </a:r>
          </a:p>
        </p:txBody>
      </p:sp>
      <p:sp>
        <p:nvSpPr>
          <p:cNvPr id="11" name="Rectangle 10"/>
          <p:cNvSpPr/>
          <p:nvPr/>
        </p:nvSpPr>
        <p:spPr>
          <a:xfrm>
            <a:off x="-9621" y="1070071"/>
            <a:ext cx="12201621" cy="45719"/>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2" name="Rectangle 1">
            <a:extLst>
              <a:ext uri="{FF2B5EF4-FFF2-40B4-BE49-F238E27FC236}">
                <a16:creationId xmlns:a16="http://schemas.microsoft.com/office/drawing/2014/main" id="{08D4163E-36A4-015E-E060-CB6D61C76839}"/>
              </a:ext>
            </a:extLst>
          </p:cNvPr>
          <p:cNvSpPr/>
          <p:nvPr userDrawn="1"/>
        </p:nvSpPr>
        <p:spPr>
          <a:xfrm>
            <a:off x="0" y="6159880"/>
            <a:ext cx="121920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3" name="Freeform 8">
            <a:extLst>
              <a:ext uri="{FF2B5EF4-FFF2-40B4-BE49-F238E27FC236}">
                <a16:creationId xmlns:a16="http://schemas.microsoft.com/office/drawing/2014/main" id="{7AF2C40A-03AB-ED54-B0B9-4A94B3F15F19}"/>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4" name="Picture 3" descr="A black background with white text&#10;&#10;Description automatically generated">
            <a:extLst>
              <a:ext uri="{FF2B5EF4-FFF2-40B4-BE49-F238E27FC236}">
                <a16:creationId xmlns:a16="http://schemas.microsoft.com/office/drawing/2014/main" id="{E687F0AD-0054-D85B-FCB9-7066CF0E815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5" name="Picture 4" descr="A black and white logo&#10;&#10;Description automatically generated">
            <a:extLst>
              <a:ext uri="{FF2B5EF4-FFF2-40B4-BE49-F238E27FC236}">
                <a16:creationId xmlns:a16="http://schemas.microsoft.com/office/drawing/2014/main" id="{EE3E21A1-EF5B-257D-9400-E612D13E9C99}"/>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7" name="Text Placeholder 25">
            <a:extLst>
              <a:ext uri="{FF2B5EF4-FFF2-40B4-BE49-F238E27FC236}">
                <a16:creationId xmlns:a16="http://schemas.microsoft.com/office/drawing/2014/main" id="{CE9C67B0-BD52-9F1B-DEE5-C9E4835B02DC}"/>
              </a:ext>
            </a:extLst>
          </p:cNvPr>
          <p:cNvSpPr>
            <a:spLocks noGrp="1"/>
          </p:cNvSpPr>
          <p:nvPr>
            <p:ph type="body" sz="quarter" idx="11"/>
          </p:nvPr>
        </p:nvSpPr>
        <p:spPr>
          <a:xfrm>
            <a:off x="356973" y="1211481"/>
            <a:ext cx="11509969" cy="655639"/>
          </a:xfrm>
          <a:prstGeom prst="rect">
            <a:avLst/>
          </a:prstGeom>
        </p:spPr>
        <p:txBody>
          <a:bodyPr vert="horz"/>
          <a:lstStyle>
            <a:lvl1pPr marL="0" indent="0">
              <a:buNone/>
              <a:defRPr sz="4800">
                <a:solidFill>
                  <a:schemeClr val="tx1">
                    <a:lumMod val="50000"/>
                    <a:lumOff val="50000"/>
                  </a:schemeClr>
                </a:solidFill>
                <a:latin typeface="Arial" panose="020B0604020202020204" pitchFamily="34" charset="0"/>
                <a:cs typeface="Arial" panose="020B0604020202020204" pitchFamily="34" charset="0"/>
              </a:defRPr>
            </a:lvl1pPr>
          </a:lstStyle>
          <a:p>
            <a:pPr lvl="0"/>
            <a:r>
              <a:rPr lang="en-US"/>
              <a:t>Click to edit Master text styles</a:t>
            </a:r>
          </a:p>
        </p:txBody>
      </p:sp>
      <p:sp>
        <p:nvSpPr>
          <p:cNvPr id="8" name="Text Placeholder 27">
            <a:extLst>
              <a:ext uri="{FF2B5EF4-FFF2-40B4-BE49-F238E27FC236}">
                <a16:creationId xmlns:a16="http://schemas.microsoft.com/office/drawing/2014/main" id="{AAD944D0-C412-5793-9F52-BDB08BF0BECC}"/>
              </a:ext>
            </a:extLst>
          </p:cNvPr>
          <p:cNvSpPr>
            <a:spLocks noGrp="1"/>
          </p:cNvSpPr>
          <p:nvPr>
            <p:ph type="body" sz="quarter" idx="12"/>
          </p:nvPr>
        </p:nvSpPr>
        <p:spPr>
          <a:xfrm>
            <a:off x="356973" y="1977345"/>
            <a:ext cx="11509969" cy="3683227"/>
          </a:xfrm>
          <a:prstGeom prst="rect">
            <a:avLst/>
          </a:prstGeom>
        </p:spPr>
        <p:txBody>
          <a:bodyPr vert="horz"/>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043309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31CDA-B5AB-5897-B0F1-2A345E58FA5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6E3DAFA-B966-741C-2CA4-D04608D6896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CDFEE84-1B9C-1673-5C13-1A76F07497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42BECD4-6FC0-D305-F556-E45F6F2DF28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CDE1C6F-7FF6-B298-BA65-2F61A73CB9C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890B6BC-2D35-F70C-631A-DE9426F424DD}"/>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8" name="Footer Placeholder 7">
            <a:extLst>
              <a:ext uri="{FF2B5EF4-FFF2-40B4-BE49-F238E27FC236}">
                <a16:creationId xmlns:a16="http://schemas.microsoft.com/office/drawing/2014/main" id="{1B104370-6E9E-3217-AE03-B30DB1E1BB4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8D35005-9555-06A8-70AF-BE4E0657E850}"/>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8352245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sp>
        <p:nvSpPr>
          <p:cNvPr id="3" name="Text Placeholder 21">
            <a:extLst>
              <a:ext uri="{FF2B5EF4-FFF2-40B4-BE49-F238E27FC236}">
                <a16:creationId xmlns:a16="http://schemas.microsoft.com/office/drawing/2014/main" id="{81B453AE-F320-1D71-2A75-25F0AFF1FFBD}"/>
              </a:ext>
            </a:extLst>
          </p:cNvPr>
          <p:cNvSpPr>
            <a:spLocks noGrp="1"/>
          </p:cNvSpPr>
          <p:nvPr>
            <p:ph type="body" sz="quarter" idx="10"/>
          </p:nvPr>
        </p:nvSpPr>
        <p:spPr>
          <a:xfrm>
            <a:off x="356973" y="242521"/>
            <a:ext cx="10996831" cy="788988"/>
          </a:xfrm>
          <a:prstGeom prst="rect">
            <a:avLst/>
          </a:prstGeom>
        </p:spPr>
        <p:txBody>
          <a:bodyPr vert="horz"/>
          <a:lstStyle>
            <a:lvl1pPr marL="0" indent="0">
              <a:buNone/>
              <a:defRPr sz="5333" b="1">
                <a:solidFill>
                  <a:srgbClr val="4C4184"/>
                </a:solidFill>
                <a:latin typeface="Arial"/>
                <a:cs typeface="Arial"/>
              </a:defRPr>
            </a:lvl1pPr>
          </a:lstStyle>
          <a:p>
            <a:pPr lvl="0"/>
            <a:r>
              <a:rPr lang="en-US"/>
              <a:t>Click to edit Master text styles</a:t>
            </a:r>
          </a:p>
        </p:txBody>
      </p:sp>
      <p:sp>
        <p:nvSpPr>
          <p:cNvPr id="4" name="Rectangle 3">
            <a:extLst>
              <a:ext uri="{FF2B5EF4-FFF2-40B4-BE49-F238E27FC236}">
                <a16:creationId xmlns:a16="http://schemas.microsoft.com/office/drawing/2014/main" id="{7E26DD76-5F94-FB16-8398-B4AF1EAD219C}"/>
              </a:ext>
            </a:extLst>
          </p:cNvPr>
          <p:cNvSpPr/>
          <p:nvPr userDrawn="1"/>
        </p:nvSpPr>
        <p:spPr>
          <a:xfrm>
            <a:off x="-9621" y="6159880"/>
            <a:ext cx="12201621" cy="698121"/>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5" name="Rectangle 4">
            <a:extLst>
              <a:ext uri="{FF2B5EF4-FFF2-40B4-BE49-F238E27FC236}">
                <a16:creationId xmlns:a16="http://schemas.microsoft.com/office/drawing/2014/main" id="{D6E2D864-B392-9969-F3E2-53755705EBCF}"/>
              </a:ext>
            </a:extLst>
          </p:cNvPr>
          <p:cNvSpPr/>
          <p:nvPr userDrawn="1"/>
        </p:nvSpPr>
        <p:spPr>
          <a:xfrm>
            <a:off x="0" y="6159880"/>
            <a:ext cx="121920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6" name="Freeform 5">
            <a:extLst>
              <a:ext uri="{FF2B5EF4-FFF2-40B4-BE49-F238E27FC236}">
                <a16:creationId xmlns:a16="http://schemas.microsoft.com/office/drawing/2014/main" id="{5E1F5C30-DAA7-D3C8-0349-BA27DDDCF2A8}"/>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7" name="Picture 6" descr="A black background with white text&#10;&#10;Description automatically generated">
            <a:extLst>
              <a:ext uri="{FF2B5EF4-FFF2-40B4-BE49-F238E27FC236}">
                <a16:creationId xmlns:a16="http://schemas.microsoft.com/office/drawing/2014/main" id="{3C3CE82E-E309-7514-854B-E74997D8767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8" name="Picture 7" descr="A black and white logo&#10;&#10;Description automatically generated">
            <a:extLst>
              <a:ext uri="{FF2B5EF4-FFF2-40B4-BE49-F238E27FC236}">
                <a16:creationId xmlns:a16="http://schemas.microsoft.com/office/drawing/2014/main" id="{BB64E213-4E38-7A56-CBD3-9CE383E64684}"/>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9" name="Rectangle 8">
            <a:extLst>
              <a:ext uri="{FF2B5EF4-FFF2-40B4-BE49-F238E27FC236}">
                <a16:creationId xmlns:a16="http://schemas.microsoft.com/office/drawing/2014/main" id="{EAE989DE-FD87-4595-3A48-28CD5E2B4F85}"/>
              </a:ext>
            </a:extLst>
          </p:cNvPr>
          <p:cNvSpPr/>
          <p:nvPr userDrawn="1"/>
        </p:nvSpPr>
        <p:spPr>
          <a:xfrm>
            <a:off x="-12095" y="1205818"/>
            <a:ext cx="12201621" cy="45719"/>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10" name="Text Placeholder 7">
            <a:extLst>
              <a:ext uri="{FF2B5EF4-FFF2-40B4-BE49-F238E27FC236}">
                <a16:creationId xmlns:a16="http://schemas.microsoft.com/office/drawing/2014/main" id="{A8244318-F688-531E-C7B9-5B93DCDFAAC0}"/>
              </a:ext>
            </a:extLst>
          </p:cNvPr>
          <p:cNvSpPr>
            <a:spLocks noGrp="1"/>
          </p:cNvSpPr>
          <p:nvPr>
            <p:ph type="body" idx="1"/>
          </p:nvPr>
        </p:nvSpPr>
        <p:spPr>
          <a:xfrm>
            <a:off x="356973" y="1559201"/>
            <a:ext cx="5377076" cy="790468"/>
          </a:xfrm>
          <a:prstGeom prst="rect">
            <a:avLst/>
          </a:prstGeom>
        </p:spPr>
        <p:txBody>
          <a:bodyPr/>
          <a:lstStyle>
            <a:lvl1pPr marL="0" indent="0">
              <a:buFontTx/>
              <a:buNone/>
              <a:defRPr>
                <a:latin typeface="Arial" panose="020B0604020202020204" pitchFamily="34" charset="0"/>
                <a:cs typeface="Arial" panose="020B0604020202020204" pitchFamily="34" charset="0"/>
              </a:defRPr>
            </a:lvl1pPr>
          </a:lstStyle>
          <a:p>
            <a:endParaRPr lang="en-US"/>
          </a:p>
        </p:txBody>
      </p:sp>
      <p:sp>
        <p:nvSpPr>
          <p:cNvPr id="11" name="Content Placeholder 8">
            <a:extLst>
              <a:ext uri="{FF2B5EF4-FFF2-40B4-BE49-F238E27FC236}">
                <a16:creationId xmlns:a16="http://schemas.microsoft.com/office/drawing/2014/main" id="{3E3FF83B-1D50-694F-F37D-D92669711E34}"/>
              </a:ext>
            </a:extLst>
          </p:cNvPr>
          <p:cNvSpPr>
            <a:spLocks noGrp="1"/>
          </p:cNvSpPr>
          <p:nvPr>
            <p:ph sz="half" idx="2"/>
          </p:nvPr>
        </p:nvSpPr>
        <p:spPr>
          <a:xfrm>
            <a:off x="356974" y="2524395"/>
            <a:ext cx="5377077" cy="3535027"/>
          </a:xfrm>
          <a:prstGeom prst="rect">
            <a:avLst/>
          </a:prstGeom>
        </p:spPr>
        <p:txBody>
          <a:bodyPr/>
          <a:lstStyle>
            <a:lvl1pPr>
              <a:defRPr sz="3200">
                <a:latin typeface="Arial" panose="020B0604020202020204" pitchFamily="34" charset="0"/>
                <a:cs typeface="Arial" panose="020B0604020202020204" pitchFamily="34" charset="0"/>
              </a:defRPr>
            </a:lvl1pPr>
          </a:lstStyle>
          <a:p>
            <a:endParaRPr lang="en-US"/>
          </a:p>
        </p:txBody>
      </p:sp>
      <p:sp>
        <p:nvSpPr>
          <p:cNvPr id="12" name="Text Placeholder 7">
            <a:extLst>
              <a:ext uri="{FF2B5EF4-FFF2-40B4-BE49-F238E27FC236}">
                <a16:creationId xmlns:a16="http://schemas.microsoft.com/office/drawing/2014/main" id="{C8FF4894-7E6D-1057-99E4-4E0E47AAF5D1}"/>
              </a:ext>
            </a:extLst>
          </p:cNvPr>
          <p:cNvSpPr>
            <a:spLocks noGrp="1"/>
          </p:cNvSpPr>
          <p:nvPr>
            <p:ph type="body" idx="11"/>
          </p:nvPr>
        </p:nvSpPr>
        <p:spPr>
          <a:xfrm>
            <a:off x="6167231" y="1559201"/>
            <a:ext cx="5377076" cy="790468"/>
          </a:xfrm>
          <a:prstGeom prst="rect">
            <a:avLst/>
          </a:prstGeom>
        </p:spPr>
        <p:txBody>
          <a:bodyPr/>
          <a:lstStyle>
            <a:lvl1pPr marL="0" indent="0">
              <a:buFontTx/>
              <a:buNone/>
              <a:defRPr>
                <a:latin typeface="Arial" panose="020B0604020202020204" pitchFamily="34" charset="0"/>
                <a:cs typeface="Arial" panose="020B0604020202020204" pitchFamily="34" charset="0"/>
              </a:defRPr>
            </a:lvl1pPr>
          </a:lstStyle>
          <a:p>
            <a:endParaRPr lang="en-US"/>
          </a:p>
        </p:txBody>
      </p:sp>
      <p:sp>
        <p:nvSpPr>
          <p:cNvPr id="13" name="Content Placeholder 8">
            <a:extLst>
              <a:ext uri="{FF2B5EF4-FFF2-40B4-BE49-F238E27FC236}">
                <a16:creationId xmlns:a16="http://schemas.microsoft.com/office/drawing/2014/main" id="{03411F2B-A19C-C698-B794-747774150425}"/>
              </a:ext>
            </a:extLst>
          </p:cNvPr>
          <p:cNvSpPr>
            <a:spLocks noGrp="1"/>
          </p:cNvSpPr>
          <p:nvPr>
            <p:ph sz="half" idx="12"/>
          </p:nvPr>
        </p:nvSpPr>
        <p:spPr>
          <a:xfrm>
            <a:off x="6167232" y="2524395"/>
            <a:ext cx="5377077" cy="3535027"/>
          </a:xfrm>
          <a:prstGeom prst="rect">
            <a:avLst/>
          </a:prstGeom>
        </p:spPr>
        <p:txBody>
          <a:bodyPr/>
          <a:lstStyle>
            <a:lvl1pPr>
              <a:defRPr sz="3200">
                <a:latin typeface="Arial" panose="020B0604020202020204" pitchFamily="34" charset="0"/>
                <a:cs typeface="Arial" panose="020B0604020202020204" pitchFamily="34" charset="0"/>
              </a:defRPr>
            </a:lvl1pPr>
          </a:lstStyle>
          <a:p>
            <a:endParaRPr lang="en-US"/>
          </a:p>
        </p:txBody>
      </p:sp>
    </p:spTree>
    <p:extLst>
      <p:ext uri="{BB962C8B-B14F-4D97-AF65-F5344CB8AC3E}">
        <p14:creationId xmlns:p14="http://schemas.microsoft.com/office/powerpoint/2010/main" val="10966613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1F09F90E-1849-985A-CC9F-D900494A3F33}"/>
              </a:ext>
            </a:extLst>
          </p:cNvPr>
          <p:cNvSpPr/>
          <p:nvPr userDrawn="1"/>
        </p:nvSpPr>
        <p:spPr>
          <a:xfrm>
            <a:off x="7536706" y="-10773"/>
            <a:ext cx="4655295" cy="6418181"/>
          </a:xfrm>
          <a:prstGeom prst="rect">
            <a:avLst/>
          </a:prstGeom>
          <a:solidFill>
            <a:srgbClr val="3A63A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1" name="Text Placeholder 21">
            <a:extLst>
              <a:ext uri="{FF2B5EF4-FFF2-40B4-BE49-F238E27FC236}">
                <a16:creationId xmlns:a16="http://schemas.microsoft.com/office/drawing/2014/main" id="{B8261B09-79C0-3DCB-F597-44C190D2C476}"/>
              </a:ext>
            </a:extLst>
          </p:cNvPr>
          <p:cNvSpPr>
            <a:spLocks noGrp="1"/>
          </p:cNvSpPr>
          <p:nvPr>
            <p:ph type="body" sz="quarter" idx="10"/>
          </p:nvPr>
        </p:nvSpPr>
        <p:spPr>
          <a:xfrm>
            <a:off x="356973" y="242521"/>
            <a:ext cx="6822761" cy="788988"/>
          </a:xfrm>
          <a:prstGeom prst="rect">
            <a:avLst/>
          </a:prstGeom>
        </p:spPr>
        <p:txBody>
          <a:bodyPr vert="horz"/>
          <a:lstStyle>
            <a:lvl1pPr marL="0" indent="0">
              <a:buNone/>
              <a:defRPr sz="5333" b="1">
                <a:solidFill>
                  <a:schemeClr val="tx1">
                    <a:lumMod val="75000"/>
                    <a:lumOff val="25000"/>
                  </a:schemeClr>
                </a:solidFill>
                <a:latin typeface="Arial"/>
                <a:cs typeface="Arial"/>
              </a:defRPr>
            </a:lvl1pPr>
          </a:lstStyle>
          <a:p>
            <a:pPr lvl="0"/>
            <a:r>
              <a:rPr lang="en-US"/>
              <a:t>Click to edit Master text styles</a:t>
            </a:r>
          </a:p>
        </p:txBody>
      </p:sp>
      <p:sp>
        <p:nvSpPr>
          <p:cNvPr id="12" name="Text Placeholder 25">
            <a:extLst>
              <a:ext uri="{FF2B5EF4-FFF2-40B4-BE49-F238E27FC236}">
                <a16:creationId xmlns:a16="http://schemas.microsoft.com/office/drawing/2014/main" id="{3C325F94-F4D6-5281-77E4-B7B5F3BA1D33}"/>
              </a:ext>
            </a:extLst>
          </p:cNvPr>
          <p:cNvSpPr>
            <a:spLocks noGrp="1"/>
          </p:cNvSpPr>
          <p:nvPr>
            <p:ph type="body" sz="quarter" idx="11"/>
          </p:nvPr>
        </p:nvSpPr>
        <p:spPr>
          <a:xfrm>
            <a:off x="356973" y="2123623"/>
            <a:ext cx="6989489" cy="655639"/>
          </a:xfrm>
          <a:prstGeom prst="rect">
            <a:avLst/>
          </a:prstGeom>
        </p:spPr>
        <p:txBody>
          <a:bodyPr vert="horz"/>
          <a:lstStyle>
            <a:lvl1pPr marL="0" indent="0">
              <a:buNone/>
              <a:defRPr sz="4800">
                <a:solidFill>
                  <a:schemeClr val="tx1">
                    <a:lumMod val="50000"/>
                    <a:lumOff val="50000"/>
                  </a:schemeClr>
                </a:solidFill>
                <a:latin typeface="Arial" panose="020B0604020202020204" pitchFamily="34" charset="0"/>
                <a:cs typeface="Arial" panose="020B0604020202020204" pitchFamily="34" charset="0"/>
              </a:defRPr>
            </a:lvl1pPr>
          </a:lstStyle>
          <a:p>
            <a:pPr lvl="0"/>
            <a:r>
              <a:rPr lang="en-US"/>
              <a:t>Click to edit Master text</a:t>
            </a:r>
          </a:p>
        </p:txBody>
      </p:sp>
      <p:sp>
        <p:nvSpPr>
          <p:cNvPr id="13" name="Text Placeholder 27">
            <a:extLst>
              <a:ext uri="{FF2B5EF4-FFF2-40B4-BE49-F238E27FC236}">
                <a16:creationId xmlns:a16="http://schemas.microsoft.com/office/drawing/2014/main" id="{12B2722C-1DC0-78CD-2932-E0FED8A470B0}"/>
              </a:ext>
            </a:extLst>
          </p:cNvPr>
          <p:cNvSpPr>
            <a:spLocks noGrp="1"/>
          </p:cNvSpPr>
          <p:nvPr>
            <p:ph type="body" sz="quarter" idx="12"/>
          </p:nvPr>
        </p:nvSpPr>
        <p:spPr>
          <a:xfrm>
            <a:off x="356973" y="2905119"/>
            <a:ext cx="6822761" cy="2898736"/>
          </a:xfrm>
          <a:prstGeom prst="rect">
            <a:avLst/>
          </a:prstGeom>
        </p:spPr>
        <p:txBody>
          <a:bodyPr vert="horz"/>
          <a:lstStyle>
            <a:lvl1pPr>
              <a:defRPr sz="3733">
                <a:latin typeface="Arial" panose="020B0604020202020204" pitchFamily="34" charset="0"/>
                <a:cs typeface="Arial" panose="020B0604020202020204" pitchFamily="34" charset="0"/>
              </a:defRPr>
            </a:lvl1pPr>
            <a:lvl2pPr>
              <a:defRPr sz="3200">
                <a:latin typeface="Arial" panose="020B0604020202020204" pitchFamily="34" charset="0"/>
                <a:cs typeface="Arial" panose="020B0604020202020204" pitchFamily="34" charset="0"/>
              </a:defRPr>
            </a:lvl2pPr>
            <a:lvl3pPr>
              <a:defRPr sz="2667">
                <a:latin typeface="Arial" panose="020B0604020202020204" pitchFamily="34" charset="0"/>
                <a:cs typeface="Arial" panose="020B0604020202020204" pitchFamily="34" charset="0"/>
              </a:defRPr>
            </a:lvl3pPr>
            <a:lvl4pPr>
              <a:defRPr sz="2267">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
        <p:nvSpPr>
          <p:cNvPr id="14" name="Rectangle 13">
            <a:extLst>
              <a:ext uri="{FF2B5EF4-FFF2-40B4-BE49-F238E27FC236}">
                <a16:creationId xmlns:a16="http://schemas.microsoft.com/office/drawing/2014/main" id="{4AB131F0-9F42-4044-6B23-7A75942C6ADD}"/>
              </a:ext>
            </a:extLst>
          </p:cNvPr>
          <p:cNvSpPr/>
          <p:nvPr userDrawn="1"/>
        </p:nvSpPr>
        <p:spPr>
          <a:xfrm>
            <a:off x="0" y="6159880"/>
            <a:ext cx="121920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5" name="Freeform 8">
            <a:extLst>
              <a:ext uri="{FF2B5EF4-FFF2-40B4-BE49-F238E27FC236}">
                <a16:creationId xmlns:a16="http://schemas.microsoft.com/office/drawing/2014/main" id="{5CDA5538-541B-7D86-F66A-DA48E5B74FD5}"/>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16" name="Picture 15" descr="A black background with white text&#10;&#10;Description automatically generated">
            <a:extLst>
              <a:ext uri="{FF2B5EF4-FFF2-40B4-BE49-F238E27FC236}">
                <a16:creationId xmlns:a16="http://schemas.microsoft.com/office/drawing/2014/main" id="{A45EBF90-41BD-7E23-6423-A57729EAB36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17" name="Picture 16" descr="A black and white logo&#10;&#10;Description automatically generated">
            <a:extLst>
              <a:ext uri="{FF2B5EF4-FFF2-40B4-BE49-F238E27FC236}">
                <a16:creationId xmlns:a16="http://schemas.microsoft.com/office/drawing/2014/main" id="{4328E973-BB61-0772-E980-EC1B18251FCD}"/>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18" name="Picture Placeholder 20">
            <a:extLst>
              <a:ext uri="{FF2B5EF4-FFF2-40B4-BE49-F238E27FC236}">
                <a16:creationId xmlns:a16="http://schemas.microsoft.com/office/drawing/2014/main" id="{DA504A9E-A9EB-A393-64B8-C6711D79F8A7}"/>
              </a:ext>
            </a:extLst>
          </p:cNvPr>
          <p:cNvSpPr>
            <a:spLocks noGrp="1"/>
          </p:cNvSpPr>
          <p:nvPr>
            <p:ph type="pic" sz="quarter" idx="13"/>
          </p:nvPr>
        </p:nvSpPr>
        <p:spPr>
          <a:xfrm>
            <a:off x="8002049" y="3281737"/>
            <a:ext cx="3845169" cy="2563447"/>
          </a:xfrm>
          <a:prstGeom prst="rect">
            <a:avLst/>
          </a:prstGeom>
        </p:spPr>
        <p:txBody>
          <a:bodyPr/>
          <a:lstStyle/>
          <a:p>
            <a:endParaRPr lang="en-US"/>
          </a:p>
        </p:txBody>
      </p:sp>
      <p:sp>
        <p:nvSpPr>
          <p:cNvPr id="19" name="Picture Placeholder 20">
            <a:extLst>
              <a:ext uri="{FF2B5EF4-FFF2-40B4-BE49-F238E27FC236}">
                <a16:creationId xmlns:a16="http://schemas.microsoft.com/office/drawing/2014/main" id="{B0C89FD6-7AAA-025F-4AB2-EE8ED3514254}"/>
              </a:ext>
            </a:extLst>
          </p:cNvPr>
          <p:cNvSpPr>
            <a:spLocks noGrp="1"/>
          </p:cNvSpPr>
          <p:nvPr>
            <p:ph type="pic" sz="quarter" idx="14"/>
          </p:nvPr>
        </p:nvSpPr>
        <p:spPr>
          <a:xfrm>
            <a:off x="8021313" y="454258"/>
            <a:ext cx="3845169" cy="2563447"/>
          </a:xfrm>
          <a:prstGeom prst="rect">
            <a:avLst/>
          </a:prstGeom>
        </p:spPr>
        <p:txBody>
          <a:bodyPr/>
          <a:lstStyle/>
          <a:p>
            <a:endParaRPr lang="en-US"/>
          </a:p>
        </p:txBody>
      </p:sp>
    </p:spTree>
    <p:extLst>
      <p:ext uri="{BB962C8B-B14F-4D97-AF65-F5344CB8AC3E}">
        <p14:creationId xmlns:p14="http://schemas.microsoft.com/office/powerpoint/2010/main" val="29117329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6_Custom Layout">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1F09F90E-1849-985A-CC9F-D900494A3F33}"/>
              </a:ext>
            </a:extLst>
          </p:cNvPr>
          <p:cNvSpPr/>
          <p:nvPr userDrawn="1"/>
        </p:nvSpPr>
        <p:spPr>
          <a:xfrm>
            <a:off x="5176" y="3429000"/>
            <a:ext cx="12186823" cy="2927608"/>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1" name="Text Placeholder 21">
            <a:extLst>
              <a:ext uri="{FF2B5EF4-FFF2-40B4-BE49-F238E27FC236}">
                <a16:creationId xmlns:a16="http://schemas.microsoft.com/office/drawing/2014/main" id="{B8261B09-79C0-3DCB-F597-44C190D2C476}"/>
              </a:ext>
            </a:extLst>
          </p:cNvPr>
          <p:cNvSpPr>
            <a:spLocks noGrp="1"/>
          </p:cNvSpPr>
          <p:nvPr>
            <p:ph type="body" sz="quarter" idx="10"/>
          </p:nvPr>
        </p:nvSpPr>
        <p:spPr>
          <a:xfrm>
            <a:off x="356973" y="242521"/>
            <a:ext cx="10311028" cy="788988"/>
          </a:xfrm>
          <a:prstGeom prst="rect">
            <a:avLst/>
          </a:prstGeom>
        </p:spPr>
        <p:txBody>
          <a:bodyPr vert="horz"/>
          <a:lstStyle>
            <a:lvl1pPr marL="0" indent="0">
              <a:buNone/>
              <a:defRPr sz="5333" b="1">
                <a:solidFill>
                  <a:schemeClr val="tx1">
                    <a:lumMod val="75000"/>
                    <a:lumOff val="25000"/>
                  </a:schemeClr>
                </a:solidFill>
                <a:latin typeface="Arial"/>
                <a:cs typeface="Arial"/>
              </a:defRPr>
            </a:lvl1pPr>
          </a:lstStyle>
          <a:p>
            <a:pPr lvl="0"/>
            <a:r>
              <a:rPr lang="en-US"/>
              <a:t>Click to edit Master text styles</a:t>
            </a:r>
          </a:p>
        </p:txBody>
      </p:sp>
      <p:sp>
        <p:nvSpPr>
          <p:cNvPr id="13" name="Text Placeholder 27">
            <a:extLst>
              <a:ext uri="{FF2B5EF4-FFF2-40B4-BE49-F238E27FC236}">
                <a16:creationId xmlns:a16="http://schemas.microsoft.com/office/drawing/2014/main" id="{12B2722C-1DC0-78CD-2932-E0FED8A470B0}"/>
              </a:ext>
            </a:extLst>
          </p:cNvPr>
          <p:cNvSpPr>
            <a:spLocks noGrp="1"/>
          </p:cNvSpPr>
          <p:nvPr>
            <p:ph type="body" sz="quarter" idx="12"/>
          </p:nvPr>
        </p:nvSpPr>
        <p:spPr>
          <a:xfrm>
            <a:off x="356973" y="1295405"/>
            <a:ext cx="11198649" cy="1854196"/>
          </a:xfrm>
          <a:prstGeom prst="rect">
            <a:avLst/>
          </a:prstGeom>
        </p:spPr>
        <p:txBody>
          <a:bodyPr vert="horz"/>
          <a:lstStyle>
            <a:lvl1pPr>
              <a:defRPr sz="3733">
                <a:latin typeface="Arial" panose="020B0604020202020204" pitchFamily="34" charset="0"/>
                <a:cs typeface="Arial" panose="020B0604020202020204" pitchFamily="34" charset="0"/>
              </a:defRPr>
            </a:lvl1pPr>
            <a:lvl2pPr>
              <a:defRPr sz="3200">
                <a:latin typeface="Arial" panose="020B0604020202020204" pitchFamily="34" charset="0"/>
                <a:cs typeface="Arial" panose="020B0604020202020204" pitchFamily="34" charset="0"/>
              </a:defRPr>
            </a:lvl2pPr>
            <a:lvl3pPr>
              <a:defRPr sz="2667">
                <a:latin typeface="Arial" panose="020B0604020202020204" pitchFamily="34" charset="0"/>
                <a:cs typeface="Arial" panose="020B0604020202020204" pitchFamily="34" charset="0"/>
              </a:defRPr>
            </a:lvl3pPr>
            <a:lvl4pPr>
              <a:defRPr sz="2267">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
        <p:nvSpPr>
          <p:cNvPr id="14" name="Rectangle 13">
            <a:extLst>
              <a:ext uri="{FF2B5EF4-FFF2-40B4-BE49-F238E27FC236}">
                <a16:creationId xmlns:a16="http://schemas.microsoft.com/office/drawing/2014/main" id="{4AB131F0-9F42-4044-6B23-7A75942C6ADD}"/>
              </a:ext>
            </a:extLst>
          </p:cNvPr>
          <p:cNvSpPr/>
          <p:nvPr userDrawn="1"/>
        </p:nvSpPr>
        <p:spPr>
          <a:xfrm>
            <a:off x="0" y="6159880"/>
            <a:ext cx="12192000" cy="698121"/>
          </a:xfrm>
          <a:prstGeom prst="rect">
            <a:avLst/>
          </a:prstGeom>
          <a:solidFill>
            <a:srgbClr val="3A5EA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5" name="Freeform 8">
            <a:extLst>
              <a:ext uri="{FF2B5EF4-FFF2-40B4-BE49-F238E27FC236}">
                <a16:creationId xmlns:a16="http://schemas.microsoft.com/office/drawing/2014/main" id="{5CDA5538-541B-7D86-F66A-DA48E5B74FD5}"/>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16" name="Picture 15" descr="A black background with white text&#10;&#10;Description automatically generated">
            <a:extLst>
              <a:ext uri="{FF2B5EF4-FFF2-40B4-BE49-F238E27FC236}">
                <a16:creationId xmlns:a16="http://schemas.microsoft.com/office/drawing/2014/main" id="{A45EBF90-41BD-7E23-6423-A57729EAB367}"/>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17" name="Picture 16" descr="A black and white logo&#10;&#10;Description automatically generated">
            <a:extLst>
              <a:ext uri="{FF2B5EF4-FFF2-40B4-BE49-F238E27FC236}">
                <a16:creationId xmlns:a16="http://schemas.microsoft.com/office/drawing/2014/main" id="{4328E973-BB61-0772-E980-EC1B18251FCD}"/>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5" name="Content Placeholder 4">
            <a:extLst>
              <a:ext uri="{FF2B5EF4-FFF2-40B4-BE49-F238E27FC236}">
                <a16:creationId xmlns:a16="http://schemas.microsoft.com/office/drawing/2014/main" id="{4697FC19-AFC3-EDE4-5B23-40F9D42FC346}"/>
              </a:ext>
            </a:extLst>
          </p:cNvPr>
          <p:cNvSpPr>
            <a:spLocks noGrp="1"/>
          </p:cNvSpPr>
          <p:nvPr>
            <p:ph sz="quarter" idx="14"/>
          </p:nvPr>
        </p:nvSpPr>
        <p:spPr>
          <a:xfrm>
            <a:off x="356973" y="3640663"/>
            <a:ext cx="5264895" cy="2281637"/>
          </a:xfrm>
          <a:prstGeom prst="rect">
            <a:avLst/>
          </a:prstGeom>
        </p:spPr>
        <p:txBody>
          <a:bodyPr/>
          <a:lstStyle>
            <a:lvl1pPr marL="0" indent="0">
              <a:buNone/>
              <a:defRPr>
                <a:latin typeface="Arial" panose="020B0604020202020204" pitchFamily="34" charset="0"/>
                <a:cs typeface="Arial" panose="020B0604020202020204" pitchFamily="34" charset="0"/>
              </a:defRPr>
            </a:lvl1pPr>
            <a:lvl2pPr marL="609569" indent="0">
              <a:buNone/>
              <a:defRPr>
                <a:latin typeface="Arial" panose="020B0604020202020204" pitchFamily="34" charset="0"/>
                <a:cs typeface="Arial" panose="020B0604020202020204" pitchFamily="34" charset="0"/>
              </a:defRPr>
            </a:lvl2pPr>
            <a:lvl3pPr marL="1219139" indent="0">
              <a:buNone/>
              <a:defRPr>
                <a:latin typeface="Arial" panose="020B0604020202020204" pitchFamily="34" charset="0"/>
                <a:cs typeface="Arial" panose="020B0604020202020204" pitchFamily="34" charset="0"/>
              </a:defRPr>
            </a:lvl3pPr>
            <a:lvl4pPr marL="1828709" indent="0">
              <a:buNone/>
              <a:defRPr>
                <a:latin typeface="Arial" panose="020B0604020202020204" pitchFamily="34" charset="0"/>
                <a:cs typeface="Arial" panose="020B0604020202020204" pitchFamily="34" charset="0"/>
              </a:defRPr>
            </a:lvl4pPr>
            <a:lvl5pPr marL="2438279" indent="0">
              <a:buNone/>
              <a:defRPr>
                <a:latin typeface="Arial" panose="020B0604020202020204" pitchFamily="34" charset="0"/>
                <a:cs typeface="Arial" panose="020B0604020202020204" pitchFamily="34" charset="0"/>
              </a:defRPr>
            </a:lvl5pPr>
          </a:lstStyle>
          <a:p>
            <a:pPr lvl="0"/>
            <a:endParaRPr lang="en-US"/>
          </a:p>
        </p:txBody>
      </p:sp>
      <p:sp>
        <p:nvSpPr>
          <p:cNvPr id="6" name="Content Placeholder 4">
            <a:extLst>
              <a:ext uri="{FF2B5EF4-FFF2-40B4-BE49-F238E27FC236}">
                <a16:creationId xmlns:a16="http://schemas.microsoft.com/office/drawing/2014/main" id="{873C15A3-261A-B20C-C930-0AF36387D0C1}"/>
              </a:ext>
            </a:extLst>
          </p:cNvPr>
          <p:cNvSpPr>
            <a:spLocks noGrp="1"/>
          </p:cNvSpPr>
          <p:nvPr>
            <p:ph sz="quarter" idx="15"/>
          </p:nvPr>
        </p:nvSpPr>
        <p:spPr>
          <a:xfrm>
            <a:off x="6057897" y="3640663"/>
            <a:ext cx="5264895" cy="2281637"/>
          </a:xfrm>
          <a:prstGeom prst="rect">
            <a:avLst/>
          </a:prstGeom>
        </p:spPr>
        <p:txBody>
          <a:bodyPr/>
          <a:lstStyle>
            <a:lvl1pPr marL="0" indent="0">
              <a:buNone/>
              <a:defRPr>
                <a:latin typeface="Arial" panose="020B0604020202020204" pitchFamily="34" charset="0"/>
                <a:cs typeface="Arial" panose="020B0604020202020204" pitchFamily="34" charset="0"/>
              </a:defRPr>
            </a:lvl1pPr>
            <a:lvl2pPr marL="609569" indent="0">
              <a:buNone/>
              <a:defRPr>
                <a:latin typeface="Arial" panose="020B0604020202020204" pitchFamily="34" charset="0"/>
                <a:cs typeface="Arial" panose="020B0604020202020204" pitchFamily="34" charset="0"/>
              </a:defRPr>
            </a:lvl2pPr>
            <a:lvl3pPr marL="1219139" indent="0">
              <a:buNone/>
              <a:defRPr>
                <a:latin typeface="Arial" panose="020B0604020202020204" pitchFamily="34" charset="0"/>
                <a:cs typeface="Arial" panose="020B0604020202020204" pitchFamily="34" charset="0"/>
              </a:defRPr>
            </a:lvl3pPr>
            <a:lvl4pPr marL="1828709" indent="0">
              <a:buNone/>
              <a:defRPr>
                <a:latin typeface="Arial" panose="020B0604020202020204" pitchFamily="34" charset="0"/>
                <a:cs typeface="Arial" panose="020B0604020202020204" pitchFamily="34" charset="0"/>
              </a:defRPr>
            </a:lvl4pPr>
            <a:lvl5pPr marL="2438279" indent="0">
              <a:buNone/>
              <a:defRPr>
                <a:latin typeface="Arial" panose="020B0604020202020204" pitchFamily="34" charset="0"/>
                <a:cs typeface="Arial" panose="020B0604020202020204" pitchFamily="34" charset="0"/>
              </a:defRPr>
            </a:lvl5pPr>
          </a:lstStyle>
          <a:p>
            <a:pPr lvl="0"/>
            <a:endParaRPr lang="en-US"/>
          </a:p>
        </p:txBody>
      </p:sp>
    </p:spTree>
    <p:extLst>
      <p:ext uri="{BB962C8B-B14F-4D97-AF65-F5344CB8AC3E}">
        <p14:creationId xmlns:p14="http://schemas.microsoft.com/office/powerpoint/2010/main" val="25069549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Secondary Content">
    <p:spTree>
      <p:nvGrpSpPr>
        <p:cNvPr id="1" name=""/>
        <p:cNvGrpSpPr/>
        <p:nvPr/>
      </p:nvGrpSpPr>
      <p:grpSpPr>
        <a:xfrm>
          <a:off x="0" y="0"/>
          <a:ext cx="0" cy="0"/>
          <a:chOff x="0" y="0"/>
          <a:chExt cx="0" cy="0"/>
        </a:xfrm>
      </p:grpSpPr>
      <p:sp>
        <p:nvSpPr>
          <p:cNvPr id="10" name="Rectangle 9"/>
          <p:cNvSpPr/>
          <p:nvPr/>
        </p:nvSpPr>
        <p:spPr>
          <a:xfrm>
            <a:off x="0" y="-10773"/>
            <a:ext cx="12273621" cy="1080841"/>
          </a:xfrm>
          <a:prstGeom prst="rect">
            <a:avLst/>
          </a:prstGeom>
          <a:solidFill>
            <a:srgbClr val="3A63A9"/>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22" name="Text Placeholder 21"/>
          <p:cNvSpPr>
            <a:spLocks noGrp="1"/>
          </p:cNvSpPr>
          <p:nvPr>
            <p:ph type="body" sz="quarter" idx="10"/>
          </p:nvPr>
        </p:nvSpPr>
        <p:spPr>
          <a:xfrm>
            <a:off x="356973" y="117475"/>
            <a:ext cx="11509969" cy="788988"/>
          </a:xfrm>
          <a:prstGeom prst="rect">
            <a:avLst/>
          </a:prstGeom>
        </p:spPr>
        <p:txBody>
          <a:bodyPr vert="horz"/>
          <a:lstStyle>
            <a:lvl1pPr marL="0" indent="0">
              <a:buNone/>
              <a:defRPr sz="5333" b="1">
                <a:solidFill>
                  <a:srgbClr val="FFFFFF"/>
                </a:solidFill>
                <a:latin typeface="Arial"/>
                <a:cs typeface="Arial"/>
              </a:defRPr>
            </a:lvl1pPr>
          </a:lstStyle>
          <a:p>
            <a:pPr lvl="0"/>
            <a:r>
              <a:rPr lang="en-US"/>
              <a:t>Click to edit Master text styles</a:t>
            </a:r>
          </a:p>
        </p:txBody>
      </p:sp>
      <p:sp>
        <p:nvSpPr>
          <p:cNvPr id="9" name="Rectangle 8"/>
          <p:cNvSpPr/>
          <p:nvPr userDrawn="1"/>
        </p:nvSpPr>
        <p:spPr>
          <a:xfrm>
            <a:off x="-9621" y="1070071"/>
            <a:ext cx="12201621" cy="45719"/>
          </a:xfrm>
          <a:prstGeom prst="rect">
            <a:avLst/>
          </a:prstGeom>
          <a:solidFill>
            <a:srgbClr val="3C336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2" name="Rectangle 1">
            <a:extLst>
              <a:ext uri="{FF2B5EF4-FFF2-40B4-BE49-F238E27FC236}">
                <a16:creationId xmlns:a16="http://schemas.microsoft.com/office/drawing/2014/main" id="{FA3D46C2-F551-9D0D-FCC1-4A246FA99FAF}"/>
              </a:ext>
            </a:extLst>
          </p:cNvPr>
          <p:cNvSpPr/>
          <p:nvPr userDrawn="1"/>
        </p:nvSpPr>
        <p:spPr>
          <a:xfrm>
            <a:off x="0" y="6159880"/>
            <a:ext cx="121920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3" name="Freeform 8">
            <a:extLst>
              <a:ext uri="{FF2B5EF4-FFF2-40B4-BE49-F238E27FC236}">
                <a16:creationId xmlns:a16="http://schemas.microsoft.com/office/drawing/2014/main" id="{1998F3B1-63BA-0100-1390-8F6B08EF2873}"/>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4" name="Picture 3" descr="A black background with white text&#10;&#10;Description automatically generated">
            <a:extLst>
              <a:ext uri="{FF2B5EF4-FFF2-40B4-BE49-F238E27FC236}">
                <a16:creationId xmlns:a16="http://schemas.microsoft.com/office/drawing/2014/main" id="{2062C35E-CB9D-1EC0-97D5-8A874A436D76}"/>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5" name="Picture 4" descr="A black and white logo&#10;&#10;Description automatically generated">
            <a:extLst>
              <a:ext uri="{FF2B5EF4-FFF2-40B4-BE49-F238E27FC236}">
                <a16:creationId xmlns:a16="http://schemas.microsoft.com/office/drawing/2014/main" id="{8C17465F-3020-AD7B-526C-8DDCCBF4BDB3}"/>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6" name="Text Placeholder 25">
            <a:extLst>
              <a:ext uri="{FF2B5EF4-FFF2-40B4-BE49-F238E27FC236}">
                <a16:creationId xmlns:a16="http://schemas.microsoft.com/office/drawing/2014/main" id="{5D7F4400-222A-0094-AFFC-935C79EBAC27}"/>
              </a:ext>
            </a:extLst>
          </p:cNvPr>
          <p:cNvSpPr>
            <a:spLocks noGrp="1"/>
          </p:cNvSpPr>
          <p:nvPr>
            <p:ph type="body" sz="quarter" idx="11"/>
          </p:nvPr>
        </p:nvSpPr>
        <p:spPr>
          <a:xfrm>
            <a:off x="356973" y="1211481"/>
            <a:ext cx="11509969" cy="655639"/>
          </a:xfrm>
          <a:prstGeom prst="rect">
            <a:avLst/>
          </a:prstGeom>
        </p:spPr>
        <p:txBody>
          <a:bodyPr vert="horz"/>
          <a:lstStyle>
            <a:lvl1pPr marL="0" indent="0">
              <a:buNone/>
              <a:defRPr sz="4800">
                <a:solidFill>
                  <a:schemeClr val="tx1">
                    <a:lumMod val="50000"/>
                    <a:lumOff val="50000"/>
                  </a:schemeClr>
                </a:solidFill>
                <a:latin typeface="Arial" panose="020B0604020202020204" pitchFamily="34" charset="0"/>
                <a:cs typeface="Arial" panose="020B0604020202020204" pitchFamily="34" charset="0"/>
              </a:defRPr>
            </a:lvl1pPr>
          </a:lstStyle>
          <a:p>
            <a:pPr lvl="0"/>
            <a:r>
              <a:rPr lang="en-US"/>
              <a:t>Click to edit Master text styles</a:t>
            </a:r>
          </a:p>
        </p:txBody>
      </p:sp>
      <p:sp>
        <p:nvSpPr>
          <p:cNvPr id="7" name="Text Placeholder 27">
            <a:extLst>
              <a:ext uri="{FF2B5EF4-FFF2-40B4-BE49-F238E27FC236}">
                <a16:creationId xmlns:a16="http://schemas.microsoft.com/office/drawing/2014/main" id="{1930567E-2E6E-D272-F771-015F42F850A8}"/>
              </a:ext>
            </a:extLst>
          </p:cNvPr>
          <p:cNvSpPr>
            <a:spLocks noGrp="1"/>
          </p:cNvSpPr>
          <p:nvPr>
            <p:ph type="body" sz="quarter" idx="12"/>
          </p:nvPr>
        </p:nvSpPr>
        <p:spPr>
          <a:xfrm>
            <a:off x="356973" y="1977345"/>
            <a:ext cx="11509969" cy="3683227"/>
          </a:xfrm>
          <a:prstGeom prst="rect">
            <a:avLst/>
          </a:prstGeom>
        </p:spPr>
        <p:txBody>
          <a:bodyPr vert="horz"/>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81308726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FC0FED38-CA5B-CF46-C6BA-1B54689EA651}"/>
              </a:ext>
            </a:extLst>
          </p:cNvPr>
          <p:cNvSpPr/>
          <p:nvPr userDrawn="1"/>
        </p:nvSpPr>
        <p:spPr>
          <a:xfrm>
            <a:off x="0" y="4673505"/>
            <a:ext cx="12192000" cy="1481272"/>
          </a:xfrm>
          <a:prstGeom prst="rect">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4" name="Rectangle 3">
            <a:extLst>
              <a:ext uri="{FF2B5EF4-FFF2-40B4-BE49-F238E27FC236}">
                <a16:creationId xmlns:a16="http://schemas.microsoft.com/office/drawing/2014/main" id="{9F24B052-D341-FCCD-E5E5-DEF10D79FD7E}"/>
              </a:ext>
            </a:extLst>
          </p:cNvPr>
          <p:cNvSpPr/>
          <p:nvPr userDrawn="1"/>
        </p:nvSpPr>
        <p:spPr>
          <a:xfrm>
            <a:off x="0" y="6159880"/>
            <a:ext cx="12192000" cy="698121"/>
          </a:xfrm>
          <a:prstGeom prst="rect">
            <a:avLst/>
          </a:prstGeom>
          <a:solidFill>
            <a:srgbClr val="3A5EAE"/>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5" name="Freeform 8">
            <a:extLst>
              <a:ext uri="{FF2B5EF4-FFF2-40B4-BE49-F238E27FC236}">
                <a16:creationId xmlns:a16="http://schemas.microsoft.com/office/drawing/2014/main" id="{3E24D699-91D7-1498-F8AB-B5C5C81DE936}"/>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6" name="Picture 5" descr="A black background with white text&#10;&#10;Description automatically generated">
            <a:extLst>
              <a:ext uri="{FF2B5EF4-FFF2-40B4-BE49-F238E27FC236}">
                <a16:creationId xmlns:a16="http://schemas.microsoft.com/office/drawing/2014/main" id="{0A2C0AA5-7CCD-B80F-716E-508AB13B0688}"/>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7" name="Picture 6" descr="A black and white logo&#10;&#10;Description automatically generated">
            <a:extLst>
              <a:ext uri="{FF2B5EF4-FFF2-40B4-BE49-F238E27FC236}">
                <a16:creationId xmlns:a16="http://schemas.microsoft.com/office/drawing/2014/main" id="{CBD4E535-78B0-E416-79F5-52A12C0B7BB6}"/>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pic>
        <p:nvPicPr>
          <p:cNvPr id="8" name="Picture 7" descr="A purple line on a black background&#10;&#10;Description automatically generated">
            <a:extLst>
              <a:ext uri="{FF2B5EF4-FFF2-40B4-BE49-F238E27FC236}">
                <a16:creationId xmlns:a16="http://schemas.microsoft.com/office/drawing/2014/main" id="{0F2EA2EA-5E5A-4B67-F176-AE2E58AC50F1}"/>
              </a:ext>
            </a:extLst>
          </p:cNvPr>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235290" y="4295248"/>
            <a:ext cx="12622361" cy="2227473"/>
          </a:xfrm>
          <a:prstGeom prst="rect">
            <a:avLst/>
          </a:prstGeom>
        </p:spPr>
      </p:pic>
      <p:sp>
        <p:nvSpPr>
          <p:cNvPr id="9" name="Text Placeholder 10">
            <a:extLst>
              <a:ext uri="{FF2B5EF4-FFF2-40B4-BE49-F238E27FC236}">
                <a16:creationId xmlns:a16="http://schemas.microsoft.com/office/drawing/2014/main" id="{2805DF8B-5B78-4CD1-C8B6-908FCA3F8863}"/>
              </a:ext>
            </a:extLst>
          </p:cNvPr>
          <p:cNvSpPr>
            <a:spLocks noGrp="1"/>
          </p:cNvSpPr>
          <p:nvPr>
            <p:ph type="body" sz="quarter" idx="10"/>
          </p:nvPr>
        </p:nvSpPr>
        <p:spPr>
          <a:xfrm>
            <a:off x="508002" y="1325153"/>
            <a:ext cx="11321141" cy="1597025"/>
          </a:xfrm>
          <a:prstGeom prst="rect">
            <a:avLst/>
          </a:prstGeom>
        </p:spPr>
        <p:txBody>
          <a:bodyPr vert="horz"/>
          <a:lstStyle>
            <a:lvl1pPr marL="0" indent="0" algn="ctr">
              <a:buNone/>
              <a:defRPr sz="6400">
                <a:solidFill>
                  <a:srgbClr val="3C336F"/>
                </a:solidFill>
                <a:latin typeface="Arial"/>
                <a:cs typeface="Arial"/>
              </a:defRPr>
            </a:lvl1pPr>
          </a:lstStyle>
          <a:p>
            <a:pPr lvl="0"/>
            <a:r>
              <a:rPr lang="en-US"/>
              <a:t>Click to edit Master text styles</a:t>
            </a:r>
          </a:p>
        </p:txBody>
      </p:sp>
      <p:sp>
        <p:nvSpPr>
          <p:cNvPr id="10" name="Text Placeholder 12">
            <a:extLst>
              <a:ext uri="{FF2B5EF4-FFF2-40B4-BE49-F238E27FC236}">
                <a16:creationId xmlns:a16="http://schemas.microsoft.com/office/drawing/2014/main" id="{4FC6D1BA-A646-2284-12E6-7375C89FFB61}"/>
              </a:ext>
            </a:extLst>
          </p:cNvPr>
          <p:cNvSpPr>
            <a:spLocks noGrp="1"/>
          </p:cNvSpPr>
          <p:nvPr>
            <p:ph type="body" sz="quarter" idx="11"/>
          </p:nvPr>
        </p:nvSpPr>
        <p:spPr>
          <a:xfrm>
            <a:off x="2067986" y="3158714"/>
            <a:ext cx="8333316" cy="1160463"/>
          </a:xfrm>
          <a:prstGeom prst="rect">
            <a:avLst/>
          </a:prstGeom>
        </p:spPr>
        <p:txBody>
          <a:bodyPr vert="horz"/>
          <a:lstStyle>
            <a:lvl1pPr marL="0" indent="0" algn="ctr">
              <a:buNone/>
              <a:defRPr sz="4800">
                <a:solidFill>
                  <a:schemeClr val="tx1">
                    <a:lumMod val="50000"/>
                    <a:lumOff val="50000"/>
                  </a:schemeClr>
                </a:solidFill>
                <a:latin typeface="Arial"/>
                <a:cs typeface="Arial"/>
              </a:defRPr>
            </a:lvl1pPr>
            <a:lvl5pPr marL="2438278" indent="0">
              <a:buNone/>
              <a:defRPr/>
            </a:lvl5pPr>
          </a:lstStyle>
          <a:p>
            <a:pPr lvl="0"/>
            <a:r>
              <a:rPr lang="en-US"/>
              <a:t>Click to edit Master text styles</a:t>
            </a:r>
          </a:p>
          <a:p>
            <a:pPr lvl="4"/>
            <a:endParaRPr lang="en-US"/>
          </a:p>
        </p:txBody>
      </p:sp>
    </p:spTree>
    <p:extLst>
      <p:ext uri="{BB962C8B-B14F-4D97-AF65-F5344CB8AC3E}">
        <p14:creationId xmlns:p14="http://schemas.microsoft.com/office/powerpoint/2010/main" val="295376108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Secondary Content">
    <p:spTree>
      <p:nvGrpSpPr>
        <p:cNvPr id="1" name=""/>
        <p:cNvGrpSpPr/>
        <p:nvPr/>
      </p:nvGrpSpPr>
      <p:grpSpPr>
        <a:xfrm>
          <a:off x="0" y="0"/>
          <a:ext cx="0" cy="0"/>
          <a:chOff x="0" y="0"/>
          <a:chExt cx="0" cy="0"/>
        </a:xfrm>
      </p:grpSpPr>
      <p:sp>
        <p:nvSpPr>
          <p:cNvPr id="10" name="Rectangle 9"/>
          <p:cNvSpPr/>
          <p:nvPr/>
        </p:nvSpPr>
        <p:spPr>
          <a:xfrm>
            <a:off x="0" y="2"/>
            <a:ext cx="12273621" cy="1080841"/>
          </a:xfrm>
          <a:prstGeom prst="rect">
            <a:avLst/>
          </a:prstGeom>
          <a:solidFill>
            <a:srgbClr val="63616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22" name="Text Placeholder 21"/>
          <p:cNvSpPr>
            <a:spLocks noGrp="1"/>
          </p:cNvSpPr>
          <p:nvPr>
            <p:ph type="body" sz="quarter" idx="10"/>
          </p:nvPr>
        </p:nvSpPr>
        <p:spPr>
          <a:xfrm>
            <a:off x="356973" y="117475"/>
            <a:ext cx="11509969" cy="788988"/>
          </a:xfrm>
          <a:prstGeom prst="rect">
            <a:avLst/>
          </a:prstGeom>
        </p:spPr>
        <p:txBody>
          <a:bodyPr vert="horz"/>
          <a:lstStyle>
            <a:lvl1pPr marL="0" indent="0">
              <a:buNone/>
              <a:defRPr sz="5333" b="1">
                <a:solidFill>
                  <a:srgbClr val="FFFFFF"/>
                </a:solidFill>
                <a:latin typeface="Arial"/>
                <a:cs typeface="Arial"/>
              </a:defRPr>
            </a:lvl1pPr>
          </a:lstStyle>
          <a:p>
            <a:pPr lvl="0"/>
            <a:r>
              <a:rPr lang="en-US"/>
              <a:t>Click to edit Master text styles</a:t>
            </a:r>
          </a:p>
        </p:txBody>
      </p:sp>
      <p:sp>
        <p:nvSpPr>
          <p:cNvPr id="9" name="Rectangle 8"/>
          <p:cNvSpPr/>
          <p:nvPr userDrawn="1"/>
        </p:nvSpPr>
        <p:spPr>
          <a:xfrm>
            <a:off x="-9621" y="1070071"/>
            <a:ext cx="12201621" cy="45719"/>
          </a:xfrm>
          <a:prstGeom prst="rect">
            <a:avLst/>
          </a:prstGeom>
          <a:solidFill>
            <a:srgbClr val="3C336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solidFill>
                <a:schemeClr val="bg2"/>
              </a:solidFill>
            </a:endParaRPr>
          </a:p>
        </p:txBody>
      </p:sp>
      <p:sp>
        <p:nvSpPr>
          <p:cNvPr id="2" name="Rectangle 1">
            <a:extLst>
              <a:ext uri="{FF2B5EF4-FFF2-40B4-BE49-F238E27FC236}">
                <a16:creationId xmlns:a16="http://schemas.microsoft.com/office/drawing/2014/main" id="{E3633B75-0F1C-431D-96CF-A3681604C6A9}"/>
              </a:ext>
            </a:extLst>
          </p:cNvPr>
          <p:cNvSpPr/>
          <p:nvPr userDrawn="1"/>
        </p:nvSpPr>
        <p:spPr>
          <a:xfrm>
            <a:off x="0" y="6159880"/>
            <a:ext cx="12192000" cy="69812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3" name="Freeform 8">
            <a:extLst>
              <a:ext uri="{FF2B5EF4-FFF2-40B4-BE49-F238E27FC236}">
                <a16:creationId xmlns:a16="http://schemas.microsoft.com/office/drawing/2014/main" id="{554D447F-391D-5B6C-B9CE-4C16A091F234}"/>
              </a:ext>
            </a:extLst>
          </p:cNvPr>
          <p:cNvSpPr/>
          <p:nvPr userDrawn="1"/>
        </p:nvSpPr>
        <p:spPr>
          <a:xfrm>
            <a:off x="11555621" y="6210388"/>
            <a:ext cx="597336" cy="597336"/>
          </a:xfrm>
          <a:custGeom>
            <a:avLst/>
            <a:gdLst/>
            <a:ahLst/>
            <a:cxnLst/>
            <a:rect l="l" t="t" r="r" b="b"/>
            <a:pathLst>
              <a:path w="811165" h="811165">
                <a:moveTo>
                  <a:pt x="0" y="0"/>
                </a:moveTo>
                <a:lnTo>
                  <a:pt x="811165" y="0"/>
                </a:lnTo>
                <a:lnTo>
                  <a:pt x="811165" y="811164"/>
                </a:lnTo>
                <a:lnTo>
                  <a:pt x="0" y="811164"/>
                </a:lnTo>
                <a:lnTo>
                  <a:pt x="0" y="0"/>
                </a:lnTo>
                <a:close/>
              </a:path>
            </a:pathLst>
          </a:custGeom>
          <a:blipFill>
            <a:blip r:embed="rId2"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4" name="Picture 3" descr="A black background with white text&#10;&#10;Description automatically generated">
            <a:extLst>
              <a:ext uri="{FF2B5EF4-FFF2-40B4-BE49-F238E27FC236}">
                <a16:creationId xmlns:a16="http://schemas.microsoft.com/office/drawing/2014/main" id="{7A72926E-FEF1-C2F2-3D94-D8AD7352569B}"/>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1864284" y="6407409"/>
            <a:ext cx="1527848" cy="374993"/>
          </a:xfrm>
          <a:prstGeom prst="rect">
            <a:avLst/>
          </a:prstGeom>
        </p:spPr>
      </p:pic>
      <p:pic>
        <p:nvPicPr>
          <p:cNvPr id="5" name="Picture 4" descr="A black and white logo&#10;&#10;Description automatically generated">
            <a:extLst>
              <a:ext uri="{FF2B5EF4-FFF2-40B4-BE49-F238E27FC236}">
                <a16:creationId xmlns:a16="http://schemas.microsoft.com/office/drawing/2014/main" id="{B4FAEA35-FB96-89E2-129B-5A2F887D0512}"/>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104068" y="6228123"/>
            <a:ext cx="1760217" cy="594143"/>
          </a:xfrm>
          <a:prstGeom prst="rect">
            <a:avLst/>
          </a:prstGeom>
        </p:spPr>
      </p:pic>
      <p:sp>
        <p:nvSpPr>
          <p:cNvPr id="18" name="Text Placeholder 25">
            <a:extLst>
              <a:ext uri="{FF2B5EF4-FFF2-40B4-BE49-F238E27FC236}">
                <a16:creationId xmlns:a16="http://schemas.microsoft.com/office/drawing/2014/main" id="{E43BD579-20B2-C22B-4EB6-6467E5CBA97D}"/>
              </a:ext>
            </a:extLst>
          </p:cNvPr>
          <p:cNvSpPr>
            <a:spLocks noGrp="1"/>
          </p:cNvSpPr>
          <p:nvPr>
            <p:ph type="body" sz="quarter" idx="11"/>
          </p:nvPr>
        </p:nvSpPr>
        <p:spPr>
          <a:xfrm>
            <a:off x="356973" y="1211481"/>
            <a:ext cx="11509969" cy="655639"/>
          </a:xfrm>
          <a:prstGeom prst="rect">
            <a:avLst/>
          </a:prstGeom>
        </p:spPr>
        <p:txBody>
          <a:bodyPr vert="horz"/>
          <a:lstStyle>
            <a:lvl1pPr marL="0" indent="0">
              <a:buNone/>
              <a:defRPr sz="4800">
                <a:solidFill>
                  <a:schemeClr val="tx1">
                    <a:lumMod val="50000"/>
                    <a:lumOff val="50000"/>
                  </a:schemeClr>
                </a:solidFill>
                <a:latin typeface="Arial" panose="020B0604020202020204" pitchFamily="34" charset="0"/>
                <a:cs typeface="Arial" panose="020B0604020202020204" pitchFamily="34" charset="0"/>
              </a:defRPr>
            </a:lvl1pPr>
          </a:lstStyle>
          <a:p>
            <a:pPr lvl="0"/>
            <a:r>
              <a:rPr lang="en-US"/>
              <a:t>Click to edit Master text styles</a:t>
            </a:r>
          </a:p>
        </p:txBody>
      </p:sp>
      <p:sp>
        <p:nvSpPr>
          <p:cNvPr id="19" name="Text Placeholder 27">
            <a:extLst>
              <a:ext uri="{FF2B5EF4-FFF2-40B4-BE49-F238E27FC236}">
                <a16:creationId xmlns:a16="http://schemas.microsoft.com/office/drawing/2014/main" id="{E9E2F18C-EA7C-37F5-903D-3FAEB9EB2ACB}"/>
              </a:ext>
            </a:extLst>
          </p:cNvPr>
          <p:cNvSpPr>
            <a:spLocks noGrp="1"/>
          </p:cNvSpPr>
          <p:nvPr>
            <p:ph type="body" sz="quarter" idx="12"/>
          </p:nvPr>
        </p:nvSpPr>
        <p:spPr>
          <a:xfrm>
            <a:off x="356973" y="1977345"/>
            <a:ext cx="11509969" cy="3683227"/>
          </a:xfrm>
          <a:prstGeom prst="rect">
            <a:avLst/>
          </a:prstGeom>
        </p:spPr>
        <p:txBody>
          <a:bodyPr vert="horz"/>
          <a:lstStyle>
            <a:lvl1pPr>
              <a:defRPr>
                <a:latin typeface="Arial" panose="020B0604020202020204" pitchFamily="34" charset="0"/>
                <a:cs typeface="Arial" panose="020B0604020202020204" pitchFamily="34" charset="0"/>
              </a:defRPr>
            </a:lvl1pPr>
            <a:lvl2pPr>
              <a:defRPr>
                <a:latin typeface="Arial" panose="020B0604020202020204" pitchFamily="34" charset="0"/>
                <a:cs typeface="Arial" panose="020B0604020202020204" pitchFamily="34" charset="0"/>
              </a:defRPr>
            </a:lvl2pPr>
            <a:lvl3pPr>
              <a:defRPr>
                <a:latin typeface="Arial" panose="020B0604020202020204" pitchFamily="34" charset="0"/>
                <a:cs typeface="Arial" panose="020B0604020202020204" pitchFamily="34" charset="0"/>
              </a:defRPr>
            </a:lvl3pPr>
            <a:lvl4pPr>
              <a:defRPr>
                <a:latin typeface="Arial" panose="020B0604020202020204" pitchFamily="34" charset="0"/>
                <a:cs typeface="Arial" panose="020B0604020202020204" pitchFamily="34" charset="0"/>
              </a:defRPr>
            </a:lvl4pPr>
            <a:lvl5pPr>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p:txBody>
      </p:sp>
    </p:spTree>
    <p:extLst>
      <p:ext uri="{BB962C8B-B14F-4D97-AF65-F5344CB8AC3E}">
        <p14:creationId xmlns:p14="http://schemas.microsoft.com/office/powerpoint/2010/main" val="131385777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14" name="Picture 13" descr="A close-up of a machine&#10;&#10;Description automatically generated">
            <a:extLst>
              <a:ext uri="{FF2B5EF4-FFF2-40B4-BE49-F238E27FC236}">
                <a16:creationId xmlns:a16="http://schemas.microsoft.com/office/drawing/2014/main" id="{AF17BD90-DD9D-79FE-1451-91185F24C533}"/>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1"/>
            <a:ext cx="12179384" cy="6857999"/>
          </a:xfrm>
          <a:prstGeom prst="rect">
            <a:avLst/>
          </a:prstGeom>
        </p:spPr>
      </p:pic>
      <p:sp>
        <p:nvSpPr>
          <p:cNvPr id="12" name="Rectangle 11"/>
          <p:cNvSpPr/>
          <p:nvPr userDrawn="1"/>
        </p:nvSpPr>
        <p:spPr>
          <a:xfrm>
            <a:off x="1599672" y="823902"/>
            <a:ext cx="9040928" cy="3512428"/>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15" name="Text Placeholder 14"/>
          <p:cNvSpPr>
            <a:spLocks noGrp="1"/>
          </p:cNvSpPr>
          <p:nvPr>
            <p:ph type="body" sz="quarter" idx="10"/>
          </p:nvPr>
        </p:nvSpPr>
        <p:spPr>
          <a:xfrm>
            <a:off x="1898651" y="1233488"/>
            <a:ext cx="8453967" cy="2255837"/>
          </a:xfrm>
          <a:prstGeom prst="rect">
            <a:avLst/>
          </a:prstGeom>
        </p:spPr>
        <p:txBody>
          <a:bodyPr vert="horz"/>
          <a:lstStyle>
            <a:lvl1pPr marL="0" indent="0" algn="ctr">
              <a:buNone/>
              <a:defRPr sz="5333">
                <a:solidFill>
                  <a:schemeClr val="bg1"/>
                </a:solidFill>
                <a:latin typeface="Arial"/>
                <a:cs typeface="Arial"/>
              </a:defRPr>
            </a:lvl1pPr>
          </a:lstStyle>
          <a:p>
            <a:pPr lvl="0"/>
            <a:r>
              <a:rPr lang="en-US"/>
              <a:t>Click to edit Master text styles</a:t>
            </a:r>
          </a:p>
        </p:txBody>
      </p:sp>
      <p:grpSp>
        <p:nvGrpSpPr>
          <p:cNvPr id="2" name="Group 1">
            <a:extLst>
              <a:ext uri="{FF2B5EF4-FFF2-40B4-BE49-F238E27FC236}">
                <a16:creationId xmlns:a16="http://schemas.microsoft.com/office/drawing/2014/main" id="{38D09980-5CCF-2D1B-B425-D57F01DB1738}"/>
              </a:ext>
            </a:extLst>
          </p:cNvPr>
          <p:cNvGrpSpPr/>
          <p:nvPr userDrawn="1"/>
        </p:nvGrpSpPr>
        <p:grpSpPr>
          <a:xfrm>
            <a:off x="0" y="5469498"/>
            <a:ext cx="12192000" cy="1115159"/>
            <a:chOff x="0" y="4102123"/>
            <a:chExt cx="9144000" cy="836369"/>
          </a:xfrm>
        </p:grpSpPr>
        <p:sp>
          <p:nvSpPr>
            <p:cNvPr id="3" name="Rectangle 2">
              <a:extLst>
                <a:ext uri="{FF2B5EF4-FFF2-40B4-BE49-F238E27FC236}">
                  <a16:creationId xmlns:a16="http://schemas.microsoft.com/office/drawing/2014/main" id="{1D957E42-C0B0-4287-1D9E-03BFE5A7827C}"/>
                </a:ext>
              </a:extLst>
            </p:cNvPr>
            <p:cNvSpPr/>
            <p:nvPr userDrawn="1"/>
          </p:nvSpPr>
          <p:spPr>
            <a:xfrm>
              <a:off x="0" y="4141891"/>
              <a:ext cx="9144000" cy="740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sz="2400" kern="1200"/>
            </a:p>
          </p:txBody>
        </p:sp>
        <p:sp>
          <p:nvSpPr>
            <p:cNvPr id="4" name="Freeform 15">
              <a:extLst>
                <a:ext uri="{FF2B5EF4-FFF2-40B4-BE49-F238E27FC236}">
                  <a16:creationId xmlns:a16="http://schemas.microsoft.com/office/drawing/2014/main" id="{659694F6-491D-04B6-AE86-F6B8174E2649}"/>
                </a:ext>
              </a:extLst>
            </p:cNvPr>
            <p:cNvSpPr/>
            <p:nvPr userDrawn="1"/>
          </p:nvSpPr>
          <p:spPr>
            <a:xfrm>
              <a:off x="78013" y="4196214"/>
              <a:ext cx="1924746" cy="649677"/>
            </a:xfrm>
            <a:custGeom>
              <a:avLst/>
              <a:gdLst/>
              <a:ahLst/>
              <a:cxnLst/>
              <a:rect l="l" t="t" r="r" b="b"/>
              <a:pathLst>
                <a:path w="4215379" h="1422856">
                  <a:moveTo>
                    <a:pt x="0" y="0"/>
                  </a:moveTo>
                  <a:lnTo>
                    <a:pt x="4215379" y="0"/>
                  </a:lnTo>
                  <a:lnTo>
                    <a:pt x="4215379" y="1422856"/>
                  </a:lnTo>
                  <a:lnTo>
                    <a:pt x="0" y="1422856"/>
                  </a:lnTo>
                  <a:lnTo>
                    <a:pt x="0" y="0"/>
                  </a:lnTo>
                  <a:close/>
                </a:path>
              </a:pathLst>
            </a:custGeom>
            <a:blipFill>
              <a:blip r:embed="rId3" cstate="screen">
                <a:extLst>
                  <a:ext uri="{28A0092B-C50C-407E-A947-70E740481C1C}">
                    <a14:useLocalDpi xmlns:a14="http://schemas.microsoft.com/office/drawing/2010/main"/>
                  </a:ext>
                </a:extLst>
              </a:blip>
              <a:stretch>
                <a:fillRect/>
              </a:stretch>
            </a:blipFill>
          </p:spPr>
          <p:txBody>
            <a:bodyPr/>
            <a:lstStyle/>
            <a:p>
              <a:endParaRPr lang="en-US" sz="2400"/>
            </a:p>
          </p:txBody>
        </p:sp>
        <p:pic>
          <p:nvPicPr>
            <p:cNvPr id="5" name="Picture 4">
              <a:extLst>
                <a:ext uri="{FF2B5EF4-FFF2-40B4-BE49-F238E27FC236}">
                  <a16:creationId xmlns:a16="http://schemas.microsoft.com/office/drawing/2014/main" id="{9B0C393B-8DC8-42F1-F026-72B44C094E4B}"/>
                </a:ext>
              </a:extLst>
            </p:cNvPr>
            <p:cNvPicPr>
              <a:picLocks noChangeAspect="1"/>
            </p:cNvPicPr>
            <p:nvPr userDrawn="1"/>
          </p:nvPicPr>
          <p:blipFill>
            <a:blip r:embed="rId4" cstate="screen">
              <a:extLst>
                <a:ext uri="{28A0092B-C50C-407E-A947-70E740481C1C}">
                  <a14:useLocalDpi xmlns:a14="http://schemas.microsoft.com/office/drawing/2010/main"/>
                </a:ext>
              </a:extLst>
            </a:blip>
            <a:srcRect/>
            <a:stretch/>
          </p:blipFill>
          <p:spPr>
            <a:xfrm>
              <a:off x="6305689" y="4363401"/>
              <a:ext cx="1255254" cy="313814"/>
            </a:xfrm>
            <a:prstGeom prst="rect">
              <a:avLst/>
            </a:prstGeom>
          </p:spPr>
        </p:pic>
        <p:pic>
          <p:nvPicPr>
            <p:cNvPr id="6" name="Picture 5">
              <a:extLst>
                <a:ext uri="{FF2B5EF4-FFF2-40B4-BE49-F238E27FC236}">
                  <a16:creationId xmlns:a16="http://schemas.microsoft.com/office/drawing/2014/main" id="{8DF27394-0DEA-3294-C48B-8CA8EFEADB47}"/>
                </a:ext>
              </a:extLst>
            </p:cNvPr>
            <p:cNvPicPr>
              <a:picLocks noChangeAspect="1"/>
            </p:cNvPicPr>
            <p:nvPr userDrawn="1"/>
          </p:nvPicPr>
          <p:blipFill>
            <a:blip r:embed="rId5" cstate="screen">
              <a:extLst>
                <a:ext uri="{28A0092B-C50C-407E-A947-70E740481C1C}">
                  <a14:useLocalDpi xmlns:a14="http://schemas.microsoft.com/office/drawing/2010/main"/>
                </a:ext>
              </a:extLst>
            </a:blip>
            <a:srcRect/>
            <a:stretch/>
          </p:blipFill>
          <p:spPr>
            <a:xfrm>
              <a:off x="7728099" y="4388375"/>
              <a:ext cx="1288337" cy="251941"/>
            </a:xfrm>
            <a:prstGeom prst="rect">
              <a:avLst/>
            </a:prstGeom>
          </p:spPr>
        </p:pic>
        <p:pic>
          <p:nvPicPr>
            <p:cNvPr id="7" name="Picture 6">
              <a:extLst>
                <a:ext uri="{FF2B5EF4-FFF2-40B4-BE49-F238E27FC236}">
                  <a16:creationId xmlns:a16="http://schemas.microsoft.com/office/drawing/2014/main" id="{C52CA93C-BBF1-D229-6E5F-FD3831B93799}"/>
                </a:ext>
              </a:extLst>
            </p:cNvPr>
            <p:cNvPicPr>
              <a:picLocks noChangeAspect="1"/>
            </p:cNvPicPr>
            <p:nvPr userDrawn="1"/>
          </p:nvPicPr>
          <p:blipFill>
            <a:blip r:embed="rId6" cstate="screen">
              <a:extLst>
                <a:ext uri="{28A0092B-C50C-407E-A947-70E740481C1C}">
                  <a14:useLocalDpi xmlns:a14="http://schemas.microsoft.com/office/drawing/2010/main"/>
                </a:ext>
              </a:extLst>
            </a:blip>
            <a:srcRect/>
            <a:stretch/>
          </p:blipFill>
          <p:spPr>
            <a:xfrm>
              <a:off x="2368692" y="4102123"/>
              <a:ext cx="1869323" cy="836369"/>
            </a:xfrm>
            <a:prstGeom prst="rect">
              <a:avLst/>
            </a:prstGeom>
          </p:spPr>
        </p:pic>
        <p:sp>
          <p:nvSpPr>
            <p:cNvPr id="17" name="AutoShape 58">
              <a:extLst>
                <a:ext uri="{FF2B5EF4-FFF2-40B4-BE49-F238E27FC236}">
                  <a16:creationId xmlns:a16="http://schemas.microsoft.com/office/drawing/2014/main" id="{191384AE-2153-651C-3026-DF9525AEB459}"/>
                </a:ext>
              </a:extLst>
            </p:cNvPr>
            <p:cNvSpPr/>
            <p:nvPr userDrawn="1"/>
          </p:nvSpPr>
          <p:spPr>
            <a:xfrm flipH="1">
              <a:off x="4251653" y="4251765"/>
              <a:ext cx="0" cy="550580"/>
            </a:xfrm>
            <a:prstGeom prst="line">
              <a:avLst/>
            </a:prstGeom>
            <a:ln w="19050" cap="flat">
              <a:solidFill>
                <a:srgbClr val="6B6B6B"/>
              </a:solidFill>
              <a:prstDash val="solid"/>
              <a:headEnd type="none" w="sm" len="sm"/>
              <a:tailEnd type="none" w="sm" len="sm"/>
            </a:ln>
          </p:spPr>
          <p:txBody>
            <a:bodyPr/>
            <a:lstStyle/>
            <a:p>
              <a:endParaRPr lang="en-US" sz="2400"/>
            </a:p>
          </p:txBody>
        </p:sp>
        <p:pic>
          <p:nvPicPr>
            <p:cNvPr id="21" name="Picture 20" descr="A black background with red text&#10;&#10;Description automatically generated">
              <a:extLst>
                <a:ext uri="{FF2B5EF4-FFF2-40B4-BE49-F238E27FC236}">
                  <a16:creationId xmlns:a16="http://schemas.microsoft.com/office/drawing/2014/main" id="{5789FD15-CF15-A142-049C-1F4C758D739A}"/>
                </a:ext>
              </a:extLst>
            </p:cNvPr>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4316780" y="4310673"/>
              <a:ext cx="1893613" cy="427131"/>
            </a:xfrm>
            <a:prstGeom prst="rect">
              <a:avLst/>
            </a:prstGeom>
          </p:spPr>
        </p:pic>
      </p:grpSp>
    </p:spTree>
    <p:extLst>
      <p:ext uri="{BB962C8B-B14F-4D97-AF65-F5344CB8AC3E}">
        <p14:creationId xmlns:p14="http://schemas.microsoft.com/office/powerpoint/2010/main" val="37604099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5_Custom Layout">
    <p:spTree>
      <p:nvGrpSpPr>
        <p:cNvPr id="1" name=""/>
        <p:cNvGrpSpPr/>
        <p:nvPr/>
      </p:nvGrpSpPr>
      <p:grpSpPr>
        <a:xfrm>
          <a:off x="0" y="0"/>
          <a:ext cx="0" cy="0"/>
          <a:chOff x="0" y="0"/>
          <a:chExt cx="0" cy="0"/>
        </a:xfrm>
      </p:grpSpPr>
      <p:sp>
        <p:nvSpPr>
          <p:cNvPr id="9" name="Text Placeholder 10">
            <a:extLst>
              <a:ext uri="{FF2B5EF4-FFF2-40B4-BE49-F238E27FC236}">
                <a16:creationId xmlns:a16="http://schemas.microsoft.com/office/drawing/2014/main" id="{2805DF8B-5B78-4CD1-C8B6-908FCA3F8863}"/>
              </a:ext>
            </a:extLst>
          </p:cNvPr>
          <p:cNvSpPr>
            <a:spLocks noGrp="1"/>
          </p:cNvSpPr>
          <p:nvPr>
            <p:ph type="body" sz="quarter" idx="10"/>
          </p:nvPr>
        </p:nvSpPr>
        <p:spPr>
          <a:xfrm>
            <a:off x="508002" y="1325153"/>
            <a:ext cx="11321141" cy="1597025"/>
          </a:xfrm>
          <a:prstGeom prst="rect">
            <a:avLst/>
          </a:prstGeom>
        </p:spPr>
        <p:txBody>
          <a:bodyPr vert="horz"/>
          <a:lstStyle>
            <a:lvl1pPr marL="0" indent="0" algn="ctr">
              <a:buNone/>
              <a:defRPr sz="6400">
                <a:solidFill>
                  <a:srgbClr val="3C336F"/>
                </a:solidFill>
                <a:latin typeface="Arial"/>
                <a:cs typeface="Arial"/>
              </a:defRPr>
            </a:lvl1pPr>
          </a:lstStyle>
          <a:p>
            <a:pPr lvl="0"/>
            <a:r>
              <a:rPr lang="en-US"/>
              <a:t>Click to edit Master text styles</a:t>
            </a:r>
          </a:p>
        </p:txBody>
      </p:sp>
      <p:sp>
        <p:nvSpPr>
          <p:cNvPr id="10" name="Text Placeholder 12">
            <a:extLst>
              <a:ext uri="{FF2B5EF4-FFF2-40B4-BE49-F238E27FC236}">
                <a16:creationId xmlns:a16="http://schemas.microsoft.com/office/drawing/2014/main" id="{4FC6D1BA-A646-2284-12E6-7375C89FFB61}"/>
              </a:ext>
            </a:extLst>
          </p:cNvPr>
          <p:cNvSpPr>
            <a:spLocks noGrp="1"/>
          </p:cNvSpPr>
          <p:nvPr>
            <p:ph type="body" sz="quarter" idx="11"/>
          </p:nvPr>
        </p:nvSpPr>
        <p:spPr>
          <a:xfrm>
            <a:off x="2067986" y="3158714"/>
            <a:ext cx="8333316" cy="1160463"/>
          </a:xfrm>
          <a:prstGeom prst="rect">
            <a:avLst/>
          </a:prstGeom>
        </p:spPr>
        <p:txBody>
          <a:bodyPr vert="horz"/>
          <a:lstStyle>
            <a:lvl1pPr marL="0" indent="0" algn="ctr">
              <a:buNone/>
              <a:defRPr sz="4800">
                <a:solidFill>
                  <a:schemeClr val="tx1">
                    <a:lumMod val="50000"/>
                    <a:lumOff val="50000"/>
                  </a:schemeClr>
                </a:solidFill>
                <a:latin typeface="Arial"/>
                <a:cs typeface="Arial"/>
              </a:defRPr>
            </a:lvl1pPr>
            <a:lvl5pPr marL="2438278" indent="0">
              <a:buNone/>
              <a:defRPr/>
            </a:lvl5pPr>
          </a:lstStyle>
          <a:p>
            <a:pPr lvl="0"/>
            <a:r>
              <a:rPr lang="en-US"/>
              <a:t>Click to edit Master text styles</a:t>
            </a:r>
          </a:p>
          <a:p>
            <a:pPr lvl="4"/>
            <a:endParaRPr lang="en-US"/>
          </a:p>
        </p:txBody>
      </p:sp>
    </p:spTree>
    <p:extLst>
      <p:ext uri="{BB962C8B-B14F-4D97-AF65-F5344CB8AC3E}">
        <p14:creationId xmlns:p14="http://schemas.microsoft.com/office/powerpoint/2010/main" val="205995318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799920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92683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C81A9-E370-9985-7E6B-0E045A6D82E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E1E8DE5-A0D4-7B6E-7A65-0EE8DAD9362F}"/>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4" name="Footer Placeholder 3">
            <a:extLst>
              <a:ext uri="{FF2B5EF4-FFF2-40B4-BE49-F238E27FC236}">
                <a16:creationId xmlns:a16="http://schemas.microsoft.com/office/drawing/2014/main" id="{C38362CD-108F-F9C6-8F1B-0DC7D5AEB51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832E0B-FB56-3B1A-E9EC-A63D28368657}"/>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36386163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22062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450217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15795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05413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36740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75401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81108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49320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46F3B75-327F-4E2F-BAA7-CFA64C5A1CCB}"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DB939B5-3B93-4B6D-8C4E-AAC1CF2A3F8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564628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Secondary Content">
    <p:spTree>
      <p:nvGrpSpPr>
        <p:cNvPr id="1" name=""/>
        <p:cNvGrpSpPr/>
        <p:nvPr/>
      </p:nvGrpSpPr>
      <p:grpSpPr>
        <a:xfrm>
          <a:off x="0" y="0"/>
          <a:ext cx="0" cy="0"/>
          <a:chOff x="0" y="0"/>
          <a:chExt cx="0" cy="0"/>
        </a:xfrm>
      </p:grpSpPr>
      <p:sp>
        <p:nvSpPr>
          <p:cNvPr id="14" name="Rectangle 13"/>
          <p:cNvSpPr/>
          <p:nvPr/>
        </p:nvSpPr>
        <p:spPr>
          <a:xfrm>
            <a:off x="-2473" y="-1244"/>
            <a:ext cx="12273621" cy="1035123"/>
          </a:xfrm>
          <a:prstGeom prst="rect">
            <a:avLst/>
          </a:prstGeom>
          <a:solidFill>
            <a:srgbClr val="3C317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fontAlgn="auto">
              <a:spcBef>
                <a:spcPts val="0"/>
              </a:spcBef>
              <a:spcAft>
                <a:spcPts val="0"/>
              </a:spcAft>
            </a:pPr>
            <a:endParaRPr lang="en-US" sz="1800">
              <a:solidFill>
                <a:srgbClr val="FFFFFF"/>
              </a:solidFill>
            </a:endParaRPr>
          </a:p>
        </p:txBody>
      </p:sp>
      <p:pic>
        <p:nvPicPr>
          <p:cNvPr id="16" name="Picture 15" descr="JustM_purple.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48812" y="5954188"/>
            <a:ext cx="862229" cy="770169"/>
          </a:xfrm>
          <a:prstGeom prst="rect">
            <a:avLst/>
          </a:prstGeom>
        </p:spPr>
      </p:pic>
      <p:sp>
        <p:nvSpPr>
          <p:cNvPr id="17" name="Rectangle 16"/>
          <p:cNvSpPr/>
          <p:nvPr/>
        </p:nvSpPr>
        <p:spPr>
          <a:xfrm>
            <a:off x="-12095" y="1033889"/>
            <a:ext cx="12201621" cy="45719"/>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fontAlgn="auto">
              <a:spcBef>
                <a:spcPts val="0"/>
              </a:spcBef>
              <a:spcAft>
                <a:spcPts val="0"/>
              </a:spcAft>
            </a:pPr>
            <a:endParaRPr lang="en-US" sz="1800">
              <a:solidFill>
                <a:srgbClr val="808080"/>
              </a:solidFill>
            </a:endParaRPr>
          </a:p>
        </p:txBody>
      </p:sp>
      <p:sp>
        <p:nvSpPr>
          <p:cNvPr id="22" name="Text Placeholder 21"/>
          <p:cNvSpPr>
            <a:spLocks noGrp="1"/>
          </p:cNvSpPr>
          <p:nvPr>
            <p:ph type="body" sz="quarter" idx="10"/>
          </p:nvPr>
        </p:nvSpPr>
        <p:spPr>
          <a:xfrm>
            <a:off x="357030" y="117475"/>
            <a:ext cx="11509969" cy="788988"/>
          </a:xfrm>
          <a:prstGeom prst="rect">
            <a:avLst/>
          </a:prstGeom>
        </p:spPr>
        <p:txBody>
          <a:bodyPr vert="horz"/>
          <a:lstStyle>
            <a:lvl1pPr marL="0" indent="0">
              <a:buNone/>
              <a:defRPr sz="4000" b="1">
                <a:solidFill>
                  <a:srgbClr val="FFFFFF"/>
                </a:solidFill>
                <a:latin typeface="Arial"/>
                <a:cs typeface="Arial"/>
              </a:defRPr>
            </a:lvl1pPr>
          </a:lstStyle>
          <a:p>
            <a:pPr lvl="0"/>
            <a:r>
              <a:rPr lang="en-US" dirty="0"/>
              <a:t>Click to edit Master text styles</a:t>
            </a:r>
          </a:p>
        </p:txBody>
      </p:sp>
      <p:sp>
        <p:nvSpPr>
          <p:cNvPr id="26" name="Text Placeholder 25"/>
          <p:cNvSpPr>
            <a:spLocks noGrp="1"/>
          </p:cNvSpPr>
          <p:nvPr>
            <p:ph type="body" sz="quarter" idx="11"/>
          </p:nvPr>
        </p:nvSpPr>
        <p:spPr>
          <a:xfrm>
            <a:off x="357030" y="1211479"/>
            <a:ext cx="11509969" cy="655639"/>
          </a:xfrm>
          <a:prstGeom prst="rect">
            <a:avLst/>
          </a:prstGeom>
        </p:spPr>
        <p:txBody>
          <a:bodyPr vert="horz"/>
          <a:lstStyle>
            <a:lvl1pPr marL="0" indent="0">
              <a:buNone/>
              <a:defRPr sz="3600">
                <a:solidFill>
                  <a:schemeClr val="tx1">
                    <a:lumMod val="50000"/>
                    <a:lumOff val="50000"/>
                  </a:schemeClr>
                </a:solidFill>
              </a:defRPr>
            </a:lvl1pPr>
          </a:lstStyle>
          <a:p>
            <a:pPr lvl="0"/>
            <a:r>
              <a:rPr lang="en-US" dirty="0"/>
              <a:t>Click to edit Master text styles</a:t>
            </a:r>
          </a:p>
        </p:txBody>
      </p:sp>
      <p:sp>
        <p:nvSpPr>
          <p:cNvPr id="28" name="Text Placeholder 27"/>
          <p:cNvSpPr>
            <a:spLocks noGrp="1"/>
          </p:cNvSpPr>
          <p:nvPr>
            <p:ph type="body" sz="quarter" idx="12"/>
          </p:nvPr>
        </p:nvSpPr>
        <p:spPr>
          <a:xfrm>
            <a:off x="357030" y="1977356"/>
            <a:ext cx="11509969" cy="3683227"/>
          </a:xfrm>
          <a:prstGeom prst="rect">
            <a:avLst/>
          </a:prstGeom>
        </p:spPr>
        <p:txBody>
          <a:bodyPr vert="horz"/>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8161918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41B993-B0CB-DBCA-5D29-84C76A6B9B4D}"/>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3" name="Footer Placeholder 2">
            <a:extLst>
              <a:ext uri="{FF2B5EF4-FFF2-40B4-BE49-F238E27FC236}">
                <a16:creationId xmlns:a16="http://schemas.microsoft.com/office/drawing/2014/main" id="{6BA93207-50F8-FCEA-3EA3-25D14C5A808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716904D-EB4F-A66D-15FD-09EE64DADAD2}"/>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107465950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189" indent="0" algn="ctr">
              <a:buNone/>
              <a:defRPr/>
            </a:lvl2pPr>
            <a:lvl3pPr marL="914377" indent="0" algn="ctr">
              <a:buNone/>
              <a:defRPr/>
            </a:lvl3pPr>
            <a:lvl4pPr marL="1371566" indent="0" algn="ctr">
              <a:buNone/>
              <a:defRPr/>
            </a:lvl4pPr>
            <a:lvl5pPr marL="1828754" indent="0" algn="ctr">
              <a:buNone/>
              <a:defRPr/>
            </a:lvl5pPr>
            <a:lvl6pPr marL="2285943" indent="0" algn="ctr">
              <a:buNone/>
              <a:defRPr/>
            </a:lvl6pPr>
            <a:lvl7pPr marL="2743131" indent="0" algn="ctr">
              <a:buNone/>
              <a:defRPr/>
            </a:lvl7pPr>
            <a:lvl8pPr marL="3200320" indent="0" algn="ctr">
              <a:buNone/>
              <a:defRPr/>
            </a:lvl8pPr>
            <a:lvl9pPr marL="3657509"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838466F-1D71-4598-BAC5-6C4745CAC0B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BE9A10C-1E25-4B35-B1C6-B25A006264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ED01DE7-AB8D-492D-962A-76F291C0BF85}"/>
              </a:ext>
            </a:extLst>
          </p:cNvPr>
          <p:cNvSpPr>
            <a:spLocks noGrp="1" noChangeArrowheads="1"/>
          </p:cNvSpPr>
          <p:nvPr>
            <p:ph type="sldNum" sz="quarter" idx="12"/>
          </p:nvPr>
        </p:nvSpPr>
        <p:spPr>
          <a:ln/>
        </p:spPr>
        <p:txBody>
          <a:bodyPr/>
          <a:lstStyle>
            <a:lvl1pPr>
              <a:defRPr/>
            </a:lvl1pPr>
          </a:lstStyle>
          <a:p>
            <a:pPr>
              <a:defRPr/>
            </a:pPr>
            <a:fld id="{B624F651-FE35-4696-85DA-996AD24489D4}" type="slidenum">
              <a:rPr lang="en-US" altLang="en-US"/>
              <a:pPr>
                <a:defRPr/>
              </a:pPr>
              <a:t>‹#›</a:t>
            </a:fld>
            <a:endParaRPr lang="en-US" altLang="en-US"/>
          </a:p>
        </p:txBody>
      </p:sp>
    </p:spTree>
    <p:extLst>
      <p:ext uri="{BB962C8B-B14F-4D97-AF65-F5344CB8AC3E}">
        <p14:creationId xmlns:p14="http://schemas.microsoft.com/office/powerpoint/2010/main" val="2841338131"/>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A069378-87F0-45E2-B066-3D3F96D8F64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02AC0A-FF66-446A-BE29-988829D1A33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54FE3E-B288-4A07-80D5-E83A71215A78}"/>
              </a:ext>
            </a:extLst>
          </p:cNvPr>
          <p:cNvSpPr>
            <a:spLocks noGrp="1" noChangeArrowheads="1"/>
          </p:cNvSpPr>
          <p:nvPr>
            <p:ph type="sldNum" sz="quarter" idx="12"/>
          </p:nvPr>
        </p:nvSpPr>
        <p:spPr>
          <a:ln/>
        </p:spPr>
        <p:txBody>
          <a:bodyPr/>
          <a:lstStyle>
            <a:lvl1pPr>
              <a:defRPr/>
            </a:lvl1pPr>
          </a:lstStyle>
          <a:p>
            <a:pPr>
              <a:defRPr/>
            </a:pPr>
            <a:fld id="{4959B36C-7E3B-43CF-90F0-7F3B1A1CF4A1}" type="slidenum">
              <a:rPr lang="en-US" altLang="en-US"/>
              <a:pPr>
                <a:defRPr/>
              </a:pPr>
              <a:t>‹#›</a:t>
            </a:fld>
            <a:endParaRPr lang="en-US" altLang="en-US"/>
          </a:p>
        </p:txBody>
      </p:sp>
    </p:spTree>
    <p:extLst>
      <p:ext uri="{BB962C8B-B14F-4D97-AF65-F5344CB8AC3E}">
        <p14:creationId xmlns:p14="http://schemas.microsoft.com/office/powerpoint/2010/main" val="839701193"/>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5948DA4-CCF6-4510-AA34-C4748CCEE91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8AAFC45-9B2F-48C0-8B75-374C679B81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F8BF5B2-25B1-42D7-A529-FCD58E7C6445}"/>
              </a:ext>
            </a:extLst>
          </p:cNvPr>
          <p:cNvSpPr>
            <a:spLocks noGrp="1" noChangeArrowheads="1"/>
          </p:cNvSpPr>
          <p:nvPr>
            <p:ph type="sldNum" sz="quarter" idx="12"/>
          </p:nvPr>
        </p:nvSpPr>
        <p:spPr>
          <a:ln/>
        </p:spPr>
        <p:txBody>
          <a:bodyPr/>
          <a:lstStyle>
            <a:lvl1pPr>
              <a:defRPr/>
            </a:lvl1pPr>
          </a:lstStyle>
          <a:p>
            <a:pPr>
              <a:defRPr/>
            </a:pPr>
            <a:fld id="{45AFBC23-64C4-4278-912F-41A9AE5C9756}" type="slidenum">
              <a:rPr lang="en-US" altLang="en-US"/>
              <a:pPr>
                <a:defRPr/>
              </a:pPr>
              <a:t>‹#›</a:t>
            </a:fld>
            <a:endParaRPr lang="en-US" altLang="en-US"/>
          </a:p>
        </p:txBody>
      </p:sp>
    </p:spTree>
    <p:extLst>
      <p:ext uri="{BB962C8B-B14F-4D97-AF65-F5344CB8AC3E}">
        <p14:creationId xmlns:p14="http://schemas.microsoft.com/office/powerpoint/2010/main" val="2701807377"/>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FF22004-8E8C-4277-9BFB-7F0D0D77AA9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2EF96EA-44A7-470C-A41F-FCD19EA2E3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D3AE85E-50BE-47B8-96C3-B67269FCF323}"/>
              </a:ext>
            </a:extLst>
          </p:cNvPr>
          <p:cNvSpPr>
            <a:spLocks noGrp="1" noChangeArrowheads="1"/>
          </p:cNvSpPr>
          <p:nvPr>
            <p:ph type="sldNum" sz="quarter" idx="12"/>
          </p:nvPr>
        </p:nvSpPr>
        <p:spPr>
          <a:ln/>
        </p:spPr>
        <p:txBody>
          <a:bodyPr/>
          <a:lstStyle>
            <a:lvl1pPr>
              <a:defRPr/>
            </a:lvl1pPr>
          </a:lstStyle>
          <a:p>
            <a:pPr>
              <a:defRPr/>
            </a:pPr>
            <a:fld id="{875B2E64-151B-4E56-A534-A0DD1F286273}" type="slidenum">
              <a:rPr lang="en-US" altLang="en-US"/>
              <a:pPr>
                <a:defRPr/>
              </a:pPr>
              <a:t>‹#›</a:t>
            </a:fld>
            <a:endParaRPr lang="en-US" altLang="en-US"/>
          </a:p>
        </p:txBody>
      </p:sp>
    </p:spTree>
    <p:extLst>
      <p:ext uri="{BB962C8B-B14F-4D97-AF65-F5344CB8AC3E}">
        <p14:creationId xmlns:p14="http://schemas.microsoft.com/office/powerpoint/2010/main" val="3337888979"/>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F49792A-77A0-453E-A320-903DB6ED5EC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01F659CE-998E-491B-821F-47B7D82061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1BB027B-CD62-44D0-895A-C11B8F8CC359}"/>
              </a:ext>
            </a:extLst>
          </p:cNvPr>
          <p:cNvSpPr>
            <a:spLocks noGrp="1" noChangeArrowheads="1"/>
          </p:cNvSpPr>
          <p:nvPr>
            <p:ph type="sldNum" sz="quarter" idx="12"/>
          </p:nvPr>
        </p:nvSpPr>
        <p:spPr>
          <a:ln/>
        </p:spPr>
        <p:txBody>
          <a:bodyPr/>
          <a:lstStyle>
            <a:lvl1pPr>
              <a:defRPr/>
            </a:lvl1pPr>
          </a:lstStyle>
          <a:p>
            <a:pPr>
              <a:defRPr/>
            </a:pPr>
            <a:fld id="{C4DD998E-EFE5-4EE3-9099-F58D766C1BC4}" type="slidenum">
              <a:rPr lang="en-US" altLang="en-US"/>
              <a:pPr>
                <a:defRPr/>
              </a:pPr>
              <a:t>‹#›</a:t>
            </a:fld>
            <a:endParaRPr lang="en-US" altLang="en-US"/>
          </a:p>
        </p:txBody>
      </p:sp>
    </p:spTree>
    <p:extLst>
      <p:ext uri="{BB962C8B-B14F-4D97-AF65-F5344CB8AC3E}">
        <p14:creationId xmlns:p14="http://schemas.microsoft.com/office/powerpoint/2010/main" val="62402989"/>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C5C0199-70C0-423E-9FA8-57CDD404B592}"/>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24B22BB-5737-4307-BE8E-90FE3ACDF8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898AA3E-AF83-4185-A47C-1581CA7E19BC}"/>
              </a:ext>
            </a:extLst>
          </p:cNvPr>
          <p:cNvSpPr>
            <a:spLocks noGrp="1" noChangeArrowheads="1"/>
          </p:cNvSpPr>
          <p:nvPr>
            <p:ph type="sldNum" sz="quarter" idx="12"/>
          </p:nvPr>
        </p:nvSpPr>
        <p:spPr>
          <a:ln/>
        </p:spPr>
        <p:txBody>
          <a:bodyPr/>
          <a:lstStyle>
            <a:lvl1pPr>
              <a:defRPr/>
            </a:lvl1pPr>
          </a:lstStyle>
          <a:p>
            <a:pPr>
              <a:defRPr/>
            </a:pPr>
            <a:fld id="{44930CE0-0F03-48C0-8B51-D8744D75A8D1}" type="slidenum">
              <a:rPr lang="en-US" altLang="en-US"/>
              <a:pPr>
                <a:defRPr/>
              </a:pPr>
              <a:t>‹#›</a:t>
            </a:fld>
            <a:endParaRPr lang="en-US" altLang="en-US"/>
          </a:p>
        </p:txBody>
      </p:sp>
    </p:spTree>
    <p:extLst>
      <p:ext uri="{BB962C8B-B14F-4D97-AF65-F5344CB8AC3E}">
        <p14:creationId xmlns:p14="http://schemas.microsoft.com/office/powerpoint/2010/main" val="2656573408"/>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76E595C-219E-4FB7-979C-6CDFBB78449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F35ABC8-7D54-4F79-AE37-826A3675C9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54E93C5-5DD3-4075-973C-42B9EDEFA496}"/>
              </a:ext>
            </a:extLst>
          </p:cNvPr>
          <p:cNvSpPr>
            <a:spLocks noGrp="1" noChangeArrowheads="1"/>
          </p:cNvSpPr>
          <p:nvPr>
            <p:ph type="sldNum" sz="quarter" idx="12"/>
          </p:nvPr>
        </p:nvSpPr>
        <p:spPr>
          <a:ln/>
        </p:spPr>
        <p:txBody>
          <a:bodyPr/>
          <a:lstStyle>
            <a:lvl1pPr>
              <a:defRPr/>
            </a:lvl1pPr>
          </a:lstStyle>
          <a:p>
            <a:pPr>
              <a:defRPr/>
            </a:pPr>
            <a:fld id="{F321ADE8-D502-4583-BA76-0759F9DFBBEE}" type="slidenum">
              <a:rPr lang="en-US" altLang="en-US"/>
              <a:pPr>
                <a:defRPr/>
              </a:pPr>
              <a:t>‹#›</a:t>
            </a:fld>
            <a:endParaRPr lang="en-US" altLang="en-US"/>
          </a:p>
        </p:txBody>
      </p:sp>
    </p:spTree>
    <p:extLst>
      <p:ext uri="{BB962C8B-B14F-4D97-AF65-F5344CB8AC3E}">
        <p14:creationId xmlns:p14="http://schemas.microsoft.com/office/powerpoint/2010/main" val="903090210"/>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5963D4A-6ABB-42A3-B020-09503CB271B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DB4EA50-EB76-476F-B124-EED93A48900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CE329CE-671B-4BAD-9B5D-F1B8C97039FF}"/>
              </a:ext>
            </a:extLst>
          </p:cNvPr>
          <p:cNvSpPr>
            <a:spLocks noGrp="1" noChangeArrowheads="1"/>
          </p:cNvSpPr>
          <p:nvPr>
            <p:ph type="sldNum" sz="quarter" idx="12"/>
          </p:nvPr>
        </p:nvSpPr>
        <p:spPr>
          <a:ln/>
        </p:spPr>
        <p:txBody>
          <a:bodyPr/>
          <a:lstStyle>
            <a:lvl1pPr>
              <a:defRPr/>
            </a:lvl1pPr>
          </a:lstStyle>
          <a:p>
            <a:pPr>
              <a:defRPr/>
            </a:pPr>
            <a:fld id="{A0B5A8D0-DCF0-499F-AE32-25AFD38ED9BB}" type="slidenum">
              <a:rPr lang="en-US" altLang="en-US"/>
              <a:pPr>
                <a:defRPr/>
              </a:pPr>
              <a:t>‹#›</a:t>
            </a:fld>
            <a:endParaRPr lang="en-US" altLang="en-US"/>
          </a:p>
        </p:txBody>
      </p:sp>
    </p:spTree>
    <p:extLst>
      <p:ext uri="{BB962C8B-B14F-4D97-AF65-F5344CB8AC3E}">
        <p14:creationId xmlns:p14="http://schemas.microsoft.com/office/powerpoint/2010/main" val="1017553477"/>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4516299-5367-4139-A792-F30A2B9EDCB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0465ED7-B52C-4FE2-8DCD-DFD67B71618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0CEE03C-5B2F-4DBF-BE9A-27BE08BBF029}"/>
              </a:ext>
            </a:extLst>
          </p:cNvPr>
          <p:cNvSpPr>
            <a:spLocks noGrp="1" noChangeArrowheads="1"/>
          </p:cNvSpPr>
          <p:nvPr>
            <p:ph type="sldNum" sz="quarter" idx="12"/>
          </p:nvPr>
        </p:nvSpPr>
        <p:spPr>
          <a:ln/>
        </p:spPr>
        <p:txBody>
          <a:bodyPr/>
          <a:lstStyle>
            <a:lvl1pPr>
              <a:defRPr/>
            </a:lvl1pPr>
          </a:lstStyle>
          <a:p>
            <a:pPr>
              <a:defRPr/>
            </a:pPr>
            <a:fld id="{5ACA8EF2-251F-4AF2-A35C-73CFB5535907}" type="slidenum">
              <a:rPr lang="en-US" altLang="en-US"/>
              <a:pPr>
                <a:defRPr/>
              </a:pPr>
              <a:t>‹#›</a:t>
            </a:fld>
            <a:endParaRPr lang="en-US" altLang="en-US"/>
          </a:p>
        </p:txBody>
      </p:sp>
    </p:spTree>
    <p:extLst>
      <p:ext uri="{BB962C8B-B14F-4D97-AF65-F5344CB8AC3E}">
        <p14:creationId xmlns:p14="http://schemas.microsoft.com/office/powerpoint/2010/main" val="1789658171"/>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2A9DFF8-87F2-46E6-998F-86AA095E7F3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183A7F4-DFA8-4A90-A2F8-15FC5C839B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202F1D4-FB43-4A48-A113-FFEAA429D2A4}"/>
              </a:ext>
            </a:extLst>
          </p:cNvPr>
          <p:cNvSpPr>
            <a:spLocks noGrp="1" noChangeArrowheads="1"/>
          </p:cNvSpPr>
          <p:nvPr>
            <p:ph type="sldNum" sz="quarter" idx="12"/>
          </p:nvPr>
        </p:nvSpPr>
        <p:spPr>
          <a:ln/>
        </p:spPr>
        <p:txBody>
          <a:bodyPr/>
          <a:lstStyle>
            <a:lvl1pPr>
              <a:defRPr/>
            </a:lvl1pPr>
          </a:lstStyle>
          <a:p>
            <a:pPr>
              <a:defRPr/>
            </a:pPr>
            <a:fld id="{B6A11D3C-C52F-48B8-B683-4B20CB961B28}" type="slidenum">
              <a:rPr lang="en-US" altLang="en-US"/>
              <a:pPr>
                <a:defRPr/>
              </a:pPr>
              <a:t>‹#›</a:t>
            </a:fld>
            <a:endParaRPr lang="en-US" altLang="en-US"/>
          </a:p>
        </p:txBody>
      </p:sp>
    </p:spTree>
    <p:extLst>
      <p:ext uri="{BB962C8B-B14F-4D97-AF65-F5344CB8AC3E}">
        <p14:creationId xmlns:p14="http://schemas.microsoft.com/office/powerpoint/2010/main" val="73654166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4DFE3-643A-7334-355A-0FDA9E1E14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3727992-B488-1D51-0666-60A546C6572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0A07A6E-C784-88C0-5ED0-E6405C8293E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96E23B1-7E44-6EB6-BDF0-8CEFE83BC92C}"/>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6" name="Footer Placeholder 5">
            <a:extLst>
              <a:ext uri="{FF2B5EF4-FFF2-40B4-BE49-F238E27FC236}">
                <a16:creationId xmlns:a16="http://schemas.microsoft.com/office/drawing/2014/main" id="{6A7E5331-3147-EDAD-8236-6B58EAB2741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B99984F-D18F-7F96-5A4C-48F7105179C0}"/>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112688169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4ED4BF-DE0F-45C4-9813-062336AE254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18051F3-1049-436C-B4B0-925248BD19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B5565F2-DD48-470E-8DAF-1DD1877EA3DB}"/>
              </a:ext>
            </a:extLst>
          </p:cNvPr>
          <p:cNvSpPr>
            <a:spLocks noGrp="1" noChangeArrowheads="1"/>
          </p:cNvSpPr>
          <p:nvPr>
            <p:ph type="sldNum" sz="quarter" idx="12"/>
          </p:nvPr>
        </p:nvSpPr>
        <p:spPr>
          <a:ln/>
        </p:spPr>
        <p:txBody>
          <a:bodyPr/>
          <a:lstStyle>
            <a:lvl1pPr>
              <a:defRPr/>
            </a:lvl1pPr>
          </a:lstStyle>
          <a:p>
            <a:pPr>
              <a:defRPr/>
            </a:pPr>
            <a:fld id="{E4C9A2D0-62FD-4417-B197-9F9E0895CD39}" type="slidenum">
              <a:rPr lang="en-US" altLang="en-US"/>
              <a:pPr>
                <a:defRPr/>
              </a:pPr>
              <a:t>‹#›</a:t>
            </a:fld>
            <a:endParaRPr lang="en-US" altLang="en-US"/>
          </a:p>
        </p:txBody>
      </p:sp>
    </p:spTree>
    <p:extLst>
      <p:ext uri="{BB962C8B-B14F-4D97-AF65-F5344CB8AC3E}">
        <p14:creationId xmlns:p14="http://schemas.microsoft.com/office/powerpoint/2010/main" val="3206611415"/>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08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B158177-1813-4254-912F-7984B74AFC80}"/>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E81C03-E117-49F0-BF94-DD71CE3498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ACA7321-57B6-4079-B792-FBDB979936DF}"/>
              </a:ext>
            </a:extLst>
          </p:cNvPr>
          <p:cNvSpPr>
            <a:spLocks noGrp="1" noChangeArrowheads="1"/>
          </p:cNvSpPr>
          <p:nvPr>
            <p:ph type="sldNum" sz="quarter" idx="12"/>
          </p:nvPr>
        </p:nvSpPr>
        <p:spPr>
          <a:ln/>
        </p:spPr>
        <p:txBody>
          <a:bodyPr/>
          <a:lstStyle>
            <a:lvl1pPr>
              <a:defRPr/>
            </a:lvl1pPr>
          </a:lstStyle>
          <a:p>
            <a:pPr>
              <a:defRPr/>
            </a:pPr>
            <a:fld id="{D00AEA2B-D031-43B3-8CBE-4DDE1F61768A}" type="slidenum">
              <a:rPr lang="en-US" altLang="en-US"/>
              <a:pPr>
                <a:defRPr/>
              </a:pPr>
              <a:t>‹#›</a:t>
            </a:fld>
            <a:endParaRPr lang="en-US" altLang="en-US"/>
          </a:p>
        </p:txBody>
      </p:sp>
    </p:spTree>
    <p:extLst>
      <p:ext uri="{BB962C8B-B14F-4D97-AF65-F5344CB8AC3E}">
        <p14:creationId xmlns:p14="http://schemas.microsoft.com/office/powerpoint/2010/main" val="2442179400"/>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3" y="274639"/>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1" y="1600203"/>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1" y="1600203"/>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1" y="3938598"/>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1" y="3938598"/>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41BA79F-55C1-4BCD-A30C-DB76E7A1F117}"/>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972C30C-3E76-4CFA-B757-7524FDE60B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ECEC63A-55D6-40D2-AD12-8B4ABB5FA085}"/>
              </a:ext>
            </a:extLst>
          </p:cNvPr>
          <p:cNvSpPr>
            <a:spLocks noGrp="1" noChangeArrowheads="1"/>
          </p:cNvSpPr>
          <p:nvPr>
            <p:ph type="sldNum" sz="quarter" idx="12"/>
          </p:nvPr>
        </p:nvSpPr>
        <p:spPr>
          <a:ln/>
        </p:spPr>
        <p:txBody>
          <a:bodyPr/>
          <a:lstStyle>
            <a:lvl1pPr>
              <a:defRPr/>
            </a:lvl1pPr>
          </a:lstStyle>
          <a:p>
            <a:pPr>
              <a:defRPr/>
            </a:pPr>
            <a:fld id="{B196745A-1E16-40D0-887C-FFD5B4A6C172}" type="slidenum">
              <a:rPr lang="en-US" altLang="en-US"/>
              <a:pPr>
                <a:defRPr/>
              </a:pPr>
              <a:t>‹#›</a:t>
            </a:fld>
            <a:endParaRPr lang="en-US" altLang="en-US"/>
          </a:p>
        </p:txBody>
      </p:sp>
    </p:spTree>
    <p:extLst>
      <p:ext uri="{BB962C8B-B14F-4D97-AF65-F5344CB8AC3E}">
        <p14:creationId xmlns:p14="http://schemas.microsoft.com/office/powerpoint/2010/main" val="2514893861"/>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12"/>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261298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86198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99"/>
            <a:ext cx="10363200" cy="1500187"/>
          </a:xfr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0082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8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8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0202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5"/>
            <a:ext cx="5386917"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58" y="1535115"/>
            <a:ext cx="5389033" cy="639763"/>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5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451372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338513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055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E9FE5B-C71A-9B09-A2F4-8483625AF8D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29009FB-D796-EBCF-47FB-90BD77D384E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CEA0D3E-DB1D-A50B-2E0F-6FEAC1587C8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2D6A59B-7D3B-CF5B-974C-40300CA47CD5}"/>
              </a:ext>
            </a:extLst>
          </p:cNvPr>
          <p:cNvSpPr>
            <a:spLocks noGrp="1"/>
          </p:cNvSpPr>
          <p:nvPr>
            <p:ph type="dt" sz="half" idx="10"/>
          </p:nvPr>
        </p:nvSpPr>
        <p:spPr/>
        <p:txBody>
          <a:bodyPr/>
          <a:lstStyle/>
          <a:p>
            <a:fld id="{559972F4-38FE-4B89-8D7F-95BE0F897CF3}" type="datetimeFigureOut">
              <a:rPr lang="en-US" smtClean="0"/>
              <a:t>11/22/2024</a:t>
            </a:fld>
            <a:endParaRPr lang="en-US"/>
          </a:p>
        </p:txBody>
      </p:sp>
      <p:sp>
        <p:nvSpPr>
          <p:cNvPr id="6" name="Footer Placeholder 5">
            <a:extLst>
              <a:ext uri="{FF2B5EF4-FFF2-40B4-BE49-F238E27FC236}">
                <a16:creationId xmlns:a16="http://schemas.microsoft.com/office/drawing/2014/main" id="{732644D2-454E-5A5D-8B9A-04CBFA5262E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59CF7D-05F0-62E1-E55F-157F962F3456}"/>
              </a:ext>
            </a:extLst>
          </p:cNvPr>
          <p:cNvSpPr>
            <a:spLocks noGrp="1"/>
          </p:cNvSpPr>
          <p:nvPr>
            <p:ph type="sldNum" sz="quarter" idx="12"/>
          </p:nvPr>
        </p:nvSpPr>
        <p:spPr/>
        <p:txBody>
          <a:bodyPr/>
          <a:lstStyle/>
          <a:p>
            <a:fld id="{3B2D3A3B-FE76-4E58-9674-868218314BB1}" type="slidenum">
              <a:rPr lang="en-US" smtClean="0"/>
              <a:t>‹#›</a:t>
            </a:fld>
            <a:endParaRPr lang="en-US"/>
          </a:p>
        </p:txBody>
      </p:sp>
    </p:spTree>
    <p:extLst>
      <p:ext uri="{BB962C8B-B14F-4D97-AF65-F5344CB8AC3E}">
        <p14:creationId xmlns:p14="http://schemas.microsoft.com/office/powerpoint/2010/main" val="79899941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7" y="273051"/>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4"/>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7" y="1435189"/>
            <a:ext cx="4011084"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03407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p:cNvSpPr>
            <a:spLocks noGrp="1"/>
          </p:cNvSpPr>
          <p:nvPr>
            <p:ph type="body" sz="half" idx="2"/>
          </p:nvPr>
        </p:nvSpPr>
        <p:spPr>
          <a:xfrm>
            <a:off x="2389717" y="5367425"/>
            <a:ext cx="7315200" cy="8048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948720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1665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776039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userDrawn="1">
  <p:cSld name="Secondary Content">
    <p:spTree>
      <p:nvGrpSpPr>
        <p:cNvPr id="1" name=""/>
        <p:cNvGrpSpPr/>
        <p:nvPr/>
      </p:nvGrpSpPr>
      <p:grpSpPr>
        <a:xfrm>
          <a:off x="0" y="0"/>
          <a:ext cx="0" cy="0"/>
          <a:chOff x="0" y="0"/>
          <a:chExt cx="0" cy="0"/>
        </a:xfrm>
      </p:grpSpPr>
      <p:sp>
        <p:nvSpPr>
          <p:cNvPr id="14" name="Rectangle 13"/>
          <p:cNvSpPr/>
          <p:nvPr/>
        </p:nvSpPr>
        <p:spPr>
          <a:xfrm>
            <a:off x="-2473" y="-1159"/>
            <a:ext cx="12273621" cy="1035123"/>
          </a:xfrm>
          <a:prstGeom prst="rect">
            <a:avLst/>
          </a:prstGeom>
          <a:solidFill>
            <a:srgbClr val="3C317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fontAlgn="auto">
              <a:spcBef>
                <a:spcPts val="0"/>
              </a:spcBef>
              <a:spcAft>
                <a:spcPts val="0"/>
              </a:spcAft>
            </a:pPr>
            <a:endParaRPr lang="en-US" sz="1800">
              <a:solidFill>
                <a:prstClr val="white"/>
              </a:solidFill>
            </a:endParaRPr>
          </a:p>
        </p:txBody>
      </p:sp>
      <p:pic>
        <p:nvPicPr>
          <p:cNvPr id="16" name="Picture 15" descr="JustM_purple.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148812" y="5954188"/>
            <a:ext cx="862229" cy="770169"/>
          </a:xfrm>
          <a:prstGeom prst="rect">
            <a:avLst/>
          </a:prstGeom>
        </p:spPr>
      </p:pic>
      <p:sp>
        <p:nvSpPr>
          <p:cNvPr id="17" name="Rectangle 16"/>
          <p:cNvSpPr/>
          <p:nvPr/>
        </p:nvSpPr>
        <p:spPr>
          <a:xfrm>
            <a:off x="-12095" y="1033889"/>
            <a:ext cx="12201621" cy="45719"/>
          </a:xfrm>
          <a:prstGeom prst="rect">
            <a:avLst/>
          </a:prstGeom>
          <a:solidFill>
            <a:srgbClr val="D61C3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fontAlgn="auto">
              <a:spcBef>
                <a:spcPts val="0"/>
              </a:spcBef>
              <a:spcAft>
                <a:spcPts val="0"/>
              </a:spcAft>
            </a:pPr>
            <a:endParaRPr lang="en-US" sz="1800">
              <a:solidFill>
                <a:srgbClr val="EEECE1"/>
              </a:solidFill>
            </a:endParaRPr>
          </a:p>
        </p:txBody>
      </p:sp>
      <p:sp>
        <p:nvSpPr>
          <p:cNvPr id="22" name="Text Placeholder 21"/>
          <p:cNvSpPr>
            <a:spLocks noGrp="1"/>
          </p:cNvSpPr>
          <p:nvPr>
            <p:ph type="body" sz="quarter" idx="10"/>
          </p:nvPr>
        </p:nvSpPr>
        <p:spPr>
          <a:xfrm>
            <a:off x="357030" y="117475"/>
            <a:ext cx="11509969" cy="788988"/>
          </a:xfrm>
          <a:prstGeom prst="rect">
            <a:avLst/>
          </a:prstGeom>
        </p:spPr>
        <p:txBody>
          <a:bodyPr vert="horz"/>
          <a:lstStyle>
            <a:lvl1pPr marL="0" indent="0">
              <a:buNone/>
              <a:defRPr sz="4000" b="1">
                <a:solidFill>
                  <a:srgbClr val="FFFFFF"/>
                </a:solidFill>
                <a:latin typeface="Arial"/>
                <a:cs typeface="Arial"/>
              </a:defRPr>
            </a:lvl1pPr>
          </a:lstStyle>
          <a:p>
            <a:pPr lvl="0"/>
            <a:r>
              <a:rPr lang="en-US" dirty="0"/>
              <a:t>Click to edit Master text styles</a:t>
            </a:r>
          </a:p>
        </p:txBody>
      </p:sp>
      <p:sp>
        <p:nvSpPr>
          <p:cNvPr id="26" name="Text Placeholder 25"/>
          <p:cNvSpPr>
            <a:spLocks noGrp="1"/>
          </p:cNvSpPr>
          <p:nvPr>
            <p:ph type="body" sz="quarter" idx="11"/>
          </p:nvPr>
        </p:nvSpPr>
        <p:spPr>
          <a:xfrm>
            <a:off x="357030" y="1211491"/>
            <a:ext cx="11509969" cy="655639"/>
          </a:xfrm>
          <a:prstGeom prst="rect">
            <a:avLst/>
          </a:prstGeom>
        </p:spPr>
        <p:txBody>
          <a:bodyPr vert="horz"/>
          <a:lstStyle>
            <a:lvl1pPr marL="0" indent="0">
              <a:buNone/>
              <a:defRPr sz="3600">
                <a:solidFill>
                  <a:schemeClr val="tx1">
                    <a:lumMod val="50000"/>
                    <a:lumOff val="50000"/>
                  </a:schemeClr>
                </a:solidFill>
              </a:defRPr>
            </a:lvl1pPr>
          </a:lstStyle>
          <a:p>
            <a:pPr lvl="0"/>
            <a:r>
              <a:rPr lang="en-US" dirty="0"/>
              <a:t>Click to edit Master text styles</a:t>
            </a:r>
          </a:p>
        </p:txBody>
      </p:sp>
      <p:sp>
        <p:nvSpPr>
          <p:cNvPr id="28" name="Text Placeholder 27"/>
          <p:cNvSpPr>
            <a:spLocks noGrp="1"/>
          </p:cNvSpPr>
          <p:nvPr>
            <p:ph type="body" sz="quarter" idx="12"/>
          </p:nvPr>
        </p:nvSpPr>
        <p:spPr>
          <a:xfrm>
            <a:off x="357030" y="1977346"/>
            <a:ext cx="11509969" cy="3683227"/>
          </a:xfrm>
          <a:prstGeom prst="rect">
            <a:avLst/>
          </a:prstGeom>
        </p:spPr>
        <p:txBody>
          <a:bodyPr vert="horz"/>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2054460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11" name="Rectangle 10"/>
          <p:cNvSpPr/>
          <p:nvPr userDrawn="1"/>
        </p:nvSpPr>
        <p:spPr>
          <a:xfrm>
            <a:off x="-2233" y="-11635"/>
            <a:ext cx="12291001" cy="6887797"/>
          </a:xfrm>
          <a:prstGeom prst="rect">
            <a:avLst/>
          </a:prstGeom>
          <a:solidFill>
            <a:srgbClr val="3C336F"/>
          </a:solidFill>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sz="1800">
              <a:solidFill>
                <a:prstClr val="white"/>
              </a:solidFill>
            </a:endParaRPr>
          </a:p>
        </p:txBody>
      </p:sp>
      <p:pic>
        <p:nvPicPr>
          <p:cNvPr id="3" name="Picture 2"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1809" y="1718559"/>
            <a:ext cx="6110281" cy="1770592"/>
          </a:xfrm>
          <a:prstGeom prst="rect">
            <a:avLst/>
          </a:prstGeom>
        </p:spPr>
      </p:pic>
      <p:pic>
        <p:nvPicPr>
          <p:cNvPr id="4" name="Picture 3"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2413" y="15559"/>
            <a:ext cx="6110281" cy="1770592"/>
          </a:xfrm>
          <a:prstGeom prst="rect">
            <a:avLst/>
          </a:prstGeom>
        </p:spPr>
      </p:pic>
      <p:pic>
        <p:nvPicPr>
          <p:cNvPr id="5" name="Picture 4"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2342" y="3402552"/>
            <a:ext cx="6110281" cy="1770592"/>
          </a:xfrm>
          <a:prstGeom prst="rect">
            <a:avLst/>
          </a:prstGeom>
        </p:spPr>
      </p:pic>
      <p:pic>
        <p:nvPicPr>
          <p:cNvPr id="6" name="Picture 5"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81729" y="5105551"/>
            <a:ext cx="6110281" cy="1770592"/>
          </a:xfrm>
          <a:prstGeom prst="rect">
            <a:avLst/>
          </a:prstGeom>
        </p:spPr>
      </p:pic>
      <p:pic>
        <p:nvPicPr>
          <p:cNvPr id="7" name="Picture 6"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62" y="5105551"/>
            <a:ext cx="6110281" cy="1770592"/>
          </a:xfrm>
          <a:prstGeom prst="rect">
            <a:avLst/>
          </a:prstGeom>
        </p:spPr>
      </p:pic>
      <p:pic>
        <p:nvPicPr>
          <p:cNvPr id="8" name="Picture 7"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62" y="3402552"/>
            <a:ext cx="6110281" cy="1770592"/>
          </a:xfrm>
          <a:prstGeom prst="rect">
            <a:avLst/>
          </a:prstGeom>
        </p:spPr>
      </p:pic>
      <p:pic>
        <p:nvPicPr>
          <p:cNvPr id="9" name="Picture 8"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 y="1718559"/>
            <a:ext cx="6110281" cy="1770592"/>
          </a:xfrm>
          <a:prstGeom prst="rect">
            <a:avLst/>
          </a:prstGeom>
        </p:spPr>
      </p:pic>
      <p:pic>
        <p:nvPicPr>
          <p:cNvPr id="10" name="Picture 9" descr="Pattern_wh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 y="-52035"/>
            <a:ext cx="6110281" cy="1770592"/>
          </a:xfrm>
          <a:prstGeom prst="rect">
            <a:avLst/>
          </a:prstGeom>
        </p:spPr>
      </p:pic>
      <p:sp>
        <p:nvSpPr>
          <p:cNvPr id="12" name="Rectangle 11"/>
          <p:cNvSpPr/>
          <p:nvPr/>
        </p:nvSpPr>
        <p:spPr>
          <a:xfrm>
            <a:off x="1599672" y="823988"/>
            <a:ext cx="9040928" cy="515730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fontAlgn="auto">
              <a:spcBef>
                <a:spcPts val="0"/>
              </a:spcBef>
              <a:spcAft>
                <a:spcPts val="0"/>
              </a:spcAft>
            </a:pPr>
            <a:endParaRPr lang="en-US" sz="1800">
              <a:solidFill>
                <a:prstClr val="white"/>
              </a:solidFill>
            </a:endParaRPr>
          </a:p>
        </p:txBody>
      </p:sp>
      <p:pic>
        <p:nvPicPr>
          <p:cNvPr id="13" name="Picture 12" descr="NationalMagLab_FullNameLogo.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14536" y="3775457"/>
            <a:ext cx="6811203" cy="1720263"/>
          </a:xfrm>
          <a:prstGeom prst="rect">
            <a:avLst/>
          </a:prstGeom>
        </p:spPr>
      </p:pic>
      <p:sp>
        <p:nvSpPr>
          <p:cNvPr id="15" name="Text Placeholder 14"/>
          <p:cNvSpPr>
            <a:spLocks noGrp="1"/>
          </p:cNvSpPr>
          <p:nvPr>
            <p:ph type="body" sz="quarter" idx="10"/>
          </p:nvPr>
        </p:nvSpPr>
        <p:spPr>
          <a:xfrm>
            <a:off x="1898656" y="1233574"/>
            <a:ext cx="8453967" cy="2255837"/>
          </a:xfrm>
          <a:prstGeom prst="rect">
            <a:avLst/>
          </a:prstGeom>
        </p:spPr>
        <p:txBody>
          <a:bodyPr vert="horz"/>
          <a:lstStyle>
            <a:lvl1pPr marL="0" indent="0" algn="ctr">
              <a:buNone/>
              <a:defRPr sz="4000">
                <a:solidFill>
                  <a:srgbClr val="3C336F"/>
                </a:solidFill>
                <a:latin typeface="Arial"/>
                <a:cs typeface="Arial"/>
              </a:defRPr>
            </a:lvl1pPr>
          </a:lstStyle>
          <a:p>
            <a:pPr lvl="0"/>
            <a:r>
              <a:rPr lang="en-US" dirty="0"/>
              <a:t>Click to edit Master text styles</a:t>
            </a:r>
          </a:p>
        </p:txBody>
      </p:sp>
    </p:spTree>
    <p:extLst>
      <p:ext uri="{BB962C8B-B14F-4D97-AF65-F5344CB8AC3E}">
        <p14:creationId xmlns:p14="http://schemas.microsoft.com/office/powerpoint/2010/main" val="195081675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0"/>
            <a:ext cx="10363200" cy="1470025"/>
          </a:xfrm>
        </p:spPr>
        <p:txBody>
          <a:bodyPr/>
          <a:lstStyle>
            <a:lvl1pPr algn="ctr">
              <a:defRPr/>
            </a:lvl1pPr>
          </a:lstStyle>
          <a:p>
            <a:r>
              <a:rPr lang="en-US" dirty="0"/>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25" indent="0" algn="ctr">
              <a:buNone/>
              <a:defRPr>
                <a:solidFill>
                  <a:schemeClr val="tx1">
                    <a:tint val="75000"/>
                  </a:schemeClr>
                </a:solidFill>
              </a:defRPr>
            </a:lvl2pPr>
            <a:lvl3pPr marL="1219054" indent="0" algn="ctr">
              <a:buNone/>
              <a:defRPr>
                <a:solidFill>
                  <a:schemeClr val="tx1">
                    <a:tint val="75000"/>
                  </a:schemeClr>
                </a:solidFill>
              </a:defRPr>
            </a:lvl3pPr>
            <a:lvl4pPr marL="1828578" indent="0" algn="ctr">
              <a:buNone/>
              <a:defRPr>
                <a:solidFill>
                  <a:schemeClr val="tx1">
                    <a:tint val="75000"/>
                  </a:schemeClr>
                </a:solidFill>
              </a:defRPr>
            </a:lvl4pPr>
            <a:lvl5pPr marL="2438102" indent="0" algn="ctr">
              <a:buNone/>
              <a:defRPr>
                <a:solidFill>
                  <a:schemeClr val="tx1">
                    <a:tint val="75000"/>
                  </a:schemeClr>
                </a:solidFill>
              </a:defRPr>
            </a:lvl5pPr>
            <a:lvl6pPr marL="3047632" indent="0" algn="ctr">
              <a:buNone/>
              <a:defRPr>
                <a:solidFill>
                  <a:schemeClr val="tx1">
                    <a:tint val="75000"/>
                  </a:schemeClr>
                </a:solidFill>
              </a:defRPr>
            </a:lvl6pPr>
            <a:lvl7pPr marL="3657155" indent="0" algn="ctr">
              <a:buNone/>
              <a:defRPr>
                <a:solidFill>
                  <a:schemeClr val="tx1">
                    <a:tint val="75000"/>
                  </a:schemeClr>
                </a:solidFill>
              </a:defRPr>
            </a:lvl7pPr>
            <a:lvl8pPr marL="4266683" indent="0" algn="ctr">
              <a:buNone/>
              <a:defRPr>
                <a:solidFill>
                  <a:schemeClr val="tx1">
                    <a:tint val="75000"/>
                  </a:schemeClr>
                </a:solidFill>
              </a:defRPr>
            </a:lvl8pPr>
            <a:lvl9pPr marL="4876209"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148712549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82528946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19"/>
            <a:ext cx="10363200" cy="1362077"/>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25" indent="0">
              <a:buNone/>
              <a:defRPr sz="2400">
                <a:solidFill>
                  <a:schemeClr val="tx1">
                    <a:tint val="75000"/>
                  </a:schemeClr>
                </a:solidFill>
              </a:defRPr>
            </a:lvl2pPr>
            <a:lvl3pPr marL="1219054" indent="0">
              <a:buNone/>
              <a:defRPr sz="2133">
                <a:solidFill>
                  <a:schemeClr val="tx1">
                    <a:tint val="75000"/>
                  </a:schemeClr>
                </a:solidFill>
              </a:defRPr>
            </a:lvl3pPr>
            <a:lvl4pPr marL="1828578" indent="0">
              <a:buNone/>
              <a:defRPr sz="1867">
                <a:solidFill>
                  <a:schemeClr val="tx1">
                    <a:tint val="75000"/>
                  </a:schemeClr>
                </a:solidFill>
              </a:defRPr>
            </a:lvl4pPr>
            <a:lvl5pPr marL="2438102" indent="0">
              <a:buNone/>
              <a:defRPr sz="1867">
                <a:solidFill>
                  <a:schemeClr val="tx1">
                    <a:tint val="75000"/>
                  </a:schemeClr>
                </a:solidFill>
              </a:defRPr>
            </a:lvl5pPr>
            <a:lvl6pPr marL="3047632" indent="0">
              <a:buNone/>
              <a:defRPr sz="1867">
                <a:solidFill>
                  <a:schemeClr val="tx1">
                    <a:tint val="75000"/>
                  </a:schemeClr>
                </a:solidFill>
              </a:defRPr>
            </a:lvl6pPr>
            <a:lvl7pPr marL="3657155" indent="0">
              <a:buNone/>
              <a:defRPr sz="1867">
                <a:solidFill>
                  <a:schemeClr val="tx1">
                    <a:tint val="75000"/>
                  </a:schemeClr>
                </a:solidFill>
              </a:defRPr>
            </a:lvl7pPr>
            <a:lvl8pPr marL="4266683" indent="0">
              <a:buNone/>
              <a:defRPr sz="1867">
                <a:solidFill>
                  <a:schemeClr val="tx1">
                    <a:tint val="75000"/>
                  </a:schemeClr>
                </a:solidFill>
              </a:defRPr>
            </a:lvl8pPr>
            <a:lvl9pPr marL="4876209"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5" name="Footer Placeholder 4"/>
          <p:cNvSpPr>
            <a:spLocks noGrp="1"/>
          </p:cNvSpPr>
          <p:nvPr>
            <p:ph type="ftr" sz="quarter" idx="11"/>
          </p:nvPr>
        </p:nvSpPr>
        <p:spPr/>
        <p:txBody>
          <a:bodyPr/>
          <a:lstStyle/>
          <a:p>
            <a:endParaRPr lang="en-US">
              <a:solidFill>
                <a:srgbClr val="2E2C6C">
                  <a:tint val="75000"/>
                </a:srgbClr>
              </a:solidFill>
            </a:endParaRPr>
          </a:p>
        </p:txBody>
      </p:sp>
      <p:sp>
        <p:nvSpPr>
          <p:cNvPr id="6" name="Slide Number Placeholder 5"/>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20423285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609600" y="1600211"/>
            <a:ext cx="5384800" cy="4525964"/>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00211"/>
            <a:ext cx="5384800" cy="4525964"/>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A0D92712-4033-AF4E-BC25-51FBFAE865F7}" type="datetimeFigureOut">
              <a:rPr lang="en-US" smtClean="0">
                <a:solidFill>
                  <a:srgbClr val="2E2C6C">
                    <a:tint val="75000"/>
                  </a:srgbClr>
                </a:solidFill>
              </a:rPr>
              <a:pPr/>
              <a:t>11/22/2024</a:t>
            </a:fld>
            <a:endParaRPr lang="en-US">
              <a:solidFill>
                <a:srgbClr val="2E2C6C">
                  <a:tint val="75000"/>
                </a:srgbClr>
              </a:solidFill>
            </a:endParaRPr>
          </a:p>
        </p:txBody>
      </p:sp>
      <p:sp>
        <p:nvSpPr>
          <p:cNvPr id="6" name="Footer Placeholder 5"/>
          <p:cNvSpPr>
            <a:spLocks noGrp="1"/>
          </p:cNvSpPr>
          <p:nvPr>
            <p:ph type="ftr" sz="quarter" idx="11"/>
          </p:nvPr>
        </p:nvSpPr>
        <p:spPr/>
        <p:txBody>
          <a:bodyPr/>
          <a:lstStyle/>
          <a:p>
            <a:endParaRPr lang="en-US">
              <a:solidFill>
                <a:srgbClr val="2E2C6C">
                  <a:tint val="75000"/>
                </a:srgbClr>
              </a:solidFill>
            </a:endParaRPr>
          </a:p>
        </p:txBody>
      </p:sp>
      <p:sp>
        <p:nvSpPr>
          <p:cNvPr id="7" name="Slide Number Placeholder 6"/>
          <p:cNvSpPr>
            <a:spLocks noGrp="1"/>
          </p:cNvSpPr>
          <p:nvPr>
            <p:ph type="sldNum" sz="quarter" idx="12"/>
          </p:nvPr>
        </p:nvSpPr>
        <p:spPr/>
        <p:txBody>
          <a:bodyPr/>
          <a:lstStyle/>
          <a:p>
            <a:fld id="{C927ABC0-8347-2E43-BB51-30B347059303}" type="slidenum">
              <a:rPr lang="en-US" smtClean="0">
                <a:solidFill>
                  <a:srgbClr val="2E2C6C">
                    <a:tint val="75000"/>
                  </a:srgbClr>
                </a:solidFill>
              </a:rPr>
              <a:pPr/>
              <a:t>‹#›</a:t>
            </a:fld>
            <a:endParaRPr lang="en-US">
              <a:solidFill>
                <a:srgbClr val="2E2C6C">
                  <a:tint val="75000"/>
                </a:srgbClr>
              </a:solidFill>
            </a:endParaRPr>
          </a:p>
        </p:txBody>
      </p:sp>
    </p:spTree>
    <p:extLst>
      <p:ext uri="{BB962C8B-B14F-4D97-AF65-F5344CB8AC3E}">
        <p14:creationId xmlns:p14="http://schemas.microsoft.com/office/powerpoint/2010/main" val="901228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slideLayout" Target="../slideLayouts/slideLayout82.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theme" Target="../theme/theme9.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07FD13-1696-AB69-0B9B-E9E7116FAD0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DCB8F4A-D529-572B-942D-64163D5E3F3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69D0E4-72C9-BD78-A12A-53C22D3B3E3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9972F4-38FE-4B89-8D7F-95BE0F897CF3}" type="datetimeFigureOut">
              <a:rPr lang="en-US" smtClean="0"/>
              <a:t>11/22/2024</a:t>
            </a:fld>
            <a:endParaRPr lang="en-US"/>
          </a:p>
        </p:txBody>
      </p:sp>
      <p:sp>
        <p:nvSpPr>
          <p:cNvPr id="5" name="Footer Placeholder 4">
            <a:extLst>
              <a:ext uri="{FF2B5EF4-FFF2-40B4-BE49-F238E27FC236}">
                <a16:creationId xmlns:a16="http://schemas.microsoft.com/office/drawing/2014/main" id="{5AC82F67-3053-A84E-FF12-BAEE9041E4B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25E7A33-5DEE-994B-3351-1B0A8D14468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2D3A3B-FE76-4E58-9674-868218314BB1}" type="slidenum">
              <a:rPr lang="en-US" smtClean="0"/>
              <a:t>‹#›</a:t>
            </a:fld>
            <a:endParaRPr lang="en-US"/>
          </a:p>
        </p:txBody>
      </p:sp>
    </p:spTree>
    <p:extLst>
      <p:ext uri="{BB962C8B-B14F-4D97-AF65-F5344CB8AC3E}">
        <p14:creationId xmlns:p14="http://schemas.microsoft.com/office/powerpoint/2010/main" val="9941341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EDE690E8-4E44-C845-ACC9-679AA23AA66C}" type="datetimeFigureOut">
              <a:rPr lang="en-US" smtClean="0"/>
              <a:t>11/22/2024</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9186F4F5-4F8E-0C48-8FE8-EA08C02EBDC4}" type="slidenum">
              <a:rPr lang="en-US" smtClean="0"/>
              <a:t>‹#›</a:t>
            </a:fld>
            <a:endParaRPr lang="en-US"/>
          </a:p>
        </p:txBody>
      </p:sp>
    </p:spTree>
    <p:extLst>
      <p:ext uri="{BB962C8B-B14F-4D97-AF65-F5344CB8AC3E}">
        <p14:creationId xmlns:p14="http://schemas.microsoft.com/office/powerpoint/2010/main" val="492325925"/>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ctr" defTabSz="609585"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609585" rtl="0" eaLnBrk="1" latinLnBrk="0" hangingPunct="1">
        <a:spcBef>
          <a:spcPct val="20000"/>
        </a:spcBef>
        <a:buFont typeface="Arial"/>
        <a:buChar char="•"/>
        <a:defRPr sz="4267" kern="1200">
          <a:solidFill>
            <a:schemeClr val="tx1"/>
          </a:solidFill>
          <a:latin typeface="+mn-lt"/>
          <a:ea typeface="+mn-ea"/>
          <a:cs typeface="+mn-cs"/>
        </a:defRPr>
      </a:lvl1pPr>
      <a:lvl2pPr marL="990575" indent="-380990" algn="l" defTabSz="609585" rtl="0" eaLnBrk="1" latinLnBrk="0" hangingPunct="1">
        <a:spcBef>
          <a:spcPct val="20000"/>
        </a:spcBef>
        <a:buFont typeface="Arial"/>
        <a:buChar char="–"/>
        <a:defRPr sz="3733" kern="1200">
          <a:solidFill>
            <a:schemeClr val="tx1"/>
          </a:solidFill>
          <a:latin typeface="+mn-lt"/>
          <a:ea typeface="+mn-ea"/>
          <a:cs typeface="+mn-cs"/>
        </a:defRPr>
      </a:lvl2pPr>
      <a:lvl3pPr marL="1523962" indent="-304792" algn="l" defTabSz="609585" rtl="0" eaLnBrk="1" latinLnBrk="0" hangingPunct="1">
        <a:spcBef>
          <a:spcPct val="20000"/>
        </a:spcBef>
        <a:buFont typeface="Arial"/>
        <a:buChar char="•"/>
        <a:defRPr sz="3200" kern="1200">
          <a:solidFill>
            <a:schemeClr val="tx1"/>
          </a:solidFill>
          <a:latin typeface="+mn-lt"/>
          <a:ea typeface="+mn-ea"/>
          <a:cs typeface="+mn-cs"/>
        </a:defRPr>
      </a:lvl3pPr>
      <a:lvl4pPr marL="2133547" indent="-304792" algn="l" defTabSz="609585" rtl="0" eaLnBrk="1" latinLnBrk="0" hangingPunct="1">
        <a:spcBef>
          <a:spcPct val="20000"/>
        </a:spcBef>
        <a:buFont typeface="Arial"/>
        <a:buChar char="–"/>
        <a:defRPr sz="2667" kern="1200">
          <a:solidFill>
            <a:schemeClr val="tx1"/>
          </a:solidFill>
          <a:latin typeface="+mn-lt"/>
          <a:ea typeface="+mn-ea"/>
          <a:cs typeface="+mn-cs"/>
        </a:defRPr>
      </a:lvl4pPr>
      <a:lvl5pPr marL="2743131" indent="-304792" algn="l" defTabSz="609585" rtl="0" eaLnBrk="1" latinLnBrk="0" hangingPunct="1">
        <a:spcBef>
          <a:spcPct val="20000"/>
        </a:spcBef>
        <a:buFont typeface="Arial"/>
        <a:buChar char="»"/>
        <a:defRPr sz="2667" kern="1200">
          <a:solidFill>
            <a:schemeClr val="tx1"/>
          </a:solidFill>
          <a:latin typeface="+mn-lt"/>
          <a:ea typeface="+mn-ea"/>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4"/>
            <a:ext cx="2844800" cy="365125"/>
          </a:xfrm>
          <a:prstGeom prst="rect">
            <a:avLst/>
          </a:prstGeom>
        </p:spPr>
        <p:txBody>
          <a:bodyPr vert="horz" lIns="91440" tIns="45720" rIns="91440" bIns="45720" rtlCol="0" anchor="ctr"/>
          <a:lstStyle>
            <a:lvl1pPr algn="l">
              <a:defRPr sz="1596">
                <a:solidFill>
                  <a:schemeClr val="tx1">
                    <a:tint val="75000"/>
                  </a:schemeClr>
                </a:solidFill>
              </a:defRPr>
            </a:lvl1pPr>
          </a:lstStyle>
          <a:p>
            <a:fld id="{EDE690E8-4E44-C845-ACC9-679AA23AA66C}" type="datetimeFigureOut">
              <a:rPr lang="en-US" smtClean="0"/>
              <a:t>11/22/2024</a:t>
            </a:fld>
            <a:endParaRPr lang="en-US"/>
          </a:p>
        </p:txBody>
      </p:sp>
      <p:sp>
        <p:nvSpPr>
          <p:cNvPr id="5" name="Footer Placeholder 4"/>
          <p:cNvSpPr>
            <a:spLocks noGrp="1"/>
          </p:cNvSpPr>
          <p:nvPr>
            <p:ph type="ftr" sz="quarter" idx="3"/>
          </p:nvPr>
        </p:nvSpPr>
        <p:spPr>
          <a:xfrm>
            <a:off x="4165601" y="6356354"/>
            <a:ext cx="3860800" cy="365125"/>
          </a:xfrm>
          <a:prstGeom prst="rect">
            <a:avLst/>
          </a:prstGeom>
        </p:spPr>
        <p:txBody>
          <a:bodyPr vert="horz" lIns="91440" tIns="45720" rIns="91440" bIns="45720" rtlCol="0" anchor="ctr"/>
          <a:lstStyle>
            <a:lvl1pPr algn="ctr">
              <a:defRPr sz="1596">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4"/>
            <a:ext cx="2844800" cy="365125"/>
          </a:xfrm>
          <a:prstGeom prst="rect">
            <a:avLst/>
          </a:prstGeom>
        </p:spPr>
        <p:txBody>
          <a:bodyPr vert="horz" lIns="91440" tIns="45720" rIns="91440" bIns="45720" rtlCol="0" anchor="ctr"/>
          <a:lstStyle>
            <a:lvl1pPr algn="r">
              <a:defRPr sz="1596">
                <a:solidFill>
                  <a:schemeClr val="tx1">
                    <a:tint val="75000"/>
                  </a:schemeClr>
                </a:solidFill>
              </a:defRPr>
            </a:lvl1pPr>
          </a:lstStyle>
          <a:p>
            <a:fld id="{9186F4F5-4F8E-0C48-8FE8-EA08C02EBDC4}" type="slidenum">
              <a:rPr lang="en-US" smtClean="0"/>
              <a:t>‹#›</a:t>
            </a:fld>
            <a:endParaRPr lang="en-US"/>
          </a:p>
        </p:txBody>
      </p:sp>
    </p:spTree>
    <p:extLst>
      <p:ext uri="{BB962C8B-B14F-4D97-AF65-F5344CB8AC3E}">
        <p14:creationId xmlns:p14="http://schemas.microsoft.com/office/powerpoint/2010/main" val="3576513362"/>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defTabSz="608061" rtl="0" eaLnBrk="1" latinLnBrk="0" hangingPunct="1">
        <a:spcBef>
          <a:spcPct val="0"/>
        </a:spcBef>
        <a:buNone/>
        <a:defRPr sz="5852" kern="1200">
          <a:solidFill>
            <a:schemeClr val="tx1"/>
          </a:solidFill>
          <a:latin typeface="+mj-lt"/>
          <a:ea typeface="+mj-ea"/>
          <a:cs typeface="+mj-cs"/>
        </a:defRPr>
      </a:lvl1pPr>
    </p:titleStyle>
    <p:bodyStyle>
      <a:lvl1pPr marL="456046" indent="-456046" algn="l" defTabSz="608061" rtl="0" eaLnBrk="1" latinLnBrk="0" hangingPunct="1">
        <a:spcBef>
          <a:spcPct val="20000"/>
        </a:spcBef>
        <a:buFont typeface="Arial"/>
        <a:buChar char="•"/>
        <a:defRPr sz="4256" kern="1200">
          <a:solidFill>
            <a:schemeClr val="tx1"/>
          </a:solidFill>
          <a:latin typeface="+mn-lt"/>
          <a:ea typeface="+mn-ea"/>
          <a:cs typeface="+mn-cs"/>
        </a:defRPr>
      </a:lvl1pPr>
      <a:lvl2pPr marL="988099" indent="-380038" algn="l" defTabSz="608061" rtl="0" eaLnBrk="1" latinLnBrk="0" hangingPunct="1">
        <a:spcBef>
          <a:spcPct val="20000"/>
        </a:spcBef>
        <a:buFont typeface="Arial"/>
        <a:buChar char="–"/>
        <a:defRPr sz="3724" kern="1200">
          <a:solidFill>
            <a:schemeClr val="tx1"/>
          </a:solidFill>
          <a:latin typeface="+mn-lt"/>
          <a:ea typeface="+mn-ea"/>
          <a:cs typeface="+mn-cs"/>
        </a:defRPr>
      </a:lvl2pPr>
      <a:lvl3pPr marL="1520152" indent="-304030" algn="l" defTabSz="608061" rtl="0" eaLnBrk="1" latinLnBrk="0" hangingPunct="1">
        <a:spcBef>
          <a:spcPct val="20000"/>
        </a:spcBef>
        <a:buFont typeface="Arial"/>
        <a:buChar char="•"/>
        <a:defRPr sz="3192" kern="1200">
          <a:solidFill>
            <a:schemeClr val="tx1"/>
          </a:solidFill>
          <a:latin typeface="+mn-lt"/>
          <a:ea typeface="+mn-ea"/>
          <a:cs typeface="+mn-cs"/>
        </a:defRPr>
      </a:lvl3pPr>
      <a:lvl4pPr marL="2128213" indent="-304030" algn="l" defTabSz="608061" rtl="0" eaLnBrk="1" latinLnBrk="0" hangingPunct="1">
        <a:spcBef>
          <a:spcPct val="20000"/>
        </a:spcBef>
        <a:buFont typeface="Arial"/>
        <a:buChar char="–"/>
        <a:defRPr sz="2660" kern="1200">
          <a:solidFill>
            <a:schemeClr val="tx1"/>
          </a:solidFill>
          <a:latin typeface="+mn-lt"/>
          <a:ea typeface="+mn-ea"/>
          <a:cs typeface="+mn-cs"/>
        </a:defRPr>
      </a:lvl4pPr>
      <a:lvl5pPr marL="2736273" indent="-304030" algn="l" defTabSz="608061" rtl="0" eaLnBrk="1" latinLnBrk="0" hangingPunct="1">
        <a:spcBef>
          <a:spcPct val="20000"/>
        </a:spcBef>
        <a:buFont typeface="Arial"/>
        <a:buChar char="»"/>
        <a:defRPr sz="2660" kern="1200">
          <a:solidFill>
            <a:schemeClr val="tx1"/>
          </a:solidFill>
          <a:latin typeface="+mn-lt"/>
          <a:ea typeface="+mn-ea"/>
          <a:cs typeface="+mn-cs"/>
        </a:defRPr>
      </a:lvl5pPr>
      <a:lvl6pPr marL="3344334" indent="-304030" algn="l" defTabSz="608061" rtl="0" eaLnBrk="1" latinLnBrk="0" hangingPunct="1">
        <a:spcBef>
          <a:spcPct val="20000"/>
        </a:spcBef>
        <a:buFont typeface="Arial"/>
        <a:buChar char="•"/>
        <a:defRPr sz="2660" kern="1200">
          <a:solidFill>
            <a:schemeClr val="tx1"/>
          </a:solidFill>
          <a:latin typeface="+mn-lt"/>
          <a:ea typeface="+mn-ea"/>
          <a:cs typeface="+mn-cs"/>
        </a:defRPr>
      </a:lvl6pPr>
      <a:lvl7pPr marL="3952395" indent="-304030" algn="l" defTabSz="608061" rtl="0" eaLnBrk="1" latinLnBrk="0" hangingPunct="1">
        <a:spcBef>
          <a:spcPct val="20000"/>
        </a:spcBef>
        <a:buFont typeface="Arial"/>
        <a:buChar char="•"/>
        <a:defRPr sz="2660" kern="1200">
          <a:solidFill>
            <a:schemeClr val="tx1"/>
          </a:solidFill>
          <a:latin typeface="+mn-lt"/>
          <a:ea typeface="+mn-ea"/>
          <a:cs typeface="+mn-cs"/>
        </a:defRPr>
      </a:lvl7pPr>
      <a:lvl8pPr marL="4560456" indent="-304030" algn="l" defTabSz="608061" rtl="0" eaLnBrk="1" latinLnBrk="0" hangingPunct="1">
        <a:spcBef>
          <a:spcPct val="20000"/>
        </a:spcBef>
        <a:buFont typeface="Arial"/>
        <a:buChar char="•"/>
        <a:defRPr sz="2660" kern="1200">
          <a:solidFill>
            <a:schemeClr val="tx1"/>
          </a:solidFill>
          <a:latin typeface="+mn-lt"/>
          <a:ea typeface="+mn-ea"/>
          <a:cs typeface="+mn-cs"/>
        </a:defRPr>
      </a:lvl8pPr>
      <a:lvl9pPr marL="5168516" indent="-304030" algn="l" defTabSz="608061" rtl="0" eaLnBrk="1" latinLnBrk="0" hangingPunct="1">
        <a:spcBef>
          <a:spcPct val="20000"/>
        </a:spcBef>
        <a:buFont typeface="Arial"/>
        <a:buChar char="•"/>
        <a:defRPr sz="2660" kern="1200">
          <a:solidFill>
            <a:schemeClr val="tx1"/>
          </a:solidFill>
          <a:latin typeface="+mn-lt"/>
          <a:ea typeface="+mn-ea"/>
          <a:cs typeface="+mn-cs"/>
        </a:defRPr>
      </a:lvl9pPr>
    </p:bodyStyle>
    <p:otherStyle>
      <a:defPPr>
        <a:defRPr lang="en-US"/>
      </a:defPPr>
      <a:lvl1pPr marL="0" algn="l" defTabSz="608061" rtl="0" eaLnBrk="1" latinLnBrk="0" hangingPunct="1">
        <a:defRPr sz="2394" kern="1200">
          <a:solidFill>
            <a:schemeClr val="tx1"/>
          </a:solidFill>
          <a:latin typeface="+mn-lt"/>
          <a:ea typeface="+mn-ea"/>
          <a:cs typeface="+mn-cs"/>
        </a:defRPr>
      </a:lvl1pPr>
      <a:lvl2pPr marL="608061" algn="l" defTabSz="608061" rtl="0" eaLnBrk="1" latinLnBrk="0" hangingPunct="1">
        <a:defRPr sz="2394" kern="1200">
          <a:solidFill>
            <a:schemeClr val="tx1"/>
          </a:solidFill>
          <a:latin typeface="+mn-lt"/>
          <a:ea typeface="+mn-ea"/>
          <a:cs typeface="+mn-cs"/>
        </a:defRPr>
      </a:lvl2pPr>
      <a:lvl3pPr marL="1216122" algn="l" defTabSz="608061" rtl="0" eaLnBrk="1" latinLnBrk="0" hangingPunct="1">
        <a:defRPr sz="2394" kern="1200">
          <a:solidFill>
            <a:schemeClr val="tx1"/>
          </a:solidFill>
          <a:latin typeface="+mn-lt"/>
          <a:ea typeface="+mn-ea"/>
          <a:cs typeface="+mn-cs"/>
        </a:defRPr>
      </a:lvl3pPr>
      <a:lvl4pPr marL="1824182" algn="l" defTabSz="608061" rtl="0" eaLnBrk="1" latinLnBrk="0" hangingPunct="1">
        <a:defRPr sz="2394" kern="1200">
          <a:solidFill>
            <a:schemeClr val="tx1"/>
          </a:solidFill>
          <a:latin typeface="+mn-lt"/>
          <a:ea typeface="+mn-ea"/>
          <a:cs typeface="+mn-cs"/>
        </a:defRPr>
      </a:lvl4pPr>
      <a:lvl5pPr marL="2432243" algn="l" defTabSz="608061" rtl="0" eaLnBrk="1" latinLnBrk="0" hangingPunct="1">
        <a:defRPr sz="2394" kern="1200">
          <a:solidFill>
            <a:schemeClr val="tx1"/>
          </a:solidFill>
          <a:latin typeface="+mn-lt"/>
          <a:ea typeface="+mn-ea"/>
          <a:cs typeface="+mn-cs"/>
        </a:defRPr>
      </a:lvl5pPr>
      <a:lvl6pPr marL="3040304" algn="l" defTabSz="608061" rtl="0" eaLnBrk="1" latinLnBrk="0" hangingPunct="1">
        <a:defRPr sz="2394" kern="1200">
          <a:solidFill>
            <a:schemeClr val="tx1"/>
          </a:solidFill>
          <a:latin typeface="+mn-lt"/>
          <a:ea typeface="+mn-ea"/>
          <a:cs typeface="+mn-cs"/>
        </a:defRPr>
      </a:lvl6pPr>
      <a:lvl7pPr marL="3648365" algn="l" defTabSz="608061" rtl="0" eaLnBrk="1" latinLnBrk="0" hangingPunct="1">
        <a:defRPr sz="2394" kern="1200">
          <a:solidFill>
            <a:schemeClr val="tx1"/>
          </a:solidFill>
          <a:latin typeface="+mn-lt"/>
          <a:ea typeface="+mn-ea"/>
          <a:cs typeface="+mn-cs"/>
        </a:defRPr>
      </a:lvl7pPr>
      <a:lvl8pPr marL="4256425" algn="l" defTabSz="608061" rtl="0" eaLnBrk="1" latinLnBrk="0" hangingPunct="1">
        <a:defRPr sz="2394" kern="1200">
          <a:solidFill>
            <a:schemeClr val="tx1"/>
          </a:solidFill>
          <a:latin typeface="+mn-lt"/>
          <a:ea typeface="+mn-ea"/>
          <a:cs typeface="+mn-cs"/>
        </a:defRPr>
      </a:lvl8pPr>
      <a:lvl9pPr marL="4864486" algn="l" defTabSz="608061" rtl="0" eaLnBrk="1" latinLnBrk="0" hangingPunct="1">
        <a:defRPr sz="2394"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31" tIns="45717" rIns="91431" bIns="45717"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12"/>
            <a:ext cx="10972800" cy="4525964"/>
          </a:xfrm>
          <a:prstGeom prst="rect">
            <a:avLst/>
          </a:prstGeom>
        </p:spPr>
        <p:txBody>
          <a:bodyPr vert="horz" lIns="91431" tIns="45717" rIns="91431" bIns="45717" rtlCol="0">
            <a:normAutofit/>
          </a:bodyPr>
          <a:lstStyle/>
          <a:p>
            <a:pPr lvl="0"/>
            <a:r>
              <a:rPr lang="en-US" dirty="0"/>
              <a:t>This is a Sub-titl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31" tIns="45717" rIns="91431" bIns="45717" rtlCol="0" anchor="ctr"/>
          <a:lstStyle>
            <a:lvl1pPr algn="l">
              <a:defRPr sz="1600">
                <a:solidFill>
                  <a:schemeClr val="tx1">
                    <a:tint val="75000"/>
                  </a:schemeClr>
                </a:solidFill>
              </a:defRPr>
            </a:lvl1pPr>
          </a:lstStyle>
          <a:p>
            <a:pPr defTabSz="609516"/>
            <a:fld id="{A0D92712-4033-AF4E-BC25-51FBFAE865F7}" type="datetimeFigureOut">
              <a:rPr lang="en-US" smtClean="0">
                <a:solidFill>
                  <a:srgbClr val="2E2C6C">
                    <a:tint val="75000"/>
                  </a:srgbClr>
                </a:solidFill>
              </a:rPr>
              <a:pPr defTabSz="609516"/>
              <a:t>11/22/2024</a:t>
            </a:fld>
            <a:endParaRPr lang="en-US">
              <a:solidFill>
                <a:srgbClr val="2E2C6C">
                  <a:tint val="75000"/>
                </a:srgb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31" tIns="45717" rIns="91431" bIns="45717" rtlCol="0" anchor="ctr"/>
          <a:lstStyle>
            <a:lvl1pPr algn="ctr">
              <a:defRPr sz="1600">
                <a:solidFill>
                  <a:schemeClr val="tx1">
                    <a:tint val="75000"/>
                  </a:schemeClr>
                </a:solidFill>
              </a:defRPr>
            </a:lvl1pPr>
          </a:lstStyle>
          <a:p>
            <a:pPr defTabSz="609516"/>
            <a:endParaRPr lang="en-US">
              <a:solidFill>
                <a:srgbClr val="2E2C6C">
                  <a:tint val="75000"/>
                </a:srgb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31" tIns="45717" rIns="91431" bIns="45717" rtlCol="0" anchor="ctr"/>
          <a:lstStyle>
            <a:lvl1pPr algn="r">
              <a:defRPr sz="1600">
                <a:solidFill>
                  <a:schemeClr val="tx1">
                    <a:tint val="75000"/>
                  </a:schemeClr>
                </a:solidFill>
              </a:defRPr>
            </a:lvl1pPr>
          </a:lstStyle>
          <a:p>
            <a:pPr defTabSz="609516"/>
            <a:fld id="{C927ABC0-8347-2E43-BB51-30B347059303}" type="slidenum">
              <a:rPr lang="en-US" smtClean="0">
                <a:solidFill>
                  <a:srgbClr val="2E2C6C">
                    <a:tint val="75000"/>
                  </a:srgbClr>
                </a:solidFill>
              </a:rPr>
              <a:pPr defTabSz="609516"/>
              <a:t>‹#›</a:t>
            </a:fld>
            <a:endParaRPr lang="en-US">
              <a:solidFill>
                <a:srgbClr val="2E2C6C">
                  <a:tint val="75000"/>
                </a:srgbClr>
              </a:solidFill>
            </a:endParaRPr>
          </a:p>
        </p:txBody>
      </p:sp>
    </p:spTree>
    <p:extLst>
      <p:ext uri="{BB962C8B-B14F-4D97-AF65-F5344CB8AC3E}">
        <p14:creationId xmlns:p14="http://schemas.microsoft.com/office/powerpoint/2010/main" val="3574235382"/>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09516" rtl="0" eaLnBrk="1" latinLnBrk="0" hangingPunct="1">
        <a:spcBef>
          <a:spcPct val="0"/>
        </a:spcBef>
        <a:buNone/>
        <a:defRPr sz="5866" kern="1200">
          <a:solidFill>
            <a:srgbClr val="3C336F"/>
          </a:solidFill>
          <a:latin typeface="Arial"/>
          <a:ea typeface="+mj-ea"/>
          <a:cs typeface="Arial"/>
        </a:defRPr>
      </a:lvl1pPr>
    </p:titleStyle>
    <p:bodyStyle>
      <a:lvl1pPr marL="0" indent="0" algn="l" defTabSz="609516" rtl="0" eaLnBrk="1" latinLnBrk="0" hangingPunct="1">
        <a:spcBef>
          <a:spcPct val="20000"/>
        </a:spcBef>
        <a:buClr>
          <a:srgbClr val="3C336F"/>
        </a:buClr>
        <a:buSzPct val="90000"/>
        <a:buFont typeface="Wingdings" charset="2"/>
        <a:buNone/>
        <a:defRPr sz="5333" kern="1200" baseline="0">
          <a:solidFill>
            <a:srgbClr val="636165"/>
          </a:solidFill>
          <a:latin typeface="Arial"/>
          <a:ea typeface="+mn-ea"/>
          <a:cs typeface="Arial"/>
        </a:defRPr>
      </a:lvl1pPr>
      <a:lvl2pPr marL="990465" indent="-380950" algn="l" defTabSz="609516" rtl="0" eaLnBrk="1" latinLnBrk="0" hangingPunct="1">
        <a:spcBef>
          <a:spcPct val="20000"/>
        </a:spcBef>
        <a:buFont typeface="Wingdings" charset="2"/>
        <a:buChar char="§"/>
        <a:defRPr sz="3733" kern="1200">
          <a:solidFill>
            <a:schemeClr val="tx1"/>
          </a:solidFill>
          <a:latin typeface="Arial"/>
          <a:ea typeface="+mn-ea"/>
          <a:cs typeface="Arial"/>
        </a:defRPr>
      </a:lvl2pPr>
      <a:lvl3pPr marL="1523792" indent="-304757" algn="l" defTabSz="609516" rtl="0" eaLnBrk="1" latinLnBrk="0" hangingPunct="1">
        <a:spcBef>
          <a:spcPct val="20000"/>
        </a:spcBef>
        <a:buFont typeface="Wingdings" charset="2"/>
        <a:buChar char="§"/>
        <a:defRPr sz="3200" kern="1200">
          <a:solidFill>
            <a:schemeClr val="tx1"/>
          </a:solidFill>
          <a:latin typeface="Arial"/>
          <a:ea typeface="+mn-ea"/>
          <a:cs typeface="Arial"/>
        </a:defRPr>
      </a:lvl3pPr>
      <a:lvl4pPr marL="2133313" indent="-304757" algn="l" defTabSz="609516" rtl="0" eaLnBrk="1" latinLnBrk="0" hangingPunct="1">
        <a:spcBef>
          <a:spcPct val="20000"/>
        </a:spcBef>
        <a:buFont typeface="Wingdings" charset="2"/>
        <a:buChar char="§"/>
        <a:defRPr sz="2667" kern="1200">
          <a:solidFill>
            <a:schemeClr val="tx1"/>
          </a:solidFill>
          <a:latin typeface="Arial"/>
          <a:ea typeface="+mn-ea"/>
          <a:cs typeface="Arial"/>
        </a:defRPr>
      </a:lvl4pPr>
      <a:lvl5pPr marL="2742826" indent="-304757" algn="l" defTabSz="609516" rtl="0" eaLnBrk="1" latinLnBrk="0" hangingPunct="1">
        <a:spcBef>
          <a:spcPct val="20000"/>
        </a:spcBef>
        <a:buFont typeface="Wingdings" charset="2"/>
        <a:buChar char="§"/>
        <a:defRPr sz="2667" kern="1200">
          <a:solidFill>
            <a:schemeClr val="tx1"/>
          </a:solidFill>
          <a:latin typeface="Arial"/>
          <a:ea typeface="+mn-ea"/>
          <a:cs typeface="Arial"/>
        </a:defRPr>
      </a:lvl5pPr>
      <a:lvl6pPr marL="3352343" indent="-304757" algn="l" defTabSz="609516" rtl="0" eaLnBrk="1" latinLnBrk="0" hangingPunct="1">
        <a:spcBef>
          <a:spcPct val="20000"/>
        </a:spcBef>
        <a:buFont typeface="Arial"/>
        <a:buChar char="•"/>
        <a:defRPr sz="2667" kern="1200">
          <a:solidFill>
            <a:schemeClr val="tx1"/>
          </a:solidFill>
          <a:latin typeface="+mn-lt"/>
          <a:ea typeface="+mn-ea"/>
          <a:cs typeface="+mn-cs"/>
        </a:defRPr>
      </a:lvl6pPr>
      <a:lvl7pPr marL="3961862" indent="-304757" algn="l" defTabSz="609516" rtl="0" eaLnBrk="1" latinLnBrk="0" hangingPunct="1">
        <a:spcBef>
          <a:spcPct val="20000"/>
        </a:spcBef>
        <a:buFont typeface="Arial"/>
        <a:buChar char="•"/>
        <a:defRPr sz="2667" kern="1200">
          <a:solidFill>
            <a:schemeClr val="tx1"/>
          </a:solidFill>
          <a:latin typeface="+mn-lt"/>
          <a:ea typeface="+mn-ea"/>
          <a:cs typeface="+mn-cs"/>
        </a:defRPr>
      </a:lvl7pPr>
      <a:lvl8pPr marL="4571377" indent="-304757" algn="l" defTabSz="609516" rtl="0" eaLnBrk="1" latinLnBrk="0" hangingPunct="1">
        <a:spcBef>
          <a:spcPct val="20000"/>
        </a:spcBef>
        <a:buFont typeface="Arial"/>
        <a:buChar char="•"/>
        <a:defRPr sz="2667" kern="1200">
          <a:solidFill>
            <a:schemeClr val="tx1"/>
          </a:solidFill>
          <a:latin typeface="+mn-lt"/>
          <a:ea typeface="+mn-ea"/>
          <a:cs typeface="+mn-cs"/>
        </a:defRPr>
      </a:lvl8pPr>
      <a:lvl9pPr marL="5180895" indent="-304757" algn="l" defTabSz="609516"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16" rtl="0" eaLnBrk="1" latinLnBrk="0" hangingPunct="1">
        <a:defRPr sz="2400" kern="1200">
          <a:solidFill>
            <a:schemeClr val="tx1"/>
          </a:solidFill>
          <a:latin typeface="+mn-lt"/>
          <a:ea typeface="+mn-ea"/>
          <a:cs typeface="+mn-cs"/>
        </a:defRPr>
      </a:lvl1pPr>
      <a:lvl2pPr marL="609516" algn="l" defTabSz="609516" rtl="0" eaLnBrk="1" latinLnBrk="0" hangingPunct="1">
        <a:defRPr sz="2400" kern="1200">
          <a:solidFill>
            <a:schemeClr val="tx1"/>
          </a:solidFill>
          <a:latin typeface="+mn-lt"/>
          <a:ea typeface="+mn-ea"/>
          <a:cs typeface="+mn-cs"/>
        </a:defRPr>
      </a:lvl2pPr>
      <a:lvl3pPr marL="1219035" algn="l" defTabSz="609516" rtl="0" eaLnBrk="1" latinLnBrk="0" hangingPunct="1">
        <a:defRPr sz="2400" kern="1200">
          <a:solidFill>
            <a:schemeClr val="tx1"/>
          </a:solidFill>
          <a:latin typeface="+mn-lt"/>
          <a:ea typeface="+mn-ea"/>
          <a:cs typeface="+mn-cs"/>
        </a:defRPr>
      </a:lvl3pPr>
      <a:lvl4pPr marL="1828551" algn="l" defTabSz="609516" rtl="0" eaLnBrk="1" latinLnBrk="0" hangingPunct="1">
        <a:defRPr sz="2400" kern="1200">
          <a:solidFill>
            <a:schemeClr val="tx1"/>
          </a:solidFill>
          <a:latin typeface="+mn-lt"/>
          <a:ea typeface="+mn-ea"/>
          <a:cs typeface="+mn-cs"/>
        </a:defRPr>
      </a:lvl4pPr>
      <a:lvl5pPr marL="2438065" algn="l" defTabSz="609516" rtl="0" eaLnBrk="1" latinLnBrk="0" hangingPunct="1">
        <a:defRPr sz="2400" kern="1200">
          <a:solidFill>
            <a:schemeClr val="tx1"/>
          </a:solidFill>
          <a:latin typeface="+mn-lt"/>
          <a:ea typeface="+mn-ea"/>
          <a:cs typeface="+mn-cs"/>
        </a:defRPr>
      </a:lvl5pPr>
      <a:lvl6pPr marL="3047586" algn="l" defTabSz="609516" rtl="0" eaLnBrk="1" latinLnBrk="0" hangingPunct="1">
        <a:defRPr sz="2400" kern="1200">
          <a:solidFill>
            <a:schemeClr val="tx1"/>
          </a:solidFill>
          <a:latin typeface="+mn-lt"/>
          <a:ea typeface="+mn-ea"/>
          <a:cs typeface="+mn-cs"/>
        </a:defRPr>
      </a:lvl6pPr>
      <a:lvl7pPr marL="3657100" algn="l" defTabSz="609516" rtl="0" eaLnBrk="1" latinLnBrk="0" hangingPunct="1">
        <a:defRPr sz="2400" kern="1200">
          <a:solidFill>
            <a:schemeClr val="tx1"/>
          </a:solidFill>
          <a:latin typeface="+mn-lt"/>
          <a:ea typeface="+mn-ea"/>
          <a:cs typeface="+mn-cs"/>
        </a:defRPr>
      </a:lvl7pPr>
      <a:lvl8pPr marL="4266618" algn="l" defTabSz="609516" rtl="0" eaLnBrk="1" latinLnBrk="0" hangingPunct="1">
        <a:defRPr sz="2400" kern="1200">
          <a:solidFill>
            <a:schemeClr val="tx1"/>
          </a:solidFill>
          <a:latin typeface="+mn-lt"/>
          <a:ea typeface="+mn-ea"/>
          <a:cs typeface="+mn-cs"/>
        </a:defRPr>
      </a:lvl8pPr>
      <a:lvl9pPr marL="4876136" algn="l" defTabSz="609516"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06163646"/>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Lst>
  <p:txStyles>
    <p:titleStyle>
      <a:lvl1pPr algn="ctr" defTabSz="609570" rtl="0" eaLnBrk="1" latinLnBrk="0" hangingPunct="1">
        <a:spcBef>
          <a:spcPct val="0"/>
        </a:spcBef>
        <a:buNone/>
        <a:defRPr sz="5867" kern="1200">
          <a:solidFill>
            <a:schemeClr val="tx1"/>
          </a:solidFill>
          <a:latin typeface="+mj-lt"/>
          <a:ea typeface="+mj-ea"/>
          <a:cs typeface="+mj-cs"/>
        </a:defRPr>
      </a:lvl1pPr>
    </p:titleStyle>
    <p:bodyStyle>
      <a:lvl1pPr marL="457177" indent="-457177" algn="l" defTabSz="609570" rtl="0" eaLnBrk="1" latinLnBrk="0" hangingPunct="1">
        <a:spcBef>
          <a:spcPct val="20000"/>
        </a:spcBef>
        <a:buFont typeface="Arial"/>
        <a:buChar char="•"/>
        <a:defRPr sz="4267" kern="1200">
          <a:solidFill>
            <a:schemeClr val="tx1"/>
          </a:solidFill>
          <a:latin typeface="+mn-lt"/>
          <a:ea typeface="+mn-ea"/>
          <a:cs typeface="+mn-cs"/>
        </a:defRPr>
      </a:lvl1pPr>
      <a:lvl2pPr marL="990551" indent="-380982" algn="l" defTabSz="609570" rtl="0" eaLnBrk="1" latinLnBrk="0" hangingPunct="1">
        <a:spcBef>
          <a:spcPct val="20000"/>
        </a:spcBef>
        <a:buFont typeface="Arial"/>
        <a:buChar char="–"/>
        <a:defRPr sz="3733" kern="1200">
          <a:solidFill>
            <a:schemeClr val="tx1"/>
          </a:solidFill>
          <a:latin typeface="+mn-lt"/>
          <a:ea typeface="+mn-ea"/>
          <a:cs typeface="+mn-cs"/>
        </a:defRPr>
      </a:lvl2pPr>
      <a:lvl3pPr marL="1523923" indent="-304784" algn="l" defTabSz="609570" rtl="0" eaLnBrk="1" latinLnBrk="0" hangingPunct="1">
        <a:spcBef>
          <a:spcPct val="20000"/>
        </a:spcBef>
        <a:buFont typeface="Arial"/>
        <a:buChar char="•"/>
        <a:defRPr sz="3200" kern="1200">
          <a:solidFill>
            <a:schemeClr val="tx1"/>
          </a:solidFill>
          <a:latin typeface="+mn-lt"/>
          <a:ea typeface="+mn-ea"/>
          <a:cs typeface="+mn-cs"/>
        </a:defRPr>
      </a:lvl3pPr>
      <a:lvl4pPr marL="2133493" indent="-304784" algn="l" defTabSz="609570" rtl="0" eaLnBrk="1" latinLnBrk="0" hangingPunct="1">
        <a:spcBef>
          <a:spcPct val="20000"/>
        </a:spcBef>
        <a:buFont typeface="Arial"/>
        <a:buChar char="–"/>
        <a:defRPr sz="2667" kern="1200">
          <a:solidFill>
            <a:schemeClr val="tx1"/>
          </a:solidFill>
          <a:latin typeface="+mn-lt"/>
          <a:ea typeface="+mn-ea"/>
          <a:cs typeface="+mn-cs"/>
        </a:defRPr>
      </a:lvl4pPr>
      <a:lvl5pPr marL="2743063" indent="-304784" algn="l" defTabSz="609570" rtl="0" eaLnBrk="1" latinLnBrk="0" hangingPunct="1">
        <a:spcBef>
          <a:spcPct val="20000"/>
        </a:spcBef>
        <a:buFont typeface="Arial"/>
        <a:buChar char="»"/>
        <a:defRPr sz="2667" kern="1200">
          <a:solidFill>
            <a:schemeClr val="tx1"/>
          </a:solidFill>
          <a:latin typeface="+mn-lt"/>
          <a:ea typeface="+mn-ea"/>
          <a:cs typeface="+mn-cs"/>
        </a:defRPr>
      </a:lvl5pPr>
      <a:lvl6pPr marL="3352632" indent="-304784" algn="l" defTabSz="609570" rtl="0" eaLnBrk="1" latinLnBrk="0" hangingPunct="1">
        <a:spcBef>
          <a:spcPct val="20000"/>
        </a:spcBef>
        <a:buFont typeface="Arial"/>
        <a:buChar char="•"/>
        <a:defRPr sz="2667" kern="1200">
          <a:solidFill>
            <a:schemeClr val="tx1"/>
          </a:solidFill>
          <a:latin typeface="+mn-lt"/>
          <a:ea typeface="+mn-ea"/>
          <a:cs typeface="+mn-cs"/>
        </a:defRPr>
      </a:lvl6pPr>
      <a:lvl7pPr marL="3962202" indent="-304784" algn="l" defTabSz="609570" rtl="0" eaLnBrk="1" latinLnBrk="0" hangingPunct="1">
        <a:spcBef>
          <a:spcPct val="20000"/>
        </a:spcBef>
        <a:buFont typeface="Arial"/>
        <a:buChar char="•"/>
        <a:defRPr sz="2667" kern="1200">
          <a:solidFill>
            <a:schemeClr val="tx1"/>
          </a:solidFill>
          <a:latin typeface="+mn-lt"/>
          <a:ea typeface="+mn-ea"/>
          <a:cs typeface="+mn-cs"/>
        </a:defRPr>
      </a:lvl7pPr>
      <a:lvl8pPr marL="4571771" indent="-304784" algn="l" defTabSz="609570" rtl="0" eaLnBrk="1" latinLnBrk="0" hangingPunct="1">
        <a:spcBef>
          <a:spcPct val="20000"/>
        </a:spcBef>
        <a:buFont typeface="Arial"/>
        <a:buChar char="•"/>
        <a:defRPr sz="2667" kern="1200">
          <a:solidFill>
            <a:schemeClr val="tx1"/>
          </a:solidFill>
          <a:latin typeface="+mn-lt"/>
          <a:ea typeface="+mn-ea"/>
          <a:cs typeface="+mn-cs"/>
        </a:defRPr>
      </a:lvl8pPr>
      <a:lvl9pPr marL="5181341" indent="-304784" algn="l" defTabSz="609570"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70" rtl="0" eaLnBrk="1" latinLnBrk="0" hangingPunct="1">
        <a:defRPr sz="2400" kern="1200">
          <a:solidFill>
            <a:schemeClr val="tx1"/>
          </a:solidFill>
          <a:latin typeface="+mn-lt"/>
          <a:ea typeface="+mn-ea"/>
          <a:cs typeface="+mn-cs"/>
        </a:defRPr>
      </a:lvl1pPr>
      <a:lvl2pPr marL="609570" algn="l" defTabSz="609570" rtl="0" eaLnBrk="1" latinLnBrk="0" hangingPunct="1">
        <a:defRPr sz="2400" kern="1200">
          <a:solidFill>
            <a:schemeClr val="tx1"/>
          </a:solidFill>
          <a:latin typeface="+mn-lt"/>
          <a:ea typeface="+mn-ea"/>
          <a:cs typeface="+mn-cs"/>
        </a:defRPr>
      </a:lvl2pPr>
      <a:lvl3pPr marL="1219139" algn="l" defTabSz="609570" rtl="0" eaLnBrk="1" latinLnBrk="0" hangingPunct="1">
        <a:defRPr sz="2400" kern="1200">
          <a:solidFill>
            <a:schemeClr val="tx1"/>
          </a:solidFill>
          <a:latin typeface="+mn-lt"/>
          <a:ea typeface="+mn-ea"/>
          <a:cs typeface="+mn-cs"/>
        </a:defRPr>
      </a:lvl3pPr>
      <a:lvl4pPr marL="1828709" algn="l" defTabSz="609570" rtl="0" eaLnBrk="1" latinLnBrk="0" hangingPunct="1">
        <a:defRPr sz="2400" kern="1200">
          <a:solidFill>
            <a:schemeClr val="tx1"/>
          </a:solidFill>
          <a:latin typeface="+mn-lt"/>
          <a:ea typeface="+mn-ea"/>
          <a:cs typeface="+mn-cs"/>
        </a:defRPr>
      </a:lvl4pPr>
      <a:lvl5pPr marL="2438278" algn="l" defTabSz="609570" rtl="0" eaLnBrk="1" latinLnBrk="0" hangingPunct="1">
        <a:defRPr sz="2400" kern="1200">
          <a:solidFill>
            <a:schemeClr val="tx1"/>
          </a:solidFill>
          <a:latin typeface="+mn-lt"/>
          <a:ea typeface="+mn-ea"/>
          <a:cs typeface="+mn-cs"/>
        </a:defRPr>
      </a:lvl5pPr>
      <a:lvl6pPr marL="3047848" algn="l" defTabSz="609570" rtl="0" eaLnBrk="1" latinLnBrk="0" hangingPunct="1">
        <a:defRPr sz="2400" kern="1200">
          <a:solidFill>
            <a:schemeClr val="tx1"/>
          </a:solidFill>
          <a:latin typeface="+mn-lt"/>
          <a:ea typeface="+mn-ea"/>
          <a:cs typeface="+mn-cs"/>
        </a:defRPr>
      </a:lvl6pPr>
      <a:lvl7pPr marL="3657417" algn="l" defTabSz="609570" rtl="0" eaLnBrk="1" latinLnBrk="0" hangingPunct="1">
        <a:defRPr sz="2400" kern="1200">
          <a:solidFill>
            <a:schemeClr val="tx1"/>
          </a:solidFill>
          <a:latin typeface="+mn-lt"/>
          <a:ea typeface="+mn-ea"/>
          <a:cs typeface="+mn-cs"/>
        </a:defRPr>
      </a:lvl7pPr>
      <a:lvl8pPr marL="4266987" algn="l" defTabSz="609570" rtl="0" eaLnBrk="1" latinLnBrk="0" hangingPunct="1">
        <a:defRPr sz="2400" kern="1200">
          <a:solidFill>
            <a:schemeClr val="tx1"/>
          </a:solidFill>
          <a:latin typeface="+mn-lt"/>
          <a:ea typeface="+mn-ea"/>
          <a:cs typeface="+mn-cs"/>
        </a:defRPr>
      </a:lvl8pPr>
      <a:lvl9pPr marL="4876557" algn="l" defTabSz="6095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125E61E-5CEE-449C-9F5F-60FD811A5B88}" type="slidenum">
              <a:rPr lang="en-US" smtClean="0"/>
              <a:pPr>
                <a:defRPr/>
              </a:pPr>
              <a:t>‹#›</a:t>
            </a:fld>
            <a:endParaRPr lang="en-US"/>
          </a:p>
        </p:txBody>
      </p:sp>
    </p:spTree>
    <p:extLst>
      <p:ext uri="{BB962C8B-B14F-4D97-AF65-F5344CB8AC3E}">
        <p14:creationId xmlns:p14="http://schemas.microsoft.com/office/powerpoint/2010/main" val="1632546475"/>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42C78F7-5AEF-479B-AB07-26D606858A0B}"/>
              </a:ext>
            </a:extLst>
          </p:cNvPr>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805B733-DFE8-4A38-B0C0-1D10EEA9E233}"/>
              </a:ext>
            </a:extLst>
          </p:cNvPr>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ED6080E-4084-402E-9C02-CA7EDEDBA8D6}"/>
              </a:ext>
            </a:extLst>
          </p:cNvPr>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mn-lt"/>
              </a:defRPr>
            </a:lvl1pPr>
          </a:lstStyle>
          <a:p>
            <a:pPr>
              <a:defRPr/>
            </a:pPr>
            <a:endParaRPr lang="en-US"/>
          </a:p>
        </p:txBody>
      </p:sp>
      <p:sp>
        <p:nvSpPr>
          <p:cNvPr id="1029" name="Rectangle 5">
            <a:extLst>
              <a:ext uri="{FF2B5EF4-FFF2-40B4-BE49-F238E27FC236}">
                <a16:creationId xmlns:a16="http://schemas.microsoft.com/office/drawing/2014/main" id="{DF2B194A-208C-446C-90D5-C1E9413FC297}"/>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mn-lt"/>
              </a:defRPr>
            </a:lvl1pPr>
          </a:lstStyle>
          <a:p>
            <a:pPr>
              <a:defRPr/>
            </a:pPr>
            <a:endParaRPr lang="en-US"/>
          </a:p>
        </p:txBody>
      </p:sp>
      <p:sp>
        <p:nvSpPr>
          <p:cNvPr id="1030" name="Rectangle 6">
            <a:extLst>
              <a:ext uri="{FF2B5EF4-FFF2-40B4-BE49-F238E27FC236}">
                <a16:creationId xmlns:a16="http://schemas.microsoft.com/office/drawing/2014/main" id="{B60BD3B6-476A-4256-8390-9E93D2A1592E}"/>
              </a:ext>
            </a:extLst>
          </p:cNvPr>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latin typeface="Times New Roman" panose="02020603050405020304" pitchFamily="18" charset="0"/>
              </a:defRPr>
            </a:lvl1pPr>
          </a:lstStyle>
          <a:p>
            <a:pPr>
              <a:defRPr/>
            </a:pPr>
            <a:fld id="{581289C5-4F62-4B2B-8A82-06064F457277}" type="slidenum">
              <a:rPr lang="en-US" altLang="en-US"/>
              <a:pPr>
                <a:defRPr/>
              </a:pPr>
              <a:t>‹#›</a:t>
            </a:fld>
            <a:endParaRPr lang="en-US" altLang="en-US"/>
          </a:p>
        </p:txBody>
      </p:sp>
    </p:spTree>
    <p:extLst>
      <p:ext uri="{BB962C8B-B14F-4D97-AF65-F5344CB8AC3E}">
        <p14:creationId xmlns:p14="http://schemas.microsoft.com/office/powerpoint/2010/main" val="1245590162"/>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788" r:id="rId12"/>
    <p:sldLayoutId id="2147483789" r:id="rId13"/>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189" algn="ctr" rtl="0" fontAlgn="base">
        <a:spcBef>
          <a:spcPct val="0"/>
        </a:spcBef>
        <a:spcAft>
          <a:spcPct val="0"/>
        </a:spcAft>
        <a:defRPr sz="4400">
          <a:solidFill>
            <a:schemeClr val="tx2"/>
          </a:solidFill>
          <a:latin typeface="Times New Roman" pitchFamily="18" charset="0"/>
        </a:defRPr>
      </a:lvl6pPr>
      <a:lvl7pPr marL="914377" algn="ctr" rtl="0" fontAlgn="base">
        <a:spcBef>
          <a:spcPct val="0"/>
        </a:spcBef>
        <a:spcAft>
          <a:spcPct val="0"/>
        </a:spcAft>
        <a:defRPr sz="4400">
          <a:solidFill>
            <a:schemeClr val="tx2"/>
          </a:solidFill>
          <a:latin typeface="Times New Roman" pitchFamily="18" charset="0"/>
        </a:defRPr>
      </a:lvl7pPr>
      <a:lvl8pPr marL="1371566" algn="ctr" rtl="0" fontAlgn="base">
        <a:spcBef>
          <a:spcPct val="0"/>
        </a:spcBef>
        <a:spcAft>
          <a:spcPct val="0"/>
        </a:spcAft>
        <a:defRPr sz="4400">
          <a:solidFill>
            <a:schemeClr val="tx2"/>
          </a:solidFill>
          <a:latin typeface="Times New Roman" pitchFamily="18" charset="0"/>
        </a:defRPr>
      </a:lvl8pPr>
      <a:lvl9pPr marL="1828754" algn="ctr" rtl="0" fontAlgn="base">
        <a:spcBef>
          <a:spcPct val="0"/>
        </a:spcBef>
        <a:spcAft>
          <a:spcPct val="0"/>
        </a:spcAft>
        <a:defRPr sz="4400">
          <a:solidFill>
            <a:schemeClr val="tx2"/>
          </a:solidFill>
          <a:latin typeface="Times New Roman" pitchFamily="18" charset="0"/>
        </a:defRPr>
      </a:lvl9pPr>
    </p:titleStyle>
    <p:bodyStyle>
      <a:lvl1pPr marL="342891" indent="-342891" algn="l" rtl="0" eaLnBrk="0" fontAlgn="base" hangingPunct="0">
        <a:spcBef>
          <a:spcPct val="20000"/>
        </a:spcBef>
        <a:spcAft>
          <a:spcPct val="0"/>
        </a:spcAft>
        <a:buChar char="•"/>
        <a:defRPr sz="3200">
          <a:solidFill>
            <a:schemeClr val="tx1"/>
          </a:solidFill>
          <a:latin typeface="+mn-lt"/>
          <a:ea typeface="+mn-ea"/>
          <a:cs typeface="+mn-cs"/>
        </a:defRPr>
      </a:lvl1pPr>
      <a:lvl2pPr marL="742932" indent="-285744" algn="l" rtl="0" eaLnBrk="0" fontAlgn="base" hangingPunct="0">
        <a:spcBef>
          <a:spcPct val="20000"/>
        </a:spcBef>
        <a:spcAft>
          <a:spcPct val="0"/>
        </a:spcAft>
        <a:buChar char="–"/>
        <a:defRPr sz="2800">
          <a:solidFill>
            <a:schemeClr val="tx1"/>
          </a:solidFill>
          <a:latin typeface="+mn-lt"/>
        </a:defRPr>
      </a:lvl2pPr>
      <a:lvl3pPr marL="1142971" indent="-228594" algn="l" rtl="0" eaLnBrk="0" fontAlgn="base" hangingPunct="0">
        <a:spcBef>
          <a:spcPct val="20000"/>
        </a:spcBef>
        <a:spcAft>
          <a:spcPct val="0"/>
        </a:spcAft>
        <a:buChar char="•"/>
        <a:defRPr sz="2400">
          <a:solidFill>
            <a:schemeClr val="tx1"/>
          </a:solidFill>
          <a:latin typeface="+mn-lt"/>
        </a:defRPr>
      </a:lvl3pPr>
      <a:lvl4pPr marL="1600160" indent="-228594" algn="l" rtl="0" eaLnBrk="0" fontAlgn="base" hangingPunct="0">
        <a:spcBef>
          <a:spcPct val="20000"/>
        </a:spcBef>
        <a:spcAft>
          <a:spcPct val="0"/>
        </a:spcAft>
        <a:buChar char="–"/>
        <a:defRPr sz="2000">
          <a:solidFill>
            <a:schemeClr val="tx1"/>
          </a:solidFill>
          <a:latin typeface="+mn-lt"/>
        </a:defRPr>
      </a:lvl4pPr>
      <a:lvl5pPr marL="2057349" indent="-228594" algn="l" rtl="0" eaLnBrk="0" fontAlgn="base" hangingPunct="0">
        <a:spcBef>
          <a:spcPct val="20000"/>
        </a:spcBef>
        <a:spcAft>
          <a:spcPct val="0"/>
        </a:spcAft>
        <a:buChar char="»"/>
        <a:defRPr sz="2000">
          <a:solidFill>
            <a:schemeClr val="tx1"/>
          </a:solidFill>
          <a:latin typeface="+mn-lt"/>
        </a:defRPr>
      </a:lvl5pPr>
      <a:lvl6pPr marL="2514537" indent="-228594" algn="l" rtl="0" fontAlgn="base">
        <a:spcBef>
          <a:spcPct val="20000"/>
        </a:spcBef>
        <a:spcAft>
          <a:spcPct val="0"/>
        </a:spcAft>
        <a:buChar char="»"/>
        <a:defRPr sz="2000">
          <a:solidFill>
            <a:schemeClr val="tx1"/>
          </a:solidFill>
          <a:latin typeface="+mn-lt"/>
        </a:defRPr>
      </a:lvl6pPr>
      <a:lvl7pPr marL="2971726" indent="-228594" algn="l" rtl="0" fontAlgn="base">
        <a:spcBef>
          <a:spcPct val="20000"/>
        </a:spcBef>
        <a:spcAft>
          <a:spcPct val="0"/>
        </a:spcAft>
        <a:buChar char="»"/>
        <a:defRPr sz="2000">
          <a:solidFill>
            <a:schemeClr val="tx1"/>
          </a:solidFill>
          <a:latin typeface="+mn-lt"/>
        </a:defRPr>
      </a:lvl7pPr>
      <a:lvl8pPr marL="3428914" indent="-228594" algn="l" rtl="0" fontAlgn="base">
        <a:spcBef>
          <a:spcPct val="20000"/>
        </a:spcBef>
        <a:spcAft>
          <a:spcPct val="0"/>
        </a:spcAft>
        <a:buChar char="»"/>
        <a:defRPr sz="2000">
          <a:solidFill>
            <a:schemeClr val="tx1"/>
          </a:solidFill>
          <a:latin typeface="+mn-lt"/>
        </a:defRPr>
      </a:lvl8pPr>
      <a:lvl9pPr marL="3886103" indent="-228594"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4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8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744EA3-9FBD-48C6-9C54-8B105FAA5CC0}" type="datetimeFigureOut">
              <a:rPr lang="en-US" smtClean="0">
                <a:solidFill>
                  <a:prstClr val="black">
                    <a:tint val="75000"/>
                  </a:prstClr>
                </a:solidFill>
              </a:rPr>
              <a:pPr/>
              <a:t>11/22/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DFFF2A-1346-430E-BF42-85DDDDACFF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0321564"/>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Lst>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31" tIns="45717" rIns="91431" bIns="45717"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11"/>
            <a:ext cx="10972800" cy="4525964"/>
          </a:xfrm>
          <a:prstGeom prst="rect">
            <a:avLst/>
          </a:prstGeom>
        </p:spPr>
        <p:txBody>
          <a:bodyPr vert="horz" lIns="91431" tIns="45717" rIns="91431" bIns="45717" rtlCol="0">
            <a:normAutofit/>
          </a:bodyPr>
          <a:lstStyle/>
          <a:p>
            <a:pPr lvl="0"/>
            <a:r>
              <a:rPr lang="en-US" dirty="0"/>
              <a:t>This is a Sub-title</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31" tIns="45717" rIns="91431" bIns="45717" rtlCol="0" anchor="ctr"/>
          <a:lstStyle>
            <a:lvl1pPr algn="l">
              <a:defRPr sz="1600">
                <a:solidFill>
                  <a:schemeClr val="tx1">
                    <a:tint val="75000"/>
                  </a:schemeClr>
                </a:solidFill>
              </a:defRPr>
            </a:lvl1pPr>
          </a:lstStyle>
          <a:p>
            <a:pPr defTabSz="609525"/>
            <a:fld id="{A0D92712-4033-AF4E-BC25-51FBFAE865F7}" type="datetimeFigureOut">
              <a:rPr lang="en-US" smtClean="0">
                <a:solidFill>
                  <a:srgbClr val="2E2C6C">
                    <a:tint val="75000"/>
                  </a:srgbClr>
                </a:solidFill>
              </a:rPr>
              <a:pPr defTabSz="609525"/>
              <a:t>11/22/2024</a:t>
            </a:fld>
            <a:endParaRPr lang="en-US">
              <a:solidFill>
                <a:srgbClr val="2E2C6C">
                  <a:tint val="75000"/>
                </a:srgbClr>
              </a:solidFill>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31" tIns="45717" rIns="91431" bIns="45717" rtlCol="0" anchor="ctr"/>
          <a:lstStyle>
            <a:lvl1pPr algn="ctr">
              <a:defRPr sz="1600">
                <a:solidFill>
                  <a:schemeClr val="tx1">
                    <a:tint val="75000"/>
                  </a:schemeClr>
                </a:solidFill>
              </a:defRPr>
            </a:lvl1pPr>
          </a:lstStyle>
          <a:p>
            <a:pPr defTabSz="609525"/>
            <a:endParaRPr lang="en-US">
              <a:solidFill>
                <a:srgbClr val="2E2C6C">
                  <a:tint val="75000"/>
                </a:srgbClr>
              </a:solidFill>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31" tIns="45717" rIns="91431" bIns="45717" rtlCol="0" anchor="ctr"/>
          <a:lstStyle>
            <a:lvl1pPr algn="r">
              <a:defRPr sz="1600">
                <a:solidFill>
                  <a:schemeClr val="tx1">
                    <a:tint val="75000"/>
                  </a:schemeClr>
                </a:solidFill>
              </a:defRPr>
            </a:lvl1pPr>
          </a:lstStyle>
          <a:p>
            <a:pPr defTabSz="609525"/>
            <a:fld id="{C927ABC0-8347-2E43-BB51-30B347059303}" type="slidenum">
              <a:rPr lang="en-US" smtClean="0">
                <a:solidFill>
                  <a:srgbClr val="2E2C6C">
                    <a:tint val="75000"/>
                  </a:srgbClr>
                </a:solidFill>
              </a:rPr>
              <a:pPr defTabSz="609525"/>
              <a:t>‹#›</a:t>
            </a:fld>
            <a:endParaRPr lang="en-US">
              <a:solidFill>
                <a:srgbClr val="2E2C6C">
                  <a:tint val="75000"/>
                </a:srgbClr>
              </a:solidFill>
            </a:endParaRPr>
          </a:p>
        </p:txBody>
      </p:sp>
    </p:spTree>
    <p:extLst>
      <p:ext uri="{BB962C8B-B14F-4D97-AF65-F5344CB8AC3E}">
        <p14:creationId xmlns:p14="http://schemas.microsoft.com/office/powerpoint/2010/main" val="2430568566"/>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609525" rtl="0" eaLnBrk="1" latinLnBrk="0" hangingPunct="1">
        <a:spcBef>
          <a:spcPct val="0"/>
        </a:spcBef>
        <a:buNone/>
        <a:defRPr sz="5867" kern="1200">
          <a:solidFill>
            <a:srgbClr val="3C336F"/>
          </a:solidFill>
          <a:latin typeface="Arial"/>
          <a:ea typeface="+mj-ea"/>
          <a:cs typeface="Arial"/>
        </a:defRPr>
      </a:lvl1pPr>
    </p:titleStyle>
    <p:bodyStyle>
      <a:lvl1pPr marL="0" indent="0" algn="l" defTabSz="609525" rtl="0" eaLnBrk="1" latinLnBrk="0" hangingPunct="1">
        <a:spcBef>
          <a:spcPct val="20000"/>
        </a:spcBef>
        <a:buClr>
          <a:srgbClr val="3C336F"/>
        </a:buClr>
        <a:buSzPct val="90000"/>
        <a:buFont typeface="Wingdings" charset="2"/>
        <a:buNone/>
        <a:defRPr sz="5333" kern="1200" baseline="0">
          <a:solidFill>
            <a:srgbClr val="636165"/>
          </a:solidFill>
          <a:latin typeface="Arial"/>
          <a:ea typeface="+mn-ea"/>
          <a:cs typeface="Arial"/>
        </a:defRPr>
      </a:lvl1pPr>
      <a:lvl2pPr marL="990479" indent="-380956" algn="l" defTabSz="609525" rtl="0" eaLnBrk="1" latinLnBrk="0" hangingPunct="1">
        <a:spcBef>
          <a:spcPct val="20000"/>
        </a:spcBef>
        <a:buFont typeface="Wingdings" charset="2"/>
        <a:buChar char="§"/>
        <a:defRPr sz="3733" kern="1200">
          <a:solidFill>
            <a:schemeClr val="tx1"/>
          </a:solidFill>
          <a:latin typeface="Arial"/>
          <a:ea typeface="+mn-ea"/>
          <a:cs typeface="Arial"/>
        </a:defRPr>
      </a:lvl2pPr>
      <a:lvl3pPr marL="1523815" indent="-304762" algn="l" defTabSz="609525" rtl="0" eaLnBrk="1" latinLnBrk="0" hangingPunct="1">
        <a:spcBef>
          <a:spcPct val="20000"/>
        </a:spcBef>
        <a:buFont typeface="Wingdings" charset="2"/>
        <a:buChar char="§"/>
        <a:defRPr sz="3200" kern="1200">
          <a:solidFill>
            <a:schemeClr val="tx1"/>
          </a:solidFill>
          <a:latin typeface="Arial"/>
          <a:ea typeface="+mn-ea"/>
          <a:cs typeface="Arial"/>
        </a:defRPr>
      </a:lvl3pPr>
      <a:lvl4pPr marL="2133345" indent="-304762" algn="l" defTabSz="609525" rtl="0" eaLnBrk="1" latinLnBrk="0" hangingPunct="1">
        <a:spcBef>
          <a:spcPct val="20000"/>
        </a:spcBef>
        <a:buFont typeface="Wingdings" charset="2"/>
        <a:buChar char="§"/>
        <a:defRPr sz="2667" kern="1200">
          <a:solidFill>
            <a:schemeClr val="tx1"/>
          </a:solidFill>
          <a:latin typeface="Arial"/>
          <a:ea typeface="+mn-ea"/>
          <a:cs typeface="Arial"/>
        </a:defRPr>
      </a:lvl4pPr>
      <a:lvl5pPr marL="2742867" indent="-304762" algn="l" defTabSz="609525" rtl="0" eaLnBrk="1" latinLnBrk="0" hangingPunct="1">
        <a:spcBef>
          <a:spcPct val="20000"/>
        </a:spcBef>
        <a:buFont typeface="Wingdings" charset="2"/>
        <a:buChar char="§"/>
        <a:defRPr sz="2667" kern="1200">
          <a:solidFill>
            <a:schemeClr val="tx1"/>
          </a:solidFill>
          <a:latin typeface="Arial"/>
          <a:ea typeface="+mn-ea"/>
          <a:cs typeface="Arial"/>
        </a:defRPr>
      </a:lvl5pPr>
      <a:lvl6pPr marL="3352394" indent="-304762" algn="l" defTabSz="609525" rtl="0" eaLnBrk="1" latinLnBrk="0" hangingPunct="1">
        <a:spcBef>
          <a:spcPct val="20000"/>
        </a:spcBef>
        <a:buFont typeface="Arial"/>
        <a:buChar char="•"/>
        <a:defRPr sz="2667" kern="1200">
          <a:solidFill>
            <a:schemeClr val="tx1"/>
          </a:solidFill>
          <a:latin typeface="+mn-lt"/>
          <a:ea typeface="+mn-ea"/>
          <a:cs typeface="+mn-cs"/>
        </a:defRPr>
      </a:lvl6pPr>
      <a:lvl7pPr marL="3961921" indent="-304762" algn="l" defTabSz="609525" rtl="0" eaLnBrk="1" latinLnBrk="0" hangingPunct="1">
        <a:spcBef>
          <a:spcPct val="20000"/>
        </a:spcBef>
        <a:buFont typeface="Arial"/>
        <a:buChar char="•"/>
        <a:defRPr sz="2667" kern="1200">
          <a:solidFill>
            <a:schemeClr val="tx1"/>
          </a:solidFill>
          <a:latin typeface="+mn-lt"/>
          <a:ea typeface="+mn-ea"/>
          <a:cs typeface="+mn-cs"/>
        </a:defRPr>
      </a:lvl7pPr>
      <a:lvl8pPr marL="4571446" indent="-304762" algn="l" defTabSz="609525" rtl="0" eaLnBrk="1" latinLnBrk="0" hangingPunct="1">
        <a:spcBef>
          <a:spcPct val="20000"/>
        </a:spcBef>
        <a:buFont typeface="Arial"/>
        <a:buChar char="•"/>
        <a:defRPr sz="2667" kern="1200">
          <a:solidFill>
            <a:schemeClr val="tx1"/>
          </a:solidFill>
          <a:latin typeface="+mn-lt"/>
          <a:ea typeface="+mn-ea"/>
          <a:cs typeface="+mn-cs"/>
        </a:defRPr>
      </a:lvl8pPr>
      <a:lvl9pPr marL="5180973" indent="-304762" algn="l" defTabSz="60952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en-US"/>
      </a:defPPr>
      <a:lvl1pPr marL="0" algn="l" defTabSz="609525" rtl="0" eaLnBrk="1" latinLnBrk="0" hangingPunct="1">
        <a:defRPr sz="2400" kern="1200">
          <a:solidFill>
            <a:schemeClr val="tx1"/>
          </a:solidFill>
          <a:latin typeface="+mn-lt"/>
          <a:ea typeface="+mn-ea"/>
          <a:cs typeface="+mn-cs"/>
        </a:defRPr>
      </a:lvl1pPr>
      <a:lvl2pPr marL="609525" algn="l" defTabSz="609525" rtl="0" eaLnBrk="1" latinLnBrk="0" hangingPunct="1">
        <a:defRPr sz="2400" kern="1200">
          <a:solidFill>
            <a:schemeClr val="tx1"/>
          </a:solidFill>
          <a:latin typeface="+mn-lt"/>
          <a:ea typeface="+mn-ea"/>
          <a:cs typeface="+mn-cs"/>
        </a:defRPr>
      </a:lvl2pPr>
      <a:lvl3pPr marL="1219054" algn="l" defTabSz="609525" rtl="0" eaLnBrk="1" latinLnBrk="0" hangingPunct="1">
        <a:defRPr sz="2400" kern="1200">
          <a:solidFill>
            <a:schemeClr val="tx1"/>
          </a:solidFill>
          <a:latin typeface="+mn-lt"/>
          <a:ea typeface="+mn-ea"/>
          <a:cs typeface="+mn-cs"/>
        </a:defRPr>
      </a:lvl3pPr>
      <a:lvl4pPr marL="1828578" algn="l" defTabSz="609525" rtl="0" eaLnBrk="1" latinLnBrk="0" hangingPunct="1">
        <a:defRPr sz="2400" kern="1200">
          <a:solidFill>
            <a:schemeClr val="tx1"/>
          </a:solidFill>
          <a:latin typeface="+mn-lt"/>
          <a:ea typeface="+mn-ea"/>
          <a:cs typeface="+mn-cs"/>
        </a:defRPr>
      </a:lvl4pPr>
      <a:lvl5pPr marL="2438102" algn="l" defTabSz="609525" rtl="0" eaLnBrk="1" latinLnBrk="0" hangingPunct="1">
        <a:defRPr sz="2400" kern="1200">
          <a:solidFill>
            <a:schemeClr val="tx1"/>
          </a:solidFill>
          <a:latin typeface="+mn-lt"/>
          <a:ea typeface="+mn-ea"/>
          <a:cs typeface="+mn-cs"/>
        </a:defRPr>
      </a:lvl5pPr>
      <a:lvl6pPr marL="3047632" algn="l" defTabSz="609525" rtl="0" eaLnBrk="1" latinLnBrk="0" hangingPunct="1">
        <a:defRPr sz="2400" kern="1200">
          <a:solidFill>
            <a:schemeClr val="tx1"/>
          </a:solidFill>
          <a:latin typeface="+mn-lt"/>
          <a:ea typeface="+mn-ea"/>
          <a:cs typeface="+mn-cs"/>
        </a:defRPr>
      </a:lvl6pPr>
      <a:lvl7pPr marL="3657155" algn="l" defTabSz="609525" rtl="0" eaLnBrk="1" latinLnBrk="0" hangingPunct="1">
        <a:defRPr sz="2400" kern="1200">
          <a:solidFill>
            <a:schemeClr val="tx1"/>
          </a:solidFill>
          <a:latin typeface="+mn-lt"/>
          <a:ea typeface="+mn-ea"/>
          <a:cs typeface="+mn-cs"/>
        </a:defRPr>
      </a:lvl7pPr>
      <a:lvl8pPr marL="4266683" algn="l" defTabSz="609525" rtl="0" eaLnBrk="1" latinLnBrk="0" hangingPunct="1">
        <a:defRPr sz="2400" kern="1200">
          <a:solidFill>
            <a:schemeClr val="tx1"/>
          </a:solidFill>
          <a:latin typeface="+mn-lt"/>
          <a:ea typeface="+mn-ea"/>
          <a:cs typeface="+mn-cs"/>
        </a:defRPr>
      </a:lvl8pPr>
      <a:lvl9pPr marL="4876209" algn="l" defTabSz="60952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jpeg"/><Relationship Id="rId4" Type="http://schemas.openxmlformats.org/officeDocument/2006/relationships/image" Target="../media/image32.emf"/></Relationships>
</file>

<file path=ppt/slides/_rels/slide12.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6.png"/><Relationship Id="rId7" Type="http://schemas.microsoft.com/office/2007/relationships/hdphoto" Target="../media/hdphoto2.wdp"/><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8.png"/><Relationship Id="rId5" Type="http://schemas.microsoft.com/office/2007/relationships/hdphoto" Target="../media/hdphoto1.wdp"/><Relationship Id="rId4" Type="http://schemas.openxmlformats.org/officeDocument/2006/relationships/image" Target="../media/image37.png"/><Relationship Id="rId9"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41.png"/><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jpe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image" Target="../media/image60.jpeg"/><Relationship Id="rId18" Type="http://schemas.openxmlformats.org/officeDocument/2006/relationships/image" Target="../media/image65.jpeg"/><Relationship Id="rId26" Type="http://schemas.openxmlformats.org/officeDocument/2006/relationships/oleObject" Target="../embeddings/oleObject4.bin"/><Relationship Id="rId3" Type="http://schemas.openxmlformats.org/officeDocument/2006/relationships/image" Target="../media/image50.jpeg"/><Relationship Id="rId21" Type="http://schemas.openxmlformats.org/officeDocument/2006/relationships/image" Target="../media/image68.png"/><Relationship Id="rId7" Type="http://schemas.openxmlformats.org/officeDocument/2006/relationships/image" Target="../media/image54.jpeg"/><Relationship Id="rId12" Type="http://schemas.openxmlformats.org/officeDocument/2006/relationships/image" Target="../media/image59.jpeg"/><Relationship Id="rId17" Type="http://schemas.openxmlformats.org/officeDocument/2006/relationships/image" Target="../media/image64.jpeg"/><Relationship Id="rId25" Type="http://schemas.openxmlformats.org/officeDocument/2006/relationships/image" Target="../media/image70.emf"/><Relationship Id="rId2" Type="http://schemas.openxmlformats.org/officeDocument/2006/relationships/image" Target="../media/image49.jpeg"/><Relationship Id="rId16" Type="http://schemas.openxmlformats.org/officeDocument/2006/relationships/image" Target="../media/image63.jpeg"/><Relationship Id="rId20" Type="http://schemas.openxmlformats.org/officeDocument/2006/relationships/image" Target="../media/image67.jpeg"/><Relationship Id="rId1" Type="http://schemas.openxmlformats.org/officeDocument/2006/relationships/slideLayout" Target="../slideLayouts/slideLayout12.xml"/><Relationship Id="rId6" Type="http://schemas.openxmlformats.org/officeDocument/2006/relationships/image" Target="../media/image53.jpeg"/><Relationship Id="rId11" Type="http://schemas.openxmlformats.org/officeDocument/2006/relationships/image" Target="../media/image58.jpeg"/><Relationship Id="rId24" Type="http://schemas.openxmlformats.org/officeDocument/2006/relationships/oleObject" Target="../embeddings/oleObject3.bin"/><Relationship Id="rId5" Type="http://schemas.openxmlformats.org/officeDocument/2006/relationships/image" Target="../media/image52.jpeg"/><Relationship Id="rId15" Type="http://schemas.openxmlformats.org/officeDocument/2006/relationships/image" Target="../media/image62.jpeg"/><Relationship Id="rId23" Type="http://schemas.openxmlformats.org/officeDocument/2006/relationships/image" Target="../media/image69.emf"/><Relationship Id="rId10" Type="http://schemas.openxmlformats.org/officeDocument/2006/relationships/image" Target="../media/image57.jpeg"/><Relationship Id="rId19" Type="http://schemas.openxmlformats.org/officeDocument/2006/relationships/image" Target="../media/image66.jpeg"/><Relationship Id="rId4" Type="http://schemas.openxmlformats.org/officeDocument/2006/relationships/image" Target="../media/image51.jpeg"/><Relationship Id="rId9" Type="http://schemas.openxmlformats.org/officeDocument/2006/relationships/image" Target="../media/image56.jpeg"/><Relationship Id="rId14" Type="http://schemas.openxmlformats.org/officeDocument/2006/relationships/image" Target="../media/image61.jpeg"/><Relationship Id="rId22" Type="http://schemas.openxmlformats.org/officeDocument/2006/relationships/oleObject" Target="../embeddings/oleObject2.bin"/><Relationship Id="rId27" Type="http://schemas.openxmlformats.org/officeDocument/2006/relationships/image" Target="../media/image71.emf"/></Relationships>
</file>

<file path=ppt/slides/_rels/slide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72.png"/><Relationship Id="rId1" Type="http://schemas.openxmlformats.org/officeDocument/2006/relationships/slideLayout" Target="../slideLayouts/slideLayout12.xml"/><Relationship Id="rId6" Type="http://schemas.openxmlformats.org/officeDocument/2006/relationships/image" Target="../media/image56.jpeg"/><Relationship Id="rId5" Type="http://schemas.openxmlformats.org/officeDocument/2006/relationships/image" Target="../media/image54.jpeg"/><Relationship Id="rId4" Type="http://schemas.openxmlformats.org/officeDocument/2006/relationships/image" Target="../media/image51.jpeg"/></Relationships>
</file>

<file path=ppt/slides/_rels/slide1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12.xml"/><Relationship Id="rId4" Type="http://schemas.openxmlformats.org/officeDocument/2006/relationships/image" Target="../media/image75.jpeg"/></Relationships>
</file>

<file path=ppt/slides/_rels/slide19.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12.xml"/><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9.xml"/></Relationships>
</file>

<file path=ppt/slides/_rels/slide2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7.jpeg"/><Relationship Id="rId7" Type="http://schemas.openxmlformats.org/officeDocument/2006/relationships/image" Target="../media/image79.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8.e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41.xml"/></Relationships>
</file>

<file path=ppt/slides/_rels/slide23.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image" Target="../media/image84.jpg"/><Relationship Id="rId1" Type="http://schemas.openxmlformats.org/officeDocument/2006/relationships/slideLayout" Target="../slideLayouts/slideLayout14.xml"/><Relationship Id="rId6" Type="http://schemas.openxmlformats.org/officeDocument/2006/relationships/image" Target="../media/image88.emf"/><Relationship Id="rId5" Type="http://schemas.openxmlformats.org/officeDocument/2006/relationships/image" Target="../media/image87.jpg"/><Relationship Id="rId4" Type="http://schemas.openxmlformats.org/officeDocument/2006/relationships/image" Target="../media/image86.png"/></Relationships>
</file>

<file path=ppt/slides/_rels/slide2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8.xml"/><Relationship Id="rId1" Type="http://schemas.openxmlformats.org/officeDocument/2006/relationships/slideLayout" Target="../slideLayouts/slideLayout29.xml"/><Relationship Id="rId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6.png"/><Relationship Id="rId7" Type="http://schemas.openxmlformats.org/officeDocument/2006/relationships/image" Target="../media/image95.jpeg"/><Relationship Id="rId2" Type="http://schemas.openxmlformats.org/officeDocument/2006/relationships/notesSlide" Target="../notesSlides/notesSlide10.xml"/><Relationship Id="rId1" Type="http://schemas.openxmlformats.org/officeDocument/2006/relationships/slideLayout" Target="../slideLayouts/slideLayout96.xml"/><Relationship Id="rId6" Type="http://schemas.openxmlformats.org/officeDocument/2006/relationships/image" Target="../media/image88.emf"/><Relationship Id="rId5" Type="http://schemas.openxmlformats.org/officeDocument/2006/relationships/image" Target="../media/image94.emf"/><Relationship Id="rId10" Type="http://schemas.openxmlformats.org/officeDocument/2006/relationships/image" Target="../media/image98.png"/><Relationship Id="rId4" Type="http://schemas.openxmlformats.org/officeDocument/2006/relationships/image" Target="../media/image93.png"/><Relationship Id="rId9" Type="http://schemas.openxmlformats.org/officeDocument/2006/relationships/image" Target="../media/image9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94.xml"/></Relationships>
</file>

<file path=ppt/slides/_rels/slide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86915" y="2593437"/>
            <a:ext cx="9327875" cy="830997"/>
          </a:xfrm>
          <a:prstGeom prst="rect">
            <a:avLst/>
          </a:prstGeom>
          <a:noFill/>
        </p:spPr>
        <p:txBody>
          <a:bodyPr wrap="none" rtlCol="0">
            <a:spAutoFit/>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white"/>
                </a:solidFill>
                <a:effectLst/>
                <a:uLnTx/>
                <a:uFillTx/>
                <a:latin typeface="Arial" panose="020B0604020202020204" pitchFamily="34" charset="0"/>
                <a:ea typeface="Open Sans" panose="020B0606030504020204" pitchFamily="34" charset="0"/>
                <a:cs typeface="Arial" panose="020B0604020202020204" pitchFamily="34" charset="0"/>
              </a:rPr>
              <a:t>FT-ICR Research Opportunities</a:t>
            </a:r>
          </a:p>
        </p:txBody>
      </p:sp>
      <p:sp>
        <p:nvSpPr>
          <p:cNvPr id="9" name="Content Placeholder 2"/>
          <p:cNvSpPr txBox="1">
            <a:spLocks/>
          </p:cNvSpPr>
          <p:nvPr/>
        </p:nvSpPr>
        <p:spPr>
          <a:xfrm>
            <a:off x="2064686" y="4501985"/>
            <a:ext cx="8394700" cy="692860"/>
          </a:xfrm>
          <a:prstGeom prst="rect">
            <a:avLst/>
          </a:prstGeom>
        </p:spPr>
        <p:txBody>
          <a:bodyPr vert="horz" lIns="121920" tIns="60960" rIns="121920" bIns="60960" anchor="t"/>
          <a:lstStyle>
            <a:lvl1pPr marL="0" indent="0" algn="ctr" defTabSz="457200" rtl="0" eaLnBrk="1" latinLnBrk="0" hangingPunct="1">
              <a:spcBef>
                <a:spcPct val="20000"/>
              </a:spcBef>
              <a:buFont typeface="Arial"/>
              <a:buNone/>
              <a:defRPr sz="3600" kern="1200">
                <a:solidFill>
                  <a:srgbClr val="FFFFFF"/>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ctr" defTabSz="609585" rtl="0" eaLnBrk="1" fontAlgn="auto" latinLnBrk="0" hangingPunct="1">
              <a:lnSpc>
                <a:spcPct val="100000"/>
              </a:lnSpc>
              <a:spcBef>
                <a:spcPct val="20000"/>
              </a:spcBef>
              <a:spcAft>
                <a:spcPts val="0"/>
              </a:spcAft>
              <a:buClrTx/>
              <a:buSzTx/>
              <a:buFont typeface="Arial"/>
              <a:buNone/>
              <a:tabLst/>
              <a:defRPr/>
            </a:pPr>
            <a:r>
              <a:rPr kumimoji="0" lang="en-US" sz="3733" b="0" i="0" u="none" strike="noStrike" kern="1200" cap="none" spc="0" normalizeH="0" baseline="0" noProof="0" dirty="0">
                <a:ln>
                  <a:noFill/>
                </a:ln>
                <a:solidFill>
                  <a:srgbClr val="FFFFFF"/>
                </a:solidFill>
                <a:effectLst/>
                <a:uLnTx/>
                <a:uFillTx/>
                <a:latin typeface="Arial"/>
                <a:ea typeface="Open Sans"/>
                <a:cs typeface="Arial"/>
              </a:rPr>
              <a:t>Ryan Rodgers</a:t>
            </a:r>
            <a:endParaRPr kumimoji="0" lang="en-US" sz="3733" b="0" i="0" u="none" strike="noStrike" kern="1200" cap="none" spc="0" normalizeH="0" baseline="0" noProof="0" dirty="0">
              <a:ln>
                <a:noFill/>
              </a:ln>
              <a:solidFill>
                <a:srgbClr val="FFFFFF"/>
              </a:solidFill>
              <a:effectLst/>
              <a:uLnTx/>
              <a:uFillTx/>
              <a:latin typeface="Arial" panose="020B0604020202020204" pitchFamily="34" charset="0"/>
              <a:ea typeface="Open Sans" panose="020B0606030504020204" pitchFamily="34" charset="0"/>
              <a:cs typeface="Arial" panose="020B0604020202020204" pitchFamily="34" charset="0"/>
            </a:endParaRPr>
          </a:p>
        </p:txBody>
      </p:sp>
    </p:spTree>
    <p:extLst>
      <p:ext uri="{BB962C8B-B14F-4D97-AF65-F5344CB8AC3E}">
        <p14:creationId xmlns:p14="http://schemas.microsoft.com/office/powerpoint/2010/main" val="2915216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17DBF-C788-12F7-2595-428D1889167F}"/>
            </a:ext>
          </a:extLst>
        </p:cNvPr>
        <p:cNvGrpSpPr/>
        <p:nvPr/>
      </p:nvGrpSpPr>
      <p:grpSpPr>
        <a:xfrm>
          <a:off x="0" y="0"/>
          <a:ext cx="0" cy="0"/>
          <a:chOff x="0" y="0"/>
          <a:chExt cx="0" cy="0"/>
        </a:xfrm>
      </p:grpSpPr>
      <p:sp>
        <p:nvSpPr>
          <p:cNvPr id="19" name="Rectangle 18">
            <a:extLst>
              <a:ext uri="{FF2B5EF4-FFF2-40B4-BE49-F238E27FC236}">
                <a16:creationId xmlns:a16="http://schemas.microsoft.com/office/drawing/2014/main" id="{FA7C2118-7E00-4EE5-2A6D-E9C19150AFAC}"/>
              </a:ext>
            </a:extLst>
          </p:cNvPr>
          <p:cNvSpPr/>
          <p:nvPr/>
        </p:nvSpPr>
        <p:spPr>
          <a:xfrm>
            <a:off x="0" y="1"/>
            <a:ext cx="12192000" cy="82546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8625"/>
            <a:endParaRPr lang="en-US" sz="3187" dirty="0">
              <a:solidFill>
                <a:prstClr val="white"/>
              </a:solidFill>
              <a:latin typeface="Arial" panose="020B0604020202020204"/>
            </a:endParaRPr>
          </a:p>
        </p:txBody>
      </p:sp>
      <p:sp>
        <p:nvSpPr>
          <p:cNvPr id="18" name="Title 1">
            <a:extLst>
              <a:ext uri="{FF2B5EF4-FFF2-40B4-BE49-F238E27FC236}">
                <a16:creationId xmlns:a16="http://schemas.microsoft.com/office/drawing/2014/main" id="{A3EB6F82-F355-BFC6-1A5F-C599540A04E4}"/>
              </a:ext>
            </a:extLst>
          </p:cNvPr>
          <p:cNvSpPr txBox="1">
            <a:spLocks/>
          </p:cNvSpPr>
          <p:nvPr/>
        </p:nvSpPr>
        <p:spPr>
          <a:xfrm>
            <a:off x="373642" y="97596"/>
            <a:ext cx="11610204" cy="620203"/>
          </a:xfrm>
          <a:prstGeom prst="rect">
            <a:avLst/>
          </a:prstGeom>
        </p:spPr>
        <p:txBody>
          <a:bodyPr vert="horz" lIns="91440" tIns="45720" rIns="91440" bIns="45720" rtlCol="0" anchor="ctr">
            <a:noAutofit/>
          </a:bodyPr>
          <a:lstStyle>
            <a:lvl1pPr algn="l" defTabSz="608076" rtl="0" eaLnBrk="1" latinLnBrk="0" hangingPunct="1">
              <a:spcBef>
                <a:spcPct val="0"/>
              </a:spcBef>
              <a:buNone/>
              <a:defRPr sz="5852" kern="1200">
                <a:solidFill>
                  <a:srgbClr val="3C336F"/>
                </a:solidFill>
                <a:latin typeface="Arial"/>
                <a:ea typeface="+mj-ea"/>
                <a:cs typeface="Arial"/>
              </a:defRPr>
            </a:lvl1pPr>
          </a:lstStyle>
          <a:p>
            <a:pPr algn="ctr"/>
            <a:r>
              <a:rPr lang="en-US" sz="4300" b="1" dirty="0">
                <a:solidFill>
                  <a:prstClr val="white"/>
                </a:solidFill>
              </a:rPr>
              <a:t>Emerging Environmental Contaminants</a:t>
            </a:r>
          </a:p>
        </p:txBody>
      </p:sp>
      <p:sp>
        <p:nvSpPr>
          <p:cNvPr id="23" name="TextBox 22">
            <a:extLst>
              <a:ext uri="{FF2B5EF4-FFF2-40B4-BE49-F238E27FC236}">
                <a16:creationId xmlns:a16="http://schemas.microsoft.com/office/drawing/2014/main" id="{CDAEA666-0026-7793-78B6-53B3C311EEF6}"/>
              </a:ext>
            </a:extLst>
          </p:cNvPr>
          <p:cNvSpPr txBox="1"/>
          <p:nvPr/>
        </p:nvSpPr>
        <p:spPr>
          <a:xfrm>
            <a:off x="8287478" y="2370974"/>
            <a:ext cx="3696368" cy="1567096"/>
          </a:xfrm>
          <a:prstGeom prst="rect">
            <a:avLst/>
          </a:prstGeom>
          <a:noFill/>
        </p:spPr>
        <p:txBody>
          <a:bodyPr wrap="square" rtlCol="0">
            <a:spAutoFit/>
          </a:bodyPr>
          <a:lstStyle/>
          <a:p>
            <a:pPr defTabSz="608625"/>
            <a:r>
              <a:rPr lang="en-US" sz="2396" b="1" dirty="0">
                <a:solidFill>
                  <a:srgbClr val="0070C0"/>
                </a:solidFill>
                <a:latin typeface="Arial" panose="020B0604020202020204"/>
              </a:rPr>
              <a:t>Emerging Contaminants from the Built Environment:</a:t>
            </a:r>
          </a:p>
          <a:p>
            <a:pPr defTabSz="608625"/>
            <a:r>
              <a:rPr lang="en-US" sz="2396" b="1" dirty="0">
                <a:solidFill>
                  <a:srgbClr val="0070C0"/>
                </a:solidFill>
                <a:latin typeface="Arial" panose="020B0604020202020204"/>
              </a:rPr>
              <a:t>Structural Dependence</a:t>
            </a:r>
          </a:p>
        </p:txBody>
      </p:sp>
      <p:sp>
        <p:nvSpPr>
          <p:cNvPr id="11" name="TextBox 10">
            <a:extLst>
              <a:ext uri="{FF2B5EF4-FFF2-40B4-BE49-F238E27FC236}">
                <a16:creationId xmlns:a16="http://schemas.microsoft.com/office/drawing/2014/main" id="{DD4B17FD-9EE4-0EAC-B898-5E081E561840}"/>
              </a:ext>
            </a:extLst>
          </p:cNvPr>
          <p:cNvSpPr txBox="1"/>
          <p:nvPr/>
        </p:nvSpPr>
        <p:spPr>
          <a:xfrm>
            <a:off x="8287478" y="4608263"/>
            <a:ext cx="3696368" cy="829714"/>
          </a:xfrm>
          <a:prstGeom prst="rect">
            <a:avLst/>
          </a:prstGeom>
          <a:noFill/>
        </p:spPr>
        <p:txBody>
          <a:bodyPr wrap="square" rtlCol="0">
            <a:spAutoFit/>
          </a:bodyPr>
          <a:lstStyle/>
          <a:p>
            <a:pPr defTabSz="608625"/>
            <a:r>
              <a:rPr lang="en-US" sz="2396" b="1" dirty="0">
                <a:solidFill>
                  <a:srgbClr val="0070C0"/>
                </a:solidFill>
                <a:latin typeface="Arial" panose="020B0604020202020204"/>
              </a:rPr>
              <a:t>Structure correlates to weathering behavior.</a:t>
            </a:r>
          </a:p>
        </p:txBody>
      </p:sp>
      <p:pic>
        <p:nvPicPr>
          <p:cNvPr id="2" name="Picture 1">
            <a:extLst>
              <a:ext uri="{FF2B5EF4-FFF2-40B4-BE49-F238E27FC236}">
                <a16:creationId xmlns:a16="http://schemas.microsoft.com/office/drawing/2014/main" id="{FCF5B188-4848-830E-122E-B030A9808A88}"/>
              </a:ext>
            </a:extLst>
          </p:cNvPr>
          <p:cNvPicPr>
            <a:picLocks noChangeAspect="1"/>
          </p:cNvPicPr>
          <p:nvPr/>
        </p:nvPicPr>
        <p:blipFill>
          <a:blip r:embed="rId3"/>
          <a:stretch>
            <a:fillRect/>
          </a:stretch>
        </p:blipFill>
        <p:spPr>
          <a:xfrm>
            <a:off x="15081" y="950449"/>
            <a:ext cx="8904514" cy="5920704"/>
          </a:xfrm>
          <a:prstGeom prst="rect">
            <a:avLst/>
          </a:prstGeom>
        </p:spPr>
      </p:pic>
      <p:cxnSp>
        <p:nvCxnSpPr>
          <p:cNvPr id="4" name="Straight Connector 3">
            <a:extLst>
              <a:ext uri="{FF2B5EF4-FFF2-40B4-BE49-F238E27FC236}">
                <a16:creationId xmlns:a16="http://schemas.microsoft.com/office/drawing/2014/main" id="{02B1720E-EF4B-F987-84AA-5BA68E1B9AE6}"/>
              </a:ext>
            </a:extLst>
          </p:cNvPr>
          <p:cNvCxnSpPr/>
          <p:nvPr/>
        </p:nvCxnSpPr>
        <p:spPr>
          <a:xfrm>
            <a:off x="0" y="808882"/>
            <a:ext cx="12188952" cy="0"/>
          </a:xfrm>
          <a:prstGeom prst="line">
            <a:avLst/>
          </a:prstGeom>
          <a:ln w="38100">
            <a:solidFill>
              <a:srgbClr val="D61C38"/>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78216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417DBF-C788-12F7-2595-428D1889167F}"/>
            </a:ext>
          </a:extLst>
        </p:cNvPr>
        <p:cNvGrpSpPr/>
        <p:nvPr/>
      </p:nvGrpSpPr>
      <p:grpSpPr>
        <a:xfrm>
          <a:off x="0" y="0"/>
          <a:ext cx="0" cy="0"/>
          <a:chOff x="0" y="0"/>
          <a:chExt cx="0" cy="0"/>
        </a:xfrm>
      </p:grpSpPr>
      <p:sp>
        <p:nvSpPr>
          <p:cNvPr id="19" name="Rectangle 18">
            <a:extLst>
              <a:ext uri="{FF2B5EF4-FFF2-40B4-BE49-F238E27FC236}">
                <a16:creationId xmlns:a16="http://schemas.microsoft.com/office/drawing/2014/main" id="{FA7C2118-7E00-4EE5-2A6D-E9C19150AFAC}"/>
              </a:ext>
            </a:extLst>
          </p:cNvPr>
          <p:cNvSpPr/>
          <p:nvPr/>
        </p:nvSpPr>
        <p:spPr>
          <a:xfrm>
            <a:off x="0" y="1"/>
            <a:ext cx="12192000" cy="825461"/>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8625"/>
            <a:endParaRPr lang="en-US" sz="3187" dirty="0">
              <a:solidFill>
                <a:prstClr val="white"/>
              </a:solidFill>
              <a:latin typeface="Arial" panose="020B0604020202020204"/>
            </a:endParaRPr>
          </a:p>
        </p:txBody>
      </p:sp>
      <p:cxnSp>
        <p:nvCxnSpPr>
          <p:cNvPr id="4" name="Straight Connector 3">
            <a:extLst>
              <a:ext uri="{FF2B5EF4-FFF2-40B4-BE49-F238E27FC236}">
                <a16:creationId xmlns:a16="http://schemas.microsoft.com/office/drawing/2014/main" id="{02B1720E-EF4B-F987-84AA-5BA68E1B9AE6}"/>
              </a:ext>
            </a:extLst>
          </p:cNvPr>
          <p:cNvCxnSpPr/>
          <p:nvPr/>
        </p:nvCxnSpPr>
        <p:spPr>
          <a:xfrm>
            <a:off x="0" y="808882"/>
            <a:ext cx="12188952" cy="0"/>
          </a:xfrm>
          <a:prstGeom prst="line">
            <a:avLst/>
          </a:prstGeom>
          <a:ln w="38100">
            <a:solidFill>
              <a:srgbClr val="D61C38"/>
            </a:solidFill>
          </a:ln>
        </p:spPr>
        <p:style>
          <a:lnRef idx="1">
            <a:schemeClr val="accent1"/>
          </a:lnRef>
          <a:fillRef idx="0">
            <a:schemeClr val="accent1"/>
          </a:fillRef>
          <a:effectRef idx="0">
            <a:schemeClr val="accent1"/>
          </a:effectRef>
          <a:fontRef idx="minor">
            <a:schemeClr val="tx1"/>
          </a:fontRef>
        </p:style>
      </p:cxnSp>
      <p:graphicFrame>
        <p:nvGraphicFramePr>
          <p:cNvPr id="5" name="Object 4">
            <a:extLst>
              <a:ext uri="{FF2B5EF4-FFF2-40B4-BE49-F238E27FC236}">
                <a16:creationId xmlns:a16="http://schemas.microsoft.com/office/drawing/2014/main" id="{F6A31298-2DF6-4C36-1942-C6EE0BA27B26}"/>
              </a:ext>
            </a:extLst>
          </p:cNvPr>
          <p:cNvGraphicFramePr>
            <a:graphicFrameLocks noChangeAspect="1"/>
          </p:cNvGraphicFramePr>
          <p:nvPr>
            <p:extLst>
              <p:ext uri="{D42A27DB-BD31-4B8C-83A1-F6EECF244321}">
                <p14:modId xmlns:p14="http://schemas.microsoft.com/office/powerpoint/2010/main" val="4079488918"/>
              </p:ext>
            </p:extLst>
          </p:nvPr>
        </p:nvGraphicFramePr>
        <p:xfrm>
          <a:off x="2576776" y="1208623"/>
          <a:ext cx="2377440" cy="1844141"/>
        </p:xfrm>
        <a:graphic>
          <a:graphicData uri="http://schemas.openxmlformats.org/presentationml/2006/ole">
            <mc:AlternateContent xmlns:mc="http://schemas.openxmlformats.org/markup-compatibility/2006">
              <mc:Choice xmlns:v="urn:schemas-microsoft-com:vml" Requires="v">
                <p:oleObj name="CS ChemDraw Drawing" r:id="rId3" imgW="3708809" imgH="2876892" progId="ChemDraw.Document.6.0">
                  <p:embed/>
                </p:oleObj>
              </mc:Choice>
              <mc:Fallback>
                <p:oleObj name="CS ChemDraw Drawing" r:id="rId3" imgW="3708809" imgH="2876892" progId="ChemDraw.Document.6.0">
                  <p:embed/>
                  <p:pic>
                    <p:nvPicPr>
                      <p:cNvPr id="5" name="Object 4">
                        <a:extLst>
                          <a:ext uri="{FF2B5EF4-FFF2-40B4-BE49-F238E27FC236}">
                            <a16:creationId xmlns:a16="http://schemas.microsoft.com/office/drawing/2014/main" id="{56B70448-4547-45D9-B776-BE9FE82D0CB1}"/>
                          </a:ext>
                        </a:extLst>
                      </p:cNvPr>
                      <p:cNvPicPr/>
                      <p:nvPr/>
                    </p:nvPicPr>
                    <p:blipFill>
                      <a:blip r:embed="rId4"/>
                      <a:stretch>
                        <a:fillRect/>
                      </a:stretch>
                    </p:blipFill>
                    <p:spPr>
                      <a:xfrm>
                        <a:off x="2576776" y="1208623"/>
                        <a:ext cx="2377440" cy="1844141"/>
                      </a:xfrm>
                      <a:prstGeom prst="rect">
                        <a:avLst/>
                      </a:prstGeom>
                    </p:spPr>
                  </p:pic>
                </p:oleObj>
              </mc:Fallback>
            </mc:AlternateContent>
          </a:graphicData>
        </a:graphic>
      </p:graphicFrame>
      <p:pic>
        <p:nvPicPr>
          <p:cNvPr id="6" name="Picture 5" descr="A picture containing cup, blender, indoor, table&#10;&#10;Description automatically generated">
            <a:extLst>
              <a:ext uri="{FF2B5EF4-FFF2-40B4-BE49-F238E27FC236}">
                <a16:creationId xmlns:a16="http://schemas.microsoft.com/office/drawing/2014/main" id="{A672995A-7577-8E27-7BE9-14843D448F1D}"/>
              </a:ext>
            </a:extLst>
          </p:cNvPr>
          <p:cNvPicPr>
            <a:picLocks noChangeAspect="1"/>
          </p:cNvPicPr>
          <p:nvPr/>
        </p:nvPicPr>
        <p:blipFill rotWithShape="1">
          <a:blip r:embed="rId5">
            <a:extLst>
              <a:ext uri="{28A0092B-C50C-407E-A947-70E740481C1C}">
                <a14:useLocalDpi xmlns:a14="http://schemas.microsoft.com/office/drawing/2010/main" val="0"/>
              </a:ext>
            </a:extLst>
          </a:blip>
          <a:srcRect r="3230"/>
          <a:stretch/>
        </p:blipFill>
        <p:spPr>
          <a:xfrm>
            <a:off x="150260" y="3160427"/>
            <a:ext cx="4572000" cy="3553703"/>
          </a:xfrm>
          <a:prstGeom prst="rect">
            <a:avLst/>
          </a:prstGeom>
        </p:spPr>
      </p:pic>
      <p:sp>
        <p:nvSpPr>
          <p:cNvPr id="8" name="Sun 7">
            <a:extLst>
              <a:ext uri="{FF2B5EF4-FFF2-40B4-BE49-F238E27FC236}">
                <a16:creationId xmlns:a16="http://schemas.microsoft.com/office/drawing/2014/main" id="{C5660C99-8E29-BF82-13D2-8837D0E4BD7C}"/>
              </a:ext>
            </a:extLst>
          </p:cNvPr>
          <p:cNvSpPr/>
          <p:nvPr/>
        </p:nvSpPr>
        <p:spPr>
          <a:xfrm>
            <a:off x="5509826" y="888932"/>
            <a:ext cx="1140026" cy="1060263"/>
          </a:xfrm>
          <a:prstGeom prst="sun">
            <a:avLst/>
          </a:prstGeom>
          <a:solidFill>
            <a:schemeClr val="accent2"/>
          </a:solid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2" dirty="0"/>
          </a:p>
        </p:txBody>
      </p:sp>
      <p:pic>
        <p:nvPicPr>
          <p:cNvPr id="16" name="Picture 15" descr="A close up of a logo&#10;&#10;Description automatically generated">
            <a:extLst>
              <a:ext uri="{FF2B5EF4-FFF2-40B4-BE49-F238E27FC236}">
                <a16:creationId xmlns:a16="http://schemas.microsoft.com/office/drawing/2014/main" id="{111D5EB3-32E2-E784-8AE5-E5BC7749498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4130971" flipV="1">
            <a:off x="4425002" y="1659896"/>
            <a:ext cx="1869853" cy="1453085"/>
          </a:xfrm>
          <a:prstGeom prst="rect">
            <a:avLst/>
          </a:prstGeom>
        </p:spPr>
      </p:pic>
      <p:pic>
        <p:nvPicPr>
          <p:cNvPr id="24" name="Picture 23" descr="A colorful dotted diagram with a white background&#10;&#10;Description automatically generated with medium confidence">
            <a:extLst>
              <a:ext uri="{FF2B5EF4-FFF2-40B4-BE49-F238E27FC236}">
                <a16:creationId xmlns:a16="http://schemas.microsoft.com/office/drawing/2014/main" id="{819B1552-4033-8910-80A7-DCE5D8BC816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984095" y="1917568"/>
            <a:ext cx="4389120" cy="4131550"/>
          </a:xfrm>
          <a:prstGeom prst="rect">
            <a:avLst/>
          </a:prstGeom>
        </p:spPr>
      </p:pic>
      <p:sp>
        <p:nvSpPr>
          <p:cNvPr id="25" name="Rectangle 71">
            <a:extLst>
              <a:ext uri="{FF2B5EF4-FFF2-40B4-BE49-F238E27FC236}">
                <a16:creationId xmlns:a16="http://schemas.microsoft.com/office/drawing/2014/main" id="{609C7C33-BC31-5D5D-2035-6B549ECD37CF}"/>
              </a:ext>
            </a:extLst>
          </p:cNvPr>
          <p:cNvSpPr>
            <a:spLocks noChangeArrowheads="1"/>
          </p:cNvSpPr>
          <p:nvPr/>
        </p:nvSpPr>
        <p:spPr bwMode="auto">
          <a:xfrm>
            <a:off x="6458016" y="5733981"/>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6" name="Rectangle 71">
            <a:extLst>
              <a:ext uri="{FF2B5EF4-FFF2-40B4-BE49-F238E27FC236}">
                <a16:creationId xmlns:a16="http://schemas.microsoft.com/office/drawing/2014/main" id="{424988CE-37CE-4A2D-B78B-8975423A366C}"/>
              </a:ext>
            </a:extLst>
          </p:cNvPr>
          <p:cNvSpPr>
            <a:spLocks noChangeArrowheads="1"/>
          </p:cNvSpPr>
          <p:nvPr/>
        </p:nvSpPr>
        <p:spPr bwMode="auto">
          <a:xfrm>
            <a:off x="6458016" y="4919806"/>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6</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7" name="Rectangle 71">
            <a:extLst>
              <a:ext uri="{FF2B5EF4-FFF2-40B4-BE49-F238E27FC236}">
                <a16:creationId xmlns:a16="http://schemas.microsoft.com/office/drawing/2014/main" id="{3EF9DA0E-E54F-3773-5E42-B914EECE0C41}"/>
              </a:ext>
            </a:extLst>
          </p:cNvPr>
          <p:cNvSpPr>
            <a:spLocks noChangeArrowheads="1"/>
          </p:cNvSpPr>
          <p:nvPr/>
        </p:nvSpPr>
        <p:spPr bwMode="auto">
          <a:xfrm>
            <a:off x="6458016" y="4146231"/>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1.0</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8" name="Rectangle 71">
            <a:extLst>
              <a:ext uri="{FF2B5EF4-FFF2-40B4-BE49-F238E27FC236}">
                <a16:creationId xmlns:a16="http://schemas.microsoft.com/office/drawing/2014/main" id="{EA146E3E-9104-DAA3-FAB3-DAE6C7529F97}"/>
              </a:ext>
            </a:extLst>
          </p:cNvPr>
          <p:cNvSpPr>
            <a:spLocks noChangeArrowheads="1"/>
          </p:cNvSpPr>
          <p:nvPr/>
        </p:nvSpPr>
        <p:spPr bwMode="auto">
          <a:xfrm>
            <a:off x="6458016" y="3372655"/>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1.4</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29" name="Rectangle 71">
            <a:extLst>
              <a:ext uri="{FF2B5EF4-FFF2-40B4-BE49-F238E27FC236}">
                <a16:creationId xmlns:a16="http://schemas.microsoft.com/office/drawing/2014/main" id="{02EDE365-885A-B64D-4B3E-014C8F1C163E}"/>
              </a:ext>
            </a:extLst>
          </p:cNvPr>
          <p:cNvSpPr>
            <a:spLocks noChangeArrowheads="1"/>
          </p:cNvSpPr>
          <p:nvPr/>
        </p:nvSpPr>
        <p:spPr bwMode="auto">
          <a:xfrm>
            <a:off x="6458016" y="2587503"/>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1.8</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0" name="Rectangle 71">
            <a:extLst>
              <a:ext uri="{FF2B5EF4-FFF2-40B4-BE49-F238E27FC236}">
                <a16:creationId xmlns:a16="http://schemas.microsoft.com/office/drawing/2014/main" id="{E398781C-5543-7323-BCE4-B41CBFC31951}"/>
              </a:ext>
            </a:extLst>
          </p:cNvPr>
          <p:cNvSpPr>
            <a:spLocks noChangeArrowheads="1"/>
          </p:cNvSpPr>
          <p:nvPr/>
        </p:nvSpPr>
        <p:spPr bwMode="auto">
          <a:xfrm>
            <a:off x="6458016" y="1802352"/>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2.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1" name="Rectangle 71">
            <a:extLst>
              <a:ext uri="{FF2B5EF4-FFF2-40B4-BE49-F238E27FC236}">
                <a16:creationId xmlns:a16="http://schemas.microsoft.com/office/drawing/2014/main" id="{3BA2CBC6-DE1C-FAC1-BF2E-4B95C53F79EE}"/>
              </a:ext>
            </a:extLst>
          </p:cNvPr>
          <p:cNvSpPr>
            <a:spLocks noChangeArrowheads="1"/>
          </p:cNvSpPr>
          <p:nvPr/>
        </p:nvSpPr>
        <p:spPr bwMode="auto">
          <a:xfrm>
            <a:off x="6928002"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0</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2" name="Rectangle 71">
            <a:extLst>
              <a:ext uri="{FF2B5EF4-FFF2-40B4-BE49-F238E27FC236}">
                <a16:creationId xmlns:a16="http://schemas.microsoft.com/office/drawing/2014/main" id="{29B3730D-183F-D8D9-7EB2-3DAE03E1C3AD}"/>
              </a:ext>
            </a:extLst>
          </p:cNvPr>
          <p:cNvSpPr>
            <a:spLocks noChangeArrowheads="1"/>
          </p:cNvSpPr>
          <p:nvPr/>
        </p:nvSpPr>
        <p:spPr bwMode="auto">
          <a:xfrm>
            <a:off x="7531815"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3" name="Rectangle 71">
            <a:extLst>
              <a:ext uri="{FF2B5EF4-FFF2-40B4-BE49-F238E27FC236}">
                <a16:creationId xmlns:a16="http://schemas.microsoft.com/office/drawing/2014/main" id="{E4720FBC-CEC4-3B40-C401-C808C84311C6}"/>
              </a:ext>
            </a:extLst>
          </p:cNvPr>
          <p:cNvSpPr>
            <a:spLocks noChangeArrowheads="1"/>
          </p:cNvSpPr>
          <p:nvPr/>
        </p:nvSpPr>
        <p:spPr bwMode="auto">
          <a:xfrm>
            <a:off x="8239801"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4</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4" name="Rectangle 71">
            <a:extLst>
              <a:ext uri="{FF2B5EF4-FFF2-40B4-BE49-F238E27FC236}">
                <a16:creationId xmlns:a16="http://schemas.microsoft.com/office/drawing/2014/main" id="{28E83AE3-62D3-19BC-317B-2DA0D5837810}"/>
              </a:ext>
            </a:extLst>
          </p:cNvPr>
          <p:cNvSpPr>
            <a:spLocks noChangeArrowheads="1"/>
          </p:cNvSpPr>
          <p:nvPr/>
        </p:nvSpPr>
        <p:spPr bwMode="auto">
          <a:xfrm>
            <a:off x="8936217"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6</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5" name="Rectangle 71">
            <a:extLst>
              <a:ext uri="{FF2B5EF4-FFF2-40B4-BE49-F238E27FC236}">
                <a16:creationId xmlns:a16="http://schemas.microsoft.com/office/drawing/2014/main" id="{89A2941A-2F30-226A-AAA2-D02F0AE5700E}"/>
              </a:ext>
            </a:extLst>
          </p:cNvPr>
          <p:cNvSpPr>
            <a:spLocks noChangeArrowheads="1"/>
          </p:cNvSpPr>
          <p:nvPr/>
        </p:nvSpPr>
        <p:spPr bwMode="auto">
          <a:xfrm>
            <a:off x="9632631"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0.8</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6" name="Rectangle 71">
            <a:extLst>
              <a:ext uri="{FF2B5EF4-FFF2-40B4-BE49-F238E27FC236}">
                <a16:creationId xmlns:a16="http://schemas.microsoft.com/office/drawing/2014/main" id="{FCD112F7-808E-7E60-0E1E-E49A1E2947D9}"/>
              </a:ext>
            </a:extLst>
          </p:cNvPr>
          <p:cNvSpPr>
            <a:spLocks noChangeArrowheads="1"/>
          </p:cNvSpPr>
          <p:nvPr/>
        </p:nvSpPr>
        <p:spPr bwMode="auto">
          <a:xfrm>
            <a:off x="10340620"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1.0</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7" name="Rectangle 71">
            <a:extLst>
              <a:ext uri="{FF2B5EF4-FFF2-40B4-BE49-F238E27FC236}">
                <a16:creationId xmlns:a16="http://schemas.microsoft.com/office/drawing/2014/main" id="{1708421A-9090-2CCD-F186-5F2BB800456C}"/>
              </a:ext>
            </a:extLst>
          </p:cNvPr>
          <p:cNvSpPr>
            <a:spLocks noChangeArrowheads="1"/>
          </p:cNvSpPr>
          <p:nvPr/>
        </p:nvSpPr>
        <p:spPr bwMode="auto">
          <a:xfrm>
            <a:off x="11025460" y="5968030"/>
            <a:ext cx="5001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1.2</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8" name="Rectangle 71">
            <a:extLst>
              <a:ext uri="{FF2B5EF4-FFF2-40B4-BE49-F238E27FC236}">
                <a16:creationId xmlns:a16="http://schemas.microsoft.com/office/drawing/2014/main" id="{BA3AC1B8-C2BD-4F13-656E-6D6407F03F19}"/>
              </a:ext>
            </a:extLst>
          </p:cNvPr>
          <p:cNvSpPr>
            <a:spLocks noChangeArrowheads="1"/>
          </p:cNvSpPr>
          <p:nvPr/>
        </p:nvSpPr>
        <p:spPr bwMode="auto">
          <a:xfrm>
            <a:off x="8862641" y="6315434"/>
            <a:ext cx="6379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O/C</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9" name="Rectangle 71">
            <a:extLst>
              <a:ext uri="{FF2B5EF4-FFF2-40B4-BE49-F238E27FC236}">
                <a16:creationId xmlns:a16="http://schemas.microsoft.com/office/drawing/2014/main" id="{787BBA16-585F-7EF7-C527-2BD9AE282825}"/>
              </a:ext>
            </a:extLst>
          </p:cNvPr>
          <p:cNvSpPr>
            <a:spLocks noChangeArrowheads="1"/>
          </p:cNvSpPr>
          <p:nvPr/>
        </p:nvSpPr>
        <p:spPr bwMode="auto">
          <a:xfrm rot="16200000">
            <a:off x="5903662" y="3796251"/>
            <a:ext cx="61875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000000"/>
                </a:solidFill>
                <a:effectLst/>
                <a:latin typeface="Arial" panose="020B0604020202020204" pitchFamily="34" charset="0"/>
              </a:rPr>
              <a:t>H/C</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cxnSp>
        <p:nvCxnSpPr>
          <p:cNvPr id="45" name="Straight Arrow Connector 44">
            <a:extLst>
              <a:ext uri="{FF2B5EF4-FFF2-40B4-BE49-F238E27FC236}">
                <a16:creationId xmlns:a16="http://schemas.microsoft.com/office/drawing/2014/main" id="{7B5A4936-306A-F48E-F595-D3A1E0CFBD1C}"/>
              </a:ext>
            </a:extLst>
          </p:cNvPr>
          <p:cNvCxnSpPr/>
          <p:nvPr/>
        </p:nvCxnSpPr>
        <p:spPr>
          <a:xfrm flipV="1">
            <a:off x="10569597" y="1568303"/>
            <a:ext cx="271160" cy="1412236"/>
          </a:xfrm>
          <a:prstGeom prst="straightConnector1">
            <a:avLst/>
          </a:prstGeom>
          <a:ln w="28575">
            <a:solidFill>
              <a:srgbClr val="D61C38"/>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4A6F80A3-639F-994D-F96D-2330C6792D70}"/>
              </a:ext>
            </a:extLst>
          </p:cNvPr>
          <p:cNvSpPr txBox="1"/>
          <p:nvPr/>
        </p:nvSpPr>
        <p:spPr>
          <a:xfrm>
            <a:off x="7602412" y="1254892"/>
            <a:ext cx="4570482" cy="369332"/>
          </a:xfrm>
          <a:prstGeom prst="rect">
            <a:avLst/>
          </a:prstGeom>
          <a:noFill/>
        </p:spPr>
        <p:txBody>
          <a:bodyPr wrap="none" rtlCol="0">
            <a:spAutoFit/>
          </a:bodyPr>
          <a:lstStyle/>
          <a:p>
            <a:r>
              <a:rPr lang="en-US" b="1" dirty="0">
                <a:solidFill>
                  <a:srgbClr val="D61C38"/>
                </a:solidFill>
                <a:latin typeface="Arial" panose="020B0604020202020204" pitchFamily="34" charset="0"/>
                <a:cs typeface="Arial" panose="020B0604020202020204" pitchFamily="34" charset="0"/>
              </a:rPr>
              <a:t>Each dot is a unique molecular formula!</a:t>
            </a:r>
          </a:p>
        </p:txBody>
      </p:sp>
      <p:sp>
        <p:nvSpPr>
          <p:cNvPr id="2" name="TextBox 1">
            <a:extLst>
              <a:ext uri="{FF2B5EF4-FFF2-40B4-BE49-F238E27FC236}">
                <a16:creationId xmlns:a16="http://schemas.microsoft.com/office/drawing/2014/main" id="{AC118E73-9D9E-06B9-7BC5-4CB0BFBB5D9A}"/>
              </a:ext>
            </a:extLst>
          </p:cNvPr>
          <p:cNvSpPr txBox="1"/>
          <p:nvPr/>
        </p:nvSpPr>
        <p:spPr>
          <a:xfrm>
            <a:off x="150260" y="2110449"/>
            <a:ext cx="2237407" cy="477054"/>
          </a:xfrm>
          <a:prstGeom prst="rect">
            <a:avLst/>
          </a:prstGeom>
          <a:noFill/>
        </p:spPr>
        <p:txBody>
          <a:bodyPr wrap="none" rtlCol="0">
            <a:spAutoFit/>
          </a:bodyPr>
          <a:lstStyle/>
          <a:p>
            <a:r>
              <a:rPr lang="en-US" sz="2500" b="1" dirty="0">
                <a:latin typeface="Arial" panose="020B0604020202020204" pitchFamily="34" charset="0"/>
                <a:cs typeface="Arial" panose="020B0604020202020204" pitchFamily="34" charset="0"/>
              </a:rPr>
              <a:t>Road Asphalt</a:t>
            </a:r>
          </a:p>
        </p:txBody>
      </p:sp>
      <p:sp>
        <p:nvSpPr>
          <p:cNvPr id="3" name="Text Placeholder 1">
            <a:extLst>
              <a:ext uri="{FF2B5EF4-FFF2-40B4-BE49-F238E27FC236}">
                <a16:creationId xmlns:a16="http://schemas.microsoft.com/office/drawing/2014/main" id="{6999F6BD-BB95-608C-DE4A-FD782CEE9F2B}"/>
              </a:ext>
            </a:extLst>
          </p:cNvPr>
          <p:cNvSpPr txBox="1">
            <a:spLocks/>
          </p:cNvSpPr>
          <p:nvPr/>
        </p:nvSpPr>
        <p:spPr>
          <a:xfrm>
            <a:off x="0" y="62706"/>
            <a:ext cx="12177933" cy="788988"/>
          </a:xfrm>
          <a:prstGeom prst="rect">
            <a:avLst/>
          </a:prstGeom>
        </p:spPr>
        <p:txBody>
          <a:bodyPr vert="horz" lIns="91440" tIns="45720" rIns="91440" bIns="45720" rtlCol="0" anchor="ctr">
            <a:normAutofit/>
          </a:bodyP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spcBef>
                <a:spcPct val="0"/>
              </a:spcBef>
              <a:spcAft>
                <a:spcPts val="600"/>
              </a:spcAft>
            </a:pPr>
            <a:r>
              <a:rPr lang="en-US" sz="4400" b="1" dirty="0">
                <a:solidFill>
                  <a:schemeClr val="bg1"/>
                </a:solidFill>
                <a:latin typeface="Arial" panose="020B0604020202020204" pitchFamily="34" charset="0"/>
                <a:ea typeface="+mj-ea"/>
                <a:cs typeface="Arial" panose="020B0604020202020204" pitchFamily="34" charset="0"/>
              </a:rPr>
              <a:t>What Might Be Leaking Off Our Roads?</a:t>
            </a:r>
          </a:p>
        </p:txBody>
      </p:sp>
    </p:spTree>
    <p:extLst>
      <p:ext uri="{BB962C8B-B14F-4D97-AF65-F5344CB8AC3E}">
        <p14:creationId xmlns:p14="http://schemas.microsoft.com/office/powerpoint/2010/main" val="7962566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5E10AC52-9603-312A-C4B9-BB35AAAEFCFE}"/>
              </a:ext>
            </a:extLst>
          </p:cNvPr>
          <p:cNvGrpSpPr/>
          <p:nvPr/>
        </p:nvGrpSpPr>
        <p:grpSpPr>
          <a:xfrm>
            <a:off x="2156812" y="4126084"/>
            <a:ext cx="7986957" cy="2614338"/>
            <a:chOff x="2156812" y="4126084"/>
            <a:chExt cx="7986957" cy="2614338"/>
          </a:xfrm>
        </p:grpSpPr>
        <p:pic>
          <p:nvPicPr>
            <p:cNvPr id="24" name="Picture 23">
              <a:extLst>
                <a:ext uri="{FF2B5EF4-FFF2-40B4-BE49-F238E27FC236}">
                  <a16:creationId xmlns:a16="http://schemas.microsoft.com/office/drawing/2014/main" id="{DB2D6BB0-6E4C-044E-F329-FD842015D5AA}"/>
                </a:ext>
              </a:extLst>
            </p:cNvPr>
            <p:cNvPicPr>
              <a:picLocks noChangeAspect="1"/>
            </p:cNvPicPr>
            <p:nvPr/>
          </p:nvPicPr>
          <p:blipFill rotWithShape="1">
            <a:blip r:embed="rId3"/>
            <a:srcRect l="15051" t="15689" r="16825" b="7053"/>
            <a:stretch/>
          </p:blipFill>
          <p:spPr>
            <a:xfrm>
              <a:off x="2156812" y="4134382"/>
              <a:ext cx="3995563" cy="2606040"/>
            </a:xfrm>
            <a:prstGeom prst="rect">
              <a:avLst/>
            </a:prstGeom>
          </p:spPr>
        </p:pic>
        <p:cxnSp>
          <p:nvCxnSpPr>
            <p:cNvPr id="30" name="Straight Connector 29">
              <a:extLst>
                <a:ext uri="{FF2B5EF4-FFF2-40B4-BE49-F238E27FC236}">
                  <a16:creationId xmlns:a16="http://schemas.microsoft.com/office/drawing/2014/main" id="{3F32258E-0245-2CF5-C94B-CA2343BF6F3D}"/>
                </a:ext>
              </a:extLst>
            </p:cNvPr>
            <p:cNvCxnSpPr>
              <a:cxnSpLocks/>
            </p:cNvCxnSpPr>
            <p:nvPr/>
          </p:nvCxnSpPr>
          <p:spPr>
            <a:xfrm flipV="1">
              <a:off x="4251821" y="4134382"/>
              <a:ext cx="2862530" cy="10147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id="{56F413E3-9DDA-C09D-76BA-90307381ADED}"/>
                </a:ext>
              </a:extLst>
            </p:cNvPr>
            <p:cNvSpPr/>
            <p:nvPr/>
          </p:nvSpPr>
          <p:spPr>
            <a:xfrm>
              <a:off x="3840341" y="5135852"/>
              <a:ext cx="411480" cy="41148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B7432E37-CC50-A215-142D-EE72A4038725}"/>
                </a:ext>
              </a:extLst>
            </p:cNvPr>
            <p:cNvSpPr/>
            <p:nvPr/>
          </p:nvSpPr>
          <p:spPr>
            <a:xfrm>
              <a:off x="7114351" y="4126084"/>
              <a:ext cx="3029418" cy="23800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BE06E8EF-E9C0-ECE0-F127-7496ADA01204}"/>
                </a:ext>
              </a:extLst>
            </p:cNvPr>
            <p:cNvCxnSpPr>
              <a:cxnSpLocks/>
            </p:cNvCxnSpPr>
            <p:nvPr/>
          </p:nvCxnSpPr>
          <p:spPr>
            <a:xfrm>
              <a:off x="4251821" y="5547332"/>
              <a:ext cx="2862530" cy="9587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446D2F7B-A6B6-9583-95FF-BD5DD37D08F2}"/>
                </a:ext>
              </a:extLst>
            </p:cNvPr>
            <p:cNvSpPr txBox="1"/>
            <p:nvPr/>
          </p:nvSpPr>
          <p:spPr>
            <a:xfrm>
              <a:off x="2741716" y="5617556"/>
              <a:ext cx="2608730" cy="707886"/>
            </a:xfrm>
            <a:prstGeom prst="rect">
              <a:avLst/>
            </a:prstGeom>
            <a:noFill/>
          </p:spPr>
          <p:txBody>
            <a:bodyPr wrap="square" rtlCol="0">
              <a:spAutoFit/>
            </a:bodyPr>
            <a:lstStyle/>
            <a:p>
              <a:pPr algn="ctr"/>
              <a:r>
                <a:rPr lang="en-US" sz="2000" b="1" dirty="0">
                  <a:latin typeface="Arial" panose="020B0604020202020204" pitchFamily="34" charset="0"/>
                  <a:cs typeface="Arial" panose="020B0604020202020204" pitchFamily="34" charset="0"/>
                </a:rPr>
                <a:t>Aguas Zarcas</a:t>
              </a:r>
            </a:p>
            <a:p>
              <a:pPr algn="ctr"/>
              <a:r>
                <a:rPr lang="en-US" sz="2000" b="1" dirty="0">
                  <a:latin typeface="Arial" panose="020B0604020202020204" pitchFamily="34" charset="0"/>
                  <a:cs typeface="Arial" panose="020B0604020202020204" pitchFamily="34" charset="0"/>
                </a:rPr>
                <a:t>April 23, 2019</a:t>
              </a:r>
            </a:p>
          </p:txBody>
        </p:sp>
        <p:pic>
          <p:nvPicPr>
            <p:cNvPr id="33" name="Picture 32" descr="A picture containing night sky&#10;&#10;Description automatically generated">
              <a:extLst>
                <a:ext uri="{FF2B5EF4-FFF2-40B4-BE49-F238E27FC236}">
                  <a16:creationId xmlns:a16="http://schemas.microsoft.com/office/drawing/2014/main" id="{50A757E5-E877-5DE4-4BC5-447B36C41860}"/>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167" b="93194" l="10000" r="90000">
                          <a14:foregroundMark x1="76406" y1="76528" x2="75547" y2="85694"/>
                          <a14:foregroundMark x1="50391" y1="10139" x2="49844" y2="9167"/>
                          <a14:foregroundMark x1="35256" y1="90833" x2="27891" y2="90833"/>
                          <a14:foregroundMark x1="38573" y1="90764" x2="28828" y2="89722"/>
                          <a14:foregroundMark x1="35385" y1="91200" x2="29922" y2="90139"/>
                          <a14:backgroundMark x1="76016" y1="86806" x2="58125" y2="93056"/>
                          <a14:backgroundMark x1="57734" y1="92222" x2="40547" y2="92222"/>
                          <a14:backgroundMark x1="25859" y1="93333" x2="31250" y2="93472"/>
                          <a14:backgroundMark x1="31250" y1="93472" x2="36406" y2="93194"/>
                          <a14:backgroundMark x1="36406" y1="93194" x2="32031" y2="97778"/>
                          <a14:backgroundMark x1="32031" y1="97778" x2="24844" y2="95139"/>
                          <a14:backgroundMark x1="24844" y1="95139" x2="26641" y2="93889"/>
                          <a14:backgroundMark x1="40469" y1="93056" x2="35938" y2="92778"/>
                          <a14:backgroundMark x1="41875" y1="92222" x2="39219" y2="92500"/>
                        </a14:backgroundRemoval>
                      </a14:imgEffect>
                    </a14:imgLayer>
                  </a14:imgProps>
                </a:ext>
                <a:ext uri="{28A0092B-C50C-407E-A947-70E740481C1C}">
                  <a14:useLocalDpi xmlns:a14="http://schemas.microsoft.com/office/drawing/2010/main" val="0"/>
                </a:ext>
              </a:extLst>
            </a:blip>
            <a:srcRect l="15508" t="4599" r="21071" b="4047"/>
            <a:stretch/>
          </p:blipFill>
          <p:spPr>
            <a:xfrm>
              <a:off x="7273290" y="4217579"/>
              <a:ext cx="2711541" cy="2197045"/>
            </a:xfrm>
            <a:prstGeom prst="rect">
              <a:avLst/>
            </a:prstGeom>
          </p:spPr>
        </p:pic>
      </p:grpSp>
      <p:sp>
        <p:nvSpPr>
          <p:cNvPr id="7" name="Text Placeholder 6">
            <a:extLst>
              <a:ext uri="{FF2B5EF4-FFF2-40B4-BE49-F238E27FC236}">
                <a16:creationId xmlns:a16="http://schemas.microsoft.com/office/drawing/2014/main" id="{B4171425-B6D5-B91D-C0BF-066783A04862}"/>
              </a:ext>
            </a:extLst>
          </p:cNvPr>
          <p:cNvSpPr>
            <a:spLocks noGrp="1"/>
          </p:cNvSpPr>
          <p:nvPr>
            <p:ph type="body" sz="quarter" idx="10"/>
          </p:nvPr>
        </p:nvSpPr>
        <p:spPr/>
        <p:txBody>
          <a:bodyPr>
            <a:normAutofit fontScale="92500"/>
          </a:bodyPr>
          <a:lstStyle/>
          <a:p>
            <a:r>
              <a:rPr lang="en-US" sz="4400" dirty="0"/>
              <a:t>What is the Composition of Space Organics?</a:t>
            </a:r>
            <a:endParaRPr lang="en-US" dirty="0"/>
          </a:p>
        </p:txBody>
      </p:sp>
      <p:grpSp>
        <p:nvGrpSpPr>
          <p:cNvPr id="4" name="Group 3">
            <a:extLst>
              <a:ext uri="{FF2B5EF4-FFF2-40B4-BE49-F238E27FC236}">
                <a16:creationId xmlns:a16="http://schemas.microsoft.com/office/drawing/2014/main" id="{B79D1E8C-CD5E-89CE-B519-F8EDF864905F}"/>
              </a:ext>
            </a:extLst>
          </p:cNvPr>
          <p:cNvGrpSpPr/>
          <p:nvPr/>
        </p:nvGrpSpPr>
        <p:grpSpPr>
          <a:xfrm>
            <a:off x="4154594" y="1017315"/>
            <a:ext cx="7567701" cy="2908153"/>
            <a:chOff x="4154594" y="1017315"/>
            <a:chExt cx="7567701" cy="2908153"/>
          </a:xfrm>
        </p:grpSpPr>
        <p:pic>
          <p:nvPicPr>
            <p:cNvPr id="10" name="Picture 9" descr="A picture containing chocolate, plant&#10;&#10;Description automatically generated">
              <a:extLst>
                <a:ext uri="{FF2B5EF4-FFF2-40B4-BE49-F238E27FC236}">
                  <a16:creationId xmlns:a16="http://schemas.microsoft.com/office/drawing/2014/main" id="{E2163E23-9115-E4B1-4B77-510B59252657}"/>
                </a:ext>
              </a:extLst>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461" b="94587" l="6494" r="90410">
                          <a14:foregroundMark x1="36064" y1="10382" x2="49850" y2="5679"/>
                          <a14:foregroundMark x1="49850" y1="5679" x2="58841" y2="9849"/>
                          <a14:foregroundMark x1="58841" y1="9849" x2="60140" y2="11180"/>
                          <a14:foregroundMark x1="57742" y1="7365" x2="40859" y2="6655"/>
                          <a14:foregroundMark x1="54645" y1="3549" x2="53047" y2="3993"/>
                          <a14:foregroundMark x1="17682" y1="17036" x2="16983" y2="19876"/>
                          <a14:foregroundMark x1="10589" y1="44720" x2="6593" y2="56877"/>
                          <a14:foregroundMark x1="6593" y1="56877" x2="7093" y2="58917"/>
                          <a14:foregroundMark x1="14985" y1="74002" x2="30569" y2="84117"/>
                          <a14:foregroundMark x1="25475" y1="82786" x2="38661" y2="88465"/>
                          <a14:foregroundMark x1="38661" y1="88465" x2="42158" y2="88642"/>
                          <a14:foregroundMark x1="24675" y1="81721" x2="38262" y2="90772"/>
                          <a14:foregroundMark x1="38262" y1="90772" x2="43257" y2="91837"/>
                          <a14:foregroundMark x1="37962" y1="91748" x2="61838" y2="93523"/>
                          <a14:foregroundMark x1="61838" y1="93523" x2="62338" y2="93256"/>
                          <a14:foregroundMark x1="62537" y1="92990" x2="76224" y2="75067"/>
                          <a14:foregroundMark x1="84615" y1="59450" x2="81918" y2="69831"/>
                          <a14:foregroundMark x1="81918" y1="69831" x2="71129" y2="86868"/>
                          <a14:foregroundMark x1="71129" y1="86868" x2="57043" y2="94232"/>
                          <a14:foregroundMark x1="57043" y1="94232" x2="55644" y2="94144"/>
                          <a14:foregroundMark x1="63437" y1="94676" x2="70130" y2="89441"/>
                          <a14:foregroundMark x1="89411" y1="48358" x2="89011" y2="33895"/>
                          <a14:foregroundMark x1="90410" y1="38864" x2="89810" y2="43656"/>
                        </a14:backgroundRemoval>
                      </a14:imgEffect>
                    </a14:imgLayer>
                  </a14:imgProps>
                </a:ext>
                <a:ext uri="{28A0092B-C50C-407E-A947-70E740481C1C}">
                  <a14:useLocalDpi xmlns:a14="http://schemas.microsoft.com/office/drawing/2010/main" val="0"/>
                </a:ext>
              </a:extLst>
            </a:blip>
            <a:srcRect l="4208" t="2213" r="8161" b="4417"/>
            <a:stretch/>
          </p:blipFill>
          <p:spPr>
            <a:xfrm>
              <a:off x="4390821" y="1170783"/>
              <a:ext cx="2176359" cy="2610780"/>
            </a:xfrm>
            <a:prstGeom prst="rect">
              <a:avLst/>
            </a:prstGeom>
          </p:spPr>
        </p:pic>
        <p:pic>
          <p:nvPicPr>
            <p:cNvPr id="11" name="Picture 10">
              <a:extLst>
                <a:ext uri="{FF2B5EF4-FFF2-40B4-BE49-F238E27FC236}">
                  <a16:creationId xmlns:a16="http://schemas.microsoft.com/office/drawing/2014/main" id="{E25D2514-D809-B901-45B4-C18AEEBBD685}"/>
                </a:ext>
              </a:extLst>
            </p:cNvPr>
            <p:cNvPicPr>
              <a:picLocks noChangeAspect="1"/>
            </p:cNvPicPr>
            <p:nvPr/>
          </p:nvPicPr>
          <p:blipFill rotWithShape="1">
            <a:blip r:embed="rId8"/>
            <a:srcRect l="22165" t="39021" r="12027" b="-1"/>
            <a:stretch/>
          </p:blipFill>
          <p:spPr>
            <a:xfrm>
              <a:off x="7719360" y="1017315"/>
              <a:ext cx="4002935" cy="2606040"/>
            </a:xfrm>
            <a:prstGeom prst="rect">
              <a:avLst/>
            </a:prstGeom>
          </p:spPr>
        </p:pic>
        <p:sp>
          <p:nvSpPr>
            <p:cNvPr id="13" name="Rectangle 12">
              <a:extLst>
                <a:ext uri="{FF2B5EF4-FFF2-40B4-BE49-F238E27FC236}">
                  <a16:creationId xmlns:a16="http://schemas.microsoft.com/office/drawing/2014/main" id="{282FAE97-C4C6-B99D-D7F3-036C3081EED7}"/>
                </a:ext>
              </a:extLst>
            </p:cNvPr>
            <p:cNvSpPr/>
            <p:nvPr/>
          </p:nvSpPr>
          <p:spPr>
            <a:xfrm>
              <a:off x="9541795" y="2324147"/>
              <a:ext cx="411480" cy="40967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CFD9083B-1FAA-AF1D-D917-6AA46146296B}"/>
                </a:ext>
              </a:extLst>
            </p:cNvPr>
            <p:cNvSpPr/>
            <p:nvPr/>
          </p:nvSpPr>
          <p:spPr>
            <a:xfrm>
              <a:off x="4154594" y="1026879"/>
              <a:ext cx="2648813" cy="28985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8CDEFF9E-D88B-0779-FAA6-962197179F9C}"/>
                </a:ext>
              </a:extLst>
            </p:cNvPr>
            <p:cNvCxnSpPr>
              <a:cxnSpLocks/>
            </p:cNvCxnSpPr>
            <p:nvPr/>
          </p:nvCxnSpPr>
          <p:spPr>
            <a:xfrm>
              <a:off x="6803407" y="1026879"/>
              <a:ext cx="2738388" cy="130766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C3C3DDB-33F1-4FE9-B9B0-002C98F43EEE}"/>
                </a:ext>
              </a:extLst>
            </p:cNvPr>
            <p:cNvSpPr txBox="1"/>
            <p:nvPr/>
          </p:nvSpPr>
          <p:spPr>
            <a:xfrm>
              <a:off x="8416462" y="1238779"/>
              <a:ext cx="2608730" cy="707886"/>
            </a:xfrm>
            <a:prstGeom prst="rect">
              <a:avLst/>
            </a:prstGeom>
            <a:noFill/>
          </p:spPr>
          <p:txBody>
            <a:bodyPr wrap="square" rtlCol="0">
              <a:spAutoFit/>
            </a:bodyPr>
            <a:lstStyle/>
            <a:p>
              <a:pPr algn="ctr"/>
              <a:r>
                <a:rPr lang="en-US" sz="2000" b="1">
                  <a:latin typeface="Arial" panose="020B0604020202020204" pitchFamily="34" charset="0"/>
                  <a:cs typeface="Arial" panose="020B0604020202020204" pitchFamily="34" charset="0"/>
                </a:rPr>
                <a:t>Murchison, Victoria</a:t>
              </a:r>
            </a:p>
            <a:p>
              <a:pPr algn="ctr"/>
              <a:r>
                <a:rPr lang="en-US" sz="2000" b="1">
                  <a:latin typeface="Arial" panose="020B0604020202020204" pitchFamily="34" charset="0"/>
                  <a:cs typeface="Arial" panose="020B0604020202020204" pitchFamily="34" charset="0"/>
                </a:rPr>
                <a:t>Sept 28, 1969</a:t>
              </a:r>
            </a:p>
          </p:txBody>
        </p:sp>
        <p:cxnSp>
          <p:nvCxnSpPr>
            <p:cNvPr id="16" name="Straight Connector 15">
              <a:extLst>
                <a:ext uri="{FF2B5EF4-FFF2-40B4-BE49-F238E27FC236}">
                  <a16:creationId xmlns:a16="http://schemas.microsoft.com/office/drawing/2014/main" id="{4A6AE43C-57AC-4DD2-0EE7-B9275B44B0B7}"/>
                </a:ext>
              </a:extLst>
            </p:cNvPr>
            <p:cNvCxnSpPr>
              <a:cxnSpLocks/>
            </p:cNvCxnSpPr>
            <p:nvPr/>
          </p:nvCxnSpPr>
          <p:spPr>
            <a:xfrm flipV="1">
              <a:off x="6803407" y="2731177"/>
              <a:ext cx="2738388" cy="117941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 name="Group 1">
            <a:extLst>
              <a:ext uri="{FF2B5EF4-FFF2-40B4-BE49-F238E27FC236}">
                <a16:creationId xmlns:a16="http://schemas.microsoft.com/office/drawing/2014/main" id="{2AC6748C-67B6-14AE-3055-884188D8768A}"/>
              </a:ext>
            </a:extLst>
          </p:cNvPr>
          <p:cNvGrpSpPr/>
          <p:nvPr/>
        </p:nvGrpSpPr>
        <p:grpSpPr>
          <a:xfrm>
            <a:off x="460484" y="966400"/>
            <a:ext cx="3233233" cy="2733552"/>
            <a:chOff x="460484" y="966400"/>
            <a:chExt cx="3233233" cy="2733552"/>
          </a:xfrm>
        </p:grpSpPr>
        <p:pic>
          <p:nvPicPr>
            <p:cNvPr id="21" name="Picture 20">
              <a:extLst>
                <a:ext uri="{FF2B5EF4-FFF2-40B4-BE49-F238E27FC236}">
                  <a16:creationId xmlns:a16="http://schemas.microsoft.com/office/drawing/2014/main" id="{C7BBDAEB-1C90-1497-6943-F9A30199F601}"/>
                </a:ext>
              </a:extLst>
            </p:cNvPr>
            <p:cNvPicPr>
              <a:picLocks noChangeAspect="1"/>
            </p:cNvPicPr>
            <p:nvPr/>
          </p:nvPicPr>
          <p:blipFill>
            <a:blip r:embed="rId9"/>
            <a:stretch>
              <a:fillRect/>
            </a:stretch>
          </p:blipFill>
          <p:spPr>
            <a:xfrm>
              <a:off x="460484" y="966400"/>
              <a:ext cx="3233233" cy="2733552"/>
            </a:xfrm>
            <a:prstGeom prst="rect">
              <a:avLst/>
            </a:prstGeom>
          </p:spPr>
        </p:pic>
        <p:sp>
          <p:nvSpPr>
            <p:cNvPr id="22" name="TextBox 21">
              <a:extLst>
                <a:ext uri="{FF2B5EF4-FFF2-40B4-BE49-F238E27FC236}">
                  <a16:creationId xmlns:a16="http://schemas.microsoft.com/office/drawing/2014/main" id="{23CE02E0-3364-6EB0-11B8-A99CBEAEE56C}"/>
                </a:ext>
              </a:extLst>
            </p:cNvPr>
            <p:cNvSpPr txBox="1"/>
            <p:nvPr/>
          </p:nvSpPr>
          <p:spPr>
            <a:xfrm>
              <a:off x="1416206" y="1674286"/>
              <a:ext cx="682854" cy="307777"/>
            </a:xfrm>
            <a:prstGeom prst="rect">
              <a:avLst/>
            </a:prstGeom>
            <a:solidFill>
              <a:schemeClr val="bg1"/>
            </a:solidFill>
          </p:spPr>
          <p:txBody>
            <a:bodyPr wrap="square" rtlCol="0">
              <a:spAutoFit/>
            </a:bodyPr>
            <a:lstStyle/>
            <a:p>
              <a:pPr algn="ctr"/>
              <a:r>
                <a:rPr lang="en-US" sz="1400" b="1">
                  <a:latin typeface="Arial" panose="020B0604020202020204" pitchFamily="34" charset="0"/>
                  <a:cs typeface="Arial" panose="020B0604020202020204" pitchFamily="34" charset="0"/>
                </a:rPr>
                <a:t>Crust</a:t>
              </a:r>
            </a:p>
          </p:txBody>
        </p:sp>
        <p:sp>
          <p:nvSpPr>
            <p:cNvPr id="23" name="TextBox 22">
              <a:extLst>
                <a:ext uri="{FF2B5EF4-FFF2-40B4-BE49-F238E27FC236}">
                  <a16:creationId xmlns:a16="http://schemas.microsoft.com/office/drawing/2014/main" id="{6C0A4CE3-6686-EDD9-C1D7-E06572774376}"/>
                </a:ext>
              </a:extLst>
            </p:cNvPr>
            <p:cNvSpPr txBox="1"/>
            <p:nvPr/>
          </p:nvSpPr>
          <p:spPr>
            <a:xfrm>
              <a:off x="2798363" y="2894618"/>
              <a:ext cx="602373" cy="307777"/>
            </a:xfrm>
            <a:prstGeom prst="rect">
              <a:avLst/>
            </a:prstGeom>
            <a:solidFill>
              <a:schemeClr val="bg1"/>
            </a:solidFill>
          </p:spPr>
          <p:txBody>
            <a:bodyPr wrap="square" rtlCol="0">
              <a:spAutoFit/>
            </a:bodyPr>
            <a:lstStyle/>
            <a:p>
              <a:pPr algn="ctr"/>
              <a:r>
                <a:rPr lang="en-US" sz="1400" b="1">
                  <a:latin typeface="Arial" panose="020B0604020202020204" pitchFamily="34" charset="0"/>
                  <a:cs typeface="Arial" panose="020B0604020202020204" pitchFamily="34" charset="0"/>
                </a:rPr>
                <a:t>Core</a:t>
              </a:r>
            </a:p>
          </p:txBody>
        </p:sp>
        <p:sp>
          <p:nvSpPr>
            <p:cNvPr id="25" name="Rectangle 24">
              <a:extLst>
                <a:ext uri="{FF2B5EF4-FFF2-40B4-BE49-F238E27FC236}">
                  <a16:creationId xmlns:a16="http://schemas.microsoft.com/office/drawing/2014/main" id="{BF95A6EC-BF62-9A46-119C-ED85973860EE}"/>
                </a:ext>
              </a:extLst>
            </p:cNvPr>
            <p:cNvSpPr/>
            <p:nvPr/>
          </p:nvSpPr>
          <p:spPr>
            <a:xfrm>
              <a:off x="3191111" y="987831"/>
              <a:ext cx="483157" cy="214699"/>
            </a:xfrm>
            <a:prstGeom prst="rect">
              <a:avLst/>
            </a:prstGeom>
            <a:gradFill flip="none" rotWithShape="1">
              <a:gsLst>
                <a:gs pos="0">
                  <a:srgbClr val="9F9282"/>
                </a:gs>
                <a:gs pos="100000">
                  <a:srgbClr val="948D78"/>
                </a:gs>
              </a:gsLst>
              <a:path path="rect">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541207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A picture containing black, darkness&#10;&#10;Description automatically generated">
            <a:extLst>
              <a:ext uri="{FF2B5EF4-FFF2-40B4-BE49-F238E27FC236}">
                <a16:creationId xmlns:a16="http://schemas.microsoft.com/office/drawing/2014/main" id="{7D7A2E4A-FC10-BA44-6020-C25C8B94BF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97" y="1794529"/>
            <a:ext cx="9541493" cy="5063471"/>
          </a:xfrm>
          <a:prstGeom prst="rect">
            <a:avLst/>
          </a:prstGeom>
        </p:spPr>
      </p:pic>
      <p:sp>
        <p:nvSpPr>
          <p:cNvPr id="6" name="Text Placeholder 5">
            <a:extLst>
              <a:ext uri="{FF2B5EF4-FFF2-40B4-BE49-F238E27FC236}">
                <a16:creationId xmlns:a16="http://schemas.microsoft.com/office/drawing/2014/main" id="{214656D0-69D5-32B5-FD39-B9604113BCBA}"/>
              </a:ext>
            </a:extLst>
          </p:cNvPr>
          <p:cNvSpPr>
            <a:spLocks noGrp="1"/>
          </p:cNvSpPr>
          <p:nvPr>
            <p:ph type="body" sz="quarter" idx="10"/>
          </p:nvPr>
        </p:nvSpPr>
        <p:spPr/>
        <p:txBody>
          <a:bodyPr/>
          <a:lstStyle/>
          <a:p>
            <a:r>
              <a:rPr lang="en-US"/>
              <a:t>Isotopic Fine Structure</a:t>
            </a:r>
          </a:p>
        </p:txBody>
      </p:sp>
      <p:cxnSp>
        <p:nvCxnSpPr>
          <p:cNvPr id="9" name="Straight Connector 8">
            <a:extLst>
              <a:ext uri="{FF2B5EF4-FFF2-40B4-BE49-F238E27FC236}">
                <a16:creationId xmlns:a16="http://schemas.microsoft.com/office/drawing/2014/main" id="{8308A2D5-BE0E-6D30-A74A-7580644C2ABC}"/>
              </a:ext>
            </a:extLst>
          </p:cNvPr>
          <p:cNvCxnSpPr>
            <a:cxnSpLocks/>
            <a:endCxn id="10" idx="2"/>
          </p:cNvCxnSpPr>
          <p:nvPr/>
        </p:nvCxnSpPr>
        <p:spPr>
          <a:xfrm flipV="1">
            <a:off x="1770434" y="1794528"/>
            <a:ext cx="0" cy="4187405"/>
          </a:xfrm>
          <a:prstGeom prst="line">
            <a:avLst/>
          </a:prstGeom>
          <a:ln w="38100">
            <a:solidFill>
              <a:srgbClr val="FF0000"/>
            </a:solidFill>
            <a:headEnd type="none"/>
            <a:tailEnd type="arrow" w="med" len="med"/>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5E5925B2-EA50-FE6C-6BDB-FEDD900B61BF}"/>
              </a:ext>
            </a:extLst>
          </p:cNvPr>
          <p:cNvSpPr/>
          <p:nvPr/>
        </p:nvSpPr>
        <p:spPr>
          <a:xfrm>
            <a:off x="583659" y="963531"/>
            <a:ext cx="2373549" cy="83099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Arial" panose="020B0604020202020204" pitchFamily="34" charset="0"/>
                <a:cs typeface="Arial" panose="020B0604020202020204" pitchFamily="34" charset="0"/>
              </a:rPr>
              <a:t>351.23802</a:t>
            </a:r>
          </a:p>
          <a:p>
            <a:pPr algn="ctr"/>
            <a:r>
              <a:rPr lang="en-US" sz="2400" b="1">
                <a:solidFill>
                  <a:schemeClr val="tx1"/>
                </a:solidFill>
                <a:latin typeface="Arial" panose="020B0604020202020204" pitchFamily="34" charset="0"/>
                <a:cs typeface="Arial" panose="020B0604020202020204" pitchFamily="34" charset="0"/>
              </a:rPr>
              <a:t>C</a:t>
            </a:r>
            <a:r>
              <a:rPr lang="en-US" sz="2400" b="1" baseline="-25000">
                <a:solidFill>
                  <a:schemeClr val="tx1"/>
                </a:solidFill>
                <a:latin typeface="Arial" panose="020B0604020202020204" pitchFamily="34" charset="0"/>
                <a:cs typeface="Arial" panose="020B0604020202020204" pitchFamily="34" charset="0"/>
              </a:rPr>
              <a:t>19</a:t>
            </a:r>
            <a:r>
              <a:rPr lang="en-US" sz="2400" b="1">
                <a:solidFill>
                  <a:schemeClr val="tx1"/>
                </a:solidFill>
                <a:latin typeface="Arial" panose="020B0604020202020204" pitchFamily="34" charset="0"/>
                <a:cs typeface="Arial" panose="020B0604020202020204" pitchFamily="34" charset="0"/>
              </a:rPr>
              <a:t>H</a:t>
            </a:r>
            <a:r>
              <a:rPr lang="en-US" sz="2400" b="1" baseline="-25000">
                <a:solidFill>
                  <a:schemeClr val="tx1"/>
                </a:solidFill>
                <a:latin typeface="Arial" panose="020B0604020202020204" pitchFamily="34" charset="0"/>
                <a:cs typeface="Arial" panose="020B0604020202020204" pitchFamily="34" charset="0"/>
              </a:rPr>
              <a:t>35</a:t>
            </a:r>
            <a:r>
              <a:rPr lang="en-US" sz="2400" b="1">
                <a:solidFill>
                  <a:schemeClr val="tx1"/>
                </a:solidFill>
                <a:latin typeface="Arial" panose="020B0604020202020204" pitchFamily="34" charset="0"/>
                <a:cs typeface="Arial" panose="020B0604020202020204" pitchFamily="34" charset="0"/>
              </a:rPr>
              <a:t>O</a:t>
            </a:r>
            <a:r>
              <a:rPr lang="en-US" sz="2400" b="1" baseline="-25000">
                <a:solidFill>
                  <a:schemeClr val="tx1"/>
                </a:solidFill>
                <a:latin typeface="Arial" panose="020B0604020202020204" pitchFamily="34" charset="0"/>
                <a:cs typeface="Arial" panose="020B0604020202020204" pitchFamily="34" charset="0"/>
              </a:rPr>
              <a:t>4</a:t>
            </a:r>
            <a:r>
              <a:rPr lang="en-US" sz="2400" b="1" baseline="30000">
                <a:solidFill>
                  <a:schemeClr val="tx1"/>
                </a:solidFill>
                <a:latin typeface="Arial" panose="020B0604020202020204" pitchFamily="34" charset="0"/>
                <a:cs typeface="Arial" panose="020B0604020202020204" pitchFamily="34" charset="0"/>
              </a:rPr>
              <a:t>24</a:t>
            </a:r>
            <a:r>
              <a:rPr lang="en-US" sz="2400" b="1">
                <a:solidFill>
                  <a:schemeClr val="tx1"/>
                </a:solidFill>
                <a:latin typeface="Arial" panose="020B0604020202020204" pitchFamily="34" charset="0"/>
                <a:cs typeface="Arial" panose="020B0604020202020204" pitchFamily="34" charset="0"/>
              </a:rPr>
              <a:t>Mg</a:t>
            </a:r>
            <a:r>
              <a:rPr lang="en-US" sz="2400" b="1" baseline="-25000">
                <a:solidFill>
                  <a:schemeClr val="tx1"/>
                </a:solidFill>
                <a:latin typeface="Arial" panose="020B0604020202020204" pitchFamily="34" charset="0"/>
                <a:cs typeface="Arial" panose="020B0604020202020204" pitchFamily="34" charset="0"/>
              </a:rPr>
              <a:t>1</a:t>
            </a:r>
          </a:p>
        </p:txBody>
      </p:sp>
      <p:graphicFrame>
        <p:nvGraphicFramePr>
          <p:cNvPr id="4" name="Table 18">
            <a:extLst>
              <a:ext uri="{FF2B5EF4-FFF2-40B4-BE49-F238E27FC236}">
                <a16:creationId xmlns:a16="http://schemas.microsoft.com/office/drawing/2014/main" id="{CF80210D-A593-BF8B-3B94-325316961D2E}"/>
              </a:ext>
            </a:extLst>
          </p:cNvPr>
          <p:cNvGraphicFramePr>
            <a:graphicFrameLocks noGrp="1"/>
          </p:cNvGraphicFramePr>
          <p:nvPr/>
        </p:nvGraphicFramePr>
        <p:xfrm>
          <a:off x="3499016" y="1424273"/>
          <a:ext cx="1792529" cy="1112520"/>
        </p:xfrm>
        <a:graphic>
          <a:graphicData uri="http://schemas.openxmlformats.org/drawingml/2006/table">
            <a:tbl>
              <a:tblPr firstRow="1" bandRow="1">
                <a:tableStyleId>{2D5ABB26-0587-4C30-8999-92F81FD0307C}</a:tableStyleId>
              </a:tblPr>
              <a:tblGrid>
                <a:gridCol w="795759">
                  <a:extLst>
                    <a:ext uri="{9D8B030D-6E8A-4147-A177-3AD203B41FA5}">
                      <a16:colId xmlns:a16="http://schemas.microsoft.com/office/drawing/2014/main" val="1690606919"/>
                    </a:ext>
                  </a:extLst>
                </a:gridCol>
                <a:gridCol w="996770">
                  <a:extLst>
                    <a:ext uri="{9D8B030D-6E8A-4147-A177-3AD203B41FA5}">
                      <a16:colId xmlns:a16="http://schemas.microsoft.com/office/drawing/2014/main" val="3080559062"/>
                    </a:ext>
                  </a:extLst>
                </a:gridCol>
              </a:tblGrid>
              <a:tr h="370840">
                <a:tc>
                  <a:txBody>
                    <a:bodyPr/>
                    <a:lstStyle/>
                    <a:p>
                      <a:pPr algn="r"/>
                      <a:r>
                        <a:rPr lang="en-US" b="1" baseline="30000">
                          <a:latin typeface="Arial" panose="020B0604020202020204" pitchFamily="34" charset="0"/>
                          <a:cs typeface="Arial" panose="020B0604020202020204" pitchFamily="34" charset="0"/>
                        </a:rPr>
                        <a:t>24</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78.99%</a:t>
                      </a:r>
                    </a:p>
                  </a:txBody>
                  <a:tcPr/>
                </a:tc>
                <a:extLst>
                  <a:ext uri="{0D108BD9-81ED-4DB2-BD59-A6C34878D82A}">
                    <a16:rowId xmlns:a16="http://schemas.microsoft.com/office/drawing/2014/main" val="2991839942"/>
                  </a:ext>
                </a:extLst>
              </a:tr>
              <a:tr h="370840">
                <a:tc>
                  <a:txBody>
                    <a:bodyPr/>
                    <a:lstStyle/>
                    <a:p>
                      <a:pPr algn="r"/>
                      <a:r>
                        <a:rPr lang="en-US" b="1" baseline="30000">
                          <a:latin typeface="Arial" panose="020B0604020202020204" pitchFamily="34" charset="0"/>
                          <a:cs typeface="Arial" panose="020B0604020202020204" pitchFamily="34" charset="0"/>
                        </a:rPr>
                        <a:t>25</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10.00%</a:t>
                      </a:r>
                    </a:p>
                  </a:txBody>
                  <a:tcPr/>
                </a:tc>
                <a:extLst>
                  <a:ext uri="{0D108BD9-81ED-4DB2-BD59-A6C34878D82A}">
                    <a16:rowId xmlns:a16="http://schemas.microsoft.com/office/drawing/2014/main" val="1214117938"/>
                  </a:ext>
                </a:extLst>
              </a:tr>
              <a:tr h="370840">
                <a:tc>
                  <a:txBody>
                    <a:bodyPr/>
                    <a:lstStyle/>
                    <a:p>
                      <a:pPr algn="r"/>
                      <a:r>
                        <a:rPr lang="en-US" b="1" baseline="30000">
                          <a:latin typeface="Arial" panose="020B0604020202020204" pitchFamily="34" charset="0"/>
                          <a:cs typeface="Arial" panose="020B0604020202020204" pitchFamily="34" charset="0"/>
                        </a:rPr>
                        <a:t>26</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11.01%</a:t>
                      </a:r>
                    </a:p>
                  </a:txBody>
                  <a:tcPr/>
                </a:tc>
                <a:extLst>
                  <a:ext uri="{0D108BD9-81ED-4DB2-BD59-A6C34878D82A}">
                    <a16:rowId xmlns:a16="http://schemas.microsoft.com/office/drawing/2014/main" val="1940892187"/>
                  </a:ext>
                </a:extLst>
              </a:tr>
            </a:tbl>
          </a:graphicData>
        </a:graphic>
      </p:graphicFrame>
      <p:sp>
        <p:nvSpPr>
          <p:cNvPr id="2" name="TextBox 1">
            <a:extLst>
              <a:ext uri="{FF2B5EF4-FFF2-40B4-BE49-F238E27FC236}">
                <a16:creationId xmlns:a16="http://schemas.microsoft.com/office/drawing/2014/main" id="{BABC8D51-774D-4004-EC1C-516CF6344FFF}"/>
              </a:ext>
            </a:extLst>
          </p:cNvPr>
          <p:cNvSpPr txBox="1"/>
          <p:nvPr/>
        </p:nvSpPr>
        <p:spPr>
          <a:xfrm>
            <a:off x="0" y="6550223"/>
            <a:ext cx="2822713" cy="307777"/>
          </a:xfrm>
          <a:prstGeom prst="rect">
            <a:avLst/>
          </a:prstGeom>
          <a:noFill/>
        </p:spPr>
        <p:txBody>
          <a:bodyPr wrap="square" rtlCol="0">
            <a:spAutoFit/>
          </a:bodyPr>
          <a:lstStyle/>
          <a:p>
            <a:r>
              <a:rPr lang="en-US" sz="1400" b="1">
                <a:latin typeface="Arial" panose="020B0604020202020204" pitchFamily="34" charset="0"/>
                <a:cs typeface="Arial" panose="020B0604020202020204" pitchFamily="34" charset="0"/>
              </a:rPr>
              <a:t>(+) ESI 21 T FT-ICR MS</a:t>
            </a:r>
          </a:p>
        </p:txBody>
      </p:sp>
      <p:pic>
        <p:nvPicPr>
          <p:cNvPr id="3" name="Picture 2">
            <a:extLst>
              <a:ext uri="{FF2B5EF4-FFF2-40B4-BE49-F238E27FC236}">
                <a16:creationId xmlns:a16="http://schemas.microsoft.com/office/drawing/2014/main" id="{7220E66D-0B7F-BBAD-8C2D-831C4B70B227}"/>
              </a:ext>
            </a:extLst>
          </p:cNvPr>
          <p:cNvPicPr>
            <a:picLocks noChangeAspect="1"/>
          </p:cNvPicPr>
          <p:nvPr/>
        </p:nvPicPr>
        <p:blipFill rotWithShape="1">
          <a:blip r:embed="rId3"/>
          <a:srcRect l="36151" t="21274" r="30815" b="29438"/>
          <a:stretch/>
        </p:blipFill>
        <p:spPr>
          <a:xfrm>
            <a:off x="7195307" y="1305752"/>
            <a:ext cx="4027470" cy="3380198"/>
          </a:xfrm>
          <a:prstGeom prst="rect">
            <a:avLst/>
          </a:prstGeom>
        </p:spPr>
      </p:pic>
    </p:spTree>
    <p:extLst>
      <p:ext uri="{BB962C8B-B14F-4D97-AF65-F5344CB8AC3E}">
        <p14:creationId xmlns:p14="http://schemas.microsoft.com/office/powerpoint/2010/main" val="28035501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A picture containing black, darkness&#10;&#10;Description automatically generated">
            <a:extLst>
              <a:ext uri="{FF2B5EF4-FFF2-40B4-BE49-F238E27FC236}">
                <a16:creationId xmlns:a16="http://schemas.microsoft.com/office/drawing/2014/main" id="{7D7A2E4A-FC10-BA44-6020-C25C8B94BF6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97" y="1794529"/>
            <a:ext cx="9541493" cy="5063471"/>
          </a:xfrm>
          <a:prstGeom prst="rect">
            <a:avLst/>
          </a:prstGeom>
        </p:spPr>
      </p:pic>
      <p:sp>
        <p:nvSpPr>
          <p:cNvPr id="11" name="Text Placeholder 10">
            <a:extLst>
              <a:ext uri="{FF2B5EF4-FFF2-40B4-BE49-F238E27FC236}">
                <a16:creationId xmlns:a16="http://schemas.microsoft.com/office/drawing/2014/main" id="{C0E15468-F169-D63A-3DCE-FFCBF90AC75A}"/>
              </a:ext>
            </a:extLst>
          </p:cNvPr>
          <p:cNvSpPr>
            <a:spLocks noGrp="1"/>
          </p:cNvSpPr>
          <p:nvPr>
            <p:ph type="body" sz="quarter" idx="10"/>
          </p:nvPr>
        </p:nvSpPr>
        <p:spPr/>
        <p:txBody>
          <a:bodyPr/>
          <a:lstStyle/>
          <a:p>
            <a:r>
              <a:rPr lang="en-US"/>
              <a:t>Isotopic Fine Structure</a:t>
            </a:r>
          </a:p>
        </p:txBody>
      </p:sp>
      <p:cxnSp>
        <p:nvCxnSpPr>
          <p:cNvPr id="9" name="Straight Connector 8">
            <a:extLst>
              <a:ext uri="{FF2B5EF4-FFF2-40B4-BE49-F238E27FC236}">
                <a16:creationId xmlns:a16="http://schemas.microsoft.com/office/drawing/2014/main" id="{8308A2D5-BE0E-6D30-A74A-7580644C2ABC}"/>
              </a:ext>
            </a:extLst>
          </p:cNvPr>
          <p:cNvCxnSpPr>
            <a:cxnSpLocks/>
            <a:endCxn id="10" idx="2"/>
          </p:cNvCxnSpPr>
          <p:nvPr/>
        </p:nvCxnSpPr>
        <p:spPr>
          <a:xfrm flipV="1">
            <a:off x="1770434" y="1794528"/>
            <a:ext cx="0" cy="4187405"/>
          </a:xfrm>
          <a:prstGeom prst="line">
            <a:avLst/>
          </a:prstGeom>
          <a:ln w="38100">
            <a:solidFill>
              <a:srgbClr val="FF0000"/>
            </a:solidFill>
            <a:headEnd type="none"/>
            <a:tailEnd type="arrow" w="med" len="med"/>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5E5925B2-EA50-FE6C-6BDB-FEDD900B61BF}"/>
              </a:ext>
            </a:extLst>
          </p:cNvPr>
          <p:cNvSpPr/>
          <p:nvPr/>
        </p:nvSpPr>
        <p:spPr>
          <a:xfrm>
            <a:off x="583659" y="963531"/>
            <a:ext cx="2373549" cy="83099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Arial" panose="020B0604020202020204" pitchFamily="34" charset="0"/>
                <a:cs typeface="Arial" panose="020B0604020202020204" pitchFamily="34" charset="0"/>
              </a:rPr>
              <a:t>351.23802</a:t>
            </a:r>
          </a:p>
          <a:p>
            <a:pPr algn="ctr"/>
            <a:r>
              <a:rPr lang="en-US" sz="2400" b="1">
                <a:solidFill>
                  <a:schemeClr val="tx1"/>
                </a:solidFill>
                <a:latin typeface="Arial" panose="020B0604020202020204" pitchFamily="34" charset="0"/>
                <a:cs typeface="Arial" panose="020B0604020202020204" pitchFamily="34" charset="0"/>
              </a:rPr>
              <a:t>C</a:t>
            </a:r>
            <a:r>
              <a:rPr lang="en-US" sz="2400" b="1" baseline="-25000">
                <a:solidFill>
                  <a:schemeClr val="tx1"/>
                </a:solidFill>
                <a:latin typeface="Arial" panose="020B0604020202020204" pitchFamily="34" charset="0"/>
                <a:cs typeface="Arial" panose="020B0604020202020204" pitchFamily="34" charset="0"/>
              </a:rPr>
              <a:t>19</a:t>
            </a:r>
            <a:r>
              <a:rPr lang="en-US" sz="2400" b="1">
                <a:solidFill>
                  <a:schemeClr val="tx1"/>
                </a:solidFill>
                <a:latin typeface="Arial" panose="020B0604020202020204" pitchFamily="34" charset="0"/>
                <a:cs typeface="Arial" panose="020B0604020202020204" pitchFamily="34" charset="0"/>
              </a:rPr>
              <a:t>H</a:t>
            </a:r>
            <a:r>
              <a:rPr lang="en-US" sz="2400" b="1" baseline="-25000">
                <a:solidFill>
                  <a:schemeClr val="tx1"/>
                </a:solidFill>
                <a:latin typeface="Arial" panose="020B0604020202020204" pitchFamily="34" charset="0"/>
                <a:cs typeface="Arial" panose="020B0604020202020204" pitchFamily="34" charset="0"/>
              </a:rPr>
              <a:t>35</a:t>
            </a:r>
            <a:r>
              <a:rPr lang="en-US" sz="2400" b="1">
                <a:solidFill>
                  <a:schemeClr val="tx1"/>
                </a:solidFill>
                <a:latin typeface="Arial" panose="020B0604020202020204" pitchFamily="34" charset="0"/>
                <a:cs typeface="Arial" panose="020B0604020202020204" pitchFamily="34" charset="0"/>
              </a:rPr>
              <a:t>O</a:t>
            </a:r>
            <a:r>
              <a:rPr lang="en-US" sz="2400" b="1" baseline="-25000">
                <a:solidFill>
                  <a:schemeClr val="tx1"/>
                </a:solidFill>
                <a:latin typeface="Arial" panose="020B0604020202020204" pitchFamily="34" charset="0"/>
                <a:cs typeface="Arial" panose="020B0604020202020204" pitchFamily="34" charset="0"/>
              </a:rPr>
              <a:t>4</a:t>
            </a:r>
            <a:r>
              <a:rPr lang="en-US" sz="2400" b="1" baseline="30000">
                <a:solidFill>
                  <a:schemeClr val="tx1"/>
                </a:solidFill>
                <a:latin typeface="Arial" panose="020B0604020202020204" pitchFamily="34" charset="0"/>
                <a:cs typeface="Arial" panose="020B0604020202020204" pitchFamily="34" charset="0"/>
              </a:rPr>
              <a:t>24</a:t>
            </a:r>
            <a:r>
              <a:rPr lang="en-US" sz="2400" b="1">
                <a:solidFill>
                  <a:schemeClr val="tx1"/>
                </a:solidFill>
                <a:latin typeface="Arial" panose="020B0604020202020204" pitchFamily="34" charset="0"/>
                <a:cs typeface="Arial" panose="020B0604020202020204" pitchFamily="34" charset="0"/>
              </a:rPr>
              <a:t>Mg</a:t>
            </a:r>
            <a:r>
              <a:rPr lang="en-US" sz="2400" b="1" baseline="-25000">
                <a:solidFill>
                  <a:schemeClr val="tx1"/>
                </a:solidFill>
                <a:latin typeface="Arial" panose="020B0604020202020204" pitchFamily="34" charset="0"/>
                <a:cs typeface="Arial" panose="020B0604020202020204" pitchFamily="34" charset="0"/>
              </a:rPr>
              <a:t>1</a:t>
            </a:r>
          </a:p>
        </p:txBody>
      </p:sp>
      <p:cxnSp>
        <p:nvCxnSpPr>
          <p:cNvPr id="23" name="Straight Arrow Connector 22">
            <a:extLst>
              <a:ext uri="{FF2B5EF4-FFF2-40B4-BE49-F238E27FC236}">
                <a16:creationId xmlns:a16="http://schemas.microsoft.com/office/drawing/2014/main" id="{3F815B2E-6A6F-B268-8043-A4574CCB6E8F}"/>
              </a:ext>
            </a:extLst>
          </p:cNvPr>
          <p:cNvCxnSpPr>
            <a:cxnSpLocks/>
            <a:stCxn id="10" idx="3"/>
            <a:endCxn id="24" idx="1"/>
          </p:cNvCxnSpPr>
          <p:nvPr/>
        </p:nvCxnSpPr>
        <p:spPr>
          <a:xfrm flipV="1">
            <a:off x="2957208" y="1379029"/>
            <a:ext cx="2876145" cy="1"/>
          </a:xfrm>
          <a:prstGeom prst="straightConnector1">
            <a:avLst/>
          </a:prstGeom>
          <a:ln w="38100">
            <a:solidFill>
              <a:srgbClr val="FF0000"/>
            </a:solidFill>
            <a:tailEnd type="arrow"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352C2B56-DC54-CC68-FEF8-7CD1BA0F86E0}"/>
              </a:ext>
            </a:extLst>
          </p:cNvPr>
          <p:cNvSpPr txBox="1"/>
          <p:nvPr/>
        </p:nvSpPr>
        <p:spPr>
          <a:xfrm>
            <a:off x="5833353" y="963530"/>
            <a:ext cx="2373549" cy="830997"/>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352.23882</a:t>
            </a:r>
          </a:p>
          <a:p>
            <a:pPr algn="ctr"/>
            <a:r>
              <a:rPr lang="en-US" sz="2400" b="1">
                <a:latin typeface="Arial" panose="020B0604020202020204" pitchFamily="34" charset="0"/>
                <a:cs typeface="Arial" panose="020B0604020202020204" pitchFamily="34" charset="0"/>
              </a:rPr>
              <a:t>C</a:t>
            </a:r>
            <a:r>
              <a:rPr lang="en-US" sz="2400" b="1" baseline="-25000">
                <a:latin typeface="Arial" panose="020B0604020202020204" pitchFamily="34" charset="0"/>
                <a:cs typeface="Arial" panose="020B0604020202020204" pitchFamily="34" charset="0"/>
              </a:rPr>
              <a:t>19</a:t>
            </a:r>
            <a:r>
              <a:rPr lang="en-US" sz="2400" b="1">
                <a:latin typeface="Arial" panose="020B0604020202020204" pitchFamily="34" charset="0"/>
                <a:cs typeface="Arial" panose="020B0604020202020204" pitchFamily="34" charset="0"/>
              </a:rPr>
              <a:t>H</a:t>
            </a:r>
            <a:r>
              <a:rPr lang="en-US" sz="2400" b="1" baseline="-25000">
                <a:latin typeface="Arial" panose="020B0604020202020204" pitchFamily="34" charset="0"/>
                <a:cs typeface="Arial" panose="020B0604020202020204" pitchFamily="34" charset="0"/>
              </a:rPr>
              <a:t>35</a:t>
            </a:r>
            <a:r>
              <a:rPr lang="en-US" sz="2400" b="1">
                <a:latin typeface="Arial" panose="020B0604020202020204" pitchFamily="34" charset="0"/>
                <a:cs typeface="Arial" panose="020B0604020202020204" pitchFamily="34" charset="0"/>
              </a:rPr>
              <a:t>O</a:t>
            </a:r>
            <a:r>
              <a:rPr lang="en-US" sz="2400" b="1" baseline="-25000">
                <a:latin typeface="Arial" panose="020B0604020202020204" pitchFamily="34" charset="0"/>
                <a:cs typeface="Arial" panose="020B0604020202020204" pitchFamily="34" charset="0"/>
              </a:rPr>
              <a:t>4</a:t>
            </a:r>
            <a:r>
              <a:rPr lang="en-US" sz="2400" b="1" baseline="30000">
                <a:latin typeface="Arial" panose="020B0604020202020204" pitchFamily="34" charset="0"/>
                <a:cs typeface="Arial" panose="020B0604020202020204" pitchFamily="34" charset="0"/>
              </a:rPr>
              <a:t>25</a:t>
            </a:r>
            <a:r>
              <a:rPr lang="en-US" sz="2400" b="1">
                <a:latin typeface="Arial" panose="020B0604020202020204" pitchFamily="34" charset="0"/>
                <a:cs typeface="Arial" panose="020B0604020202020204" pitchFamily="34" charset="0"/>
              </a:rPr>
              <a:t>Mg</a:t>
            </a:r>
            <a:r>
              <a:rPr lang="en-US" sz="2400" b="1" baseline="-25000">
                <a:latin typeface="Arial" panose="020B0604020202020204" pitchFamily="34" charset="0"/>
                <a:cs typeface="Arial" panose="020B0604020202020204" pitchFamily="34" charset="0"/>
              </a:rPr>
              <a:t>1</a:t>
            </a:r>
          </a:p>
        </p:txBody>
      </p:sp>
      <p:sp>
        <p:nvSpPr>
          <p:cNvPr id="32" name="TextBox 31">
            <a:extLst>
              <a:ext uri="{FF2B5EF4-FFF2-40B4-BE49-F238E27FC236}">
                <a16:creationId xmlns:a16="http://schemas.microsoft.com/office/drawing/2014/main" id="{3E7F66EB-00C6-C8B5-4B26-E24B75A58376}"/>
              </a:ext>
            </a:extLst>
          </p:cNvPr>
          <p:cNvSpPr txBox="1"/>
          <p:nvPr/>
        </p:nvSpPr>
        <p:spPr>
          <a:xfrm>
            <a:off x="3184187" y="993847"/>
            <a:ext cx="2422186" cy="400110"/>
          </a:xfrm>
          <a:prstGeom prst="rect">
            <a:avLst/>
          </a:prstGeom>
          <a:noFill/>
        </p:spPr>
        <p:txBody>
          <a:bodyPr wrap="square" rtlCol="0">
            <a:spAutoFit/>
          </a:bodyPr>
          <a:lstStyle/>
          <a:p>
            <a:pPr algn="ctr"/>
            <a:r>
              <a:rPr lang="en-US" sz="2000" b="1">
                <a:latin typeface="Arial" panose="020B0604020202020204" pitchFamily="34" charset="0"/>
                <a:cs typeface="Arial" panose="020B0604020202020204" pitchFamily="34" charset="0"/>
              </a:rPr>
              <a:t>1.00080 Da</a:t>
            </a:r>
          </a:p>
        </p:txBody>
      </p:sp>
      <p:graphicFrame>
        <p:nvGraphicFramePr>
          <p:cNvPr id="2" name="Chart 1">
            <a:extLst>
              <a:ext uri="{FF2B5EF4-FFF2-40B4-BE49-F238E27FC236}">
                <a16:creationId xmlns:a16="http://schemas.microsoft.com/office/drawing/2014/main" id="{921A3BF8-FA7B-F11F-C942-DE5C4AD3F542}"/>
              </a:ext>
            </a:extLst>
          </p:cNvPr>
          <p:cNvGraphicFramePr>
            <a:graphicFrameLocks/>
          </p:cNvGraphicFramePr>
          <p:nvPr/>
        </p:nvGraphicFramePr>
        <p:xfrm>
          <a:off x="5049470" y="1356285"/>
          <a:ext cx="5541264" cy="3703320"/>
        </p:xfrm>
        <a:graphic>
          <a:graphicData uri="http://schemas.openxmlformats.org/drawingml/2006/chart">
            <c:chart xmlns:c="http://schemas.openxmlformats.org/drawingml/2006/chart" xmlns:r="http://schemas.openxmlformats.org/officeDocument/2006/relationships" r:id="rId3"/>
          </a:graphicData>
        </a:graphic>
      </p:graphicFrame>
      <p:pic>
        <p:nvPicPr>
          <p:cNvPr id="4" name="Picture 3" descr="A picture containing black, darkness&#10;&#10;Description automatically generated">
            <a:extLst>
              <a:ext uri="{FF2B5EF4-FFF2-40B4-BE49-F238E27FC236}">
                <a16:creationId xmlns:a16="http://schemas.microsoft.com/office/drawing/2014/main" id="{EC55ADB4-E92B-1CEE-E67F-5B81617A2950}"/>
              </a:ext>
            </a:extLst>
          </p:cNvPr>
          <p:cNvPicPr>
            <a:picLocks noChangeAspect="1"/>
          </p:cNvPicPr>
          <p:nvPr/>
        </p:nvPicPr>
        <p:blipFill rotWithShape="1">
          <a:blip r:embed="rId4">
            <a:extLst>
              <a:ext uri="{28A0092B-C50C-407E-A947-70E740481C1C}">
                <a14:useLocalDpi xmlns:a14="http://schemas.microsoft.com/office/drawing/2010/main" val="0"/>
              </a:ext>
            </a:extLst>
          </a:blip>
          <a:srcRect l="3155" r="29890"/>
          <a:stretch/>
        </p:blipFill>
        <p:spPr>
          <a:xfrm>
            <a:off x="5515052" y="1950834"/>
            <a:ext cx="4610100" cy="2745998"/>
          </a:xfrm>
          <a:prstGeom prst="rect">
            <a:avLst/>
          </a:prstGeom>
        </p:spPr>
      </p:pic>
      <p:sp>
        <p:nvSpPr>
          <p:cNvPr id="5" name="TextBox 4">
            <a:extLst>
              <a:ext uri="{FF2B5EF4-FFF2-40B4-BE49-F238E27FC236}">
                <a16:creationId xmlns:a16="http://schemas.microsoft.com/office/drawing/2014/main" id="{098E25DF-CD2C-9204-F81A-97CC0B3C1097}"/>
              </a:ext>
            </a:extLst>
          </p:cNvPr>
          <p:cNvSpPr txBox="1"/>
          <p:nvPr/>
        </p:nvSpPr>
        <p:spPr>
          <a:xfrm>
            <a:off x="6711709" y="2633081"/>
            <a:ext cx="1108393" cy="400110"/>
          </a:xfrm>
          <a:prstGeom prst="rect">
            <a:avLst/>
          </a:prstGeom>
          <a:noFill/>
        </p:spPr>
        <p:txBody>
          <a:bodyPr wrap="square" rtlCol="0">
            <a:spAutoFit/>
          </a:bodyPr>
          <a:lstStyle/>
          <a:p>
            <a:pPr algn="ctr"/>
            <a:r>
              <a:rPr lang="en-US" sz="2000" b="1" baseline="30000">
                <a:latin typeface="Arial" panose="020B0604020202020204" pitchFamily="34" charset="0"/>
                <a:cs typeface="Arial" panose="020B0604020202020204" pitchFamily="34" charset="0"/>
              </a:rPr>
              <a:t>25</a:t>
            </a:r>
            <a:r>
              <a:rPr lang="en-US" sz="2000" b="1">
                <a:latin typeface="Arial" panose="020B0604020202020204" pitchFamily="34" charset="0"/>
                <a:cs typeface="Arial" panose="020B0604020202020204" pitchFamily="34" charset="0"/>
              </a:rPr>
              <a:t>Mg</a:t>
            </a:r>
            <a:r>
              <a:rPr lang="en-US" sz="2000" b="1" baseline="-25000">
                <a:latin typeface="Arial" panose="020B0604020202020204" pitchFamily="34" charset="0"/>
                <a:cs typeface="Arial" panose="020B0604020202020204" pitchFamily="34" charset="0"/>
              </a:rPr>
              <a:t>1</a:t>
            </a:r>
          </a:p>
        </p:txBody>
      </p:sp>
      <p:sp>
        <p:nvSpPr>
          <p:cNvPr id="6" name="TextBox 5">
            <a:extLst>
              <a:ext uri="{FF2B5EF4-FFF2-40B4-BE49-F238E27FC236}">
                <a16:creationId xmlns:a16="http://schemas.microsoft.com/office/drawing/2014/main" id="{D855FBB4-A0BD-2ACD-3A14-CBE376D41AB4}"/>
              </a:ext>
            </a:extLst>
          </p:cNvPr>
          <p:cNvSpPr txBox="1"/>
          <p:nvPr/>
        </p:nvSpPr>
        <p:spPr>
          <a:xfrm>
            <a:off x="7820102" y="1555485"/>
            <a:ext cx="1108393" cy="400110"/>
          </a:xfrm>
          <a:prstGeom prst="rect">
            <a:avLst/>
          </a:prstGeom>
          <a:noFill/>
        </p:spPr>
        <p:txBody>
          <a:bodyPr wrap="square" rtlCol="0">
            <a:spAutoFit/>
          </a:bodyPr>
          <a:lstStyle/>
          <a:p>
            <a:pPr algn="ctr"/>
            <a:r>
              <a:rPr lang="en-US" sz="2000" b="1" baseline="30000">
                <a:latin typeface="Arial" panose="020B0604020202020204" pitchFamily="34" charset="0"/>
                <a:cs typeface="Arial" panose="020B0604020202020204" pitchFamily="34" charset="0"/>
              </a:rPr>
              <a:t>13</a:t>
            </a:r>
            <a:r>
              <a:rPr lang="en-US" sz="2000" b="1">
                <a:latin typeface="Arial" panose="020B0604020202020204" pitchFamily="34" charset="0"/>
                <a:cs typeface="Arial" panose="020B0604020202020204" pitchFamily="34" charset="0"/>
              </a:rPr>
              <a:t>C</a:t>
            </a:r>
            <a:r>
              <a:rPr lang="en-US" sz="2000" b="1" baseline="-25000">
                <a:latin typeface="Arial" panose="020B0604020202020204" pitchFamily="34" charset="0"/>
                <a:cs typeface="Arial" panose="020B0604020202020204" pitchFamily="34" charset="0"/>
              </a:rPr>
              <a:t>1</a:t>
            </a:r>
          </a:p>
        </p:txBody>
      </p:sp>
      <p:graphicFrame>
        <p:nvGraphicFramePr>
          <p:cNvPr id="15" name="Table 18">
            <a:extLst>
              <a:ext uri="{FF2B5EF4-FFF2-40B4-BE49-F238E27FC236}">
                <a16:creationId xmlns:a16="http://schemas.microsoft.com/office/drawing/2014/main" id="{A800379B-E8A6-7CB9-AEFC-A98BE612D9DC}"/>
              </a:ext>
            </a:extLst>
          </p:cNvPr>
          <p:cNvGraphicFramePr>
            <a:graphicFrameLocks noGrp="1"/>
          </p:cNvGraphicFramePr>
          <p:nvPr/>
        </p:nvGraphicFramePr>
        <p:xfrm>
          <a:off x="3499016" y="1424273"/>
          <a:ext cx="1792529" cy="1112520"/>
        </p:xfrm>
        <a:graphic>
          <a:graphicData uri="http://schemas.openxmlformats.org/drawingml/2006/table">
            <a:tbl>
              <a:tblPr firstRow="1" bandRow="1">
                <a:tableStyleId>{2D5ABB26-0587-4C30-8999-92F81FD0307C}</a:tableStyleId>
              </a:tblPr>
              <a:tblGrid>
                <a:gridCol w="795759">
                  <a:extLst>
                    <a:ext uri="{9D8B030D-6E8A-4147-A177-3AD203B41FA5}">
                      <a16:colId xmlns:a16="http://schemas.microsoft.com/office/drawing/2014/main" val="1690606919"/>
                    </a:ext>
                  </a:extLst>
                </a:gridCol>
                <a:gridCol w="996770">
                  <a:extLst>
                    <a:ext uri="{9D8B030D-6E8A-4147-A177-3AD203B41FA5}">
                      <a16:colId xmlns:a16="http://schemas.microsoft.com/office/drawing/2014/main" val="3080559062"/>
                    </a:ext>
                  </a:extLst>
                </a:gridCol>
              </a:tblGrid>
              <a:tr h="370840">
                <a:tc>
                  <a:txBody>
                    <a:bodyPr/>
                    <a:lstStyle/>
                    <a:p>
                      <a:pPr algn="r"/>
                      <a:r>
                        <a:rPr lang="en-US" b="1" baseline="30000">
                          <a:latin typeface="Arial" panose="020B0604020202020204" pitchFamily="34" charset="0"/>
                          <a:cs typeface="Arial" panose="020B0604020202020204" pitchFamily="34" charset="0"/>
                        </a:rPr>
                        <a:t>24</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78.99%</a:t>
                      </a:r>
                    </a:p>
                  </a:txBody>
                  <a:tcPr/>
                </a:tc>
                <a:extLst>
                  <a:ext uri="{0D108BD9-81ED-4DB2-BD59-A6C34878D82A}">
                    <a16:rowId xmlns:a16="http://schemas.microsoft.com/office/drawing/2014/main" val="2991839942"/>
                  </a:ext>
                </a:extLst>
              </a:tr>
              <a:tr h="370840">
                <a:tc>
                  <a:txBody>
                    <a:bodyPr/>
                    <a:lstStyle/>
                    <a:p>
                      <a:pPr algn="r"/>
                      <a:r>
                        <a:rPr lang="en-US" b="1" baseline="30000">
                          <a:latin typeface="Arial" panose="020B0604020202020204" pitchFamily="34" charset="0"/>
                          <a:cs typeface="Arial" panose="020B0604020202020204" pitchFamily="34" charset="0"/>
                        </a:rPr>
                        <a:t>25</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10.00%</a:t>
                      </a:r>
                    </a:p>
                  </a:txBody>
                  <a:tcPr/>
                </a:tc>
                <a:extLst>
                  <a:ext uri="{0D108BD9-81ED-4DB2-BD59-A6C34878D82A}">
                    <a16:rowId xmlns:a16="http://schemas.microsoft.com/office/drawing/2014/main" val="1214117938"/>
                  </a:ext>
                </a:extLst>
              </a:tr>
              <a:tr h="370840">
                <a:tc>
                  <a:txBody>
                    <a:bodyPr/>
                    <a:lstStyle/>
                    <a:p>
                      <a:pPr algn="r"/>
                      <a:r>
                        <a:rPr lang="en-US" b="1" baseline="30000">
                          <a:latin typeface="Arial" panose="020B0604020202020204" pitchFamily="34" charset="0"/>
                          <a:cs typeface="Arial" panose="020B0604020202020204" pitchFamily="34" charset="0"/>
                        </a:rPr>
                        <a:t>26</a:t>
                      </a:r>
                      <a:r>
                        <a:rPr lang="en-US" b="1">
                          <a:latin typeface="Arial" panose="020B0604020202020204" pitchFamily="34" charset="0"/>
                          <a:cs typeface="Arial" panose="020B0604020202020204" pitchFamily="34" charset="0"/>
                        </a:rPr>
                        <a:t>Mg</a:t>
                      </a:r>
                    </a:p>
                  </a:txBody>
                  <a:tcPr/>
                </a:tc>
                <a:tc>
                  <a:txBody>
                    <a:bodyPr/>
                    <a:lstStyle/>
                    <a:p>
                      <a:pPr algn="l"/>
                      <a:r>
                        <a:rPr lang="en-US" b="1">
                          <a:latin typeface="Arial" panose="020B0604020202020204" pitchFamily="34" charset="0"/>
                          <a:cs typeface="Arial" panose="020B0604020202020204" pitchFamily="34" charset="0"/>
                        </a:rPr>
                        <a:t>11.01%</a:t>
                      </a:r>
                    </a:p>
                  </a:txBody>
                  <a:tcPr/>
                </a:tc>
                <a:extLst>
                  <a:ext uri="{0D108BD9-81ED-4DB2-BD59-A6C34878D82A}">
                    <a16:rowId xmlns:a16="http://schemas.microsoft.com/office/drawing/2014/main" val="1940892187"/>
                  </a:ext>
                </a:extLst>
              </a:tr>
            </a:tbl>
          </a:graphicData>
        </a:graphic>
      </p:graphicFrame>
      <p:grpSp>
        <p:nvGrpSpPr>
          <p:cNvPr id="17" name="Group 16">
            <a:extLst>
              <a:ext uri="{FF2B5EF4-FFF2-40B4-BE49-F238E27FC236}">
                <a16:creationId xmlns:a16="http://schemas.microsoft.com/office/drawing/2014/main" id="{4F9BB2BE-E168-EDFB-EA44-AA6E13AF3D8B}"/>
              </a:ext>
            </a:extLst>
          </p:cNvPr>
          <p:cNvGrpSpPr/>
          <p:nvPr/>
        </p:nvGrpSpPr>
        <p:grpSpPr>
          <a:xfrm>
            <a:off x="9378963" y="1178974"/>
            <a:ext cx="2722497" cy="679048"/>
            <a:chOff x="10046397" y="5281442"/>
            <a:chExt cx="2722497" cy="679048"/>
          </a:xfrm>
        </p:grpSpPr>
        <p:cxnSp>
          <p:nvCxnSpPr>
            <p:cNvPr id="18" name="Straight Connector 17">
              <a:extLst>
                <a:ext uri="{FF2B5EF4-FFF2-40B4-BE49-F238E27FC236}">
                  <a16:creationId xmlns:a16="http://schemas.microsoft.com/office/drawing/2014/main" id="{23E833CE-A9BC-F5A0-675D-7C7FFCF9DD20}"/>
                </a:ext>
              </a:extLst>
            </p:cNvPr>
            <p:cNvCxnSpPr>
              <a:cxnSpLocks/>
            </p:cNvCxnSpPr>
            <p:nvPr/>
          </p:nvCxnSpPr>
          <p:spPr>
            <a:xfrm>
              <a:off x="10046397" y="5466108"/>
              <a:ext cx="35128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69F534C-8D3C-69A3-4D91-50C7DAFB3592}"/>
                </a:ext>
              </a:extLst>
            </p:cNvPr>
            <p:cNvSpPr txBox="1"/>
            <p:nvPr/>
          </p:nvSpPr>
          <p:spPr>
            <a:xfrm>
              <a:off x="10421565" y="5281442"/>
              <a:ext cx="2347329" cy="369332"/>
            </a:xfrm>
            <a:prstGeom prst="rect">
              <a:avLst/>
            </a:prstGeom>
            <a:noFill/>
          </p:spPr>
          <p:txBody>
            <a:bodyPr wrap="square" rtlCol="0">
              <a:spAutoFit/>
            </a:bodyPr>
            <a:lstStyle/>
            <a:p>
              <a:r>
                <a:rPr lang="en-US" b="1">
                  <a:latin typeface="Arial" panose="020B0604020202020204" pitchFamily="34" charset="0"/>
                  <a:cs typeface="Arial" panose="020B0604020202020204" pitchFamily="34" charset="0"/>
                </a:rPr>
                <a:t>Theoretical (</a:t>
              </a:r>
              <a:r>
                <a:rPr lang="en-US" b="1" err="1">
                  <a:latin typeface="Arial" panose="020B0604020202020204" pitchFamily="34" charset="0"/>
                  <a:cs typeface="Arial" panose="020B0604020202020204" pitchFamily="34" charset="0"/>
                </a:rPr>
                <a:t>IsoPro</a:t>
              </a:r>
              <a:r>
                <a:rPr lang="en-US" b="1">
                  <a:latin typeface="Arial" panose="020B0604020202020204" pitchFamily="34" charset="0"/>
                  <a:cs typeface="Arial" panose="020B0604020202020204" pitchFamily="34" charset="0"/>
                </a:rPr>
                <a:t>)</a:t>
              </a:r>
            </a:p>
          </p:txBody>
        </p:sp>
        <p:cxnSp>
          <p:nvCxnSpPr>
            <p:cNvPr id="20" name="Straight Connector 19">
              <a:extLst>
                <a:ext uri="{FF2B5EF4-FFF2-40B4-BE49-F238E27FC236}">
                  <a16:creationId xmlns:a16="http://schemas.microsoft.com/office/drawing/2014/main" id="{F66C6519-E22E-5933-BA48-B7070A3543F6}"/>
                </a:ext>
              </a:extLst>
            </p:cNvPr>
            <p:cNvCxnSpPr>
              <a:cxnSpLocks/>
            </p:cNvCxnSpPr>
            <p:nvPr/>
          </p:nvCxnSpPr>
          <p:spPr>
            <a:xfrm>
              <a:off x="10046397" y="5775824"/>
              <a:ext cx="35128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B3A9CF9A-BD47-78B4-368B-E05374AFA5FC}"/>
                </a:ext>
              </a:extLst>
            </p:cNvPr>
            <p:cNvSpPr txBox="1"/>
            <p:nvPr/>
          </p:nvSpPr>
          <p:spPr>
            <a:xfrm>
              <a:off x="10423918" y="5591158"/>
              <a:ext cx="1720645" cy="369332"/>
            </a:xfrm>
            <a:prstGeom prst="rect">
              <a:avLst/>
            </a:prstGeom>
            <a:noFill/>
          </p:spPr>
          <p:txBody>
            <a:bodyPr wrap="square" rtlCol="0">
              <a:spAutoFit/>
            </a:bodyPr>
            <a:lstStyle/>
            <a:p>
              <a:r>
                <a:rPr lang="en-US" b="1">
                  <a:latin typeface="Arial" panose="020B0604020202020204" pitchFamily="34" charset="0"/>
                  <a:cs typeface="Arial" panose="020B0604020202020204" pitchFamily="34" charset="0"/>
                </a:rPr>
                <a:t>Measured</a:t>
              </a:r>
            </a:p>
          </p:txBody>
        </p:sp>
      </p:grpSp>
      <p:sp>
        <p:nvSpPr>
          <p:cNvPr id="7" name="TextBox 6">
            <a:extLst>
              <a:ext uri="{FF2B5EF4-FFF2-40B4-BE49-F238E27FC236}">
                <a16:creationId xmlns:a16="http://schemas.microsoft.com/office/drawing/2014/main" id="{677D0237-EB6B-2B2B-3E7F-6A63F70F4E4A}"/>
              </a:ext>
            </a:extLst>
          </p:cNvPr>
          <p:cNvSpPr txBox="1"/>
          <p:nvPr/>
        </p:nvSpPr>
        <p:spPr>
          <a:xfrm>
            <a:off x="0" y="6550223"/>
            <a:ext cx="2822713" cy="307777"/>
          </a:xfrm>
          <a:prstGeom prst="rect">
            <a:avLst/>
          </a:prstGeom>
          <a:noFill/>
        </p:spPr>
        <p:txBody>
          <a:bodyPr wrap="square" rtlCol="0">
            <a:spAutoFit/>
          </a:bodyPr>
          <a:lstStyle/>
          <a:p>
            <a:r>
              <a:rPr lang="en-US" sz="1400" b="1">
                <a:latin typeface="Arial" panose="020B0604020202020204" pitchFamily="34" charset="0"/>
                <a:cs typeface="Arial" panose="020B0604020202020204" pitchFamily="34" charset="0"/>
              </a:rPr>
              <a:t>(+) ESI 21 T FT-ICR MS</a:t>
            </a:r>
          </a:p>
        </p:txBody>
      </p:sp>
    </p:spTree>
    <p:extLst>
      <p:ext uri="{BB962C8B-B14F-4D97-AF65-F5344CB8AC3E}">
        <p14:creationId xmlns:p14="http://schemas.microsoft.com/office/powerpoint/2010/main" val="545565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4125977-84F8-477C-2638-7D540D277AD7}"/>
              </a:ext>
            </a:extLst>
          </p:cNvPr>
          <p:cNvSpPr>
            <a:spLocks noGrp="1"/>
          </p:cNvSpPr>
          <p:nvPr>
            <p:ph type="body" sz="quarter" idx="10"/>
          </p:nvPr>
        </p:nvSpPr>
        <p:spPr/>
        <p:txBody>
          <a:bodyPr/>
          <a:lstStyle/>
          <a:p>
            <a:r>
              <a:rPr lang="en-US" dirty="0"/>
              <a:t>Molecular Structure</a:t>
            </a:r>
          </a:p>
        </p:txBody>
      </p:sp>
      <p:pic>
        <p:nvPicPr>
          <p:cNvPr id="5" name="Picture 2">
            <a:extLst>
              <a:ext uri="{FF2B5EF4-FFF2-40B4-BE49-F238E27FC236}">
                <a16:creationId xmlns:a16="http://schemas.microsoft.com/office/drawing/2014/main" id="{A37DC020-9CFC-724C-B2B3-41289A2F5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973" y="1494125"/>
            <a:ext cx="6524446" cy="433891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E750A663-EE48-8969-6306-50D7048F4BAD}"/>
              </a:ext>
            </a:extLst>
          </p:cNvPr>
          <p:cNvSpPr txBox="1"/>
          <p:nvPr/>
        </p:nvSpPr>
        <p:spPr>
          <a:xfrm>
            <a:off x="126829" y="986602"/>
            <a:ext cx="6984733" cy="400110"/>
          </a:xfrm>
          <a:prstGeom prst="rect">
            <a:avLst/>
          </a:prstGeom>
          <a:noFill/>
        </p:spPr>
        <p:txBody>
          <a:bodyPr wrap="none" rtlCol="0">
            <a:spAutoFit/>
          </a:bodyPr>
          <a:lstStyle/>
          <a:p>
            <a:r>
              <a:rPr lang="en-US" sz="2000" b="1">
                <a:latin typeface="Arial" panose="020B0604020202020204" pitchFamily="34" charset="0"/>
                <a:cs typeface="Arial" panose="020B0604020202020204" pitchFamily="34" charset="0"/>
              </a:rPr>
              <a:t>Custom-built UHV No-contact Atomic Force Microscopy</a:t>
            </a:r>
          </a:p>
        </p:txBody>
      </p:sp>
      <p:pic>
        <p:nvPicPr>
          <p:cNvPr id="10" name="Picture 9" descr="A black background with blue text&#10;&#10;Description automatically generated">
            <a:extLst>
              <a:ext uri="{FF2B5EF4-FFF2-40B4-BE49-F238E27FC236}">
                <a16:creationId xmlns:a16="http://schemas.microsoft.com/office/drawing/2014/main" id="{2BF4F69D-9B25-5556-0686-44119CB024C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6829" y="5940455"/>
            <a:ext cx="3200400" cy="802121"/>
          </a:xfrm>
          <a:prstGeom prst="rect">
            <a:avLst/>
          </a:prstGeom>
        </p:spPr>
      </p:pic>
      <p:pic>
        <p:nvPicPr>
          <p:cNvPr id="2052" name="Picture 4">
            <a:extLst>
              <a:ext uri="{FF2B5EF4-FFF2-40B4-BE49-F238E27FC236}">
                <a16:creationId xmlns:a16="http://schemas.microsoft.com/office/drawing/2014/main" id="{990F7B95-699C-9B9D-6B42-934B191BB7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2610" y="4643309"/>
            <a:ext cx="2857500" cy="16764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0685A19F-0637-7FFA-F8A5-3647449D59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8360" y="1685464"/>
            <a:ext cx="2286000" cy="212407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7103104-DB76-6AEA-921B-6771FB428723}"/>
              </a:ext>
            </a:extLst>
          </p:cNvPr>
          <p:cNvSpPr txBox="1"/>
          <p:nvPr/>
        </p:nvSpPr>
        <p:spPr>
          <a:xfrm>
            <a:off x="8852210" y="1202046"/>
            <a:ext cx="1518301" cy="369332"/>
          </a:xfrm>
          <a:prstGeom prst="rect">
            <a:avLst/>
          </a:prstGeom>
          <a:noFill/>
        </p:spPr>
        <p:txBody>
          <a:bodyPr wrap="none" rtlCol="0">
            <a:spAutoFit/>
          </a:bodyPr>
          <a:lstStyle/>
          <a:p>
            <a:pPr algn="ctr"/>
            <a:r>
              <a:rPr lang="en-US" b="1">
                <a:latin typeface="Arial" panose="020B0604020202020204" pitchFamily="34" charset="0"/>
                <a:cs typeface="Arial" panose="020B0604020202020204" pitchFamily="34" charset="0"/>
              </a:rPr>
              <a:t>Typical AFM</a:t>
            </a:r>
          </a:p>
        </p:txBody>
      </p:sp>
      <p:sp>
        <p:nvSpPr>
          <p:cNvPr id="12" name="TextBox 11">
            <a:extLst>
              <a:ext uri="{FF2B5EF4-FFF2-40B4-BE49-F238E27FC236}">
                <a16:creationId xmlns:a16="http://schemas.microsoft.com/office/drawing/2014/main" id="{933112EA-61BB-71D0-0988-0D515B206AA2}"/>
              </a:ext>
            </a:extLst>
          </p:cNvPr>
          <p:cNvSpPr txBox="1"/>
          <p:nvPr/>
        </p:nvSpPr>
        <p:spPr>
          <a:xfrm>
            <a:off x="9063774" y="4162217"/>
            <a:ext cx="1095172" cy="369332"/>
          </a:xfrm>
          <a:prstGeom prst="rect">
            <a:avLst/>
          </a:prstGeom>
          <a:noFill/>
        </p:spPr>
        <p:txBody>
          <a:bodyPr wrap="none" rtlCol="0">
            <a:spAutoFit/>
          </a:bodyPr>
          <a:lstStyle/>
          <a:p>
            <a:pPr algn="ctr"/>
            <a:r>
              <a:rPr lang="en-US" b="1">
                <a:latin typeface="Arial" panose="020B0604020202020204" pitchFamily="34" charset="0"/>
                <a:cs typeface="Arial" panose="020B0604020202020204" pitchFamily="34" charset="0"/>
              </a:rPr>
              <a:t>NC-AFM</a:t>
            </a:r>
          </a:p>
        </p:txBody>
      </p:sp>
      <p:cxnSp>
        <p:nvCxnSpPr>
          <p:cNvPr id="17" name="Straight Connector 16">
            <a:extLst>
              <a:ext uri="{FF2B5EF4-FFF2-40B4-BE49-F238E27FC236}">
                <a16:creationId xmlns:a16="http://schemas.microsoft.com/office/drawing/2014/main" id="{26AFC5C9-A4C2-8881-F091-EEB03FF91FE4}"/>
              </a:ext>
            </a:extLst>
          </p:cNvPr>
          <p:cNvCxnSpPr>
            <a:cxnSpLocks/>
          </p:cNvCxnSpPr>
          <p:nvPr/>
        </p:nvCxnSpPr>
        <p:spPr>
          <a:xfrm>
            <a:off x="7670800" y="4013200"/>
            <a:ext cx="4023360" cy="0"/>
          </a:xfrm>
          <a:prstGeom prst="line">
            <a:avLst/>
          </a:prstGeom>
          <a:ln w="28575">
            <a:solidFill>
              <a:srgbClr val="53565A"/>
            </a:solidFill>
          </a:ln>
        </p:spPr>
        <p:style>
          <a:lnRef idx="1">
            <a:schemeClr val="accent1"/>
          </a:lnRef>
          <a:fillRef idx="0">
            <a:schemeClr val="accent1"/>
          </a:fillRef>
          <a:effectRef idx="0">
            <a:schemeClr val="accent1"/>
          </a:effectRef>
          <a:fontRef idx="minor">
            <a:schemeClr val="tx1"/>
          </a:fontRef>
        </p:style>
      </p:cxnSp>
      <p:pic>
        <p:nvPicPr>
          <p:cNvPr id="1026" name="Picture 2" descr="Imaging the Chemical Structure of Individual Molecules, Atom by Atom | BNL  Newsroom">
            <a:extLst>
              <a:ext uri="{FF2B5EF4-FFF2-40B4-BE49-F238E27FC236}">
                <a16:creationId xmlns:a16="http://schemas.microsoft.com/office/drawing/2014/main" id="{F1F359CF-BCDD-D2C9-2A41-760FF00473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5360" y="1039709"/>
            <a:ext cx="4572000" cy="304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02A3E7F8-ED1E-B807-24D4-1B6487333044}"/>
              </a:ext>
            </a:extLst>
          </p:cNvPr>
          <p:cNvSpPr txBox="1"/>
          <p:nvPr/>
        </p:nvSpPr>
        <p:spPr>
          <a:xfrm>
            <a:off x="8745965" y="1006354"/>
            <a:ext cx="1741182" cy="461665"/>
          </a:xfrm>
          <a:prstGeom prst="rect">
            <a:avLst/>
          </a:prstGeom>
          <a:noFill/>
        </p:spPr>
        <p:txBody>
          <a:bodyPr wrap="none" rtlCol="0">
            <a:spAutoFit/>
          </a:bodyPr>
          <a:lstStyle/>
          <a:p>
            <a:r>
              <a:rPr lang="en-US" sz="2400" b="1" dirty="0">
                <a:solidFill>
                  <a:srgbClr val="FFFF00"/>
                </a:solidFill>
                <a:latin typeface="Arial" panose="020B0604020202020204" pitchFamily="34" charset="0"/>
                <a:cs typeface="Arial" panose="020B0604020202020204" pitchFamily="34" charset="0"/>
              </a:rPr>
              <a:t>Percy </a:t>
            </a:r>
            <a:r>
              <a:rPr lang="en-US" sz="2400" b="1" dirty="0" err="1">
                <a:solidFill>
                  <a:srgbClr val="FFFF00"/>
                </a:solidFill>
                <a:latin typeface="Arial" panose="020B0604020202020204" pitchFamily="34" charset="0"/>
                <a:cs typeface="Arial" panose="020B0604020202020204" pitchFamily="34" charset="0"/>
              </a:rPr>
              <a:t>Zahl</a:t>
            </a:r>
            <a:endParaRPr lang="en-US" sz="2400" b="1"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99427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79D2675-5CBE-4F8B-4448-F818BD8D122D}"/>
              </a:ext>
            </a:extLst>
          </p:cNvPr>
          <p:cNvSpPr>
            <a:spLocks noGrp="1"/>
          </p:cNvSpPr>
          <p:nvPr>
            <p:ph type="body" sz="quarter" idx="10"/>
          </p:nvPr>
        </p:nvSpPr>
        <p:spPr/>
        <p:txBody>
          <a:bodyPr/>
          <a:lstStyle/>
          <a:p>
            <a:r>
              <a:rPr lang="en-US"/>
              <a:t>High-resolution Atomic Force Microscopy</a:t>
            </a:r>
          </a:p>
        </p:txBody>
      </p:sp>
      <p:pic>
        <p:nvPicPr>
          <p:cNvPr id="1028" name="Picture 4">
            <a:extLst>
              <a:ext uri="{FF2B5EF4-FFF2-40B4-BE49-F238E27FC236}">
                <a16:creationId xmlns:a16="http://schemas.microsoft.com/office/drawing/2014/main" id="{CC43760B-3860-85B2-45DC-ECAFD046EE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0439" y="1683162"/>
            <a:ext cx="1478072" cy="144964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a:extLst>
              <a:ext uri="{FF2B5EF4-FFF2-40B4-BE49-F238E27FC236}">
                <a16:creationId xmlns:a16="http://schemas.microsoft.com/office/drawing/2014/main" id="{DB798340-5551-157B-65AD-CD122C2C8B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69" y="1777399"/>
            <a:ext cx="3372753" cy="121267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061A4B2A-B51E-A49B-C855-5211313600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489" y="3640392"/>
            <a:ext cx="2392993" cy="81579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0B36DE4-44DB-F3C5-CD09-12F968A4C731}"/>
              </a:ext>
            </a:extLst>
          </p:cNvPr>
          <p:cNvSpPr txBox="1"/>
          <p:nvPr/>
        </p:nvSpPr>
        <p:spPr>
          <a:xfrm>
            <a:off x="0" y="1093381"/>
            <a:ext cx="4314935" cy="584775"/>
          </a:xfrm>
          <a:prstGeom prst="rect">
            <a:avLst/>
          </a:prstGeom>
          <a:noFill/>
        </p:spPr>
        <p:txBody>
          <a:bodyPr wrap="square" rtlCol="0">
            <a:spAutoFit/>
          </a:bodyPr>
          <a:lstStyle/>
          <a:p>
            <a:pPr algn="ctr"/>
            <a:r>
              <a:rPr lang="en-US" sz="3200" b="1" dirty="0">
                <a:latin typeface="Arial" panose="020B0604020202020204" pitchFamily="34" charset="0"/>
                <a:cs typeface="Arial" panose="020B0604020202020204" pitchFamily="34" charset="0"/>
              </a:rPr>
              <a:t>High H/C</a:t>
            </a:r>
          </a:p>
        </p:txBody>
      </p:sp>
      <p:sp>
        <p:nvSpPr>
          <p:cNvPr id="6" name="TextBox 5">
            <a:extLst>
              <a:ext uri="{FF2B5EF4-FFF2-40B4-BE49-F238E27FC236}">
                <a16:creationId xmlns:a16="http://schemas.microsoft.com/office/drawing/2014/main" id="{82AC6FAD-5E4E-90C0-72DD-5732F880496A}"/>
              </a:ext>
            </a:extLst>
          </p:cNvPr>
          <p:cNvSpPr txBox="1"/>
          <p:nvPr/>
        </p:nvSpPr>
        <p:spPr>
          <a:xfrm>
            <a:off x="4314935" y="1093381"/>
            <a:ext cx="7877064" cy="584775"/>
          </a:xfrm>
          <a:prstGeom prst="rect">
            <a:avLst/>
          </a:prstGeom>
          <a:noFill/>
        </p:spPr>
        <p:txBody>
          <a:bodyPr wrap="square" rtlCol="0">
            <a:spAutoFit/>
          </a:bodyPr>
          <a:lstStyle/>
          <a:p>
            <a:pPr algn="ctr"/>
            <a:r>
              <a:rPr lang="en-US" sz="3200" b="1" dirty="0">
                <a:latin typeface="Arial" panose="020B0604020202020204" pitchFamily="34" charset="0"/>
                <a:cs typeface="Arial" panose="020B0604020202020204" pitchFamily="34" charset="0"/>
              </a:rPr>
              <a:t>Low H/C</a:t>
            </a:r>
          </a:p>
        </p:txBody>
      </p:sp>
      <p:cxnSp>
        <p:nvCxnSpPr>
          <p:cNvPr id="8" name="Straight Connector 7">
            <a:extLst>
              <a:ext uri="{FF2B5EF4-FFF2-40B4-BE49-F238E27FC236}">
                <a16:creationId xmlns:a16="http://schemas.microsoft.com/office/drawing/2014/main" id="{40CAEE5D-C4AD-F1B0-E660-D6DD7DCE0424}"/>
              </a:ext>
            </a:extLst>
          </p:cNvPr>
          <p:cNvCxnSpPr>
            <a:cxnSpLocks/>
          </p:cNvCxnSpPr>
          <p:nvPr/>
        </p:nvCxnSpPr>
        <p:spPr>
          <a:xfrm>
            <a:off x="4314937" y="1124352"/>
            <a:ext cx="0" cy="4347328"/>
          </a:xfrm>
          <a:prstGeom prst="line">
            <a:avLst/>
          </a:prstGeom>
          <a:ln w="38100">
            <a:solidFill>
              <a:schemeClr val="accent3">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D482A6DE-9E4D-AEE2-8BD9-A3B7EC432761}"/>
              </a:ext>
            </a:extLst>
          </p:cNvPr>
          <p:cNvSpPr txBox="1"/>
          <p:nvPr/>
        </p:nvSpPr>
        <p:spPr>
          <a:xfrm>
            <a:off x="133489" y="3061334"/>
            <a:ext cx="1499129" cy="400110"/>
          </a:xfrm>
          <a:prstGeom prst="rect">
            <a:avLst/>
          </a:prstGeom>
          <a:noFill/>
        </p:spPr>
        <p:txBody>
          <a:bodyPr wrap="none" rtlCol="0">
            <a:spAutoFit/>
          </a:bodyPr>
          <a:lstStyle/>
          <a:p>
            <a:pPr algn="ctr"/>
            <a:r>
              <a:rPr lang="en-US" sz="2000" b="1">
                <a:latin typeface="Arial" panose="020B0604020202020204" pitchFamily="34" charset="0"/>
                <a:cs typeface="Arial" panose="020B0604020202020204" pitchFamily="34" charset="0"/>
              </a:rPr>
              <a:t>C</a:t>
            </a:r>
            <a:r>
              <a:rPr lang="en-US" sz="2000" b="1" baseline="-25000">
                <a:latin typeface="Arial" panose="020B0604020202020204" pitchFamily="34" charset="0"/>
                <a:cs typeface="Arial" panose="020B0604020202020204" pitchFamily="34" charset="0"/>
              </a:rPr>
              <a:t>19</a:t>
            </a:r>
            <a:r>
              <a:rPr lang="en-US" sz="2000" b="1">
                <a:latin typeface="Arial" panose="020B0604020202020204" pitchFamily="34" charset="0"/>
                <a:cs typeface="Arial" panose="020B0604020202020204" pitchFamily="34" charset="0"/>
              </a:rPr>
              <a:t>H</a:t>
            </a:r>
            <a:r>
              <a:rPr lang="en-US" sz="2000" b="1" baseline="-25000">
                <a:latin typeface="Arial" panose="020B0604020202020204" pitchFamily="34" charset="0"/>
                <a:cs typeface="Arial" panose="020B0604020202020204" pitchFamily="34" charset="0"/>
              </a:rPr>
              <a:t>38</a:t>
            </a:r>
            <a:r>
              <a:rPr lang="en-US" sz="2000" b="1">
                <a:latin typeface="Arial" panose="020B0604020202020204" pitchFamily="34" charset="0"/>
                <a:cs typeface="Arial" panose="020B0604020202020204" pitchFamily="34" charset="0"/>
              </a:rPr>
              <a:t>O</a:t>
            </a:r>
            <a:r>
              <a:rPr lang="en-US" sz="2000" b="1" baseline="-25000">
                <a:latin typeface="Arial" panose="020B0604020202020204" pitchFamily="34" charset="0"/>
                <a:cs typeface="Arial" panose="020B0604020202020204" pitchFamily="34" charset="0"/>
              </a:rPr>
              <a:t>2</a:t>
            </a:r>
            <a:r>
              <a:rPr lang="en-US" sz="2000" b="1">
                <a:latin typeface="Arial" panose="020B0604020202020204" pitchFamily="34" charset="0"/>
                <a:cs typeface="Arial" panose="020B0604020202020204" pitchFamily="34" charset="0"/>
              </a:rPr>
              <a:t>N</a:t>
            </a:r>
            <a:r>
              <a:rPr lang="en-US" sz="2000" b="1" baseline="-25000">
                <a:latin typeface="Arial" panose="020B0604020202020204" pitchFamily="34" charset="0"/>
                <a:cs typeface="Arial" panose="020B0604020202020204" pitchFamily="34" charset="0"/>
              </a:rPr>
              <a:t>y</a:t>
            </a:r>
          </a:p>
        </p:txBody>
      </p:sp>
      <p:sp>
        <p:nvSpPr>
          <p:cNvPr id="13" name="TextBox 12">
            <a:extLst>
              <a:ext uri="{FF2B5EF4-FFF2-40B4-BE49-F238E27FC236}">
                <a16:creationId xmlns:a16="http://schemas.microsoft.com/office/drawing/2014/main" id="{473C5F98-92B7-A6C0-0FCB-EED97F49C559}"/>
              </a:ext>
            </a:extLst>
          </p:cNvPr>
          <p:cNvSpPr txBox="1"/>
          <p:nvPr/>
        </p:nvSpPr>
        <p:spPr>
          <a:xfrm>
            <a:off x="2013947" y="3061334"/>
            <a:ext cx="1499129" cy="400110"/>
          </a:xfrm>
          <a:prstGeom prst="rect">
            <a:avLst/>
          </a:prstGeom>
          <a:noFill/>
        </p:spPr>
        <p:txBody>
          <a:bodyPr wrap="none" rtlCol="0">
            <a:spAutoFit/>
          </a:bodyPr>
          <a:lstStyle/>
          <a:p>
            <a:pPr algn="ctr"/>
            <a:r>
              <a:rPr lang="en-US" sz="2000" b="1">
                <a:latin typeface="Arial" panose="020B0604020202020204" pitchFamily="34" charset="0"/>
                <a:cs typeface="Arial" panose="020B0604020202020204" pitchFamily="34" charset="0"/>
              </a:rPr>
              <a:t>C</a:t>
            </a:r>
            <a:r>
              <a:rPr lang="en-US" sz="2000" b="1" baseline="-25000">
                <a:latin typeface="Arial" panose="020B0604020202020204" pitchFamily="34" charset="0"/>
                <a:cs typeface="Arial" panose="020B0604020202020204" pitchFamily="34" charset="0"/>
              </a:rPr>
              <a:t>20</a:t>
            </a:r>
            <a:r>
              <a:rPr lang="en-US" sz="2000" b="1">
                <a:latin typeface="Arial" panose="020B0604020202020204" pitchFamily="34" charset="0"/>
                <a:cs typeface="Arial" panose="020B0604020202020204" pitchFamily="34" charset="0"/>
              </a:rPr>
              <a:t>H</a:t>
            </a:r>
            <a:r>
              <a:rPr lang="en-US" sz="2000" b="1" baseline="-25000">
                <a:latin typeface="Arial" panose="020B0604020202020204" pitchFamily="34" charset="0"/>
                <a:cs typeface="Arial" panose="020B0604020202020204" pitchFamily="34" charset="0"/>
              </a:rPr>
              <a:t>38</a:t>
            </a:r>
            <a:r>
              <a:rPr lang="en-US" sz="2000" b="1">
                <a:latin typeface="Arial" panose="020B0604020202020204" pitchFamily="34" charset="0"/>
                <a:cs typeface="Arial" panose="020B0604020202020204" pitchFamily="34" charset="0"/>
              </a:rPr>
              <a:t>O</a:t>
            </a:r>
            <a:r>
              <a:rPr lang="en-US" sz="2000" b="1" baseline="-25000">
                <a:latin typeface="Arial" panose="020B0604020202020204" pitchFamily="34" charset="0"/>
                <a:cs typeface="Arial" panose="020B0604020202020204" pitchFamily="34" charset="0"/>
              </a:rPr>
              <a:t>3</a:t>
            </a:r>
            <a:r>
              <a:rPr lang="en-US" sz="2000" b="1">
                <a:latin typeface="Arial" panose="020B0604020202020204" pitchFamily="34" charset="0"/>
                <a:cs typeface="Arial" panose="020B0604020202020204" pitchFamily="34" charset="0"/>
              </a:rPr>
              <a:t>N</a:t>
            </a:r>
            <a:r>
              <a:rPr lang="en-US" sz="2000" b="1" baseline="-25000">
                <a:latin typeface="Arial" panose="020B0604020202020204" pitchFamily="34" charset="0"/>
                <a:cs typeface="Arial" panose="020B0604020202020204" pitchFamily="34" charset="0"/>
              </a:rPr>
              <a:t>y</a:t>
            </a:r>
          </a:p>
        </p:txBody>
      </p:sp>
      <p:sp>
        <p:nvSpPr>
          <p:cNvPr id="14" name="TextBox 13">
            <a:extLst>
              <a:ext uri="{FF2B5EF4-FFF2-40B4-BE49-F238E27FC236}">
                <a16:creationId xmlns:a16="http://schemas.microsoft.com/office/drawing/2014/main" id="{7672C324-700B-DB7D-0944-E260E12F63E8}"/>
              </a:ext>
            </a:extLst>
          </p:cNvPr>
          <p:cNvSpPr txBox="1"/>
          <p:nvPr/>
        </p:nvSpPr>
        <p:spPr>
          <a:xfrm>
            <a:off x="580420" y="4471185"/>
            <a:ext cx="1499129" cy="400110"/>
          </a:xfrm>
          <a:prstGeom prst="rect">
            <a:avLst/>
          </a:prstGeom>
          <a:noFill/>
        </p:spPr>
        <p:txBody>
          <a:bodyPr wrap="none" rtlCol="0">
            <a:spAutoFit/>
          </a:bodyPr>
          <a:lstStyle/>
          <a:p>
            <a:pPr algn="ctr"/>
            <a:r>
              <a:rPr lang="en-US" sz="2000" b="1">
                <a:latin typeface="Arial" panose="020B0604020202020204" pitchFamily="34" charset="0"/>
                <a:cs typeface="Arial" panose="020B0604020202020204" pitchFamily="34" charset="0"/>
              </a:rPr>
              <a:t>C</a:t>
            </a:r>
            <a:r>
              <a:rPr lang="en-US" sz="2000" b="1" baseline="-25000">
                <a:latin typeface="Arial" panose="020B0604020202020204" pitchFamily="34" charset="0"/>
                <a:cs typeface="Arial" panose="020B0604020202020204" pitchFamily="34" charset="0"/>
              </a:rPr>
              <a:t>15</a:t>
            </a:r>
            <a:r>
              <a:rPr lang="en-US" sz="2000" b="1">
                <a:latin typeface="Arial" panose="020B0604020202020204" pitchFamily="34" charset="0"/>
                <a:cs typeface="Arial" panose="020B0604020202020204" pitchFamily="34" charset="0"/>
              </a:rPr>
              <a:t>H</a:t>
            </a:r>
            <a:r>
              <a:rPr lang="en-US" sz="2000" b="1" baseline="-25000">
                <a:latin typeface="Arial" panose="020B0604020202020204" pitchFamily="34" charset="0"/>
                <a:cs typeface="Arial" panose="020B0604020202020204" pitchFamily="34" charset="0"/>
              </a:rPr>
              <a:t>32</a:t>
            </a:r>
            <a:r>
              <a:rPr lang="en-US" sz="2000" b="1">
                <a:latin typeface="Arial" panose="020B0604020202020204" pitchFamily="34" charset="0"/>
                <a:cs typeface="Arial" panose="020B0604020202020204" pitchFamily="34" charset="0"/>
              </a:rPr>
              <a:t>O</a:t>
            </a:r>
            <a:r>
              <a:rPr lang="en-US" sz="2000" b="1" baseline="-25000">
                <a:latin typeface="Arial" panose="020B0604020202020204" pitchFamily="34" charset="0"/>
                <a:cs typeface="Arial" panose="020B0604020202020204" pitchFamily="34" charset="0"/>
              </a:rPr>
              <a:t>2</a:t>
            </a:r>
            <a:r>
              <a:rPr lang="en-US" sz="2000" b="1">
                <a:latin typeface="Arial" panose="020B0604020202020204" pitchFamily="34" charset="0"/>
                <a:cs typeface="Arial" panose="020B0604020202020204" pitchFamily="34" charset="0"/>
              </a:rPr>
              <a:t>N</a:t>
            </a:r>
            <a:r>
              <a:rPr lang="en-US" sz="2000" b="1" baseline="-25000">
                <a:latin typeface="Arial" panose="020B0604020202020204" pitchFamily="34" charset="0"/>
                <a:cs typeface="Arial" panose="020B0604020202020204" pitchFamily="34" charset="0"/>
              </a:rPr>
              <a:t>y</a:t>
            </a:r>
          </a:p>
        </p:txBody>
      </p:sp>
      <p:pic>
        <p:nvPicPr>
          <p:cNvPr id="16" name="Picture 15" descr="A close-up of a grey object&#10;&#10;Description automatically generated">
            <a:extLst>
              <a:ext uri="{FF2B5EF4-FFF2-40B4-BE49-F238E27FC236}">
                <a16:creationId xmlns:a16="http://schemas.microsoft.com/office/drawing/2014/main" id="{7F95D24F-581B-0341-13E7-40FFE3D3F1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63511" y="3574088"/>
            <a:ext cx="1377315" cy="1428750"/>
          </a:xfrm>
          <a:prstGeom prst="rect">
            <a:avLst/>
          </a:prstGeom>
        </p:spPr>
      </p:pic>
      <p:sp>
        <p:nvSpPr>
          <p:cNvPr id="17" name="TextBox 16">
            <a:extLst>
              <a:ext uri="{FF2B5EF4-FFF2-40B4-BE49-F238E27FC236}">
                <a16:creationId xmlns:a16="http://schemas.microsoft.com/office/drawing/2014/main" id="{F0BEE55A-5136-4024-D865-0DA07AA222A0}"/>
              </a:ext>
            </a:extLst>
          </p:cNvPr>
          <p:cNvSpPr txBox="1"/>
          <p:nvPr/>
        </p:nvSpPr>
        <p:spPr>
          <a:xfrm>
            <a:off x="2714597" y="5008652"/>
            <a:ext cx="1377315" cy="400110"/>
          </a:xfrm>
          <a:prstGeom prst="rect">
            <a:avLst/>
          </a:prstGeom>
          <a:noFill/>
        </p:spPr>
        <p:txBody>
          <a:bodyPr wrap="square" rtlCol="0">
            <a:spAutoFit/>
          </a:bodyPr>
          <a:lstStyle/>
          <a:p>
            <a:pPr algn="ctr"/>
            <a:r>
              <a:rPr lang="en-US" sz="2000" b="1">
                <a:latin typeface="Arial" panose="020B0604020202020204" pitchFamily="34" charset="0"/>
                <a:cs typeface="Arial" panose="020B0604020202020204" pitchFamily="34" charset="0"/>
              </a:rPr>
              <a:t>Unstable</a:t>
            </a:r>
          </a:p>
        </p:txBody>
      </p:sp>
      <p:sp>
        <p:nvSpPr>
          <p:cNvPr id="18" name="TextBox 17">
            <a:extLst>
              <a:ext uri="{FF2B5EF4-FFF2-40B4-BE49-F238E27FC236}">
                <a16:creationId xmlns:a16="http://schemas.microsoft.com/office/drawing/2014/main" id="{6C78058B-6170-53EC-D976-BA27408BB498}"/>
              </a:ext>
            </a:extLst>
          </p:cNvPr>
          <p:cNvSpPr txBox="1"/>
          <p:nvPr/>
        </p:nvSpPr>
        <p:spPr>
          <a:xfrm>
            <a:off x="10585941" y="3184647"/>
            <a:ext cx="1467068" cy="400110"/>
          </a:xfrm>
          <a:prstGeom prst="rect">
            <a:avLst/>
          </a:prstGeom>
          <a:noFill/>
        </p:spPr>
        <p:txBody>
          <a:bodyPr wrap="none" rtlCol="0">
            <a:spAutoFit/>
          </a:bodyPr>
          <a:lstStyle/>
          <a:p>
            <a:pPr algn="ctr"/>
            <a:r>
              <a:rPr lang="en-US" sz="2000" b="1">
                <a:latin typeface="Arial" panose="020B0604020202020204" pitchFamily="34" charset="0"/>
                <a:cs typeface="Arial" panose="020B0604020202020204" pitchFamily="34" charset="0"/>
              </a:rPr>
              <a:t>R-(CH</a:t>
            </a:r>
            <a:r>
              <a:rPr lang="en-US" sz="2000" b="1" baseline="-25000">
                <a:latin typeface="Arial" panose="020B0604020202020204" pitchFamily="34" charset="0"/>
                <a:cs typeface="Arial" panose="020B0604020202020204" pitchFamily="34" charset="0"/>
              </a:rPr>
              <a:t>2</a:t>
            </a:r>
            <a:r>
              <a:rPr lang="en-US" sz="2000" b="1">
                <a:latin typeface="Arial" panose="020B0604020202020204" pitchFamily="34" charset="0"/>
                <a:cs typeface="Arial" panose="020B0604020202020204" pitchFamily="34" charset="0"/>
              </a:rPr>
              <a:t>)</a:t>
            </a:r>
            <a:r>
              <a:rPr lang="en-US" sz="2000" b="1" baseline="-25000">
                <a:latin typeface="Arial" panose="020B0604020202020204" pitchFamily="34" charset="0"/>
                <a:cs typeface="Arial" panose="020B0604020202020204" pitchFamily="34" charset="0"/>
              </a:rPr>
              <a:t>n</a:t>
            </a:r>
            <a:r>
              <a:rPr lang="en-US" sz="2000" b="1">
                <a:latin typeface="Arial" panose="020B0604020202020204" pitchFamily="34" charset="0"/>
                <a:cs typeface="Arial" panose="020B0604020202020204" pitchFamily="34" charset="0"/>
              </a:rPr>
              <a:t>-R</a:t>
            </a:r>
            <a:endParaRPr lang="en-US" sz="2000" b="1" baseline="-25000">
              <a:latin typeface="Arial" panose="020B0604020202020204" pitchFamily="34" charset="0"/>
              <a:cs typeface="Arial" panose="020B0604020202020204" pitchFamily="34" charset="0"/>
            </a:endParaRPr>
          </a:p>
        </p:txBody>
      </p:sp>
      <p:pic>
        <p:nvPicPr>
          <p:cNvPr id="1034" name="Picture 10">
            <a:extLst>
              <a:ext uri="{FF2B5EF4-FFF2-40B4-BE49-F238E27FC236}">
                <a16:creationId xmlns:a16="http://schemas.microsoft.com/office/drawing/2014/main" id="{8EF95C47-1331-35A5-771C-9A7EE1C4D5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5071" y="3591805"/>
            <a:ext cx="1318930" cy="1747980"/>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a:extLst>
              <a:ext uri="{FF2B5EF4-FFF2-40B4-BE49-F238E27FC236}">
                <a16:creationId xmlns:a16="http://schemas.microsoft.com/office/drawing/2014/main" id="{12C66FD6-B002-E6B4-FC36-DD99A13817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21319" y="3596931"/>
            <a:ext cx="1828040" cy="1747980"/>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a:extLst>
              <a:ext uri="{FF2B5EF4-FFF2-40B4-BE49-F238E27FC236}">
                <a16:creationId xmlns:a16="http://schemas.microsoft.com/office/drawing/2014/main" id="{A9E4AEBA-886F-B460-C783-8F2E684A8A1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51285"/>
          <a:stretch/>
        </p:blipFill>
        <p:spPr bwMode="auto">
          <a:xfrm>
            <a:off x="6279148" y="1687680"/>
            <a:ext cx="1315790" cy="1561876"/>
          </a:xfrm>
          <a:prstGeom prst="rect">
            <a:avLst/>
          </a:prstGeom>
          <a:noFill/>
          <a:extLst>
            <a:ext uri="{909E8E84-426E-40DD-AFC4-6F175D3DCCD1}">
              <a14:hiddenFill xmlns:a14="http://schemas.microsoft.com/office/drawing/2010/main">
                <a:solidFill>
                  <a:srgbClr val="FFFFFF"/>
                </a:solidFill>
              </a14:hiddenFill>
            </a:ext>
          </a:extLst>
        </p:spPr>
      </p:pic>
      <p:pic>
        <p:nvPicPr>
          <p:cNvPr id="1044" name="Picture 20">
            <a:extLst>
              <a:ext uri="{FF2B5EF4-FFF2-40B4-BE49-F238E27FC236}">
                <a16:creationId xmlns:a16="http://schemas.microsoft.com/office/drawing/2014/main" id="{2984781E-C717-019E-62C2-94C340196C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81024" y="1687679"/>
            <a:ext cx="1548488" cy="1483059"/>
          </a:xfrm>
          <a:prstGeom prst="rect">
            <a:avLst/>
          </a:prstGeom>
          <a:noFill/>
          <a:extLst>
            <a:ext uri="{909E8E84-426E-40DD-AFC4-6F175D3DCCD1}">
              <a14:hiddenFill xmlns:a14="http://schemas.microsoft.com/office/drawing/2010/main">
                <a:solidFill>
                  <a:srgbClr val="FFFFFF"/>
                </a:solidFill>
              </a14:hiddenFill>
            </a:ext>
          </a:extLst>
        </p:spPr>
      </p:pic>
      <p:pic>
        <p:nvPicPr>
          <p:cNvPr id="1046" name="Picture 22">
            <a:extLst>
              <a:ext uri="{FF2B5EF4-FFF2-40B4-BE49-F238E27FC236}">
                <a16:creationId xmlns:a16="http://schemas.microsoft.com/office/drawing/2014/main" id="{D6678060-A5B4-0BC7-8948-E334B4863D4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1975" y="1669257"/>
            <a:ext cx="1347123" cy="1501481"/>
          </a:xfrm>
          <a:prstGeom prst="rect">
            <a:avLst/>
          </a:prstGeom>
          <a:noFill/>
          <a:extLst>
            <a:ext uri="{909E8E84-426E-40DD-AFC4-6F175D3DCCD1}">
              <a14:hiddenFill xmlns:a14="http://schemas.microsoft.com/office/drawing/2010/main">
                <a:solidFill>
                  <a:srgbClr val="FFFFFF"/>
                </a:solidFill>
              </a14:hiddenFill>
            </a:ext>
          </a:extLst>
        </p:spPr>
      </p:pic>
      <p:sp>
        <p:nvSpPr>
          <p:cNvPr id="27" name="TextBox 26">
            <a:extLst>
              <a:ext uri="{FF2B5EF4-FFF2-40B4-BE49-F238E27FC236}">
                <a16:creationId xmlns:a16="http://schemas.microsoft.com/office/drawing/2014/main" id="{44460128-0922-0F68-4522-9DFDB40BE1A6}"/>
              </a:ext>
            </a:extLst>
          </p:cNvPr>
          <p:cNvSpPr txBox="1"/>
          <p:nvPr/>
        </p:nvSpPr>
        <p:spPr>
          <a:xfrm>
            <a:off x="4536827" y="3166739"/>
            <a:ext cx="1508747" cy="400110"/>
          </a:xfrm>
          <a:prstGeom prst="rect">
            <a:avLst/>
          </a:prstGeom>
          <a:noFill/>
        </p:spPr>
        <p:txBody>
          <a:bodyPr wrap="none" rtlCol="0">
            <a:spAutoFit/>
          </a:bodyPr>
          <a:lstStyle/>
          <a:p>
            <a:pPr algn="ctr"/>
            <a:r>
              <a:rPr lang="en-US" sz="2000" b="1">
                <a:latin typeface="Arial" panose="020B0604020202020204" pitchFamily="34" charset="0"/>
                <a:cs typeface="Arial" panose="020B0604020202020204" pitchFamily="34" charset="0"/>
              </a:rPr>
              <a:t>C</a:t>
            </a:r>
            <a:r>
              <a:rPr lang="en-US" sz="2000" b="1" baseline="-25000">
                <a:latin typeface="Arial" panose="020B0604020202020204" pitchFamily="34" charset="0"/>
                <a:cs typeface="Arial" panose="020B0604020202020204" pitchFamily="34" charset="0"/>
              </a:rPr>
              <a:t>31</a:t>
            </a:r>
            <a:r>
              <a:rPr lang="en-US" sz="2000" b="1">
                <a:latin typeface="Arial" panose="020B0604020202020204" pitchFamily="34" charset="0"/>
                <a:cs typeface="Arial" panose="020B0604020202020204" pitchFamily="34" charset="0"/>
              </a:rPr>
              <a:t>H</a:t>
            </a:r>
            <a:r>
              <a:rPr lang="en-US" sz="2000" b="1" baseline="-25000">
                <a:latin typeface="Arial" panose="020B0604020202020204" pitchFamily="34" charset="0"/>
                <a:cs typeface="Arial" panose="020B0604020202020204" pitchFamily="34" charset="0"/>
              </a:rPr>
              <a:t>24</a:t>
            </a:r>
            <a:r>
              <a:rPr lang="en-US" sz="2000" b="1">
                <a:latin typeface="Arial" panose="020B0604020202020204" pitchFamily="34" charset="0"/>
                <a:cs typeface="Arial" panose="020B0604020202020204" pitchFamily="34" charset="0"/>
              </a:rPr>
              <a:t>O</a:t>
            </a:r>
            <a:r>
              <a:rPr lang="en-US" sz="2000" b="1" baseline="-25000">
                <a:latin typeface="Arial" panose="020B0604020202020204" pitchFamily="34" charset="0"/>
                <a:cs typeface="Arial" panose="020B0604020202020204" pitchFamily="34" charset="0"/>
              </a:rPr>
              <a:t>x</a:t>
            </a:r>
            <a:r>
              <a:rPr lang="en-US" sz="2000" b="1">
                <a:latin typeface="Arial" panose="020B0604020202020204" pitchFamily="34" charset="0"/>
                <a:cs typeface="Arial" panose="020B0604020202020204" pitchFamily="34" charset="0"/>
              </a:rPr>
              <a:t>N</a:t>
            </a:r>
            <a:r>
              <a:rPr lang="en-US" sz="2000" b="1" baseline="-25000">
                <a:latin typeface="Arial" panose="020B0604020202020204" pitchFamily="34" charset="0"/>
                <a:cs typeface="Arial" panose="020B0604020202020204" pitchFamily="34" charset="0"/>
              </a:rPr>
              <a:t>y</a:t>
            </a:r>
          </a:p>
        </p:txBody>
      </p:sp>
      <p:pic>
        <p:nvPicPr>
          <p:cNvPr id="1048" name="Picture 24">
            <a:extLst>
              <a:ext uri="{FF2B5EF4-FFF2-40B4-BE49-F238E27FC236}">
                <a16:creationId xmlns:a16="http://schemas.microsoft.com/office/drawing/2014/main" id="{BF00B244-D501-BADF-2360-E967D0A0D8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453" y="5761161"/>
            <a:ext cx="1076325" cy="1028701"/>
          </a:xfrm>
          <a:prstGeom prst="rect">
            <a:avLst/>
          </a:prstGeom>
          <a:noFill/>
          <a:extLst>
            <a:ext uri="{909E8E84-426E-40DD-AFC4-6F175D3DCCD1}">
              <a14:hiddenFill xmlns:a14="http://schemas.microsoft.com/office/drawing/2010/main">
                <a:solidFill>
                  <a:srgbClr val="FFFFFF"/>
                </a:solidFill>
              </a14:hiddenFill>
            </a:ext>
          </a:extLst>
        </p:spPr>
      </p:pic>
      <p:pic>
        <p:nvPicPr>
          <p:cNvPr id="1049" name="Picture 25">
            <a:extLst>
              <a:ext uri="{FF2B5EF4-FFF2-40B4-BE49-F238E27FC236}">
                <a16:creationId xmlns:a16="http://schemas.microsoft.com/office/drawing/2014/main" id="{3FB103B9-BEDB-6E1D-958B-59476A3D66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8227"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0" name="Picture 26">
            <a:extLst>
              <a:ext uri="{FF2B5EF4-FFF2-40B4-BE49-F238E27FC236}">
                <a16:creationId xmlns:a16="http://schemas.microsoft.com/office/drawing/2014/main" id="{DFEB7CC6-F9CB-1E6C-EB4A-77F2F8B0C26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43631"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1" name="Picture 27">
            <a:extLst>
              <a:ext uri="{FF2B5EF4-FFF2-40B4-BE49-F238E27FC236}">
                <a16:creationId xmlns:a16="http://schemas.microsoft.com/office/drawing/2014/main" id="{2CF22619-F5D6-CD84-D99F-98D69BAC99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9593" y="5761161"/>
            <a:ext cx="1066800" cy="1028701"/>
          </a:xfrm>
          <a:prstGeom prst="rect">
            <a:avLst/>
          </a:prstGeom>
          <a:noFill/>
          <a:extLst>
            <a:ext uri="{909E8E84-426E-40DD-AFC4-6F175D3DCCD1}">
              <a14:hiddenFill xmlns:a14="http://schemas.microsoft.com/office/drawing/2010/main">
                <a:solidFill>
                  <a:srgbClr val="FFFFFF"/>
                </a:solidFill>
              </a14:hiddenFill>
            </a:ext>
          </a:extLst>
        </p:spPr>
      </p:pic>
      <p:pic>
        <p:nvPicPr>
          <p:cNvPr id="1052" name="Picture 28">
            <a:extLst>
              <a:ext uri="{FF2B5EF4-FFF2-40B4-BE49-F238E27FC236}">
                <a16:creationId xmlns:a16="http://schemas.microsoft.com/office/drawing/2014/main" id="{2FA5E115-61F0-C7CF-D103-96A999C6755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33766"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3" name="Picture 29">
            <a:extLst>
              <a:ext uri="{FF2B5EF4-FFF2-40B4-BE49-F238E27FC236}">
                <a16:creationId xmlns:a16="http://schemas.microsoft.com/office/drawing/2014/main" id="{F1117E3B-043C-6D60-8CAC-8A82651A177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6601"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4" name="Picture 30">
            <a:extLst>
              <a:ext uri="{FF2B5EF4-FFF2-40B4-BE49-F238E27FC236}">
                <a16:creationId xmlns:a16="http://schemas.microsoft.com/office/drawing/2014/main" id="{579D6B02-841A-3BDE-6BDC-A3BC71A0C239}"/>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47856" y="5765923"/>
            <a:ext cx="1076325"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5" name="Picture 31">
            <a:extLst>
              <a:ext uri="{FF2B5EF4-FFF2-40B4-BE49-F238E27FC236}">
                <a16:creationId xmlns:a16="http://schemas.microsoft.com/office/drawing/2014/main" id="{9C611F78-4956-E701-EF78-99B1D0F398F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0890"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6" name="Picture 32">
            <a:extLst>
              <a:ext uri="{FF2B5EF4-FFF2-40B4-BE49-F238E27FC236}">
                <a16:creationId xmlns:a16="http://schemas.microsoft.com/office/drawing/2014/main" id="{D30B3391-DEA7-77DC-5553-30B184E77E8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41670"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pic>
        <p:nvPicPr>
          <p:cNvPr id="1057" name="Picture 33">
            <a:extLst>
              <a:ext uri="{FF2B5EF4-FFF2-40B4-BE49-F238E27FC236}">
                <a16:creationId xmlns:a16="http://schemas.microsoft.com/office/drawing/2014/main" id="{2221F00A-D0AA-1852-529A-55653EB5E8D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41224" y="5765923"/>
            <a:ext cx="1066800" cy="1019176"/>
          </a:xfrm>
          <a:prstGeom prst="rect">
            <a:avLst/>
          </a:prstGeom>
          <a:noFill/>
          <a:extLst>
            <a:ext uri="{909E8E84-426E-40DD-AFC4-6F175D3DCCD1}">
              <a14:hiddenFill xmlns:a14="http://schemas.microsoft.com/office/drawing/2010/main">
                <a:solidFill>
                  <a:srgbClr val="FFFFFF"/>
                </a:solidFill>
              </a14:hiddenFill>
            </a:ext>
          </a:extLst>
        </p:spPr>
      </p:pic>
      <p:cxnSp>
        <p:nvCxnSpPr>
          <p:cNvPr id="31" name="Straight Connector 30">
            <a:extLst>
              <a:ext uri="{FF2B5EF4-FFF2-40B4-BE49-F238E27FC236}">
                <a16:creationId xmlns:a16="http://schemas.microsoft.com/office/drawing/2014/main" id="{6CE3D13D-4E70-741C-5EAB-45BE51B0ABF1}"/>
              </a:ext>
            </a:extLst>
          </p:cNvPr>
          <p:cNvCxnSpPr>
            <a:cxnSpLocks/>
          </p:cNvCxnSpPr>
          <p:nvPr/>
        </p:nvCxnSpPr>
        <p:spPr>
          <a:xfrm flipH="1">
            <a:off x="123369" y="5471680"/>
            <a:ext cx="4165495" cy="0"/>
          </a:xfrm>
          <a:prstGeom prst="line">
            <a:avLst/>
          </a:prstGeom>
          <a:ln w="38100">
            <a:solidFill>
              <a:schemeClr val="accent3">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03D666BA-E803-BB73-C6F8-8B7996940849}"/>
              </a:ext>
            </a:extLst>
          </p:cNvPr>
          <p:cNvCxnSpPr>
            <a:cxnSpLocks/>
          </p:cNvCxnSpPr>
          <p:nvPr/>
        </p:nvCxnSpPr>
        <p:spPr>
          <a:xfrm>
            <a:off x="1484670" y="5633484"/>
            <a:ext cx="8923354" cy="18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A5FC6B69-19B0-8951-82CF-35CB94785CDF}"/>
              </a:ext>
            </a:extLst>
          </p:cNvPr>
          <p:cNvSpPr txBox="1"/>
          <p:nvPr/>
        </p:nvSpPr>
        <p:spPr>
          <a:xfrm>
            <a:off x="4592451" y="4854764"/>
            <a:ext cx="2707793" cy="707886"/>
          </a:xfrm>
          <a:prstGeom prst="rect">
            <a:avLst/>
          </a:prstGeom>
          <a:noFill/>
        </p:spPr>
        <p:txBody>
          <a:bodyPr wrap="none" rtlCol="0">
            <a:spAutoFit/>
          </a:bodyPr>
          <a:lstStyle/>
          <a:p>
            <a:pPr algn="ctr"/>
            <a:r>
              <a:rPr lang="en-US" sz="2000" b="1">
                <a:solidFill>
                  <a:srgbClr val="FF0000"/>
                </a:solidFill>
                <a:latin typeface="Arial" panose="020B0604020202020204" pitchFamily="34" charset="0"/>
                <a:cs typeface="Arial" panose="020B0604020202020204" pitchFamily="34" charset="0"/>
              </a:rPr>
              <a:t>Z-maps</a:t>
            </a:r>
          </a:p>
          <a:p>
            <a:pPr algn="ctr"/>
            <a:r>
              <a:rPr lang="en-US" sz="2000" b="1">
                <a:solidFill>
                  <a:srgbClr val="FF0000"/>
                </a:solidFill>
                <a:latin typeface="Arial" panose="020B0604020202020204" pitchFamily="34" charset="0"/>
                <a:cs typeface="Arial" panose="020B0604020202020204" pitchFamily="34" charset="0"/>
              </a:rPr>
              <a:t>Decreasing Distance</a:t>
            </a:r>
          </a:p>
        </p:txBody>
      </p:sp>
      <p:sp>
        <p:nvSpPr>
          <p:cNvPr id="37" name="TextBox 36">
            <a:extLst>
              <a:ext uri="{FF2B5EF4-FFF2-40B4-BE49-F238E27FC236}">
                <a16:creationId xmlns:a16="http://schemas.microsoft.com/office/drawing/2014/main" id="{0A12E3D3-5C8A-64E3-79F7-2BA4F25DB270}"/>
              </a:ext>
            </a:extLst>
          </p:cNvPr>
          <p:cNvSpPr txBox="1"/>
          <p:nvPr/>
        </p:nvSpPr>
        <p:spPr>
          <a:xfrm>
            <a:off x="451972" y="6090845"/>
            <a:ext cx="992579" cy="369332"/>
          </a:xfrm>
          <a:prstGeom prst="rect">
            <a:avLst/>
          </a:prstGeom>
          <a:noFill/>
        </p:spPr>
        <p:txBody>
          <a:bodyPr wrap="none" rtlCol="0">
            <a:spAutoFit/>
          </a:bodyPr>
          <a:lstStyle/>
          <a:p>
            <a:r>
              <a:rPr lang="en-US" b="1">
                <a:solidFill>
                  <a:srgbClr val="FF0000"/>
                </a:solidFill>
                <a:latin typeface="Arial" panose="020B0604020202020204" pitchFamily="34" charset="0"/>
                <a:cs typeface="Arial" panose="020B0604020202020204" pitchFamily="34" charset="0"/>
              </a:rPr>
              <a:t>20.80 Å</a:t>
            </a:r>
          </a:p>
        </p:txBody>
      </p:sp>
      <p:sp>
        <p:nvSpPr>
          <p:cNvPr id="38" name="TextBox 37">
            <a:extLst>
              <a:ext uri="{FF2B5EF4-FFF2-40B4-BE49-F238E27FC236}">
                <a16:creationId xmlns:a16="http://schemas.microsoft.com/office/drawing/2014/main" id="{ED777919-92FC-22CA-9102-FFCAAAA79D17}"/>
              </a:ext>
            </a:extLst>
          </p:cNvPr>
          <p:cNvSpPr txBox="1"/>
          <p:nvPr/>
        </p:nvSpPr>
        <p:spPr>
          <a:xfrm>
            <a:off x="10439049" y="6090845"/>
            <a:ext cx="992579" cy="369332"/>
          </a:xfrm>
          <a:prstGeom prst="rect">
            <a:avLst/>
          </a:prstGeom>
          <a:noFill/>
        </p:spPr>
        <p:txBody>
          <a:bodyPr wrap="none" rtlCol="0">
            <a:spAutoFit/>
          </a:bodyPr>
          <a:lstStyle/>
          <a:p>
            <a:r>
              <a:rPr lang="en-US" b="1">
                <a:solidFill>
                  <a:srgbClr val="FF0000"/>
                </a:solidFill>
                <a:latin typeface="Arial" panose="020B0604020202020204" pitchFamily="34" charset="0"/>
                <a:cs typeface="Arial" panose="020B0604020202020204" pitchFamily="34" charset="0"/>
              </a:rPr>
              <a:t>18.70 Å</a:t>
            </a:r>
          </a:p>
        </p:txBody>
      </p:sp>
      <p:pic>
        <p:nvPicPr>
          <p:cNvPr id="1059" name="Picture 35">
            <a:extLst>
              <a:ext uri="{FF2B5EF4-FFF2-40B4-BE49-F238E27FC236}">
                <a16:creationId xmlns:a16="http://schemas.microsoft.com/office/drawing/2014/main" id="{9A54B022-AF8F-65E5-D8D2-85205EA918F0}"/>
              </a:ext>
            </a:extLst>
          </p:cNvPr>
          <p:cNvPicPr>
            <a:picLocks noChangeAspect="1" noChangeArrowheads="1"/>
          </p:cNvPicPr>
          <p:nvPr/>
        </p:nvPicPr>
        <p:blipFill rotWithShape="1">
          <a:blip r:embed="rId21">
            <a:extLst>
              <a:ext uri="{28A0092B-C50C-407E-A947-70E740481C1C}">
                <a14:useLocalDpi xmlns:a14="http://schemas.microsoft.com/office/drawing/2010/main" val="0"/>
              </a:ext>
            </a:extLst>
          </a:blip>
          <a:srcRect l="-1" t="5016" r="3703" b="38624"/>
          <a:stretch/>
        </p:blipFill>
        <p:spPr bwMode="auto">
          <a:xfrm>
            <a:off x="4559766" y="3715136"/>
            <a:ext cx="1889160" cy="9487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2A473B50-B328-8FDA-4FA0-041C467A1E6B}"/>
              </a:ext>
            </a:extLst>
          </p:cNvPr>
          <p:cNvGraphicFramePr>
            <a:graphicFrameLocks noChangeAspect="1"/>
          </p:cNvGraphicFramePr>
          <p:nvPr/>
        </p:nvGraphicFramePr>
        <p:xfrm>
          <a:off x="6489450" y="3925270"/>
          <a:ext cx="667389" cy="528475"/>
        </p:xfrm>
        <a:graphic>
          <a:graphicData uri="http://schemas.openxmlformats.org/presentationml/2006/ole">
            <mc:AlternateContent xmlns:mc="http://schemas.openxmlformats.org/markup-compatibility/2006">
              <mc:Choice xmlns:v="urn:schemas-microsoft-com:vml" Requires="v">
                <p:oleObj name="CS ChemDraw Drawing" r:id="rId22" imgW="1051773" imgH="833565" progId="ChemDraw.Document.6.0">
                  <p:embed/>
                </p:oleObj>
              </mc:Choice>
              <mc:Fallback>
                <p:oleObj name="CS ChemDraw Drawing" r:id="rId22" imgW="1051773" imgH="833565" progId="ChemDraw.Document.6.0">
                  <p:embed/>
                  <p:pic>
                    <p:nvPicPr>
                      <p:cNvPr id="3" name="Object 2">
                        <a:extLst>
                          <a:ext uri="{FF2B5EF4-FFF2-40B4-BE49-F238E27FC236}">
                            <a16:creationId xmlns:a16="http://schemas.microsoft.com/office/drawing/2014/main" id="{2A473B50-B328-8FDA-4FA0-041C467A1E6B}"/>
                          </a:ext>
                        </a:extLst>
                      </p:cNvPr>
                      <p:cNvPicPr/>
                      <p:nvPr/>
                    </p:nvPicPr>
                    <p:blipFill>
                      <a:blip r:embed="rId23"/>
                      <a:stretch>
                        <a:fillRect/>
                      </a:stretch>
                    </p:blipFill>
                    <p:spPr>
                      <a:xfrm>
                        <a:off x="6489450" y="3925270"/>
                        <a:ext cx="667389" cy="5284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1CA0F27-F808-46D8-75BB-82982A539B8D}"/>
              </a:ext>
            </a:extLst>
          </p:cNvPr>
          <p:cNvGraphicFramePr>
            <a:graphicFrameLocks noChangeAspect="1"/>
          </p:cNvGraphicFramePr>
          <p:nvPr/>
        </p:nvGraphicFramePr>
        <p:xfrm>
          <a:off x="9021352" y="3574088"/>
          <a:ext cx="842616" cy="1729077"/>
        </p:xfrm>
        <a:graphic>
          <a:graphicData uri="http://schemas.openxmlformats.org/presentationml/2006/ole">
            <mc:AlternateContent xmlns:mc="http://schemas.openxmlformats.org/markup-compatibility/2006">
              <mc:Choice xmlns:v="urn:schemas-microsoft-com:vml" Requires="v">
                <p:oleObj name="CS ChemDraw Drawing" r:id="rId24" imgW="1952563" imgH="4006627" progId="ChemDraw.Document.6.0">
                  <p:embed/>
                </p:oleObj>
              </mc:Choice>
              <mc:Fallback>
                <p:oleObj name="CS ChemDraw Drawing" r:id="rId24" imgW="1952563" imgH="4006627" progId="ChemDraw.Document.6.0">
                  <p:embed/>
                  <p:pic>
                    <p:nvPicPr>
                      <p:cNvPr id="4" name="Object 3">
                        <a:extLst>
                          <a:ext uri="{FF2B5EF4-FFF2-40B4-BE49-F238E27FC236}">
                            <a16:creationId xmlns:a16="http://schemas.microsoft.com/office/drawing/2014/main" id="{71CA0F27-F808-46D8-75BB-82982A539B8D}"/>
                          </a:ext>
                        </a:extLst>
                      </p:cNvPr>
                      <p:cNvPicPr/>
                      <p:nvPr/>
                    </p:nvPicPr>
                    <p:blipFill>
                      <a:blip r:embed="rId25"/>
                      <a:stretch>
                        <a:fillRect/>
                      </a:stretch>
                    </p:blipFill>
                    <p:spPr>
                      <a:xfrm>
                        <a:off x="9021352" y="3574088"/>
                        <a:ext cx="842616" cy="172907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CF14F9E-644A-4CE3-F53A-CC7B636CAB90}"/>
              </a:ext>
            </a:extLst>
          </p:cNvPr>
          <p:cNvGraphicFramePr>
            <a:graphicFrameLocks noChangeAspect="1"/>
          </p:cNvGraphicFramePr>
          <p:nvPr/>
        </p:nvGraphicFramePr>
        <p:xfrm>
          <a:off x="7659527" y="1695177"/>
          <a:ext cx="1154353" cy="1512399"/>
        </p:xfrm>
        <a:graphic>
          <a:graphicData uri="http://schemas.openxmlformats.org/presentationml/2006/ole">
            <mc:AlternateContent xmlns:mc="http://schemas.openxmlformats.org/markup-compatibility/2006">
              <mc:Choice xmlns:v="urn:schemas-microsoft-com:vml" Requires="v">
                <p:oleObj name="CS ChemDraw Drawing" r:id="rId26" imgW="3153191" imgH="4130071" progId="ChemDraw.Document.6.0">
                  <p:embed/>
                </p:oleObj>
              </mc:Choice>
              <mc:Fallback>
                <p:oleObj name="CS ChemDraw Drawing" r:id="rId26" imgW="3153191" imgH="4130071" progId="ChemDraw.Document.6.0">
                  <p:embed/>
                  <p:pic>
                    <p:nvPicPr>
                      <p:cNvPr id="7" name="Object 6">
                        <a:extLst>
                          <a:ext uri="{FF2B5EF4-FFF2-40B4-BE49-F238E27FC236}">
                            <a16:creationId xmlns:a16="http://schemas.microsoft.com/office/drawing/2014/main" id="{5CF14F9E-644A-4CE3-F53A-CC7B636CAB90}"/>
                          </a:ext>
                        </a:extLst>
                      </p:cNvPr>
                      <p:cNvPicPr/>
                      <p:nvPr/>
                    </p:nvPicPr>
                    <p:blipFill>
                      <a:blip r:embed="rId27"/>
                      <a:stretch>
                        <a:fillRect/>
                      </a:stretch>
                    </p:blipFill>
                    <p:spPr>
                      <a:xfrm>
                        <a:off x="7659527" y="1695177"/>
                        <a:ext cx="1154353" cy="1512399"/>
                      </a:xfrm>
                      <a:prstGeom prst="rect">
                        <a:avLst/>
                      </a:prstGeom>
                    </p:spPr>
                  </p:pic>
                </p:oleObj>
              </mc:Fallback>
            </mc:AlternateContent>
          </a:graphicData>
        </a:graphic>
      </p:graphicFrame>
    </p:spTree>
    <p:extLst>
      <p:ext uri="{BB962C8B-B14F-4D97-AF65-F5344CB8AC3E}">
        <p14:creationId xmlns:p14="http://schemas.microsoft.com/office/powerpoint/2010/main" val="27422901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80E586-1AA9-ED41-325B-A5A1583DC1A3}"/>
              </a:ext>
            </a:extLst>
          </p:cNvPr>
          <p:cNvSpPr>
            <a:spLocks noGrp="1"/>
          </p:cNvSpPr>
          <p:nvPr>
            <p:ph type="body" sz="quarter" idx="10"/>
          </p:nvPr>
        </p:nvSpPr>
        <p:spPr/>
        <p:txBody>
          <a:bodyPr/>
          <a:lstStyle/>
          <a:p>
            <a:r>
              <a:rPr lang="en-US" dirty="0"/>
              <a:t>Adding Structure to Molecular Formulas</a:t>
            </a:r>
          </a:p>
        </p:txBody>
      </p:sp>
      <p:pic>
        <p:nvPicPr>
          <p:cNvPr id="9" name="Picture 8" descr="A black and white image of a red dot&#10;&#10;Description automatically generated">
            <a:extLst>
              <a:ext uri="{FF2B5EF4-FFF2-40B4-BE49-F238E27FC236}">
                <a16:creationId xmlns:a16="http://schemas.microsoft.com/office/drawing/2014/main" id="{489BA989-D74E-0222-63EE-35894B9E68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4719" y="1333285"/>
            <a:ext cx="8595360" cy="5688873"/>
          </a:xfrm>
          <a:prstGeom prst="rect">
            <a:avLst/>
          </a:prstGeom>
        </p:spPr>
      </p:pic>
      <p:pic>
        <p:nvPicPr>
          <p:cNvPr id="3" name="Picture 6">
            <a:extLst>
              <a:ext uri="{FF2B5EF4-FFF2-40B4-BE49-F238E27FC236}">
                <a16:creationId xmlns:a16="http://schemas.microsoft.com/office/drawing/2014/main" id="{089040A8-B177-4DDD-F734-10C896A876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5" y="2502061"/>
            <a:ext cx="2578050" cy="926939"/>
          </a:xfrm>
          <a:prstGeom prst="rect">
            <a:avLst/>
          </a:prstGeom>
          <a:solidFill>
            <a:srgbClr val="D61C38"/>
          </a:solidFill>
          <a:ln>
            <a:solidFill>
              <a:srgbClr val="D61C38"/>
            </a:solidFill>
          </a:ln>
        </p:spPr>
      </p:pic>
      <p:pic>
        <p:nvPicPr>
          <p:cNvPr id="4" name="Picture 8">
            <a:extLst>
              <a:ext uri="{FF2B5EF4-FFF2-40B4-BE49-F238E27FC236}">
                <a16:creationId xmlns:a16="http://schemas.microsoft.com/office/drawing/2014/main" id="{0042AEA5-1767-EECB-053B-9D88D96F9F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066" y="1438320"/>
            <a:ext cx="2392993" cy="815793"/>
          </a:xfrm>
          <a:prstGeom prst="rect">
            <a:avLst/>
          </a:prstGeom>
          <a:solidFill>
            <a:srgbClr val="D61C38"/>
          </a:solidFill>
          <a:ln>
            <a:solidFill>
              <a:srgbClr val="D61C38"/>
            </a:solidFill>
          </a:ln>
        </p:spPr>
      </p:pic>
      <p:cxnSp>
        <p:nvCxnSpPr>
          <p:cNvPr id="5" name="Straight Arrow Connector 4">
            <a:extLst>
              <a:ext uri="{FF2B5EF4-FFF2-40B4-BE49-F238E27FC236}">
                <a16:creationId xmlns:a16="http://schemas.microsoft.com/office/drawing/2014/main" id="{1E5A1F96-D45F-A404-7929-505612E35487}"/>
              </a:ext>
            </a:extLst>
          </p:cNvPr>
          <p:cNvCxnSpPr>
            <a:cxnSpLocks/>
          </p:cNvCxnSpPr>
          <p:nvPr/>
        </p:nvCxnSpPr>
        <p:spPr>
          <a:xfrm flipH="1">
            <a:off x="2718486" y="1775622"/>
            <a:ext cx="1252840" cy="1010827"/>
          </a:xfrm>
          <a:prstGeom prst="straightConnector1">
            <a:avLst/>
          </a:prstGeom>
          <a:ln w="28575">
            <a:solidFill>
              <a:srgbClr val="D61C38"/>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D51C069-ED6A-80D7-9039-1198F15F519A}"/>
              </a:ext>
            </a:extLst>
          </p:cNvPr>
          <p:cNvCxnSpPr>
            <a:cxnSpLocks/>
          </p:cNvCxnSpPr>
          <p:nvPr/>
        </p:nvCxnSpPr>
        <p:spPr>
          <a:xfrm flipH="1">
            <a:off x="2718486" y="1594022"/>
            <a:ext cx="1252840" cy="205422"/>
          </a:xfrm>
          <a:prstGeom prst="straightConnector1">
            <a:avLst/>
          </a:prstGeom>
          <a:ln w="28575">
            <a:solidFill>
              <a:srgbClr val="D61C38"/>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4">
            <a:extLst>
              <a:ext uri="{FF2B5EF4-FFF2-40B4-BE49-F238E27FC236}">
                <a16:creationId xmlns:a16="http://schemas.microsoft.com/office/drawing/2014/main" id="{D806164E-15D4-0759-6075-353485393A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3400" y="1883917"/>
            <a:ext cx="1828040" cy="1747980"/>
          </a:xfrm>
          <a:prstGeom prst="rect">
            <a:avLst/>
          </a:prstGeom>
          <a:noFill/>
          <a:ln>
            <a:solidFill>
              <a:srgbClr val="D61C38"/>
            </a:solidFill>
          </a:ln>
          <a:extLst>
            <a:ext uri="{909E8E84-426E-40DD-AFC4-6F175D3DCCD1}">
              <a14:hiddenFill xmlns:a14="http://schemas.microsoft.com/office/drawing/2010/main">
                <a:solidFill>
                  <a:srgbClr val="FFFFFF"/>
                </a:solidFill>
              </a14:hiddenFill>
            </a:ext>
          </a:extLst>
        </p:spPr>
      </p:pic>
      <p:pic>
        <p:nvPicPr>
          <p:cNvPr id="14" name="Picture 20">
            <a:extLst>
              <a:ext uri="{FF2B5EF4-FFF2-40B4-BE49-F238E27FC236}">
                <a16:creationId xmlns:a16="http://schemas.microsoft.com/office/drawing/2014/main" id="{B3989DD2-5C0C-BB65-A2CA-00F7849E7A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1078" y="3904918"/>
            <a:ext cx="1548488" cy="1483059"/>
          </a:xfrm>
          <a:prstGeom prst="rect">
            <a:avLst/>
          </a:prstGeom>
          <a:noFill/>
          <a:ln>
            <a:solidFill>
              <a:srgbClr val="D61C38"/>
            </a:solidFill>
          </a:ln>
          <a:extLst>
            <a:ext uri="{909E8E84-426E-40DD-AFC4-6F175D3DCCD1}">
              <a14:hiddenFill xmlns:a14="http://schemas.microsoft.com/office/drawing/2010/main">
                <a:solidFill>
                  <a:srgbClr val="FFFFFF"/>
                </a:solidFill>
              </a14:hiddenFill>
            </a:ext>
          </a:extLst>
        </p:spPr>
      </p:pic>
      <p:cxnSp>
        <p:nvCxnSpPr>
          <p:cNvPr id="15" name="Straight Arrow Connector 14">
            <a:extLst>
              <a:ext uri="{FF2B5EF4-FFF2-40B4-BE49-F238E27FC236}">
                <a16:creationId xmlns:a16="http://schemas.microsoft.com/office/drawing/2014/main" id="{A3D951A0-E267-2F24-17BB-219E503459AC}"/>
              </a:ext>
            </a:extLst>
          </p:cNvPr>
          <p:cNvCxnSpPr>
            <a:cxnSpLocks/>
          </p:cNvCxnSpPr>
          <p:nvPr/>
        </p:nvCxnSpPr>
        <p:spPr>
          <a:xfrm>
            <a:off x="3971326" y="4016546"/>
            <a:ext cx="3306804" cy="697557"/>
          </a:xfrm>
          <a:prstGeom prst="straightConnector1">
            <a:avLst/>
          </a:prstGeom>
          <a:ln w="28575">
            <a:solidFill>
              <a:srgbClr val="D61C38"/>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5883792E-8A99-391B-BA3D-73CC838AEC41}"/>
              </a:ext>
            </a:extLst>
          </p:cNvPr>
          <p:cNvCxnSpPr>
            <a:cxnSpLocks/>
          </p:cNvCxnSpPr>
          <p:nvPr/>
        </p:nvCxnSpPr>
        <p:spPr>
          <a:xfrm flipV="1">
            <a:off x="3971326" y="3029541"/>
            <a:ext cx="2559220" cy="590515"/>
          </a:xfrm>
          <a:prstGeom prst="straightConnector1">
            <a:avLst/>
          </a:prstGeom>
          <a:ln w="28575">
            <a:solidFill>
              <a:srgbClr val="D61C38"/>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4254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80E586-1AA9-ED41-325B-A5A1583DC1A3}"/>
              </a:ext>
            </a:extLst>
          </p:cNvPr>
          <p:cNvSpPr>
            <a:spLocks noGrp="1"/>
          </p:cNvSpPr>
          <p:nvPr>
            <p:ph type="body" sz="quarter" idx="10"/>
          </p:nvPr>
        </p:nvSpPr>
        <p:spPr/>
        <p:txBody>
          <a:bodyPr/>
          <a:lstStyle/>
          <a:p>
            <a:r>
              <a:rPr lang="en-US" dirty="0"/>
              <a:t>Antioxidants in Superfoods</a:t>
            </a:r>
          </a:p>
        </p:txBody>
      </p:sp>
      <p:pic>
        <p:nvPicPr>
          <p:cNvPr id="4" name="Picture 3" descr="Two glass bottles with red liquid&#10;&#10;Description automatically generated">
            <a:extLst>
              <a:ext uri="{FF2B5EF4-FFF2-40B4-BE49-F238E27FC236}">
                <a16:creationId xmlns:a16="http://schemas.microsoft.com/office/drawing/2014/main" id="{7A4969C2-94BA-737C-1184-8026C7323D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4357" y="1308894"/>
            <a:ext cx="7315200" cy="5486400"/>
          </a:xfrm>
          <a:prstGeom prst="rect">
            <a:avLst/>
          </a:prstGeom>
        </p:spPr>
      </p:pic>
      <p:sp>
        <p:nvSpPr>
          <p:cNvPr id="5" name="TextBox 4">
            <a:extLst>
              <a:ext uri="{FF2B5EF4-FFF2-40B4-BE49-F238E27FC236}">
                <a16:creationId xmlns:a16="http://schemas.microsoft.com/office/drawing/2014/main" id="{0A383840-106D-492F-E285-7F1D7EADD7FC}"/>
              </a:ext>
            </a:extLst>
          </p:cNvPr>
          <p:cNvSpPr txBox="1"/>
          <p:nvPr/>
        </p:nvSpPr>
        <p:spPr>
          <a:xfrm>
            <a:off x="0" y="1297458"/>
            <a:ext cx="12192000" cy="369332"/>
          </a:xfrm>
          <a:prstGeom prst="rect">
            <a:avLst/>
          </a:prstGeom>
          <a:noFill/>
        </p:spPr>
        <p:txBody>
          <a:bodyPr wrap="square" rtlCol="0">
            <a:spAutoFit/>
          </a:bodyPr>
          <a:lstStyle/>
          <a:p>
            <a:pPr algn="ctr"/>
            <a:r>
              <a:rPr lang="en-US" b="1" u="sng" dirty="0">
                <a:latin typeface="Arial" panose="020B0604020202020204" pitchFamily="34" charset="0"/>
                <a:cs typeface="Arial" panose="020B0604020202020204" pitchFamily="34" charset="0"/>
              </a:rPr>
              <a:t>Ultrasound Assisted Solvent Extraction of Antioxidants</a:t>
            </a:r>
          </a:p>
        </p:txBody>
      </p:sp>
      <p:pic>
        <p:nvPicPr>
          <p:cNvPr id="2050" name="Picture 2" descr="What are the Health Benefits of Cocoa?">
            <a:extLst>
              <a:ext uri="{FF2B5EF4-FFF2-40B4-BE49-F238E27FC236}">
                <a16:creationId xmlns:a16="http://schemas.microsoft.com/office/drawing/2014/main" id="{8C5A81BB-2FD4-C38A-F89E-8F3900C2AE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3109487"/>
            <a:ext cx="3657600" cy="2439619"/>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Raspberries: Benefits, Nutrition, and Facts">
            <a:extLst>
              <a:ext uri="{FF2B5EF4-FFF2-40B4-BE49-F238E27FC236}">
                <a16:creationId xmlns:a16="http://schemas.microsoft.com/office/drawing/2014/main" id="{4997C228-9005-508D-3E2C-B4FF47FF11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9663" y="3107315"/>
            <a:ext cx="3657600" cy="244179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B54741F-1582-2223-2CB4-430CF69850C1}"/>
              </a:ext>
            </a:extLst>
          </p:cNvPr>
          <p:cNvSpPr txBox="1"/>
          <p:nvPr/>
        </p:nvSpPr>
        <p:spPr>
          <a:xfrm>
            <a:off x="699186" y="5540866"/>
            <a:ext cx="2640227" cy="369332"/>
          </a:xfrm>
          <a:prstGeom prst="rect">
            <a:avLst/>
          </a:prstGeom>
          <a:noFill/>
        </p:spPr>
        <p:txBody>
          <a:bodyPr wrap="square" rtlCol="0">
            <a:spAutoFit/>
          </a:bodyPr>
          <a:lstStyle/>
          <a:p>
            <a:pPr algn="ctr"/>
            <a:r>
              <a:rPr lang="en-US" b="1" u="sng" dirty="0">
                <a:latin typeface="Arial" panose="020B0604020202020204" pitchFamily="34" charset="0"/>
                <a:cs typeface="Arial" panose="020B0604020202020204" pitchFamily="34" charset="0"/>
              </a:rPr>
              <a:t>Cacao or Chocolate</a:t>
            </a:r>
          </a:p>
        </p:txBody>
      </p:sp>
      <p:sp>
        <p:nvSpPr>
          <p:cNvPr id="6" name="TextBox 5">
            <a:extLst>
              <a:ext uri="{FF2B5EF4-FFF2-40B4-BE49-F238E27FC236}">
                <a16:creationId xmlns:a16="http://schemas.microsoft.com/office/drawing/2014/main" id="{ADFE472B-5545-C5B4-E373-84EF32B81381}"/>
              </a:ext>
            </a:extLst>
          </p:cNvPr>
          <p:cNvSpPr txBox="1"/>
          <p:nvPr/>
        </p:nvSpPr>
        <p:spPr>
          <a:xfrm>
            <a:off x="8838349" y="5540866"/>
            <a:ext cx="2640227" cy="369332"/>
          </a:xfrm>
          <a:prstGeom prst="rect">
            <a:avLst/>
          </a:prstGeom>
          <a:noFill/>
        </p:spPr>
        <p:txBody>
          <a:bodyPr wrap="square" rtlCol="0">
            <a:spAutoFit/>
          </a:bodyPr>
          <a:lstStyle/>
          <a:p>
            <a:pPr algn="ctr"/>
            <a:r>
              <a:rPr lang="en-US" b="1" u="sng" dirty="0">
                <a:latin typeface="Arial" panose="020B0604020202020204" pitchFamily="34" charset="0"/>
                <a:cs typeface="Arial" panose="020B0604020202020204" pitchFamily="34" charset="0"/>
              </a:rPr>
              <a:t>Raspberries</a:t>
            </a:r>
          </a:p>
        </p:txBody>
      </p:sp>
    </p:spTree>
    <p:extLst>
      <p:ext uri="{BB962C8B-B14F-4D97-AF65-F5344CB8AC3E}">
        <p14:creationId xmlns:p14="http://schemas.microsoft.com/office/powerpoint/2010/main" val="39039725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80E586-1AA9-ED41-325B-A5A1583DC1A3}"/>
              </a:ext>
            </a:extLst>
          </p:cNvPr>
          <p:cNvSpPr>
            <a:spLocks noGrp="1"/>
          </p:cNvSpPr>
          <p:nvPr>
            <p:ph type="body" sz="quarter" idx="10"/>
          </p:nvPr>
        </p:nvSpPr>
        <p:spPr/>
        <p:txBody>
          <a:bodyPr/>
          <a:lstStyle/>
          <a:p>
            <a:r>
              <a:rPr lang="en-US" dirty="0"/>
              <a:t>Antioxidants in Superfoods</a:t>
            </a:r>
          </a:p>
        </p:txBody>
      </p:sp>
      <p:pic>
        <p:nvPicPr>
          <p:cNvPr id="2050" name="Picture 2" descr="What are the Health Benefits of Cocoa?">
            <a:extLst>
              <a:ext uri="{FF2B5EF4-FFF2-40B4-BE49-F238E27FC236}">
                <a16:creationId xmlns:a16="http://schemas.microsoft.com/office/drawing/2014/main" id="{8C5A81BB-2FD4-C38A-F89E-8F3900C2AE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07691"/>
            <a:ext cx="3657600" cy="2439619"/>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Raspberries: Benefits, Nutrition, and Facts">
            <a:extLst>
              <a:ext uri="{FF2B5EF4-FFF2-40B4-BE49-F238E27FC236}">
                <a16:creationId xmlns:a16="http://schemas.microsoft.com/office/drawing/2014/main" id="{4997C228-9005-508D-3E2C-B4FF47FF11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87153"/>
            <a:ext cx="3657600" cy="244179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B54741F-1582-2223-2CB4-430CF69850C1}"/>
              </a:ext>
            </a:extLst>
          </p:cNvPr>
          <p:cNvSpPr txBox="1"/>
          <p:nvPr/>
        </p:nvSpPr>
        <p:spPr>
          <a:xfrm>
            <a:off x="508686" y="3539070"/>
            <a:ext cx="2640227" cy="369332"/>
          </a:xfrm>
          <a:prstGeom prst="rect">
            <a:avLst/>
          </a:prstGeom>
          <a:noFill/>
        </p:spPr>
        <p:txBody>
          <a:bodyPr wrap="square" rtlCol="0">
            <a:spAutoFit/>
          </a:bodyPr>
          <a:lstStyle/>
          <a:p>
            <a:pPr algn="ctr"/>
            <a:r>
              <a:rPr lang="en-US" b="1" u="sng" dirty="0">
                <a:latin typeface="Arial" panose="020B0604020202020204" pitchFamily="34" charset="0"/>
                <a:cs typeface="Arial" panose="020B0604020202020204" pitchFamily="34" charset="0"/>
              </a:rPr>
              <a:t>Cacao or Chocolate</a:t>
            </a:r>
          </a:p>
        </p:txBody>
      </p:sp>
      <p:sp>
        <p:nvSpPr>
          <p:cNvPr id="6" name="TextBox 5">
            <a:extLst>
              <a:ext uri="{FF2B5EF4-FFF2-40B4-BE49-F238E27FC236}">
                <a16:creationId xmlns:a16="http://schemas.microsoft.com/office/drawing/2014/main" id="{ADFE472B-5545-C5B4-E373-84EF32B81381}"/>
              </a:ext>
            </a:extLst>
          </p:cNvPr>
          <p:cNvSpPr txBox="1"/>
          <p:nvPr/>
        </p:nvSpPr>
        <p:spPr>
          <a:xfrm>
            <a:off x="508686" y="6420704"/>
            <a:ext cx="2640227" cy="369332"/>
          </a:xfrm>
          <a:prstGeom prst="rect">
            <a:avLst/>
          </a:prstGeom>
          <a:noFill/>
        </p:spPr>
        <p:txBody>
          <a:bodyPr wrap="square" rtlCol="0">
            <a:spAutoFit/>
          </a:bodyPr>
          <a:lstStyle/>
          <a:p>
            <a:pPr algn="ctr"/>
            <a:r>
              <a:rPr lang="en-US" b="1" u="sng" dirty="0">
                <a:latin typeface="Arial" panose="020B0604020202020204" pitchFamily="34" charset="0"/>
                <a:cs typeface="Arial" panose="020B0604020202020204" pitchFamily="34" charset="0"/>
              </a:rPr>
              <a:t>Raspberries</a:t>
            </a:r>
          </a:p>
        </p:txBody>
      </p:sp>
      <p:pic>
        <p:nvPicPr>
          <p:cNvPr id="6146" name="Picture 2" descr="Polyphenols and methylxanthines structures occurring in cocoa [5,28]. |  Download Scientific Diagram">
            <a:extLst>
              <a:ext uri="{FF2B5EF4-FFF2-40B4-BE49-F238E27FC236}">
                <a16:creationId xmlns:a16="http://schemas.microsoft.com/office/drawing/2014/main" id="{17BBCAA8-EFC3-1AAE-8BF0-03F2DFF313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830" y="1537900"/>
            <a:ext cx="8138160" cy="46339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02116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Autofit/>
          </a:bodyPr>
          <a:lstStyle/>
          <a:p>
            <a:pPr algn="ctr" eaLnBrk="0" hangingPunct="0">
              <a:defRPr/>
            </a:pPr>
            <a:r>
              <a:rPr lang="en-US" sz="4300" dirty="0">
                <a:latin typeface="Arial" panose="020B0604020202020204" pitchFamily="34" charset="0"/>
                <a:cs typeface="Arial" panose="020B0604020202020204" pitchFamily="34" charset="0"/>
              </a:rPr>
              <a:t>21T FT-ICR MS</a:t>
            </a:r>
          </a:p>
        </p:txBody>
      </p:sp>
      <p:pic>
        <p:nvPicPr>
          <p:cNvPr id="9218" name="Picture 2" descr="Z:\Lab-Wide Use\Photos\ICR\21tesla\21_tesla_icr_kaiser_smi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076486"/>
            <a:ext cx="8636000" cy="576520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45F4DC9B-00FD-4B13-A6D9-DF299D2859DD}"/>
              </a:ext>
            </a:extLst>
          </p:cNvPr>
          <p:cNvSpPr txBox="1"/>
          <p:nvPr/>
        </p:nvSpPr>
        <p:spPr>
          <a:xfrm>
            <a:off x="3959415" y="129253"/>
            <a:ext cx="4259499" cy="789896"/>
          </a:xfrm>
          <a:prstGeom prst="rect">
            <a:avLst/>
          </a:prstGeom>
          <a:noFill/>
        </p:spPr>
        <p:txBody>
          <a:bodyPr wrap="none" rtlCol="0">
            <a:spAutoFit/>
          </a:bodyPr>
          <a:lstStyle/>
          <a:p>
            <a:pPr defTabSz="1219054"/>
            <a:r>
              <a:rPr lang="en-US" sz="4533" b="1" dirty="0">
                <a:solidFill>
                  <a:prstClr val="black"/>
                </a:solidFill>
                <a:latin typeface="Arial" panose="020B0604020202020204" pitchFamily="34" charset="0"/>
                <a:cs typeface="Arial" panose="020B0604020202020204" pitchFamily="34" charset="0"/>
              </a:rPr>
              <a:t>21T FT-ICR MS</a:t>
            </a:r>
          </a:p>
        </p:txBody>
      </p:sp>
    </p:spTree>
    <p:extLst>
      <p:ext uri="{BB962C8B-B14F-4D97-AF65-F5344CB8AC3E}">
        <p14:creationId xmlns:p14="http://schemas.microsoft.com/office/powerpoint/2010/main" val="4986557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MAN Energy Solutions - Container vessels">
            <a:extLst>
              <a:ext uri="{FF2B5EF4-FFF2-40B4-BE49-F238E27FC236}">
                <a16:creationId xmlns:a16="http://schemas.microsoft.com/office/drawing/2014/main" id="{CEDC3C43-3806-E6B1-50CF-5D0624FD342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222"/>
          <a:stretch/>
        </p:blipFill>
        <p:spPr bwMode="auto">
          <a:xfrm>
            <a:off x="3048" y="171024"/>
            <a:ext cx="12188952" cy="668697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2">
            <a:extLst>
              <a:ext uri="{FF2B5EF4-FFF2-40B4-BE49-F238E27FC236}">
                <a16:creationId xmlns:a16="http://schemas.microsoft.com/office/drawing/2014/main" id="{A9AB4093-1EF3-C754-62F1-D7AD54FA6C7E}"/>
              </a:ext>
            </a:extLst>
          </p:cNvPr>
          <p:cNvSpPr txBox="1">
            <a:spLocks/>
          </p:cNvSpPr>
          <p:nvPr/>
        </p:nvSpPr>
        <p:spPr>
          <a:xfrm>
            <a:off x="983" y="0"/>
            <a:ext cx="12198096" cy="777240"/>
          </a:xfrm>
          <a:prstGeom prst="rect">
            <a:avLst/>
          </a:prstGeom>
          <a:solidFill>
            <a:srgbClr val="4C4184"/>
          </a:solidFill>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3600" b="1" dirty="0">
                <a:solidFill>
                  <a:schemeClr val="bg1"/>
                </a:solidFill>
                <a:latin typeface="Arial" panose="020B0604020202020204" pitchFamily="34" charset="0"/>
                <a:cs typeface="Arial" panose="020B0604020202020204" pitchFamily="34" charset="0"/>
              </a:rPr>
              <a:t>Marine Transportation Heavily Relies on Fossil Fuels</a:t>
            </a:r>
          </a:p>
        </p:txBody>
      </p:sp>
      <p:grpSp>
        <p:nvGrpSpPr>
          <p:cNvPr id="5" name="Group 4">
            <a:extLst>
              <a:ext uri="{FF2B5EF4-FFF2-40B4-BE49-F238E27FC236}">
                <a16:creationId xmlns:a16="http://schemas.microsoft.com/office/drawing/2014/main" id="{701E0A0C-DF0B-B96B-AFB7-8E3EB9FBD001}"/>
              </a:ext>
            </a:extLst>
          </p:cNvPr>
          <p:cNvGrpSpPr/>
          <p:nvPr/>
        </p:nvGrpSpPr>
        <p:grpSpPr>
          <a:xfrm>
            <a:off x="-61338" y="1187604"/>
            <a:ext cx="9437199" cy="1440280"/>
            <a:chOff x="-61338" y="1187604"/>
            <a:chExt cx="9437199" cy="1440280"/>
          </a:xfrm>
        </p:grpSpPr>
        <p:sp>
          <p:nvSpPr>
            <p:cNvPr id="4" name="TextBox 3">
              <a:extLst>
                <a:ext uri="{FF2B5EF4-FFF2-40B4-BE49-F238E27FC236}">
                  <a16:creationId xmlns:a16="http://schemas.microsoft.com/office/drawing/2014/main" id="{7FC88094-2056-1097-79A0-7DD07773C97D}"/>
                </a:ext>
              </a:extLst>
            </p:cNvPr>
            <p:cNvSpPr txBox="1"/>
            <p:nvPr/>
          </p:nvSpPr>
          <p:spPr>
            <a:xfrm>
              <a:off x="-61338" y="1187604"/>
              <a:ext cx="9437199" cy="400110"/>
            </a:xfrm>
            <a:prstGeom prst="rect">
              <a:avLst/>
            </a:prstGeom>
            <a:noFill/>
          </p:spPr>
          <p:txBody>
            <a:bodyPr wrap="none" rtlCol="0">
              <a:spAutoFit/>
            </a:bodyPr>
            <a:lstStyle/>
            <a:p>
              <a:r>
                <a:rPr lang="en-US" sz="20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4 of fuel used in marine transportation is heavy fuel oil – HFO (~3.5 wt% S)</a:t>
              </a:r>
            </a:p>
          </p:txBody>
        </p:sp>
        <p:sp>
          <p:nvSpPr>
            <p:cNvPr id="6" name="TextBox 5">
              <a:extLst>
                <a:ext uri="{FF2B5EF4-FFF2-40B4-BE49-F238E27FC236}">
                  <a16:creationId xmlns:a16="http://schemas.microsoft.com/office/drawing/2014/main" id="{7963A650-5B8D-BF22-71A4-4460BD74C773}"/>
                </a:ext>
              </a:extLst>
            </p:cNvPr>
            <p:cNvSpPr txBox="1"/>
            <p:nvPr/>
          </p:nvSpPr>
          <p:spPr>
            <a:xfrm>
              <a:off x="5178785" y="1924004"/>
              <a:ext cx="710451" cy="369332"/>
            </a:xfrm>
            <a:prstGeom prst="rect">
              <a:avLst/>
            </a:prstGeom>
            <a:noFill/>
          </p:spPr>
          <p:txBody>
            <a:bodyPr wrap="none" rtlCol="0">
              <a:spAutoFit/>
            </a:bodyPr>
            <a:lstStyle/>
            <a:p>
              <a:r>
                <a:rPr lang="en-US" b="1" u="sng"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3% </a:t>
              </a:r>
            </a:p>
          </p:txBody>
        </p:sp>
        <p:sp>
          <p:nvSpPr>
            <p:cNvPr id="7" name="TextBox 6">
              <a:extLst>
                <a:ext uri="{FF2B5EF4-FFF2-40B4-BE49-F238E27FC236}">
                  <a16:creationId xmlns:a16="http://schemas.microsoft.com/office/drawing/2014/main" id="{626B23FA-7B1B-9943-E52B-9AD0EF7F0769}"/>
                </a:ext>
              </a:extLst>
            </p:cNvPr>
            <p:cNvSpPr txBox="1"/>
            <p:nvPr/>
          </p:nvSpPr>
          <p:spPr>
            <a:xfrm>
              <a:off x="6472656" y="2076194"/>
              <a:ext cx="710451" cy="369332"/>
            </a:xfrm>
            <a:prstGeom prst="rect">
              <a:avLst/>
            </a:prstGeom>
            <a:noFill/>
          </p:spPr>
          <p:txBody>
            <a:bodyPr wrap="none" rtlCol="0">
              <a:spAutoFit/>
            </a:bodyPr>
            <a:lstStyle/>
            <a:p>
              <a:r>
                <a:rPr lang="en-US" b="1" u="sng"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6%</a:t>
              </a:r>
            </a:p>
          </p:txBody>
        </p:sp>
        <p:graphicFrame>
          <p:nvGraphicFramePr>
            <p:cNvPr id="8" name="Object 7">
              <a:extLst>
                <a:ext uri="{FF2B5EF4-FFF2-40B4-BE49-F238E27FC236}">
                  <a16:creationId xmlns:a16="http://schemas.microsoft.com/office/drawing/2014/main" id="{5D8A5B7E-5002-BB6B-80C7-BCFD6157FDA2}"/>
                </a:ext>
              </a:extLst>
            </p:cNvPr>
            <p:cNvGraphicFramePr>
              <a:graphicFrameLocks noChangeAspect="1"/>
            </p:cNvGraphicFramePr>
            <p:nvPr/>
          </p:nvGraphicFramePr>
          <p:xfrm>
            <a:off x="6256938" y="1815535"/>
            <a:ext cx="1097280" cy="295001"/>
          </p:xfrm>
          <a:graphic>
            <a:graphicData uri="http://schemas.openxmlformats.org/presentationml/2006/ole">
              <mc:AlternateContent xmlns:mc="http://schemas.openxmlformats.org/markup-compatibility/2006">
                <mc:Choice xmlns:v="urn:schemas-microsoft-com:vml" Requires="v">
                  <p:oleObj name="CS ChemDraw 64-bit Drawing" r:id="rId4" imgW="731520" imgH="196667" progId="ChemDraw_x64.Document.6.0">
                    <p:embed/>
                  </p:oleObj>
                </mc:Choice>
                <mc:Fallback>
                  <p:oleObj name="CS ChemDraw 64-bit Drawing" r:id="rId4" imgW="731520" imgH="196667" progId="ChemDraw_x64.Document.6.0">
                    <p:embed/>
                    <p:pic>
                      <p:nvPicPr>
                        <p:cNvPr id="8" name="Object 7">
                          <a:extLst>
                            <a:ext uri="{FF2B5EF4-FFF2-40B4-BE49-F238E27FC236}">
                              <a16:creationId xmlns:a16="http://schemas.microsoft.com/office/drawing/2014/main" id="{5D8A5B7E-5002-BB6B-80C7-BCFD6157FDA2}"/>
                            </a:ext>
                          </a:extLst>
                        </p:cNvPr>
                        <p:cNvPicPr/>
                        <p:nvPr/>
                      </p:nvPicPr>
                      <p:blipFill>
                        <a:blip r:embed="rId5"/>
                        <a:stretch>
                          <a:fillRect/>
                        </a:stretch>
                      </p:blipFill>
                      <p:spPr>
                        <a:xfrm>
                          <a:off x="6256938" y="1815535"/>
                          <a:ext cx="1097280" cy="29500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BC1954B-707A-BDCF-D7F1-E790885F4966}"/>
                </a:ext>
              </a:extLst>
            </p:cNvPr>
            <p:cNvGraphicFramePr>
              <a:graphicFrameLocks noChangeAspect="1"/>
            </p:cNvGraphicFramePr>
            <p:nvPr/>
          </p:nvGraphicFramePr>
          <p:xfrm>
            <a:off x="4858610" y="1645216"/>
            <a:ext cx="551135" cy="982668"/>
          </p:xfrm>
          <a:graphic>
            <a:graphicData uri="http://schemas.openxmlformats.org/presentationml/2006/ole">
              <mc:AlternateContent xmlns:mc="http://schemas.openxmlformats.org/markup-compatibility/2006">
                <mc:Choice xmlns:v="urn:schemas-microsoft-com:vml" Requires="v">
                  <p:oleObj name="CS ChemDraw 64-bit Drawing" r:id="rId6" imgW="367423" imgH="655112" progId="ChemDraw_x64.Document.6.0">
                    <p:embed/>
                  </p:oleObj>
                </mc:Choice>
                <mc:Fallback>
                  <p:oleObj name="CS ChemDraw 64-bit Drawing" r:id="rId6" imgW="367423" imgH="655112" progId="ChemDraw_x64.Document.6.0">
                    <p:embed/>
                    <p:pic>
                      <p:nvPicPr>
                        <p:cNvPr id="9" name="Object 8">
                          <a:extLst>
                            <a:ext uri="{FF2B5EF4-FFF2-40B4-BE49-F238E27FC236}">
                              <a16:creationId xmlns:a16="http://schemas.microsoft.com/office/drawing/2014/main" id="{5BC1954B-707A-BDCF-D7F1-E790885F4966}"/>
                            </a:ext>
                          </a:extLst>
                        </p:cNvPr>
                        <p:cNvPicPr/>
                        <p:nvPr/>
                      </p:nvPicPr>
                      <p:blipFill>
                        <a:blip r:embed="rId7"/>
                        <a:stretch>
                          <a:fillRect/>
                        </a:stretch>
                      </p:blipFill>
                      <p:spPr>
                        <a:xfrm>
                          <a:off x="4858610" y="1645216"/>
                          <a:ext cx="551135" cy="98266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36EABC0-0738-DD66-E5A8-804400407FD1}"/>
                </a:ext>
              </a:extLst>
            </p:cNvPr>
            <p:cNvSpPr txBox="1"/>
            <p:nvPr/>
          </p:nvSpPr>
          <p:spPr>
            <a:xfrm>
              <a:off x="618557" y="1836736"/>
              <a:ext cx="3435556" cy="400110"/>
            </a:xfrm>
            <a:prstGeom prst="rect">
              <a:avLst/>
            </a:prstGeom>
            <a:noFill/>
          </p:spPr>
          <p:txBody>
            <a:bodyPr wrap="none" rtlCol="0">
              <a:spAutoFit/>
            </a:bodyPr>
            <a:lstStyle/>
            <a:p>
              <a:r>
                <a:rPr lang="en-US" sz="20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5 Billion Barrels in 2019</a:t>
              </a:r>
            </a:p>
          </p:txBody>
        </p:sp>
        <p:sp>
          <p:nvSpPr>
            <p:cNvPr id="11" name="Arrow: Right 10">
              <a:extLst>
                <a:ext uri="{FF2B5EF4-FFF2-40B4-BE49-F238E27FC236}">
                  <a16:creationId xmlns:a16="http://schemas.microsoft.com/office/drawing/2014/main" id="{7536BCBD-557A-8FE4-513B-F26FAE6522BC}"/>
                </a:ext>
              </a:extLst>
            </p:cNvPr>
            <p:cNvSpPr/>
            <p:nvPr/>
          </p:nvSpPr>
          <p:spPr>
            <a:xfrm>
              <a:off x="4055424" y="1897826"/>
              <a:ext cx="518532" cy="273205"/>
            </a:xfrm>
            <a:prstGeom prst="rightArrow">
              <a:avLst/>
            </a:prstGeom>
            <a:solidFill>
              <a:schemeClr val="bg1"/>
            </a:solidFill>
            <a:ln w="1905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C35F25A2-0168-60B7-7191-6A761142FCE7}"/>
              </a:ext>
            </a:extLst>
          </p:cNvPr>
          <p:cNvGrpSpPr/>
          <p:nvPr/>
        </p:nvGrpSpPr>
        <p:grpSpPr>
          <a:xfrm>
            <a:off x="72483" y="2938349"/>
            <a:ext cx="12142605" cy="3936788"/>
            <a:chOff x="72483" y="2938349"/>
            <a:chExt cx="12142605" cy="3936788"/>
          </a:xfrm>
        </p:grpSpPr>
        <p:sp>
          <p:nvSpPr>
            <p:cNvPr id="12" name="TextBox 11">
              <a:extLst>
                <a:ext uri="{FF2B5EF4-FFF2-40B4-BE49-F238E27FC236}">
                  <a16:creationId xmlns:a16="http://schemas.microsoft.com/office/drawing/2014/main" id="{814D2DB5-1F43-C505-196D-323BB7047961}"/>
                </a:ext>
              </a:extLst>
            </p:cNvPr>
            <p:cNvSpPr txBox="1"/>
            <p:nvPr/>
          </p:nvSpPr>
          <p:spPr>
            <a:xfrm>
              <a:off x="6201198" y="6413472"/>
              <a:ext cx="6013890" cy="461665"/>
            </a:xfrm>
            <a:prstGeom prst="rect">
              <a:avLst/>
            </a:prstGeom>
            <a:noFill/>
          </p:spPr>
          <p:txBody>
            <a:bodyPr wrap="none" rtlCol="0">
              <a:spAutoFit/>
            </a:bodyPr>
            <a:lstStyle/>
            <a:p>
              <a:pPr algn="r"/>
              <a:r>
                <a:rPr lang="en-US" sz="12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REL: Marine Fuels Research, https://www.nrel.gov/transportation/marine-fuels</a:t>
              </a:r>
            </a:p>
            <a:p>
              <a:pPr algn="r"/>
              <a:r>
                <a:rPr lang="fr-FR" sz="12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ature Communications volume 12, Article number: 1698 (2021)</a:t>
              </a:r>
              <a:endParaRPr lang="en-US" sz="1200" b="1" i="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D7B1C53D-314F-31D3-5AFA-05A69D323593}"/>
                </a:ext>
              </a:extLst>
            </p:cNvPr>
            <p:cNvSpPr txBox="1"/>
            <p:nvPr/>
          </p:nvSpPr>
          <p:spPr>
            <a:xfrm>
              <a:off x="150536" y="3026454"/>
              <a:ext cx="7084247" cy="400110"/>
            </a:xfrm>
            <a:prstGeom prst="rect">
              <a:avLst/>
            </a:prstGeom>
            <a:noFill/>
          </p:spPr>
          <p:txBody>
            <a:bodyPr wrap="none" rtlCol="0">
              <a:spAutoFit/>
            </a:bodyPr>
            <a:lstStyle/>
            <a:p>
              <a:r>
                <a:rPr lang="en-US" sz="2000" b="1"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io-oils from wood pyrolysis are inherently low in sulfur</a:t>
              </a:r>
            </a:p>
          </p:txBody>
        </p:sp>
        <p:cxnSp>
          <p:nvCxnSpPr>
            <p:cNvPr id="16" name="Straight Connector 15">
              <a:extLst>
                <a:ext uri="{FF2B5EF4-FFF2-40B4-BE49-F238E27FC236}">
                  <a16:creationId xmlns:a16="http://schemas.microsoft.com/office/drawing/2014/main" id="{1B98E7BD-0919-F6FE-CA1E-D3AADB47A8B1}"/>
                </a:ext>
              </a:extLst>
            </p:cNvPr>
            <p:cNvCxnSpPr/>
            <p:nvPr/>
          </p:nvCxnSpPr>
          <p:spPr>
            <a:xfrm>
              <a:off x="72483" y="2938349"/>
              <a:ext cx="8412480" cy="0"/>
            </a:xfrm>
            <a:prstGeom prst="line">
              <a:avLst/>
            </a:prstGeom>
            <a:ln w="22225">
              <a:solidFill>
                <a:srgbClr val="FFFF00"/>
              </a:solidFill>
              <a:prstDash val="dashDot"/>
            </a:ln>
          </p:spPr>
          <p:style>
            <a:lnRef idx="1">
              <a:schemeClr val="accent1"/>
            </a:lnRef>
            <a:fillRef idx="0">
              <a:schemeClr val="accent1"/>
            </a:fillRef>
            <a:effectRef idx="0">
              <a:schemeClr val="accent1"/>
            </a:effectRef>
            <a:fontRef idx="minor">
              <a:schemeClr val="tx1"/>
            </a:fontRef>
          </p:style>
        </p:cxnSp>
        <p:pic>
          <p:nvPicPr>
            <p:cNvPr id="15" name="Picture 14" descr="A diagram of a tree&#10;&#10;Description automatically generated">
              <a:extLst>
                <a:ext uri="{FF2B5EF4-FFF2-40B4-BE49-F238E27FC236}">
                  <a16:creationId xmlns:a16="http://schemas.microsoft.com/office/drawing/2014/main" id="{1E3A0D85-3CED-E2CB-CB4D-C3D8DCEDA2E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85240" y="3529700"/>
              <a:ext cx="4297680" cy="3324832"/>
            </a:xfrm>
            <a:prstGeom prst="rect">
              <a:avLst/>
            </a:prstGeom>
          </p:spPr>
        </p:pic>
      </p:grpSp>
      <p:sp>
        <p:nvSpPr>
          <p:cNvPr id="18" name="Slide Number Placeholder 17">
            <a:extLst>
              <a:ext uri="{FF2B5EF4-FFF2-40B4-BE49-F238E27FC236}">
                <a16:creationId xmlns:a16="http://schemas.microsoft.com/office/drawing/2014/main" id="{9A9A6B7D-393D-65CE-D763-3A4722070A95}"/>
              </a:ext>
            </a:extLst>
          </p:cNvPr>
          <p:cNvSpPr>
            <a:spLocks noGrp="1"/>
          </p:cNvSpPr>
          <p:nvPr>
            <p:ph type="sldNum" sz="quarter" idx="12"/>
          </p:nvPr>
        </p:nvSpPr>
        <p:spPr/>
        <p:txBody>
          <a:bodyPr/>
          <a:lstStyle/>
          <a:p>
            <a:fld id="{FD7099BB-A556-4F61-BD9C-35AA17322C12}" type="slidenum">
              <a:rPr lang="en-US" smtClean="0"/>
              <a:t>20</a:t>
            </a:fld>
            <a:endParaRPr lang="en-US"/>
          </a:p>
        </p:txBody>
      </p:sp>
    </p:spTree>
    <p:extLst>
      <p:ext uri="{BB962C8B-B14F-4D97-AF65-F5344CB8AC3E}">
        <p14:creationId xmlns:p14="http://schemas.microsoft.com/office/powerpoint/2010/main" val="7135429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B54A7AA-6715-ECBB-19C6-FD455E0B7956}"/>
              </a:ext>
            </a:extLst>
          </p:cNvPr>
          <p:cNvSpPr txBox="1"/>
          <p:nvPr/>
        </p:nvSpPr>
        <p:spPr>
          <a:xfrm>
            <a:off x="2993387" y="131594"/>
            <a:ext cx="6232796" cy="759119"/>
          </a:xfrm>
          <a:prstGeom prst="rect">
            <a:avLst/>
          </a:prstGeom>
          <a:noFill/>
        </p:spPr>
        <p:txBody>
          <a:bodyPr wrap="none" rtlCol="0">
            <a:spAutoFit/>
          </a:bodyPr>
          <a:lstStyle/>
          <a:p>
            <a:pPr marL="0" marR="0" lvl="0" indent="0" algn="l" defTabSz="609151" rtl="0" eaLnBrk="1" fontAlgn="auto" latinLnBrk="0" hangingPunct="1">
              <a:lnSpc>
                <a:spcPct val="100000"/>
              </a:lnSpc>
              <a:spcBef>
                <a:spcPts val="0"/>
              </a:spcBef>
              <a:spcAft>
                <a:spcPts val="0"/>
              </a:spcAft>
              <a:buClrTx/>
              <a:buSzTx/>
              <a:buFontTx/>
              <a:buNone/>
              <a:tabLst/>
              <a:defRPr/>
            </a:pPr>
            <a:r>
              <a:rPr kumimoji="0" lang="en-US" sz="43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iofuels: Push for SAF</a:t>
            </a:r>
          </a:p>
        </p:txBody>
      </p:sp>
      <p:pic>
        <p:nvPicPr>
          <p:cNvPr id="8" name="Picture 7" descr="A group of bottles with different colored liquids&#10;&#10;Description automatically generated">
            <a:extLst>
              <a:ext uri="{FF2B5EF4-FFF2-40B4-BE49-F238E27FC236}">
                <a16:creationId xmlns:a16="http://schemas.microsoft.com/office/drawing/2014/main" id="{CA8DB987-3461-04F9-48A0-B52B6799EC61}"/>
              </a:ext>
            </a:extLst>
          </p:cNvPr>
          <p:cNvPicPr>
            <a:picLocks noChangeAspect="1"/>
          </p:cNvPicPr>
          <p:nvPr/>
        </p:nvPicPr>
        <p:blipFill>
          <a:blip r:embed="rId2"/>
          <a:stretch>
            <a:fillRect/>
          </a:stretch>
        </p:blipFill>
        <p:spPr>
          <a:xfrm>
            <a:off x="600027" y="1060583"/>
            <a:ext cx="10991947" cy="5750480"/>
          </a:xfrm>
          <a:prstGeom prst="rect">
            <a:avLst/>
          </a:prstGeom>
        </p:spPr>
      </p:pic>
    </p:spTree>
    <p:extLst>
      <p:ext uri="{BB962C8B-B14F-4D97-AF65-F5344CB8AC3E}">
        <p14:creationId xmlns:p14="http://schemas.microsoft.com/office/powerpoint/2010/main" val="33302568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105EF0B-D77F-6DA8-6E67-A7D854317B50}"/>
              </a:ext>
            </a:extLst>
          </p:cNvPr>
          <p:cNvPicPr>
            <a:picLocks noChangeAspect="1"/>
          </p:cNvPicPr>
          <p:nvPr/>
        </p:nvPicPr>
        <p:blipFill rotWithShape="1">
          <a:blip r:embed="rId2"/>
          <a:srcRect r="6244"/>
          <a:stretch/>
        </p:blipFill>
        <p:spPr>
          <a:xfrm>
            <a:off x="13354" y="889000"/>
            <a:ext cx="12072509" cy="3251200"/>
          </a:xfrm>
          <a:prstGeom prst="rect">
            <a:avLst/>
          </a:prstGeom>
        </p:spPr>
      </p:pic>
      <p:sp>
        <p:nvSpPr>
          <p:cNvPr id="5" name="TextBox 4">
            <a:extLst>
              <a:ext uri="{FF2B5EF4-FFF2-40B4-BE49-F238E27FC236}">
                <a16:creationId xmlns:a16="http://schemas.microsoft.com/office/drawing/2014/main" id="{9442C6ED-291C-9C63-F9AA-21E74D4EE680}"/>
              </a:ext>
            </a:extLst>
          </p:cNvPr>
          <p:cNvSpPr txBox="1"/>
          <p:nvPr/>
        </p:nvSpPr>
        <p:spPr>
          <a:xfrm>
            <a:off x="419754" y="482601"/>
            <a:ext cx="3088612" cy="420564"/>
          </a:xfrm>
          <a:prstGeom prst="rect">
            <a:avLst/>
          </a:prstGeom>
          <a:noFill/>
        </p:spPr>
        <p:txBody>
          <a:bodyPr wrap="square" rtlCol="0">
            <a:spAutoFit/>
          </a:bodyPr>
          <a:lstStyle/>
          <a:p>
            <a:pPr marL="0" marR="0" lvl="0" indent="0" algn="ctr" defTabSz="609576" rtl="0" eaLnBrk="1" fontAlgn="auto" latinLnBrk="0" hangingPunct="1">
              <a:lnSpc>
                <a:spcPct val="100000"/>
              </a:lnSpc>
              <a:spcBef>
                <a:spcPts val="0"/>
              </a:spcBef>
              <a:spcAft>
                <a:spcPts val="0"/>
              </a:spcAft>
              <a:buClrTx/>
              <a:buSzTx/>
              <a:buFontTx/>
              <a:buNone/>
              <a:tabLst/>
              <a:defRPr/>
            </a:pPr>
            <a:r>
              <a:rPr kumimoji="0" lang="en-US" sz="2133"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Feed</a:t>
            </a:r>
          </a:p>
        </p:txBody>
      </p:sp>
      <p:sp>
        <p:nvSpPr>
          <p:cNvPr id="6" name="TextBox 5">
            <a:extLst>
              <a:ext uri="{FF2B5EF4-FFF2-40B4-BE49-F238E27FC236}">
                <a16:creationId xmlns:a16="http://schemas.microsoft.com/office/drawing/2014/main" id="{45479045-0237-3200-3974-A66ABFA5EED6}"/>
              </a:ext>
            </a:extLst>
          </p:cNvPr>
          <p:cNvSpPr txBox="1"/>
          <p:nvPr/>
        </p:nvSpPr>
        <p:spPr>
          <a:xfrm>
            <a:off x="3366154" y="482601"/>
            <a:ext cx="3088612" cy="420564"/>
          </a:xfrm>
          <a:prstGeom prst="rect">
            <a:avLst/>
          </a:prstGeom>
          <a:noFill/>
        </p:spPr>
        <p:txBody>
          <a:bodyPr wrap="square" rtlCol="0">
            <a:spAutoFit/>
          </a:bodyPr>
          <a:lstStyle/>
          <a:p>
            <a:pPr marL="0" marR="0" lvl="0" indent="0" algn="ctr" defTabSz="609576" rtl="0" eaLnBrk="1" fontAlgn="auto" latinLnBrk="0" hangingPunct="1">
              <a:lnSpc>
                <a:spcPct val="100000"/>
              </a:lnSpc>
              <a:spcBef>
                <a:spcPts val="0"/>
              </a:spcBef>
              <a:spcAft>
                <a:spcPts val="0"/>
              </a:spcAft>
              <a:buClrTx/>
              <a:buSzTx/>
              <a:buFontTx/>
              <a:buNone/>
              <a:tabLst/>
              <a:defRPr/>
            </a:pPr>
            <a:r>
              <a:rPr kumimoji="0" lang="en-US" sz="2133" b="1" i="0" u="sng" strike="noStrike" kern="1200" cap="none" spc="0" normalizeH="0" baseline="0" noProof="0" dirty="0">
                <a:ln>
                  <a:noFill/>
                </a:ln>
                <a:solidFill>
                  <a:srgbClr val="6600CC"/>
                </a:solidFill>
                <a:effectLst/>
                <a:uLnTx/>
                <a:uFillTx/>
                <a:latin typeface="Arial" panose="020B0604020202020204" pitchFamily="34" charset="0"/>
                <a:ea typeface="+mn-ea"/>
                <a:cs typeface="Arial" panose="020B0604020202020204" pitchFamily="34" charset="0"/>
              </a:rPr>
              <a:t>RCFP-1</a:t>
            </a:r>
          </a:p>
        </p:txBody>
      </p:sp>
      <p:sp>
        <p:nvSpPr>
          <p:cNvPr id="7" name="TextBox 6">
            <a:extLst>
              <a:ext uri="{FF2B5EF4-FFF2-40B4-BE49-F238E27FC236}">
                <a16:creationId xmlns:a16="http://schemas.microsoft.com/office/drawing/2014/main" id="{9E07C2C8-C30D-397D-46CE-76A78777791B}"/>
              </a:ext>
            </a:extLst>
          </p:cNvPr>
          <p:cNvSpPr txBox="1"/>
          <p:nvPr/>
        </p:nvSpPr>
        <p:spPr>
          <a:xfrm>
            <a:off x="6177672" y="482601"/>
            <a:ext cx="3088612" cy="420564"/>
          </a:xfrm>
          <a:prstGeom prst="rect">
            <a:avLst/>
          </a:prstGeom>
          <a:noFill/>
        </p:spPr>
        <p:txBody>
          <a:bodyPr wrap="square" rtlCol="0">
            <a:spAutoFit/>
          </a:bodyPr>
          <a:lstStyle/>
          <a:p>
            <a:pPr marL="0" marR="0" lvl="0" indent="0" algn="ctr" defTabSz="609576" rtl="0" eaLnBrk="1" fontAlgn="auto" latinLnBrk="0" hangingPunct="1">
              <a:lnSpc>
                <a:spcPct val="100000"/>
              </a:lnSpc>
              <a:spcBef>
                <a:spcPts val="0"/>
              </a:spcBef>
              <a:spcAft>
                <a:spcPts val="0"/>
              </a:spcAft>
              <a:buClrTx/>
              <a:buSzTx/>
              <a:buFontTx/>
              <a:buNone/>
              <a:tabLst/>
              <a:defRPr/>
            </a:pPr>
            <a:r>
              <a:rPr kumimoji="0" lang="en-US" sz="2133" b="1" i="0" u="sng" strike="noStrike" kern="1200" cap="none" spc="0" normalizeH="0" baseline="0" noProof="0" dirty="0">
                <a:ln>
                  <a:noFill/>
                </a:ln>
                <a:solidFill>
                  <a:srgbClr val="9966FF"/>
                </a:solidFill>
                <a:effectLst/>
                <a:uLnTx/>
                <a:uFillTx/>
                <a:latin typeface="Arial" panose="020B0604020202020204" pitchFamily="34" charset="0"/>
                <a:ea typeface="+mn-ea"/>
                <a:cs typeface="Arial" panose="020B0604020202020204" pitchFamily="34" charset="0"/>
              </a:rPr>
              <a:t>RCFP-2</a:t>
            </a:r>
          </a:p>
        </p:txBody>
      </p:sp>
      <p:sp>
        <p:nvSpPr>
          <p:cNvPr id="8" name="TextBox 7">
            <a:extLst>
              <a:ext uri="{FF2B5EF4-FFF2-40B4-BE49-F238E27FC236}">
                <a16:creationId xmlns:a16="http://schemas.microsoft.com/office/drawing/2014/main" id="{0AF5EF2B-81DB-7F65-729A-C0E445798BC9}"/>
              </a:ext>
            </a:extLst>
          </p:cNvPr>
          <p:cNvSpPr txBox="1"/>
          <p:nvPr/>
        </p:nvSpPr>
        <p:spPr>
          <a:xfrm>
            <a:off x="9020698" y="482601"/>
            <a:ext cx="3088612" cy="420564"/>
          </a:xfrm>
          <a:prstGeom prst="rect">
            <a:avLst/>
          </a:prstGeom>
          <a:noFill/>
        </p:spPr>
        <p:txBody>
          <a:bodyPr wrap="square" rtlCol="0">
            <a:spAutoFit/>
          </a:bodyPr>
          <a:lstStyle/>
          <a:p>
            <a:pPr marL="0" marR="0" lvl="0" indent="0" algn="ctr" defTabSz="609576" rtl="0" eaLnBrk="1" fontAlgn="auto" latinLnBrk="0" hangingPunct="1">
              <a:lnSpc>
                <a:spcPct val="100000"/>
              </a:lnSpc>
              <a:spcBef>
                <a:spcPts val="0"/>
              </a:spcBef>
              <a:spcAft>
                <a:spcPts val="0"/>
              </a:spcAft>
              <a:buClrTx/>
              <a:buSzTx/>
              <a:buFontTx/>
              <a:buNone/>
              <a:tabLst/>
              <a:defRPr/>
            </a:pPr>
            <a:r>
              <a:rPr kumimoji="0" lang="en-US" sz="2133" b="1" i="0" u="sng" strike="noStrike" kern="1200" cap="none" spc="0" normalizeH="0" baseline="0" noProof="0" dirty="0">
                <a:ln>
                  <a:noFill/>
                </a:ln>
                <a:solidFill>
                  <a:srgbClr val="CC99FF"/>
                </a:solidFill>
                <a:effectLst/>
                <a:uLnTx/>
                <a:uFillTx/>
                <a:latin typeface="Arial" panose="020B0604020202020204" pitchFamily="34" charset="0"/>
                <a:ea typeface="+mn-ea"/>
                <a:cs typeface="Arial" panose="020B0604020202020204" pitchFamily="34" charset="0"/>
              </a:rPr>
              <a:t>RCFP-3</a:t>
            </a:r>
          </a:p>
        </p:txBody>
      </p:sp>
      <p:sp>
        <p:nvSpPr>
          <p:cNvPr id="9" name="TextBox 8">
            <a:extLst>
              <a:ext uri="{FF2B5EF4-FFF2-40B4-BE49-F238E27FC236}">
                <a16:creationId xmlns:a16="http://schemas.microsoft.com/office/drawing/2014/main" id="{B6E2E9E5-385C-3CF3-D1FD-9A86EE97FA71}"/>
              </a:ext>
            </a:extLst>
          </p:cNvPr>
          <p:cNvSpPr txBox="1"/>
          <p:nvPr/>
        </p:nvSpPr>
        <p:spPr>
          <a:xfrm>
            <a:off x="8026401" y="4910475"/>
            <a:ext cx="3088612" cy="748795"/>
          </a:xfrm>
          <a:prstGeom prst="rect">
            <a:avLst/>
          </a:prstGeom>
          <a:noFill/>
        </p:spPr>
        <p:txBody>
          <a:bodyPr wrap="square" rtlCol="0">
            <a:spAutoFit/>
          </a:bodyPr>
          <a:lstStyle/>
          <a:p>
            <a:pPr marL="0" marR="0" lvl="0" indent="0" algn="ctr" defTabSz="609576" rtl="0" eaLnBrk="1" fontAlgn="auto" latinLnBrk="0" hangingPunct="1">
              <a:lnSpc>
                <a:spcPct val="100000"/>
              </a:lnSpc>
              <a:spcBef>
                <a:spcPts val="0"/>
              </a:spcBef>
              <a:spcAft>
                <a:spcPts val="0"/>
              </a:spcAft>
              <a:buClrTx/>
              <a:buSzTx/>
              <a:buFontTx/>
              <a:buNone/>
              <a:tabLst/>
              <a:defRPr/>
            </a:pPr>
            <a:r>
              <a:rPr kumimoji="0" lang="en-US" sz="21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alyst Deactivation Begins</a:t>
            </a:r>
          </a:p>
        </p:txBody>
      </p:sp>
      <p:sp>
        <p:nvSpPr>
          <p:cNvPr id="10" name="TextBox 9">
            <a:extLst>
              <a:ext uri="{FF2B5EF4-FFF2-40B4-BE49-F238E27FC236}">
                <a16:creationId xmlns:a16="http://schemas.microsoft.com/office/drawing/2014/main" id="{8CBFFEB9-DF1A-ED2B-03D6-6B97E82D112E}"/>
              </a:ext>
            </a:extLst>
          </p:cNvPr>
          <p:cNvSpPr txBox="1"/>
          <p:nvPr/>
        </p:nvSpPr>
        <p:spPr>
          <a:xfrm>
            <a:off x="101601" y="-71398"/>
            <a:ext cx="9566978" cy="523220"/>
          </a:xfrm>
          <a:prstGeom prst="rect">
            <a:avLst/>
          </a:prstGeom>
          <a:noFill/>
        </p:spPr>
        <p:txBody>
          <a:bodyPr wrap="none" rtlCol="0">
            <a:spAutoFit/>
          </a:bodyPr>
          <a:lstStyle/>
          <a:p>
            <a:pPr marL="0" marR="0" lvl="0" indent="0" algn="l" defTabSz="1219035"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Molecular Changes as a Function of Process Run Time</a:t>
            </a:r>
          </a:p>
        </p:txBody>
      </p:sp>
      <p:pic>
        <p:nvPicPr>
          <p:cNvPr id="11" name="Picture 10">
            <a:extLst>
              <a:ext uri="{FF2B5EF4-FFF2-40B4-BE49-F238E27FC236}">
                <a16:creationId xmlns:a16="http://schemas.microsoft.com/office/drawing/2014/main" id="{E592ADAC-6C00-490D-2DC5-0006D9969496}"/>
              </a:ext>
            </a:extLst>
          </p:cNvPr>
          <p:cNvPicPr>
            <a:picLocks noChangeAspect="1"/>
          </p:cNvPicPr>
          <p:nvPr/>
        </p:nvPicPr>
        <p:blipFill>
          <a:blip r:embed="rId3"/>
          <a:stretch>
            <a:fillRect/>
          </a:stretch>
        </p:blipFill>
        <p:spPr>
          <a:xfrm>
            <a:off x="406400" y="4044462"/>
            <a:ext cx="6604000" cy="2984878"/>
          </a:xfrm>
          <a:prstGeom prst="rect">
            <a:avLst/>
          </a:prstGeom>
        </p:spPr>
      </p:pic>
      <p:cxnSp>
        <p:nvCxnSpPr>
          <p:cNvPr id="13" name="Straight Arrow Connector 12">
            <a:extLst>
              <a:ext uri="{FF2B5EF4-FFF2-40B4-BE49-F238E27FC236}">
                <a16:creationId xmlns:a16="http://schemas.microsoft.com/office/drawing/2014/main" id="{A4A759AC-6BF0-5B8C-32E3-1CF6389F636E}"/>
              </a:ext>
            </a:extLst>
          </p:cNvPr>
          <p:cNvCxnSpPr>
            <a:cxnSpLocks/>
          </p:cNvCxnSpPr>
          <p:nvPr/>
        </p:nvCxnSpPr>
        <p:spPr>
          <a:xfrm flipH="1">
            <a:off x="3860800" y="4530050"/>
            <a:ext cx="5252680" cy="1540551"/>
          </a:xfrm>
          <a:prstGeom prst="straightConnector1">
            <a:avLst/>
          </a:prstGeom>
          <a:ln>
            <a:solidFill>
              <a:schemeClr val="accent3"/>
            </a:solidFill>
            <a:tailEnd type="triangle" w="med" len="lg"/>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a:extLst>
              <a:ext uri="{FF2B5EF4-FFF2-40B4-BE49-F238E27FC236}">
                <a16:creationId xmlns:a16="http://schemas.microsoft.com/office/drawing/2014/main" id="{CEA5F2B2-F0ED-796C-4F62-E02B6B3A4006}"/>
              </a:ext>
            </a:extLst>
          </p:cNvPr>
          <p:cNvCxnSpPr>
            <a:cxnSpLocks/>
          </p:cNvCxnSpPr>
          <p:nvPr/>
        </p:nvCxnSpPr>
        <p:spPr>
          <a:xfrm flipV="1">
            <a:off x="9113480" y="3733801"/>
            <a:ext cx="335320" cy="796249"/>
          </a:xfrm>
          <a:prstGeom prst="straightConnector1">
            <a:avLst/>
          </a:prstGeom>
          <a:ln>
            <a:solidFill>
              <a:schemeClr val="accent3"/>
            </a:solidFill>
            <a:tailEnd type="triangle" w="med" len="lg"/>
          </a:ln>
          <a:effectLst/>
        </p:spPr>
        <p:style>
          <a:lnRef idx="2">
            <a:schemeClr val="accent1"/>
          </a:lnRef>
          <a:fillRef idx="0">
            <a:schemeClr val="accent1"/>
          </a:fillRef>
          <a:effectRef idx="1">
            <a:schemeClr val="accent1"/>
          </a:effectRef>
          <a:fontRef idx="minor">
            <a:schemeClr val="tx1"/>
          </a:fontRef>
        </p:style>
      </p:cxnSp>
      <p:sp>
        <p:nvSpPr>
          <p:cNvPr id="20" name="Rectangle 19">
            <a:extLst>
              <a:ext uri="{FF2B5EF4-FFF2-40B4-BE49-F238E27FC236}">
                <a16:creationId xmlns:a16="http://schemas.microsoft.com/office/drawing/2014/main" id="{599E0B56-CF24-743F-EF84-4EB8B980AD9C}"/>
              </a:ext>
            </a:extLst>
          </p:cNvPr>
          <p:cNvSpPr/>
          <p:nvPr/>
        </p:nvSpPr>
        <p:spPr>
          <a:xfrm>
            <a:off x="397022" y="4068138"/>
            <a:ext cx="304800" cy="304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035"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35283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1035124"/>
            <a:ext cx="12192000" cy="5822877"/>
          </a:xfrm>
          <a:prstGeom prst="rect">
            <a:avLst/>
          </a:prstGeom>
          <a:solidFill>
            <a:srgbClr val="636165"/>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609585"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2" name="Title 1"/>
          <p:cNvSpPr>
            <a:spLocks noGrp="1"/>
          </p:cNvSpPr>
          <p:nvPr>
            <p:ph type="title"/>
          </p:nvPr>
        </p:nvSpPr>
        <p:spPr>
          <a:xfrm>
            <a:off x="0" y="86838"/>
            <a:ext cx="12192000" cy="825856"/>
          </a:xfrm>
        </p:spPr>
        <p:txBody>
          <a:bodyPr>
            <a:noAutofit/>
          </a:bodyPr>
          <a:lstStyle/>
          <a:p>
            <a:r>
              <a:rPr lang="en-US" sz="4300" b="1" dirty="0">
                <a:solidFill>
                  <a:srgbClr val="3C336F"/>
                </a:solidFill>
                <a:latin typeface="Arial"/>
                <a:cs typeface="Arial"/>
              </a:rPr>
              <a:t>Fate and Impacts of Plastic in the Ocean</a:t>
            </a:r>
          </a:p>
        </p:txBody>
      </p:sp>
      <p:sp>
        <p:nvSpPr>
          <p:cNvPr id="17" name="TextBox 16"/>
          <p:cNvSpPr txBox="1"/>
          <p:nvPr/>
        </p:nvSpPr>
        <p:spPr>
          <a:xfrm>
            <a:off x="-9279" y="1258611"/>
            <a:ext cx="7192741" cy="1405449"/>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ollin Ward &amp; Anna Walsh</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25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Marine Chemistry &amp; Geochemistry </a:t>
            </a:r>
            <a:br>
              <a:rPr kumimoji="0" lang="en-US" sz="25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br>
            <a:r>
              <a:rPr kumimoji="0" lang="en-US" sz="25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Woods Hole Oceanographic Institution</a:t>
            </a:r>
          </a:p>
        </p:txBody>
      </p:sp>
      <p:pic>
        <p:nvPicPr>
          <p:cNvPr id="10" name="Picture 9"/>
          <p:cNvPicPr>
            <a:picLocks/>
          </p:cNvPicPr>
          <p:nvPr/>
        </p:nvPicPr>
        <p:blipFill rotWithShape="1">
          <a:blip r:embed="rId2"/>
          <a:srcRect l="13095" r="5177" b="3021"/>
          <a:stretch/>
        </p:blipFill>
        <p:spPr>
          <a:xfrm>
            <a:off x="8796474" y="1690991"/>
            <a:ext cx="3277456" cy="3962400"/>
          </a:xfrm>
          <a:prstGeom prst="rect">
            <a:avLst/>
          </a:prstGeom>
          <a:ln>
            <a:solidFill>
              <a:schemeClr val="bg1"/>
            </a:solidFill>
          </a:ln>
        </p:spPr>
      </p:pic>
      <p:pic>
        <p:nvPicPr>
          <p:cNvPr id="11" name="Picture 10"/>
          <p:cNvPicPr>
            <a:picLocks/>
          </p:cNvPicPr>
          <p:nvPr/>
        </p:nvPicPr>
        <p:blipFill>
          <a:blip r:embed="rId3"/>
          <a:srcRect/>
          <a:stretch/>
        </p:blipFill>
        <p:spPr>
          <a:xfrm>
            <a:off x="5661357" y="1690991"/>
            <a:ext cx="3048000" cy="3962400"/>
          </a:xfrm>
          <a:prstGeom prst="rect">
            <a:avLst/>
          </a:prstGeom>
          <a:ln>
            <a:solidFill>
              <a:schemeClr val="bg1"/>
            </a:solidFill>
          </a:ln>
        </p:spPr>
      </p:pic>
      <p:pic>
        <p:nvPicPr>
          <p:cNvPr id="14" name="Picture 13">
            <a:extLst>
              <a:ext uri="{FF2B5EF4-FFF2-40B4-BE49-F238E27FC236}">
                <a16:creationId xmlns:a16="http://schemas.microsoft.com/office/drawing/2014/main" id="{B2C9C2CD-E671-4069-975B-8EE15B3B71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39435" y="4982697"/>
            <a:ext cx="1934581" cy="1777504"/>
          </a:xfrm>
          <a:prstGeom prst="rect">
            <a:avLst/>
          </a:prstGeom>
        </p:spPr>
      </p:pic>
      <p:pic>
        <p:nvPicPr>
          <p:cNvPr id="15" name="Picture 14">
            <a:extLst>
              <a:ext uri="{FF2B5EF4-FFF2-40B4-BE49-F238E27FC236}">
                <a16:creationId xmlns:a16="http://schemas.microsoft.com/office/drawing/2014/main" id="{0F3D878C-22DF-4BD2-8A6D-96ED5BB7DD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28841" y="5784738"/>
            <a:ext cx="2761032" cy="941915"/>
          </a:xfrm>
          <a:prstGeom prst="rect">
            <a:avLst/>
          </a:prstGeom>
        </p:spPr>
      </p:pic>
      <p:pic>
        <p:nvPicPr>
          <p:cNvPr id="16" name="Picture 15" descr="nsf-logo.eps">
            <a:extLst>
              <a:ext uri="{FF2B5EF4-FFF2-40B4-BE49-F238E27FC236}">
                <a16:creationId xmlns:a16="http://schemas.microsoft.com/office/drawing/2014/main" id="{6F91AAF8-6E6F-4E94-8A28-8996F541C3A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650" y="4881244"/>
            <a:ext cx="1838877" cy="1838877"/>
          </a:xfrm>
          <a:prstGeom prst="rect">
            <a:avLst/>
          </a:prstGeom>
        </p:spPr>
      </p:pic>
      <p:sp>
        <p:nvSpPr>
          <p:cNvPr id="2" name="TextBox 1">
            <a:extLst>
              <a:ext uri="{FF2B5EF4-FFF2-40B4-BE49-F238E27FC236}">
                <a16:creationId xmlns:a16="http://schemas.microsoft.com/office/drawing/2014/main" id="{7EA93C9A-C4D6-4D4C-B13C-C5F65B0F6AB8}"/>
              </a:ext>
            </a:extLst>
          </p:cNvPr>
          <p:cNvSpPr txBox="1"/>
          <p:nvPr/>
        </p:nvSpPr>
        <p:spPr>
          <a:xfrm>
            <a:off x="365067" y="3672191"/>
            <a:ext cx="2484976" cy="954107"/>
          </a:xfrm>
          <a:prstGeom prst="rect">
            <a:avLst/>
          </a:prstGeom>
          <a:noFill/>
        </p:spPr>
        <p:txBody>
          <a:bodyPr wrap="none" rtlCol="0">
            <a:spAutoFit/>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OCE-1828581</a:t>
            </a:r>
          </a:p>
          <a:p>
            <a:pPr marL="0" marR="0" lvl="0" indent="0" algn="l" defTabSz="609585"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OCE-1841092</a:t>
            </a:r>
          </a:p>
        </p:txBody>
      </p:sp>
    </p:spTree>
    <p:extLst>
      <p:ext uri="{BB962C8B-B14F-4D97-AF65-F5344CB8AC3E}">
        <p14:creationId xmlns:p14="http://schemas.microsoft.com/office/powerpoint/2010/main" val="1410846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014FDEA-8D08-45BD-B741-BF08A646126A}"/>
              </a:ext>
            </a:extLst>
          </p:cNvPr>
          <p:cNvSpPr txBox="1"/>
          <p:nvPr/>
        </p:nvSpPr>
        <p:spPr>
          <a:xfrm>
            <a:off x="22308" y="-17414"/>
            <a:ext cx="12122013" cy="1074553"/>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192"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hemical Characterization of Marine Plastic Partial Photochemical Oxidation by FT-ICR MS at 21 Tesla</a:t>
            </a:r>
          </a:p>
        </p:txBody>
      </p:sp>
      <p:sp>
        <p:nvSpPr>
          <p:cNvPr id="6" name="TextBox 5">
            <a:extLst>
              <a:ext uri="{FF2B5EF4-FFF2-40B4-BE49-F238E27FC236}">
                <a16:creationId xmlns:a16="http://schemas.microsoft.com/office/drawing/2014/main" id="{E9C0D4D9-B7B3-4EF3-9C00-7328FFE3005E}"/>
              </a:ext>
            </a:extLst>
          </p:cNvPr>
          <p:cNvSpPr txBox="1"/>
          <p:nvPr/>
        </p:nvSpPr>
        <p:spPr>
          <a:xfrm>
            <a:off x="174331" y="134610"/>
            <a:ext cx="12122013" cy="1074553"/>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192"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hemical Characterization of Marine Plastic Partial Photochemical Oxidation by FT-ICR MS at 21 Tesla</a:t>
            </a:r>
          </a:p>
        </p:txBody>
      </p:sp>
      <p:sp>
        <p:nvSpPr>
          <p:cNvPr id="11" name="Rectangle 10">
            <a:extLst>
              <a:ext uri="{FF2B5EF4-FFF2-40B4-BE49-F238E27FC236}">
                <a16:creationId xmlns:a16="http://schemas.microsoft.com/office/drawing/2014/main" id="{23261F53-3DC9-456E-96FF-05D8872ABF15}"/>
              </a:ext>
            </a:extLst>
          </p:cNvPr>
          <p:cNvSpPr/>
          <p:nvPr/>
        </p:nvSpPr>
        <p:spPr>
          <a:xfrm>
            <a:off x="0" y="8485"/>
            <a:ext cx="12192000" cy="1078167"/>
          </a:xfrm>
          <a:prstGeom prst="rect">
            <a:avLst/>
          </a:prstGeom>
          <a:solidFill>
            <a:srgbClr val="44546A"/>
          </a:solidFill>
          <a:ln w="6350" cap="flat" cmpd="sng" algn="ctr">
            <a:noFill/>
            <a:prstDash val="solid"/>
            <a:miter lim="800000"/>
          </a:ln>
          <a:effectLst/>
        </p:spPr>
        <p:txBody>
          <a:bodyPr rtlCol="0" anchor="ctr"/>
          <a:lstStyle/>
          <a:p>
            <a:pPr marL="0" marR="0" lvl="0" indent="0" algn="ctr" defTabSz="912114" rtl="0" eaLnBrk="1" fontAlgn="auto" latinLnBrk="0" hangingPunct="1">
              <a:lnSpc>
                <a:spcPct val="100000"/>
              </a:lnSpc>
              <a:spcBef>
                <a:spcPts val="0"/>
              </a:spcBef>
              <a:spcAft>
                <a:spcPts val="0"/>
              </a:spcAft>
              <a:buClrTx/>
              <a:buSzTx/>
              <a:buFontTx/>
              <a:buNone/>
              <a:tabLst/>
              <a:defRPr/>
            </a:pPr>
            <a:endParaRPr kumimoji="0" lang="en-US" sz="3724" b="0" i="0" u="none" strike="noStrike" kern="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3" name="TextBox 12">
            <a:extLst>
              <a:ext uri="{FF2B5EF4-FFF2-40B4-BE49-F238E27FC236}">
                <a16:creationId xmlns:a16="http://schemas.microsoft.com/office/drawing/2014/main" id="{43DB05FE-4CB5-47D2-87DC-1C440C4DDF65}"/>
              </a:ext>
            </a:extLst>
          </p:cNvPr>
          <p:cNvSpPr txBox="1"/>
          <p:nvPr/>
        </p:nvSpPr>
        <p:spPr>
          <a:xfrm>
            <a:off x="25" y="17084"/>
            <a:ext cx="12122013" cy="1045543"/>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Old View: Sunlight = Macro </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sym typeface="Wingdings" panose="05000000000000000000" pitchFamily="2" charset="2"/>
              </a:rPr>
              <a:t> Micro</a:t>
            </a:r>
          </a:p>
          <a:p>
            <a:pPr marL="0" marR="0" lvl="0" indent="0" algn="ctr" defTabSz="912114" rtl="0" eaLnBrk="1" fontAlgn="auto" latinLnBrk="0" hangingPunct="1">
              <a:lnSpc>
                <a:spcPct val="100000"/>
              </a:lnSpc>
              <a:spcBef>
                <a:spcPts val="0"/>
              </a:spcBef>
              <a:spcAft>
                <a:spcPts val="0"/>
              </a:spcAft>
              <a:buClrTx/>
              <a:buSzTx/>
              <a:buFontTx/>
              <a:buNone/>
              <a:tabLst/>
              <a:defRPr/>
            </a:pPr>
            <a:endParaRPr kumimoji="0" lang="en-US" sz="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sym typeface="Wingdings" panose="05000000000000000000" pitchFamily="2" charset="2"/>
            </a:endParaRPr>
          </a:p>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2394"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a:t>
            </a:r>
            <a:r>
              <a:rPr kumimoji="0" lang="en-US" sz="21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Plastic fragments will have similar structural properties as larger items of the same polymer.”</a:t>
            </a:r>
            <a:endParaRPr kumimoji="0" lang="en-US" sz="21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2" name="Picture 1">
            <a:extLst>
              <a:ext uri="{FF2B5EF4-FFF2-40B4-BE49-F238E27FC236}">
                <a16:creationId xmlns:a16="http://schemas.microsoft.com/office/drawing/2014/main" id="{968DB2F9-1F7F-47CA-8980-45CED72893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158" y="1150140"/>
            <a:ext cx="10067687" cy="5669866"/>
          </a:xfrm>
          <a:prstGeom prst="rect">
            <a:avLst/>
          </a:prstGeom>
        </p:spPr>
      </p:pic>
      <p:sp>
        <p:nvSpPr>
          <p:cNvPr id="3" name="TextBox 2">
            <a:extLst>
              <a:ext uri="{FF2B5EF4-FFF2-40B4-BE49-F238E27FC236}">
                <a16:creationId xmlns:a16="http://schemas.microsoft.com/office/drawing/2014/main" id="{63814F0C-0D5D-4A69-B5FE-27D01FBD2475}"/>
              </a:ext>
            </a:extLst>
          </p:cNvPr>
          <p:cNvSpPr txBox="1"/>
          <p:nvPr/>
        </p:nvSpPr>
        <p:spPr>
          <a:xfrm>
            <a:off x="9488127" y="6401024"/>
            <a:ext cx="1530343" cy="644732"/>
          </a:xfrm>
          <a:prstGeom prst="rect">
            <a:avLst/>
          </a:prstGeom>
          <a:noFill/>
        </p:spPr>
        <p:txBody>
          <a:bodyPr wrap="none" rtlCol="0">
            <a:spAutoFit/>
          </a:bodyPr>
          <a:lstStyle/>
          <a:p>
            <a:pPr marL="0" marR="0" lvl="0" indent="0" algn="l" defTabSz="912114" rtl="0" eaLnBrk="1" fontAlgn="auto" latinLnBrk="0" hangingPunct="1">
              <a:lnSpc>
                <a:spcPct val="100000"/>
              </a:lnSpc>
              <a:spcBef>
                <a:spcPts val="0"/>
              </a:spcBef>
              <a:spcAft>
                <a:spcPts val="0"/>
              </a:spcAft>
              <a:buClrTx/>
              <a:buSzTx/>
              <a:buFontTx/>
              <a:buNone/>
              <a:tabLst/>
              <a:defRPr/>
            </a:pPr>
            <a:r>
              <a:rPr kumimoji="0" lang="en-US" sz="1795" b="1" i="0" u="none" strike="noStrike" kern="1200" cap="none" spc="0" normalizeH="0" baseline="0" noProof="0" dirty="0">
                <a:ln>
                  <a:noFill/>
                </a:ln>
                <a:solidFill>
                  <a:srgbClr val="141313"/>
                </a:solidFill>
                <a:effectLst/>
                <a:uLnTx/>
                <a:uFillTx/>
                <a:latin typeface="Calibri"/>
                <a:ea typeface="+mn-ea"/>
                <a:cs typeface="+mn-cs"/>
              </a:rPr>
              <a:t>GESAMP 2019</a:t>
            </a:r>
          </a:p>
          <a:p>
            <a:pPr marL="0" marR="0" lvl="0" indent="0" algn="l" defTabSz="912114" rtl="0" eaLnBrk="1" fontAlgn="auto" latinLnBrk="0" hangingPunct="1">
              <a:lnSpc>
                <a:spcPct val="100000"/>
              </a:lnSpc>
              <a:spcBef>
                <a:spcPts val="0"/>
              </a:spcBef>
              <a:spcAft>
                <a:spcPts val="0"/>
              </a:spcAft>
              <a:buClrTx/>
              <a:buSzTx/>
              <a:buFontTx/>
              <a:buNone/>
              <a:tabLst/>
              <a:defRPr/>
            </a:pPr>
            <a:endParaRPr kumimoji="0" lang="en-US" sz="1795" b="0" i="0" u="none" strike="noStrike" kern="1200" cap="none" spc="0" normalizeH="0" baseline="0" noProof="0" dirty="0">
              <a:ln>
                <a:noFill/>
              </a:ln>
              <a:solidFill>
                <a:srgbClr val="141313"/>
              </a:solidFill>
              <a:effectLst/>
              <a:uLnTx/>
              <a:uFillTx/>
              <a:latin typeface="Calibri"/>
              <a:ea typeface="+mn-ea"/>
              <a:cs typeface="+mn-cs"/>
            </a:endParaRPr>
          </a:p>
        </p:txBody>
      </p:sp>
    </p:spTree>
    <p:extLst>
      <p:ext uri="{BB962C8B-B14F-4D97-AF65-F5344CB8AC3E}">
        <p14:creationId xmlns:p14="http://schemas.microsoft.com/office/powerpoint/2010/main" val="2634493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014FDEA-8D08-45BD-B741-BF08A646126A}"/>
              </a:ext>
            </a:extLst>
          </p:cNvPr>
          <p:cNvSpPr txBox="1"/>
          <p:nvPr/>
        </p:nvSpPr>
        <p:spPr>
          <a:xfrm>
            <a:off x="22308" y="-17414"/>
            <a:ext cx="12122013" cy="1074553"/>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192"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hemical Characterization of Marine Plastic Partial Photochemical Oxidation by FT-ICR MS at 21 Tesla</a:t>
            </a:r>
          </a:p>
        </p:txBody>
      </p:sp>
      <p:sp>
        <p:nvSpPr>
          <p:cNvPr id="6" name="TextBox 5">
            <a:extLst>
              <a:ext uri="{FF2B5EF4-FFF2-40B4-BE49-F238E27FC236}">
                <a16:creationId xmlns:a16="http://schemas.microsoft.com/office/drawing/2014/main" id="{E9C0D4D9-B7B3-4EF3-9C00-7328FFE3005E}"/>
              </a:ext>
            </a:extLst>
          </p:cNvPr>
          <p:cNvSpPr txBox="1"/>
          <p:nvPr/>
        </p:nvSpPr>
        <p:spPr>
          <a:xfrm>
            <a:off x="174331" y="134610"/>
            <a:ext cx="12122013" cy="1074553"/>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192"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hemical Characterization of Marine Plastic Partial Photochemical Oxidation by FT-ICR MS at 21 Tesla</a:t>
            </a:r>
          </a:p>
        </p:txBody>
      </p:sp>
      <p:sp>
        <p:nvSpPr>
          <p:cNvPr id="11" name="Rectangle 10">
            <a:extLst>
              <a:ext uri="{FF2B5EF4-FFF2-40B4-BE49-F238E27FC236}">
                <a16:creationId xmlns:a16="http://schemas.microsoft.com/office/drawing/2014/main" id="{23261F53-3DC9-456E-96FF-05D8872ABF15}"/>
              </a:ext>
            </a:extLst>
          </p:cNvPr>
          <p:cNvSpPr/>
          <p:nvPr/>
        </p:nvSpPr>
        <p:spPr>
          <a:xfrm>
            <a:off x="22306" y="8485"/>
            <a:ext cx="12161838" cy="1078167"/>
          </a:xfrm>
          <a:prstGeom prst="rect">
            <a:avLst/>
          </a:prstGeom>
          <a:solidFill>
            <a:srgbClr val="44546A"/>
          </a:solidFill>
          <a:ln w="6350" cap="flat" cmpd="sng" algn="ctr">
            <a:noFill/>
            <a:prstDash val="solid"/>
            <a:miter lim="800000"/>
          </a:ln>
          <a:effectLst/>
        </p:spPr>
        <p:txBody>
          <a:bodyPr rtlCol="0" anchor="ctr"/>
          <a:lstStyle/>
          <a:p>
            <a:pPr marL="0" marR="0" lvl="0" indent="0" algn="ctr" defTabSz="912114" rtl="0" eaLnBrk="1" fontAlgn="auto" latinLnBrk="0" hangingPunct="1">
              <a:lnSpc>
                <a:spcPct val="100000"/>
              </a:lnSpc>
              <a:spcBef>
                <a:spcPts val="0"/>
              </a:spcBef>
              <a:spcAft>
                <a:spcPts val="0"/>
              </a:spcAft>
              <a:buClrTx/>
              <a:buSzTx/>
              <a:buFontTx/>
              <a:buNone/>
              <a:tabLst/>
              <a:defRPr/>
            </a:pPr>
            <a:endParaRPr kumimoji="0" lang="en-US" sz="3724" b="0" i="0" u="none" strike="noStrike" kern="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3" name="TextBox 12">
            <a:extLst>
              <a:ext uri="{FF2B5EF4-FFF2-40B4-BE49-F238E27FC236}">
                <a16:creationId xmlns:a16="http://schemas.microsoft.com/office/drawing/2014/main" id="{43DB05FE-4CB5-47D2-87DC-1C440C4DDF65}"/>
              </a:ext>
            </a:extLst>
          </p:cNvPr>
          <p:cNvSpPr txBox="1"/>
          <p:nvPr/>
        </p:nvSpPr>
        <p:spPr>
          <a:xfrm>
            <a:off x="34995" y="226414"/>
            <a:ext cx="12122013" cy="583328"/>
          </a:xfrm>
          <a:prstGeom prst="rect">
            <a:avLst/>
          </a:prstGeom>
          <a:noFill/>
        </p:spPr>
        <p:txBody>
          <a:bodyPr wrap="square" rtlCol="0">
            <a:spAutoFit/>
          </a:bodyPr>
          <a:lstStyle/>
          <a:p>
            <a:pPr marL="0" marR="0" lvl="0" indent="0" algn="ctr" defTabSz="912114" rtl="0" eaLnBrk="1" fontAlgn="auto" latinLnBrk="0" hangingPunct="1">
              <a:lnSpc>
                <a:spcPct val="100000"/>
              </a:lnSpc>
              <a:spcBef>
                <a:spcPts val="0"/>
              </a:spcBef>
              <a:spcAft>
                <a:spcPts val="0"/>
              </a:spcAft>
              <a:buClrTx/>
              <a:buSzTx/>
              <a:buFontTx/>
              <a:buNone/>
              <a:tabLst/>
              <a:defRPr/>
            </a:pPr>
            <a:r>
              <a:rPr kumimoji="0" lang="en-US" sz="3192"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New View: Sunlight = Physical &amp; Chemical Fragmentation</a:t>
            </a:r>
          </a:p>
        </p:txBody>
      </p:sp>
      <p:pic>
        <p:nvPicPr>
          <p:cNvPr id="2" name="Picture 1">
            <a:extLst>
              <a:ext uri="{FF2B5EF4-FFF2-40B4-BE49-F238E27FC236}">
                <a16:creationId xmlns:a16="http://schemas.microsoft.com/office/drawing/2014/main" id="{93E96BAD-7E42-49FB-9109-2F5186C827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4897" y="1083038"/>
            <a:ext cx="10296834" cy="5798916"/>
          </a:xfrm>
          <a:prstGeom prst="rect">
            <a:avLst/>
          </a:prstGeom>
        </p:spPr>
      </p:pic>
      <p:sp>
        <p:nvSpPr>
          <p:cNvPr id="3" name="TextBox 2">
            <a:extLst>
              <a:ext uri="{FF2B5EF4-FFF2-40B4-BE49-F238E27FC236}">
                <a16:creationId xmlns:a16="http://schemas.microsoft.com/office/drawing/2014/main" id="{D123CA53-93D9-4142-B4E7-B21B4710AE93}"/>
              </a:ext>
            </a:extLst>
          </p:cNvPr>
          <p:cNvSpPr txBox="1"/>
          <p:nvPr/>
        </p:nvSpPr>
        <p:spPr>
          <a:xfrm>
            <a:off x="1139648" y="6402566"/>
            <a:ext cx="3592608" cy="368562"/>
          </a:xfrm>
          <a:prstGeom prst="rect">
            <a:avLst/>
          </a:prstGeom>
          <a:noFill/>
        </p:spPr>
        <p:txBody>
          <a:bodyPr wrap="square" rtlCol="0">
            <a:spAutoFit/>
          </a:bodyPr>
          <a:lstStyle/>
          <a:p>
            <a:pPr marL="0" marR="0" lvl="0" indent="0" algn="l" defTabSz="912114" rtl="0" eaLnBrk="1" fontAlgn="auto" latinLnBrk="0" hangingPunct="1">
              <a:lnSpc>
                <a:spcPct val="100000"/>
              </a:lnSpc>
              <a:spcBef>
                <a:spcPts val="0"/>
              </a:spcBef>
              <a:spcAft>
                <a:spcPts val="0"/>
              </a:spcAft>
              <a:buClrTx/>
              <a:buSzTx/>
              <a:buFontTx/>
              <a:buNone/>
              <a:tabLst/>
              <a:defRPr/>
            </a:pPr>
            <a:r>
              <a:rPr kumimoji="0" lang="en-US" sz="1795"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Ward et al., 2019, </a:t>
            </a:r>
            <a:r>
              <a:rPr kumimoji="0" lang="en-US" sz="1795" b="1" i="1"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ES&amp;T Letters</a:t>
            </a:r>
          </a:p>
        </p:txBody>
      </p:sp>
    </p:spTree>
    <p:extLst>
      <p:ext uri="{BB962C8B-B14F-4D97-AF65-F5344CB8AC3E}">
        <p14:creationId xmlns:p14="http://schemas.microsoft.com/office/powerpoint/2010/main" val="33886789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0F0486B-E94A-4DD7-9360-76633AA943C3}"/>
              </a:ext>
            </a:extLst>
          </p:cNvPr>
          <p:cNvSpPr/>
          <p:nvPr/>
        </p:nvSpPr>
        <p:spPr>
          <a:xfrm>
            <a:off x="0" y="8485"/>
            <a:ext cx="12184144" cy="1078167"/>
          </a:xfrm>
          <a:prstGeom prst="rect">
            <a:avLst/>
          </a:prstGeom>
          <a:solidFill>
            <a:srgbClr val="44546A"/>
          </a:solidFill>
          <a:ln w="6350" cap="flat" cmpd="sng" algn="ctr">
            <a:noFill/>
            <a:prstDash val="solid"/>
            <a:miter lim="800000"/>
          </a:ln>
          <a:effectLst/>
        </p:spPr>
        <p:txBody>
          <a:bodyPr rtlCol="0" anchor="ctr"/>
          <a:lstStyle/>
          <a:p>
            <a:pPr marL="0" marR="0" lvl="0" indent="0" algn="ctr" defTabSz="912114" rtl="0" eaLnBrk="1" fontAlgn="auto" latinLnBrk="0" hangingPunct="1">
              <a:lnSpc>
                <a:spcPct val="100000"/>
              </a:lnSpc>
              <a:spcBef>
                <a:spcPts val="0"/>
              </a:spcBef>
              <a:spcAft>
                <a:spcPts val="0"/>
              </a:spcAft>
              <a:buClrTx/>
              <a:buSzTx/>
              <a:buFontTx/>
              <a:buNone/>
              <a:tabLst/>
              <a:defRPr/>
            </a:pPr>
            <a:endParaRPr kumimoji="0" lang="en-US" sz="3724" b="0" i="0" u="none" strike="noStrike" kern="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123" name="TextBox 122"/>
          <p:cNvSpPr txBox="1"/>
          <p:nvPr/>
        </p:nvSpPr>
        <p:spPr>
          <a:xfrm>
            <a:off x="354599" y="-38651"/>
            <a:ext cx="11482802" cy="1138773"/>
          </a:xfrm>
          <a:prstGeom prst="rect">
            <a:avLst/>
          </a:prstGeom>
          <a:noFill/>
        </p:spPr>
        <p:txBody>
          <a:bodyPr wrap="square" rtlCol="0">
            <a:spAutoFit/>
          </a:bodyPr>
          <a:lstStyle/>
          <a:p>
            <a:pPr marL="0" marR="0" lvl="0" indent="0" algn="ctr" defTabSz="684086"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lastic Formulation Governs the Composition of              Water-Soluble Photo-products</a:t>
            </a:r>
          </a:p>
        </p:txBody>
      </p:sp>
      <p:pic>
        <p:nvPicPr>
          <p:cNvPr id="3" name="Picture 2">
            <a:extLst>
              <a:ext uri="{FF2B5EF4-FFF2-40B4-BE49-F238E27FC236}">
                <a16:creationId xmlns:a16="http://schemas.microsoft.com/office/drawing/2014/main" id="{1CC78FE3-7114-4B40-B16F-6EAF64A0BFD3}"/>
              </a:ext>
            </a:extLst>
          </p:cNvPr>
          <p:cNvPicPr>
            <a:picLocks noChangeAspect="1"/>
          </p:cNvPicPr>
          <p:nvPr/>
        </p:nvPicPr>
        <p:blipFill rotWithShape="1">
          <a:blip r:embed="rId3"/>
          <a:srcRect t="45110" r="47466"/>
          <a:stretch/>
        </p:blipFill>
        <p:spPr>
          <a:xfrm>
            <a:off x="5168924" y="2017893"/>
            <a:ext cx="6551927" cy="3683633"/>
          </a:xfrm>
          <a:prstGeom prst="rect">
            <a:avLst/>
          </a:prstGeom>
        </p:spPr>
      </p:pic>
      <p:pic>
        <p:nvPicPr>
          <p:cNvPr id="2" name="Picture 1">
            <a:extLst>
              <a:ext uri="{FF2B5EF4-FFF2-40B4-BE49-F238E27FC236}">
                <a16:creationId xmlns:a16="http://schemas.microsoft.com/office/drawing/2014/main" id="{DC0FFB86-64DC-462F-9939-91D8B6D040D3}"/>
              </a:ext>
            </a:extLst>
          </p:cNvPr>
          <p:cNvPicPr>
            <a:picLocks noChangeAspect="1"/>
          </p:cNvPicPr>
          <p:nvPr/>
        </p:nvPicPr>
        <p:blipFill rotWithShape="1">
          <a:blip r:embed="rId4"/>
          <a:srcRect r="49530" b="47710"/>
          <a:stretch/>
        </p:blipFill>
        <p:spPr>
          <a:xfrm>
            <a:off x="746742" y="1780136"/>
            <a:ext cx="4078355" cy="4159147"/>
          </a:xfrm>
          <a:prstGeom prst="rect">
            <a:avLst/>
          </a:prstGeom>
        </p:spPr>
      </p:pic>
      <p:sp>
        <p:nvSpPr>
          <p:cNvPr id="5" name="Rectangle 4">
            <a:extLst>
              <a:ext uri="{FF2B5EF4-FFF2-40B4-BE49-F238E27FC236}">
                <a16:creationId xmlns:a16="http://schemas.microsoft.com/office/drawing/2014/main" id="{D40E6566-C037-41AD-BBEA-120682D1582D}"/>
              </a:ext>
            </a:extLst>
          </p:cNvPr>
          <p:cNvSpPr/>
          <p:nvPr/>
        </p:nvSpPr>
        <p:spPr>
          <a:xfrm>
            <a:off x="919090" y="5701526"/>
            <a:ext cx="862446" cy="60575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608625" rtl="0" eaLnBrk="1" fontAlgn="auto" latinLnBrk="0" hangingPunct="1">
              <a:lnSpc>
                <a:spcPct val="100000"/>
              </a:lnSpc>
              <a:spcBef>
                <a:spcPts val="0"/>
              </a:spcBef>
              <a:spcAft>
                <a:spcPts val="0"/>
              </a:spcAft>
              <a:buClrTx/>
              <a:buSzTx/>
              <a:buFontTx/>
              <a:buNone/>
              <a:tabLst/>
              <a:defRPr/>
            </a:pPr>
            <a:endParaRPr kumimoji="0" lang="en-US" sz="2396" b="0" i="0" u="none" strike="noStrike" kern="1200" cap="none" spc="0" normalizeH="0" baseline="0" noProof="0">
              <a:ln>
                <a:noFill/>
              </a:ln>
              <a:solidFill>
                <a:prstClr val="white"/>
              </a:solidFill>
              <a:effectLst/>
              <a:uLnTx/>
              <a:uFillTx/>
              <a:latin typeface="Calibri"/>
              <a:ea typeface="+mn-ea"/>
              <a:cs typeface="+mn-cs"/>
            </a:endParaRPr>
          </a:p>
        </p:txBody>
      </p:sp>
      <p:sp>
        <p:nvSpPr>
          <p:cNvPr id="7" name="Oval 6">
            <a:extLst>
              <a:ext uri="{FF2B5EF4-FFF2-40B4-BE49-F238E27FC236}">
                <a16:creationId xmlns:a16="http://schemas.microsoft.com/office/drawing/2014/main" id="{A49BAC76-7984-42B1-B75B-6D228D043C87}"/>
              </a:ext>
            </a:extLst>
          </p:cNvPr>
          <p:cNvSpPr/>
          <p:nvPr/>
        </p:nvSpPr>
        <p:spPr>
          <a:xfrm>
            <a:off x="1454532" y="6442503"/>
            <a:ext cx="237757" cy="237757"/>
          </a:xfrm>
          <a:prstGeom prst="ellipse">
            <a:avLst/>
          </a:prstGeom>
          <a:solidFill>
            <a:srgbClr val="4D4283"/>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608625" rtl="0" eaLnBrk="1" fontAlgn="auto" latinLnBrk="0" hangingPunct="1">
              <a:lnSpc>
                <a:spcPct val="100000"/>
              </a:lnSpc>
              <a:spcBef>
                <a:spcPts val="0"/>
              </a:spcBef>
              <a:spcAft>
                <a:spcPts val="0"/>
              </a:spcAft>
              <a:buClrTx/>
              <a:buSzTx/>
              <a:buFontTx/>
              <a:buNone/>
              <a:tabLst/>
              <a:defRPr/>
            </a:pPr>
            <a:endParaRPr kumimoji="0" lang="en-US" sz="2396" b="0" i="0" u="none" strike="noStrike" kern="1200" cap="none" spc="0" normalizeH="0" baseline="0" noProof="0">
              <a:ln>
                <a:noFill/>
              </a:ln>
              <a:solidFill>
                <a:prstClr val="white"/>
              </a:solidFill>
              <a:effectLst/>
              <a:uLnTx/>
              <a:uFillTx/>
              <a:latin typeface="Calibri"/>
              <a:ea typeface="+mn-ea"/>
              <a:cs typeface="+mn-cs"/>
            </a:endParaRPr>
          </a:p>
        </p:txBody>
      </p:sp>
      <p:sp>
        <p:nvSpPr>
          <p:cNvPr id="8" name="Right Brace 7">
            <a:extLst>
              <a:ext uri="{FF2B5EF4-FFF2-40B4-BE49-F238E27FC236}">
                <a16:creationId xmlns:a16="http://schemas.microsoft.com/office/drawing/2014/main" id="{C0A5FEA3-CFAD-41D7-9637-B94B66B08E2E}"/>
              </a:ext>
            </a:extLst>
          </p:cNvPr>
          <p:cNvSpPr/>
          <p:nvPr/>
        </p:nvSpPr>
        <p:spPr>
          <a:xfrm rot="5400000">
            <a:off x="3001063" y="4829366"/>
            <a:ext cx="438099" cy="2587836"/>
          </a:xfrm>
          <a:prstGeom prst="rightBrace">
            <a:avLst>
              <a:gd name="adj1" fmla="val 0"/>
              <a:gd name="adj2" fmla="val 50000"/>
            </a:avLst>
          </a:prstGeom>
          <a:ln w="31750">
            <a:solidFill>
              <a:schemeClr val="accent3"/>
            </a:solidFill>
          </a:ln>
          <a:effectLst/>
        </p:spPr>
        <p:style>
          <a:lnRef idx="2">
            <a:schemeClr val="accent1"/>
          </a:lnRef>
          <a:fillRef idx="0">
            <a:schemeClr val="accent1"/>
          </a:fillRef>
          <a:effectRef idx="1">
            <a:schemeClr val="accent1"/>
          </a:effectRef>
          <a:fontRef idx="minor">
            <a:schemeClr val="tx1"/>
          </a:fontRef>
        </p:style>
        <p:txBody>
          <a:bodyPr rtlCol="0" anchor="ctr"/>
          <a:lstStyle/>
          <a:p>
            <a:pPr marL="0" marR="0" lvl="0" indent="0" algn="ctr" defTabSz="608625" rtl="0" eaLnBrk="1" fontAlgn="auto" latinLnBrk="0" hangingPunct="1">
              <a:lnSpc>
                <a:spcPct val="100000"/>
              </a:lnSpc>
              <a:spcBef>
                <a:spcPts val="0"/>
              </a:spcBef>
              <a:spcAft>
                <a:spcPts val="0"/>
              </a:spcAft>
              <a:buClrTx/>
              <a:buSzTx/>
              <a:buFontTx/>
              <a:buNone/>
              <a:tabLst/>
              <a:defRPr/>
            </a:pPr>
            <a:endParaRPr kumimoji="0" lang="en-US" sz="2396" b="0" i="0" u="none" strike="noStrike" kern="1200" cap="none" spc="0" normalizeH="0" baseline="0" noProof="0">
              <a:ln>
                <a:noFill/>
              </a:ln>
              <a:solidFill>
                <a:srgbClr val="2E2C6C"/>
              </a:solidFill>
              <a:effectLst/>
              <a:uLnTx/>
              <a:uFillTx/>
              <a:latin typeface="Calibri"/>
              <a:ea typeface="+mn-ea"/>
              <a:cs typeface="+mn-cs"/>
            </a:endParaRPr>
          </a:p>
        </p:txBody>
      </p:sp>
      <p:sp>
        <p:nvSpPr>
          <p:cNvPr id="10" name="Oval 9">
            <a:extLst>
              <a:ext uri="{FF2B5EF4-FFF2-40B4-BE49-F238E27FC236}">
                <a16:creationId xmlns:a16="http://schemas.microsoft.com/office/drawing/2014/main" id="{649DFD2A-4B1A-4C44-9A56-822D83E81DBC}"/>
              </a:ext>
            </a:extLst>
          </p:cNvPr>
          <p:cNvSpPr/>
          <p:nvPr/>
        </p:nvSpPr>
        <p:spPr>
          <a:xfrm>
            <a:off x="3101233" y="6442503"/>
            <a:ext cx="237757" cy="237757"/>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608625" rtl="0" eaLnBrk="1" fontAlgn="auto" latinLnBrk="0" hangingPunct="1">
              <a:lnSpc>
                <a:spcPct val="100000"/>
              </a:lnSpc>
              <a:spcBef>
                <a:spcPts val="0"/>
              </a:spcBef>
              <a:spcAft>
                <a:spcPts val="0"/>
              </a:spcAft>
              <a:buClrTx/>
              <a:buSzTx/>
              <a:buFontTx/>
              <a:buNone/>
              <a:tabLst/>
              <a:defRPr/>
            </a:pPr>
            <a:endParaRPr kumimoji="0" lang="en-US" sz="2396" b="0" i="0" u="none" strike="noStrike" kern="1200" cap="none" spc="0" normalizeH="0" baseline="0" noProof="0">
              <a:ln>
                <a:noFill/>
              </a:ln>
              <a:solidFill>
                <a:prstClr val="white"/>
              </a:solidFill>
              <a:effectLst/>
              <a:uLnTx/>
              <a:uFillTx/>
              <a:latin typeface="Calibri"/>
              <a:ea typeface="+mn-ea"/>
              <a:cs typeface="+mn-cs"/>
            </a:endParaRPr>
          </a:p>
        </p:txBody>
      </p:sp>
      <p:cxnSp>
        <p:nvCxnSpPr>
          <p:cNvPr id="11" name="Straight Arrow Connector 10">
            <a:extLst>
              <a:ext uri="{FF2B5EF4-FFF2-40B4-BE49-F238E27FC236}">
                <a16:creationId xmlns:a16="http://schemas.microsoft.com/office/drawing/2014/main" id="{276EDE69-5423-41C9-BB7C-4FD0DE2EA574}"/>
              </a:ext>
            </a:extLst>
          </p:cNvPr>
          <p:cNvCxnSpPr>
            <a:cxnSpLocks/>
          </p:cNvCxnSpPr>
          <p:nvPr/>
        </p:nvCxnSpPr>
        <p:spPr>
          <a:xfrm>
            <a:off x="1563172" y="5636404"/>
            <a:ext cx="0" cy="705931"/>
          </a:xfrm>
          <a:prstGeom prst="straightConnector1">
            <a:avLst/>
          </a:prstGeom>
          <a:ln w="34925">
            <a:solidFill>
              <a:schemeClr val="accent3"/>
            </a:solidFill>
            <a:headEnd w="med" len="lg"/>
            <a:tailEnd type="triangle"/>
          </a:ln>
          <a:effectLst/>
        </p:spPr>
        <p:style>
          <a:lnRef idx="2">
            <a:schemeClr val="accent1"/>
          </a:lnRef>
          <a:fillRef idx="0">
            <a:schemeClr val="accent1"/>
          </a:fillRef>
          <a:effectRef idx="1">
            <a:schemeClr val="accent1"/>
          </a:effectRef>
          <a:fontRef idx="minor">
            <a:schemeClr val="tx1"/>
          </a:fontRef>
        </p:style>
      </p:cxnSp>
      <p:sp>
        <p:nvSpPr>
          <p:cNvPr id="23" name="TextBox 22">
            <a:extLst>
              <a:ext uri="{FF2B5EF4-FFF2-40B4-BE49-F238E27FC236}">
                <a16:creationId xmlns:a16="http://schemas.microsoft.com/office/drawing/2014/main" id="{0D108EF8-BAB8-43B5-B3C8-BDC3DE18EE3C}"/>
              </a:ext>
            </a:extLst>
          </p:cNvPr>
          <p:cNvSpPr txBox="1"/>
          <p:nvPr/>
        </p:nvSpPr>
        <p:spPr>
          <a:xfrm>
            <a:off x="6426933" y="1275614"/>
            <a:ext cx="4629949" cy="738664"/>
          </a:xfrm>
          <a:prstGeom prst="rect">
            <a:avLst/>
          </a:prstGeom>
          <a:noFill/>
        </p:spPr>
        <p:txBody>
          <a:bodyPr wrap="square" rtlCol="0">
            <a:spAutoFit/>
          </a:bodyPr>
          <a:lstStyle/>
          <a:p>
            <a:pPr marL="0" marR="0" lvl="0" indent="0" algn="ctr" defTabSz="684086"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Light-exposed: &gt;13,000 unique peaks assigned vs. dark control</a:t>
            </a:r>
          </a:p>
        </p:txBody>
      </p:sp>
    </p:spTree>
    <p:extLst>
      <p:ext uri="{BB962C8B-B14F-4D97-AF65-F5344CB8AC3E}">
        <p14:creationId xmlns:p14="http://schemas.microsoft.com/office/powerpoint/2010/main" val="5871111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0F0486B-E94A-4DD7-9360-76633AA943C3}"/>
              </a:ext>
            </a:extLst>
          </p:cNvPr>
          <p:cNvSpPr/>
          <p:nvPr/>
        </p:nvSpPr>
        <p:spPr>
          <a:xfrm>
            <a:off x="7243" y="1"/>
            <a:ext cx="12192000" cy="1080841"/>
          </a:xfrm>
          <a:prstGeom prst="rect">
            <a:avLst/>
          </a:prstGeom>
          <a:solidFill>
            <a:srgbClr val="44546A"/>
          </a:solidFill>
          <a:ln w="6350" cap="flat" cmpd="sng" algn="ctr">
            <a:noFill/>
            <a:prstDash val="solid"/>
            <a:miter lim="800000"/>
          </a:ln>
          <a:effectLst/>
        </p:spPr>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3733" b="0" i="0" u="none" strike="noStrike" kern="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3" name="Picture 2">
            <a:extLst>
              <a:ext uri="{FF2B5EF4-FFF2-40B4-BE49-F238E27FC236}">
                <a16:creationId xmlns:a16="http://schemas.microsoft.com/office/drawing/2014/main" id="{1CC78FE3-7114-4B40-B16F-6EAF64A0BFD3}"/>
              </a:ext>
            </a:extLst>
          </p:cNvPr>
          <p:cNvPicPr>
            <a:picLocks noChangeAspect="1"/>
          </p:cNvPicPr>
          <p:nvPr/>
        </p:nvPicPr>
        <p:blipFill rotWithShape="1">
          <a:blip r:embed="rId3"/>
          <a:srcRect t="45873" b="1"/>
          <a:stretch/>
        </p:blipFill>
        <p:spPr>
          <a:xfrm>
            <a:off x="82792" y="2476071"/>
            <a:ext cx="12026415" cy="3502690"/>
          </a:xfrm>
          <a:prstGeom prst="rect">
            <a:avLst/>
          </a:prstGeom>
        </p:spPr>
      </p:pic>
      <p:sp>
        <p:nvSpPr>
          <p:cNvPr id="2" name="TextBox 1">
            <a:extLst>
              <a:ext uri="{FF2B5EF4-FFF2-40B4-BE49-F238E27FC236}">
                <a16:creationId xmlns:a16="http://schemas.microsoft.com/office/drawing/2014/main" id="{72C53DCB-D8A3-FDA0-04DB-567C97A3490A}"/>
              </a:ext>
            </a:extLst>
          </p:cNvPr>
          <p:cNvSpPr txBox="1"/>
          <p:nvPr/>
        </p:nvSpPr>
        <p:spPr>
          <a:xfrm>
            <a:off x="354599" y="-29224"/>
            <a:ext cx="11482802" cy="1138773"/>
          </a:xfrm>
          <a:prstGeom prst="rect">
            <a:avLst/>
          </a:prstGeom>
          <a:noFill/>
        </p:spPr>
        <p:txBody>
          <a:bodyPr wrap="square" rtlCol="0">
            <a:spAutoFit/>
          </a:bodyPr>
          <a:lstStyle/>
          <a:p>
            <a:pPr marL="0" marR="0" lvl="0" indent="0" algn="ctr" defTabSz="684086"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Plastic Formulation Governs the Composition of              Water-Soluble Photo-products</a:t>
            </a:r>
          </a:p>
        </p:txBody>
      </p:sp>
      <p:sp>
        <p:nvSpPr>
          <p:cNvPr id="5" name="TextBox 4">
            <a:extLst>
              <a:ext uri="{FF2B5EF4-FFF2-40B4-BE49-F238E27FC236}">
                <a16:creationId xmlns:a16="http://schemas.microsoft.com/office/drawing/2014/main" id="{A250B1A8-5FEF-A18B-A968-BDBB32E10059}"/>
              </a:ext>
            </a:extLst>
          </p:cNvPr>
          <p:cNvSpPr txBox="1"/>
          <p:nvPr/>
        </p:nvSpPr>
        <p:spPr>
          <a:xfrm>
            <a:off x="7068064" y="1811641"/>
            <a:ext cx="4629949" cy="415498"/>
          </a:xfrm>
          <a:prstGeom prst="rect">
            <a:avLst/>
          </a:prstGeom>
          <a:noFill/>
        </p:spPr>
        <p:txBody>
          <a:bodyPr wrap="square" rtlCol="0">
            <a:spAutoFit/>
          </a:bodyPr>
          <a:lstStyle/>
          <a:p>
            <a:pPr marL="0" marR="0" lvl="0" indent="0" algn="ctr" defTabSz="684086"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Vendor Specific Photo-Products</a:t>
            </a:r>
          </a:p>
        </p:txBody>
      </p:sp>
      <p:sp>
        <p:nvSpPr>
          <p:cNvPr id="6" name="TextBox 5">
            <a:extLst>
              <a:ext uri="{FF2B5EF4-FFF2-40B4-BE49-F238E27FC236}">
                <a16:creationId xmlns:a16="http://schemas.microsoft.com/office/drawing/2014/main" id="{40A36C1D-11BD-F504-1E10-CCB5E70D5C11}"/>
              </a:ext>
            </a:extLst>
          </p:cNvPr>
          <p:cNvSpPr txBox="1"/>
          <p:nvPr/>
        </p:nvSpPr>
        <p:spPr>
          <a:xfrm>
            <a:off x="998339" y="1811641"/>
            <a:ext cx="4629949" cy="415498"/>
          </a:xfrm>
          <a:prstGeom prst="rect">
            <a:avLst/>
          </a:prstGeom>
          <a:noFill/>
        </p:spPr>
        <p:txBody>
          <a:bodyPr wrap="square" rtlCol="0">
            <a:spAutoFit/>
          </a:bodyPr>
          <a:lstStyle/>
          <a:p>
            <a:pPr marL="0" marR="0" lvl="0" indent="0" algn="ctr" defTabSz="684086"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Pure PE </a:t>
            </a:r>
            <a:r>
              <a:rPr kumimoji="0" lang="en-US" sz="2100" b="1" i="1"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vs.</a:t>
            </a:r>
            <a:r>
              <a:rPr kumimoji="0" lang="en-US" sz="2100" b="1" i="0" u="none" strike="noStrike" kern="1200" cap="none" spc="0" normalizeH="0" baseline="0" noProof="0" dirty="0">
                <a:ln>
                  <a:noFill/>
                </a:ln>
                <a:solidFill>
                  <a:srgbClr val="141313"/>
                </a:solidFill>
                <a:effectLst/>
                <a:uLnTx/>
                <a:uFillTx/>
                <a:latin typeface="Arial" panose="020B0604020202020204" pitchFamily="34" charset="0"/>
                <a:ea typeface="+mn-ea"/>
                <a:cs typeface="Arial" panose="020B0604020202020204" pitchFamily="34" charset="0"/>
              </a:rPr>
              <a:t> Bag</a:t>
            </a:r>
          </a:p>
        </p:txBody>
      </p:sp>
    </p:spTree>
    <p:extLst>
      <p:ext uri="{BB962C8B-B14F-4D97-AF65-F5344CB8AC3E}">
        <p14:creationId xmlns:p14="http://schemas.microsoft.com/office/powerpoint/2010/main" val="10687152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3C3170"/>
        </a:solidFill>
        <a:effectLst/>
      </p:bgPr>
    </p:bg>
    <p:spTree>
      <p:nvGrpSpPr>
        <p:cNvPr id="1" name=""/>
        <p:cNvGrpSpPr/>
        <p:nvPr/>
      </p:nvGrpSpPr>
      <p:grpSpPr>
        <a:xfrm>
          <a:off x="0" y="0"/>
          <a:ext cx="0" cy="0"/>
          <a:chOff x="0" y="0"/>
          <a:chExt cx="0" cy="0"/>
        </a:xfrm>
      </p:grpSpPr>
      <p:sp>
        <p:nvSpPr>
          <p:cNvPr id="19" name="Rectangle 18"/>
          <p:cNvSpPr/>
          <p:nvPr/>
        </p:nvSpPr>
        <p:spPr>
          <a:xfrm>
            <a:off x="17" y="33867"/>
            <a:ext cx="12191999" cy="6858000"/>
          </a:xfrm>
          <a:prstGeom prst="rect">
            <a:avLst/>
          </a:prstGeom>
          <a:solidFill>
            <a:srgbClr val="3C3170"/>
          </a:solidFill>
          <a:ln>
            <a:noFill/>
          </a:ln>
          <a:effectLst/>
        </p:spPr>
        <p:style>
          <a:lnRef idx="1">
            <a:schemeClr val="accent1"/>
          </a:lnRef>
          <a:fillRef idx="3">
            <a:schemeClr val="accent1"/>
          </a:fillRef>
          <a:effectRef idx="2">
            <a:schemeClr val="accent1"/>
          </a:effectRef>
          <a:fontRef idx="minor">
            <a:schemeClr val="lt1"/>
          </a:fontRef>
        </p:style>
        <p:txBody>
          <a:bodyPr lIns="121908" tIns="60956" rIns="121908" bIns="60956" rtlCol="0" anchor="ctr"/>
          <a:lstStyle/>
          <a:p>
            <a:pPr algn="ctr" defTabSz="609525"/>
            <a:endParaRPr lang="en-US" sz="2400">
              <a:solidFill>
                <a:prstClr val="white"/>
              </a:solidFill>
              <a:latin typeface="Calibri"/>
            </a:endParaRPr>
          </a:p>
        </p:txBody>
      </p:sp>
      <p:pic>
        <p:nvPicPr>
          <p:cNvPr id="20" name="Picture 19"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 y="4529743"/>
            <a:ext cx="6110281" cy="2360791"/>
          </a:xfrm>
          <a:prstGeom prst="rect">
            <a:avLst/>
          </a:prstGeom>
        </p:spPr>
      </p:pic>
      <p:pic>
        <p:nvPicPr>
          <p:cNvPr id="21" name="Picture 20"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8" y="2284405"/>
            <a:ext cx="6110281" cy="2360791"/>
          </a:xfrm>
          <a:prstGeom prst="rect">
            <a:avLst/>
          </a:prstGeom>
        </p:spPr>
      </p:pic>
      <p:pic>
        <p:nvPicPr>
          <p:cNvPr id="22" name="Picture 21"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2482" y="4529743"/>
            <a:ext cx="6110281" cy="2360791"/>
          </a:xfrm>
          <a:prstGeom prst="rect">
            <a:avLst/>
          </a:prstGeom>
        </p:spPr>
      </p:pic>
      <p:pic>
        <p:nvPicPr>
          <p:cNvPr id="23" name="Picture 22"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1949" y="2284405"/>
            <a:ext cx="6110281" cy="2360791"/>
          </a:xfrm>
          <a:prstGeom prst="rect">
            <a:avLst/>
          </a:prstGeom>
        </p:spPr>
      </p:pic>
      <p:pic>
        <p:nvPicPr>
          <p:cNvPr id="24" name="Picture 23"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2556" y="13745"/>
            <a:ext cx="6110281" cy="2360791"/>
          </a:xfrm>
          <a:prstGeom prst="rect">
            <a:avLst/>
          </a:prstGeom>
        </p:spPr>
      </p:pic>
      <p:pic>
        <p:nvPicPr>
          <p:cNvPr id="25" name="Picture 24" descr="Pattern_whit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8" y="13745"/>
            <a:ext cx="6110281" cy="2360791"/>
          </a:xfrm>
          <a:prstGeom prst="rect">
            <a:avLst/>
          </a:prstGeom>
        </p:spPr>
      </p:pic>
      <p:sp>
        <p:nvSpPr>
          <p:cNvPr id="26" name="Rectangle 25"/>
          <p:cNvSpPr/>
          <p:nvPr/>
        </p:nvSpPr>
        <p:spPr>
          <a:xfrm>
            <a:off x="1439836" y="909084"/>
            <a:ext cx="9312353" cy="508035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21908" tIns="60956" rIns="121908" bIns="60956" rtlCol="0" anchor="ctr"/>
          <a:lstStyle/>
          <a:p>
            <a:pPr algn="ctr" defTabSz="609525"/>
            <a:endParaRPr lang="en-US" sz="2400">
              <a:solidFill>
                <a:prstClr val="white"/>
              </a:solidFill>
              <a:latin typeface="Calibri"/>
            </a:endParaRPr>
          </a:p>
        </p:txBody>
      </p:sp>
      <p:sp>
        <p:nvSpPr>
          <p:cNvPr id="27" name="TextBox 26"/>
          <p:cNvSpPr txBox="1"/>
          <p:nvPr/>
        </p:nvSpPr>
        <p:spPr>
          <a:xfrm>
            <a:off x="3443662" y="1397001"/>
            <a:ext cx="5304687" cy="1718476"/>
          </a:xfrm>
          <a:prstGeom prst="rect">
            <a:avLst/>
          </a:prstGeom>
          <a:noFill/>
        </p:spPr>
        <p:txBody>
          <a:bodyPr wrap="square" lIns="121908" tIns="60956" rIns="121908" bIns="60956" rtlCol="0">
            <a:spAutoFit/>
          </a:bodyPr>
          <a:lstStyle/>
          <a:p>
            <a:pPr algn="ctr" defTabSz="609525"/>
            <a:r>
              <a:rPr lang="en-US" sz="6400" dirty="0">
                <a:solidFill>
                  <a:srgbClr val="3C336F"/>
                </a:solidFill>
                <a:latin typeface="Arial"/>
                <a:cs typeface="Arial"/>
              </a:rPr>
              <a:t>Thank You!</a:t>
            </a:r>
          </a:p>
          <a:p>
            <a:pPr algn="ctr" defTabSz="609525">
              <a:lnSpc>
                <a:spcPct val="140000"/>
              </a:lnSpc>
            </a:pPr>
            <a:r>
              <a:rPr lang="en-US" sz="3200" dirty="0">
                <a:solidFill>
                  <a:srgbClr val="636165"/>
                </a:solidFill>
                <a:latin typeface="Arial"/>
                <a:cs typeface="Arial"/>
              </a:rPr>
              <a:t>rodgers@magnet.fsu.edu</a:t>
            </a:r>
          </a:p>
        </p:txBody>
      </p:sp>
      <p:pic>
        <p:nvPicPr>
          <p:cNvPr id="28" name="Picture 27" descr="NationalMagLab_FullNameLogo.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07701" y="4817510"/>
            <a:ext cx="3063257" cy="1171929"/>
          </a:xfrm>
          <a:prstGeom prst="rect">
            <a:avLst/>
          </a:prstGeom>
        </p:spPr>
      </p:pic>
      <p:pic>
        <p:nvPicPr>
          <p:cNvPr id="29" name="Picture 28" descr="Seal_of_Florida.ep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04195" y="979945"/>
            <a:ext cx="1233472" cy="1233472"/>
          </a:xfrm>
          <a:prstGeom prst="rect">
            <a:avLst/>
          </a:prstGeom>
        </p:spPr>
      </p:pic>
      <p:pic>
        <p:nvPicPr>
          <p:cNvPr id="30" name="Picture 29" descr="nsf-logo.eps"/>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62655" y="979943"/>
            <a:ext cx="1492500" cy="1492500"/>
          </a:xfrm>
          <a:prstGeom prst="rect">
            <a:avLst/>
          </a:prstGeom>
        </p:spPr>
      </p:pic>
      <p:pic>
        <p:nvPicPr>
          <p:cNvPr id="2" name="Picture 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562656" y="4917325"/>
            <a:ext cx="2348585" cy="990320"/>
          </a:xfrm>
          <a:prstGeom prst="rect">
            <a:avLst/>
          </a:prstGeom>
        </p:spPr>
      </p:pic>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89379" y="3647077"/>
            <a:ext cx="2069821" cy="1001123"/>
          </a:xfrm>
          <a:prstGeom prst="rect">
            <a:avLst/>
          </a:prstGeom>
        </p:spPr>
      </p:pic>
      <p:pic>
        <p:nvPicPr>
          <p:cNvPr id="16" name="Picture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40182" y="3507621"/>
            <a:ext cx="3163903" cy="1421895"/>
          </a:xfrm>
          <a:prstGeom prst="rect">
            <a:avLst/>
          </a:prstGeom>
        </p:spPr>
      </p:pic>
      <p:pic>
        <p:nvPicPr>
          <p:cNvPr id="5" name="Picture 4"/>
          <p:cNvPicPr>
            <a:picLocks noChangeAspect="1"/>
          </p:cNvPicPr>
          <p:nvPr/>
        </p:nvPicPr>
        <p:blipFill>
          <a:blip r:embed="rId10"/>
          <a:stretch>
            <a:fillRect/>
          </a:stretch>
        </p:blipFill>
        <p:spPr>
          <a:xfrm>
            <a:off x="4034060" y="3782736"/>
            <a:ext cx="3261869" cy="1573981"/>
          </a:xfrm>
          <a:prstGeom prst="rect">
            <a:avLst/>
          </a:prstGeom>
        </p:spPr>
      </p:pic>
    </p:spTree>
    <p:extLst>
      <p:ext uri="{BB962C8B-B14F-4D97-AF65-F5344CB8AC3E}">
        <p14:creationId xmlns:p14="http://schemas.microsoft.com/office/powerpoint/2010/main" val="28610162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A5856B17-D86B-4C0D-A57F-6E34537D502D}"/>
              </a:ext>
            </a:extLst>
          </p:cNvPr>
          <p:cNvSpPr>
            <a:spLocks noChangeArrowheads="1"/>
          </p:cNvSpPr>
          <p:nvPr/>
        </p:nvSpPr>
        <p:spPr bwMode="auto">
          <a:xfrm>
            <a:off x="3856039" y="2084390"/>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891" name="Rectangle 3">
            <a:extLst>
              <a:ext uri="{FF2B5EF4-FFF2-40B4-BE49-F238E27FC236}">
                <a16:creationId xmlns:a16="http://schemas.microsoft.com/office/drawing/2014/main" id="{002AA987-7D2A-4F29-833A-0F9F5B18C6FB}"/>
              </a:ext>
            </a:extLst>
          </p:cNvPr>
          <p:cNvSpPr>
            <a:spLocks noChangeArrowheads="1"/>
          </p:cNvSpPr>
          <p:nvPr/>
        </p:nvSpPr>
        <p:spPr bwMode="auto">
          <a:xfrm>
            <a:off x="5724528" y="2894013"/>
            <a:ext cx="3366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400" b="1">
                <a:solidFill>
                  <a:srgbClr val="000000"/>
                </a:solidFill>
                <a:latin typeface="Arial" panose="020B0604020202020204" pitchFamily="34" charset="0"/>
              </a:rPr>
              <a:t>B</a:t>
            </a:r>
            <a:r>
              <a:rPr lang="en-US" altLang="en-US" sz="2400" b="1" baseline="-25000">
                <a:solidFill>
                  <a:srgbClr val="000000"/>
                </a:solidFill>
                <a:latin typeface="Arial" panose="020B0604020202020204" pitchFamily="34" charset="0"/>
              </a:rPr>
              <a:t>0</a:t>
            </a:r>
          </a:p>
        </p:txBody>
      </p:sp>
      <p:grpSp>
        <p:nvGrpSpPr>
          <p:cNvPr id="37892" name="Group 4">
            <a:extLst>
              <a:ext uri="{FF2B5EF4-FFF2-40B4-BE49-F238E27FC236}">
                <a16:creationId xmlns:a16="http://schemas.microsoft.com/office/drawing/2014/main" id="{6E2BA225-6C7C-4CC9-80AD-8A486FC7838F}"/>
              </a:ext>
            </a:extLst>
          </p:cNvPr>
          <p:cNvGrpSpPr>
            <a:grpSpLocks/>
          </p:cNvGrpSpPr>
          <p:nvPr/>
        </p:nvGrpSpPr>
        <p:grpSpPr bwMode="auto">
          <a:xfrm>
            <a:off x="5657850" y="3284538"/>
            <a:ext cx="427039" cy="398463"/>
            <a:chOff x="2620" y="2008"/>
            <a:chExt cx="96" cy="96"/>
          </a:xfrm>
        </p:grpSpPr>
        <p:sp>
          <p:nvSpPr>
            <p:cNvPr id="38964" name="Oval 5">
              <a:extLst>
                <a:ext uri="{FF2B5EF4-FFF2-40B4-BE49-F238E27FC236}">
                  <a16:creationId xmlns:a16="http://schemas.microsoft.com/office/drawing/2014/main" id="{75814AF9-1E6B-4CFA-8218-9D55FEC58B9B}"/>
                </a:ext>
              </a:extLst>
            </p:cNvPr>
            <p:cNvSpPr>
              <a:spLocks noChangeArrowheads="1"/>
            </p:cNvSpPr>
            <p:nvPr/>
          </p:nvSpPr>
          <p:spPr bwMode="auto">
            <a:xfrm>
              <a:off x="2620" y="2008"/>
              <a:ext cx="96" cy="96"/>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65" name="Oval 6">
              <a:extLst>
                <a:ext uri="{FF2B5EF4-FFF2-40B4-BE49-F238E27FC236}">
                  <a16:creationId xmlns:a16="http://schemas.microsoft.com/office/drawing/2014/main" id="{EC7C4F21-8DE6-43DE-AD81-B0197A08A933}"/>
                </a:ext>
              </a:extLst>
            </p:cNvPr>
            <p:cNvSpPr>
              <a:spLocks noChangeArrowheads="1"/>
            </p:cNvSpPr>
            <p:nvPr/>
          </p:nvSpPr>
          <p:spPr bwMode="auto">
            <a:xfrm>
              <a:off x="2620" y="2008"/>
              <a:ext cx="96" cy="96"/>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66" name="Line 7">
              <a:extLst>
                <a:ext uri="{FF2B5EF4-FFF2-40B4-BE49-F238E27FC236}">
                  <a16:creationId xmlns:a16="http://schemas.microsoft.com/office/drawing/2014/main" id="{E156449E-ED57-4E4C-9A78-4A1953829A4C}"/>
                </a:ext>
              </a:extLst>
            </p:cNvPr>
            <p:cNvSpPr>
              <a:spLocks noChangeShapeType="1"/>
            </p:cNvSpPr>
            <p:nvPr/>
          </p:nvSpPr>
          <p:spPr bwMode="auto">
            <a:xfrm flipH="1">
              <a:off x="2652" y="2032"/>
              <a:ext cx="32" cy="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67" name="Line 8">
              <a:extLst>
                <a:ext uri="{FF2B5EF4-FFF2-40B4-BE49-F238E27FC236}">
                  <a16:creationId xmlns:a16="http://schemas.microsoft.com/office/drawing/2014/main" id="{47D77376-7DF6-4ABE-9ED1-3AFB0DD52B71}"/>
                </a:ext>
              </a:extLst>
            </p:cNvPr>
            <p:cNvSpPr>
              <a:spLocks noChangeShapeType="1"/>
            </p:cNvSpPr>
            <p:nvPr/>
          </p:nvSpPr>
          <p:spPr bwMode="auto">
            <a:xfrm>
              <a:off x="2652" y="2032"/>
              <a:ext cx="32" cy="4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sp>
        <p:nvSpPr>
          <p:cNvPr id="37893" name="Rectangle 9">
            <a:extLst>
              <a:ext uri="{FF2B5EF4-FFF2-40B4-BE49-F238E27FC236}">
                <a16:creationId xmlns:a16="http://schemas.microsoft.com/office/drawing/2014/main" id="{17BBE48A-9086-4251-BACB-519B48616371}"/>
              </a:ext>
            </a:extLst>
          </p:cNvPr>
          <p:cNvSpPr>
            <a:spLocks noChangeArrowheads="1"/>
          </p:cNvSpPr>
          <p:nvPr/>
        </p:nvSpPr>
        <p:spPr bwMode="auto">
          <a:xfrm>
            <a:off x="7340263" y="720827"/>
            <a:ext cx="1402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400" b="1">
                <a:solidFill>
                  <a:srgbClr val="000000"/>
                </a:solidFill>
                <a:latin typeface="Arial" panose="020B0604020202020204" pitchFamily="34" charset="0"/>
              </a:rPr>
              <a:t>Detection</a:t>
            </a:r>
          </a:p>
        </p:txBody>
      </p:sp>
      <p:sp>
        <p:nvSpPr>
          <p:cNvPr id="37894" name="Line 20">
            <a:extLst>
              <a:ext uri="{FF2B5EF4-FFF2-40B4-BE49-F238E27FC236}">
                <a16:creationId xmlns:a16="http://schemas.microsoft.com/office/drawing/2014/main" id="{C4967348-10AD-432F-8A20-AD34D0806B07}"/>
              </a:ext>
            </a:extLst>
          </p:cNvPr>
          <p:cNvSpPr>
            <a:spLocks noChangeAspect="1" noChangeShapeType="1"/>
          </p:cNvSpPr>
          <p:nvPr/>
        </p:nvSpPr>
        <p:spPr bwMode="auto">
          <a:xfrm>
            <a:off x="6565900" y="1984375"/>
            <a:ext cx="2279651"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895" name="Line 21">
            <a:extLst>
              <a:ext uri="{FF2B5EF4-FFF2-40B4-BE49-F238E27FC236}">
                <a16:creationId xmlns:a16="http://schemas.microsoft.com/office/drawing/2014/main" id="{248D7485-B593-4EB0-8014-2D8F625C02F1}"/>
              </a:ext>
            </a:extLst>
          </p:cNvPr>
          <p:cNvSpPr>
            <a:spLocks noChangeAspect="1" noChangeShapeType="1"/>
          </p:cNvSpPr>
          <p:nvPr/>
        </p:nvSpPr>
        <p:spPr bwMode="auto">
          <a:xfrm>
            <a:off x="6565900" y="4946651"/>
            <a:ext cx="2279651"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nvGrpSpPr>
          <p:cNvPr id="37896" name="Group 1081">
            <a:extLst>
              <a:ext uri="{FF2B5EF4-FFF2-40B4-BE49-F238E27FC236}">
                <a16:creationId xmlns:a16="http://schemas.microsoft.com/office/drawing/2014/main" id="{962B6225-6788-405F-94D9-E71502369276}"/>
              </a:ext>
            </a:extLst>
          </p:cNvPr>
          <p:cNvGrpSpPr>
            <a:grpSpLocks/>
          </p:cNvGrpSpPr>
          <p:nvPr/>
        </p:nvGrpSpPr>
        <p:grpSpPr bwMode="auto">
          <a:xfrm>
            <a:off x="6604000" y="2173289"/>
            <a:ext cx="2260600" cy="2487613"/>
            <a:chOff x="3200" y="899"/>
            <a:chExt cx="1424" cy="1567"/>
          </a:xfrm>
        </p:grpSpPr>
        <p:sp>
          <p:nvSpPr>
            <p:cNvPr id="38926" name="Oval 11">
              <a:extLst>
                <a:ext uri="{FF2B5EF4-FFF2-40B4-BE49-F238E27FC236}">
                  <a16:creationId xmlns:a16="http://schemas.microsoft.com/office/drawing/2014/main" id="{BEFB05FA-F0DB-4B4D-8BD9-A72E03B2CCE8}"/>
                </a:ext>
              </a:extLst>
            </p:cNvPr>
            <p:cNvSpPr>
              <a:spLocks noChangeAspect="1" noChangeArrowheads="1"/>
            </p:cNvSpPr>
            <p:nvPr/>
          </p:nvSpPr>
          <p:spPr bwMode="auto">
            <a:xfrm>
              <a:off x="3200" y="1067"/>
              <a:ext cx="1424" cy="139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27" name="Oval 12">
              <a:extLst>
                <a:ext uri="{FF2B5EF4-FFF2-40B4-BE49-F238E27FC236}">
                  <a16:creationId xmlns:a16="http://schemas.microsoft.com/office/drawing/2014/main" id="{1220F226-90DF-4029-BB5C-F976498EB2FE}"/>
                </a:ext>
              </a:extLst>
            </p:cNvPr>
            <p:cNvSpPr>
              <a:spLocks noChangeAspect="1" noChangeArrowheads="1"/>
            </p:cNvSpPr>
            <p:nvPr/>
          </p:nvSpPr>
          <p:spPr bwMode="auto">
            <a:xfrm>
              <a:off x="3200" y="1067"/>
              <a:ext cx="1424" cy="1399"/>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28" name="Oval 13">
              <a:extLst>
                <a:ext uri="{FF2B5EF4-FFF2-40B4-BE49-F238E27FC236}">
                  <a16:creationId xmlns:a16="http://schemas.microsoft.com/office/drawing/2014/main" id="{1E2B0FAB-93BA-4444-A510-02A31D9602CA}"/>
                </a:ext>
              </a:extLst>
            </p:cNvPr>
            <p:cNvSpPr>
              <a:spLocks noChangeAspect="1" noChangeArrowheads="1"/>
            </p:cNvSpPr>
            <p:nvPr/>
          </p:nvSpPr>
          <p:spPr bwMode="auto">
            <a:xfrm>
              <a:off x="3811" y="1031"/>
              <a:ext cx="240" cy="95"/>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29" name="Freeform 14">
              <a:extLst>
                <a:ext uri="{FF2B5EF4-FFF2-40B4-BE49-F238E27FC236}">
                  <a16:creationId xmlns:a16="http://schemas.microsoft.com/office/drawing/2014/main" id="{CA39D7D9-0C34-4CFF-8D68-82D1FA943773}"/>
                </a:ext>
              </a:extLst>
            </p:cNvPr>
            <p:cNvSpPr>
              <a:spLocks noChangeAspect="1"/>
            </p:cNvSpPr>
            <p:nvPr/>
          </p:nvSpPr>
          <p:spPr bwMode="auto">
            <a:xfrm>
              <a:off x="3847" y="1055"/>
              <a:ext cx="12" cy="24"/>
            </a:xfrm>
            <a:custGeom>
              <a:avLst/>
              <a:gdLst>
                <a:gd name="T0" fmla="*/ 0 w 8"/>
                <a:gd name="T1" fmla="*/ 0 h 16"/>
                <a:gd name="T2" fmla="*/ 41 w 8"/>
                <a:gd name="T3" fmla="*/ 81 h 16"/>
                <a:gd name="T4" fmla="*/ 0 w 8"/>
                <a:gd name="T5" fmla="*/ 81 h 16"/>
                <a:gd name="T6" fmla="*/ 0 w 8"/>
                <a:gd name="T7" fmla="*/ 0 h 16"/>
                <a:gd name="T8" fmla="*/ 0 w 8"/>
                <a:gd name="T9" fmla="*/ 0 h 16"/>
                <a:gd name="T10" fmla="*/ 0 60000 65536"/>
                <a:gd name="T11" fmla="*/ 0 60000 65536"/>
                <a:gd name="T12" fmla="*/ 0 60000 65536"/>
                <a:gd name="T13" fmla="*/ 0 60000 65536"/>
                <a:gd name="T14" fmla="*/ 0 60000 65536"/>
                <a:gd name="T15" fmla="*/ 0 w 8"/>
                <a:gd name="T16" fmla="*/ 0 h 16"/>
                <a:gd name="T17" fmla="*/ 8 w 8"/>
                <a:gd name="T18" fmla="*/ 16 h 16"/>
              </a:gdLst>
              <a:ahLst/>
              <a:cxnLst>
                <a:cxn ang="T10">
                  <a:pos x="T0" y="T1"/>
                </a:cxn>
                <a:cxn ang="T11">
                  <a:pos x="T2" y="T3"/>
                </a:cxn>
                <a:cxn ang="T12">
                  <a:pos x="T4" y="T5"/>
                </a:cxn>
                <a:cxn ang="T13">
                  <a:pos x="T6" y="T7"/>
                </a:cxn>
                <a:cxn ang="T14">
                  <a:pos x="T8" y="T9"/>
                </a:cxn>
              </a:cxnLst>
              <a:rect l="T15" t="T16" r="T17" b="T18"/>
              <a:pathLst>
                <a:path w="8" h="16">
                  <a:moveTo>
                    <a:pt x="0" y="0"/>
                  </a:moveTo>
                  <a:lnTo>
                    <a:pt x="8" y="16"/>
                  </a:lnTo>
                  <a:lnTo>
                    <a:pt x="0" y="16"/>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30" name="Rectangle 15">
              <a:extLst>
                <a:ext uri="{FF2B5EF4-FFF2-40B4-BE49-F238E27FC236}">
                  <a16:creationId xmlns:a16="http://schemas.microsoft.com/office/drawing/2014/main" id="{1B8420D2-7B1B-4D2E-9B5C-5C4E0582B74A}"/>
                </a:ext>
              </a:extLst>
            </p:cNvPr>
            <p:cNvSpPr>
              <a:spLocks noChangeAspect="1" noChangeArrowheads="1"/>
            </p:cNvSpPr>
            <p:nvPr/>
          </p:nvSpPr>
          <p:spPr bwMode="auto">
            <a:xfrm>
              <a:off x="3991" y="1055"/>
              <a:ext cx="12" cy="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31" name="Freeform 16">
              <a:extLst>
                <a:ext uri="{FF2B5EF4-FFF2-40B4-BE49-F238E27FC236}">
                  <a16:creationId xmlns:a16="http://schemas.microsoft.com/office/drawing/2014/main" id="{C76D4250-FF51-4018-975B-DE3BD7F3A239}"/>
                </a:ext>
              </a:extLst>
            </p:cNvPr>
            <p:cNvSpPr>
              <a:spLocks noChangeAspect="1"/>
            </p:cNvSpPr>
            <p:nvPr/>
          </p:nvSpPr>
          <p:spPr bwMode="auto">
            <a:xfrm>
              <a:off x="4099" y="1067"/>
              <a:ext cx="143" cy="107"/>
            </a:xfrm>
            <a:custGeom>
              <a:avLst/>
              <a:gdLst>
                <a:gd name="T0" fmla="*/ 0 w 96"/>
                <a:gd name="T1" fmla="*/ 81 h 71"/>
                <a:gd name="T2" fmla="*/ 0 w 96"/>
                <a:gd name="T3" fmla="*/ 81 h 71"/>
                <a:gd name="T4" fmla="*/ 0 w 96"/>
                <a:gd name="T5" fmla="*/ 41 h 71"/>
                <a:gd name="T6" fmla="*/ 80 w 96"/>
                <a:gd name="T7" fmla="*/ 0 h 71"/>
                <a:gd name="T8" fmla="*/ 80 w 96"/>
                <a:gd name="T9" fmla="*/ 0 h 71"/>
                <a:gd name="T10" fmla="*/ 119 w 96"/>
                <a:gd name="T11" fmla="*/ 0 h 71"/>
                <a:gd name="T12" fmla="*/ 159 w 96"/>
                <a:gd name="T13" fmla="*/ 0 h 71"/>
                <a:gd name="T14" fmla="*/ 237 w 96"/>
                <a:gd name="T15" fmla="*/ 41 h 71"/>
                <a:gd name="T16" fmla="*/ 276 w 96"/>
                <a:gd name="T17" fmla="*/ 41 h 71"/>
                <a:gd name="T18" fmla="*/ 353 w 96"/>
                <a:gd name="T19" fmla="*/ 81 h 71"/>
                <a:gd name="T20" fmla="*/ 432 w 96"/>
                <a:gd name="T21" fmla="*/ 161 h 71"/>
                <a:gd name="T22" fmla="*/ 432 w 96"/>
                <a:gd name="T23" fmla="*/ 202 h 71"/>
                <a:gd name="T24" fmla="*/ 472 w 96"/>
                <a:gd name="T25" fmla="*/ 243 h 71"/>
                <a:gd name="T26" fmla="*/ 472 w 96"/>
                <a:gd name="T27" fmla="*/ 283 h 71"/>
                <a:gd name="T28" fmla="*/ 472 w 96"/>
                <a:gd name="T29" fmla="*/ 326 h 71"/>
                <a:gd name="T30" fmla="*/ 432 w 96"/>
                <a:gd name="T31" fmla="*/ 366 h 71"/>
                <a:gd name="T32" fmla="*/ 393 w 96"/>
                <a:gd name="T33" fmla="*/ 366 h 71"/>
                <a:gd name="T34" fmla="*/ 353 w 96"/>
                <a:gd name="T35" fmla="*/ 366 h 71"/>
                <a:gd name="T36" fmla="*/ 316 w 96"/>
                <a:gd name="T37" fmla="*/ 366 h 71"/>
                <a:gd name="T38" fmla="*/ 237 w 96"/>
                <a:gd name="T39" fmla="*/ 366 h 71"/>
                <a:gd name="T40" fmla="*/ 159 w 96"/>
                <a:gd name="T41" fmla="*/ 326 h 71"/>
                <a:gd name="T42" fmla="*/ 119 w 96"/>
                <a:gd name="T43" fmla="*/ 326 h 71"/>
                <a:gd name="T44" fmla="*/ 40 w 96"/>
                <a:gd name="T45" fmla="*/ 243 h 71"/>
                <a:gd name="T46" fmla="*/ 0 w 96"/>
                <a:gd name="T47" fmla="*/ 202 h 71"/>
                <a:gd name="T48" fmla="*/ 0 w 96"/>
                <a:gd name="T49" fmla="*/ 161 h 71"/>
                <a:gd name="T50" fmla="*/ 0 w 96"/>
                <a:gd name="T51" fmla="*/ 121 h 71"/>
                <a:gd name="T52" fmla="*/ 0 w 96"/>
                <a:gd name="T53" fmla="*/ 81 h 7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96"/>
                <a:gd name="T82" fmla="*/ 0 h 71"/>
                <a:gd name="T83" fmla="*/ 96 w 96"/>
                <a:gd name="T84" fmla="*/ 71 h 7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96" h="71">
                  <a:moveTo>
                    <a:pt x="0" y="16"/>
                  </a:moveTo>
                  <a:lnTo>
                    <a:pt x="0" y="16"/>
                  </a:lnTo>
                  <a:lnTo>
                    <a:pt x="0" y="8"/>
                  </a:lnTo>
                  <a:lnTo>
                    <a:pt x="16" y="0"/>
                  </a:lnTo>
                  <a:lnTo>
                    <a:pt x="24" y="0"/>
                  </a:lnTo>
                  <a:lnTo>
                    <a:pt x="32" y="0"/>
                  </a:lnTo>
                  <a:lnTo>
                    <a:pt x="48" y="8"/>
                  </a:lnTo>
                  <a:lnTo>
                    <a:pt x="56" y="8"/>
                  </a:lnTo>
                  <a:lnTo>
                    <a:pt x="72" y="16"/>
                  </a:lnTo>
                  <a:lnTo>
                    <a:pt x="88" y="31"/>
                  </a:lnTo>
                  <a:lnTo>
                    <a:pt x="88" y="39"/>
                  </a:lnTo>
                  <a:lnTo>
                    <a:pt x="96" y="47"/>
                  </a:lnTo>
                  <a:lnTo>
                    <a:pt x="96" y="55"/>
                  </a:lnTo>
                  <a:lnTo>
                    <a:pt x="96" y="63"/>
                  </a:lnTo>
                  <a:lnTo>
                    <a:pt x="88" y="71"/>
                  </a:lnTo>
                  <a:lnTo>
                    <a:pt x="80" y="71"/>
                  </a:lnTo>
                  <a:lnTo>
                    <a:pt x="72" y="71"/>
                  </a:lnTo>
                  <a:lnTo>
                    <a:pt x="64" y="71"/>
                  </a:lnTo>
                  <a:lnTo>
                    <a:pt x="48" y="71"/>
                  </a:lnTo>
                  <a:lnTo>
                    <a:pt x="32" y="63"/>
                  </a:lnTo>
                  <a:lnTo>
                    <a:pt x="24" y="63"/>
                  </a:lnTo>
                  <a:lnTo>
                    <a:pt x="8" y="47"/>
                  </a:lnTo>
                  <a:lnTo>
                    <a:pt x="0" y="39"/>
                  </a:lnTo>
                  <a:lnTo>
                    <a:pt x="0" y="31"/>
                  </a:lnTo>
                  <a:lnTo>
                    <a:pt x="0" y="23"/>
                  </a:lnTo>
                  <a:lnTo>
                    <a:pt x="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nvGrpSpPr>
            <p:cNvPr id="38932" name="Group 17">
              <a:extLst>
                <a:ext uri="{FF2B5EF4-FFF2-40B4-BE49-F238E27FC236}">
                  <a16:creationId xmlns:a16="http://schemas.microsoft.com/office/drawing/2014/main" id="{5D15FC15-C25C-4565-844A-51CBAE72EDE2}"/>
                </a:ext>
              </a:extLst>
            </p:cNvPr>
            <p:cNvGrpSpPr>
              <a:grpSpLocks noChangeAspect="1"/>
            </p:cNvGrpSpPr>
            <p:nvPr/>
          </p:nvGrpSpPr>
          <p:grpSpPr bwMode="auto">
            <a:xfrm>
              <a:off x="4242" y="1126"/>
              <a:ext cx="120" cy="143"/>
              <a:chOff x="3484" y="1760"/>
              <a:chExt cx="80" cy="96"/>
            </a:xfrm>
          </p:grpSpPr>
          <p:sp>
            <p:nvSpPr>
              <p:cNvPr id="38962" name="Line 18">
                <a:extLst>
                  <a:ext uri="{FF2B5EF4-FFF2-40B4-BE49-F238E27FC236}">
                    <a16:creationId xmlns:a16="http://schemas.microsoft.com/office/drawing/2014/main" id="{83675855-B000-43C7-9BC7-6A636810556E}"/>
                  </a:ext>
                </a:extLst>
              </p:cNvPr>
              <p:cNvSpPr>
                <a:spLocks noChangeAspect="1" noChangeShapeType="1"/>
              </p:cNvSpPr>
              <p:nvPr/>
            </p:nvSpPr>
            <p:spPr bwMode="auto">
              <a:xfrm>
                <a:off x="3484" y="1768"/>
                <a:ext cx="24" cy="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63" name="Line 19">
                <a:extLst>
                  <a:ext uri="{FF2B5EF4-FFF2-40B4-BE49-F238E27FC236}">
                    <a16:creationId xmlns:a16="http://schemas.microsoft.com/office/drawing/2014/main" id="{33CF556D-2261-4058-A2FA-B41A53BA2F51}"/>
                  </a:ext>
                </a:extLst>
              </p:cNvPr>
              <p:cNvSpPr>
                <a:spLocks noChangeAspect="1" noChangeShapeType="1"/>
              </p:cNvSpPr>
              <p:nvPr/>
            </p:nvSpPr>
            <p:spPr bwMode="auto">
              <a:xfrm flipH="1">
                <a:off x="3484" y="1760"/>
                <a:ext cx="80"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8933" name="Group 22">
              <a:extLst>
                <a:ext uri="{FF2B5EF4-FFF2-40B4-BE49-F238E27FC236}">
                  <a16:creationId xmlns:a16="http://schemas.microsoft.com/office/drawing/2014/main" id="{CF343943-1529-4659-B6C6-75EFF7352145}"/>
                </a:ext>
              </a:extLst>
            </p:cNvPr>
            <p:cNvGrpSpPr>
              <a:grpSpLocks noChangeAspect="1"/>
            </p:cNvGrpSpPr>
            <p:nvPr/>
          </p:nvGrpSpPr>
          <p:grpSpPr bwMode="auto">
            <a:xfrm>
              <a:off x="3757" y="899"/>
              <a:ext cx="324" cy="376"/>
              <a:chOff x="3160" y="1609"/>
              <a:chExt cx="216" cy="251"/>
            </a:xfrm>
          </p:grpSpPr>
          <p:grpSp>
            <p:nvGrpSpPr>
              <p:cNvPr id="38934" name="Group 23">
                <a:extLst>
                  <a:ext uri="{FF2B5EF4-FFF2-40B4-BE49-F238E27FC236}">
                    <a16:creationId xmlns:a16="http://schemas.microsoft.com/office/drawing/2014/main" id="{8A8AEB16-6851-41A2-910E-F236528CBEE6}"/>
                  </a:ext>
                </a:extLst>
              </p:cNvPr>
              <p:cNvGrpSpPr>
                <a:grpSpLocks noChangeAspect="1"/>
              </p:cNvGrpSpPr>
              <p:nvPr/>
            </p:nvGrpSpPr>
            <p:grpSpPr bwMode="auto">
              <a:xfrm>
                <a:off x="3160" y="1609"/>
                <a:ext cx="216" cy="251"/>
                <a:chOff x="3160" y="1609"/>
                <a:chExt cx="216" cy="251"/>
              </a:xfrm>
            </p:grpSpPr>
            <p:grpSp>
              <p:nvGrpSpPr>
                <p:cNvPr id="38938" name="Group 24">
                  <a:extLst>
                    <a:ext uri="{FF2B5EF4-FFF2-40B4-BE49-F238E27FC236}">
                      <a16:creationId xmlns:a16="http://schemas.microsoft.com/office/drawing/2014/main" id="{96924632-ED23-42D9-B325-0D498244619F}"/>
                    </a:ext>
                  </a:extLst>
                </p:cNvPr>
                <p:cNvGrpSpPr>
                  <a:grpSpLocks noChangeAspect="1"/>
                </p:cNvGrpSpPr>
                <p:nvPr/>
              </p:nvGrpSpPr>
              <p:grpSpPr bwMode="auto">
                <a:xfrm>
                  <a:off x="3240" y="1609"/>
                  <a:ext cx="56" cy="76"/>
                  <a:chOff x="3240" y="1609"/>
                  <a:chExt cx="56" cy="76"/>
                </a:xfrm>
              </p:grpSpPr>
              <p:sp>
                <p:nvSpPr>
                  <p:cNvPr id="38960" name="Oval 25">
                    <a:extLst>
                      <a:ext uri="{FF2B5EF4-FFF2-40B4-BE49-F238E27FC236}">
                        <a16:creationId xmlns:a16="http://schemas.microsoft.com/office/drawing/2014/main" id="{42C398A1-25D0-4457-AD14-E2C0D3B3A0B4}"/>
                      </a:ext>
                    </a:extLst>
                  </p:cNvPr>
                  <p:cNvSpPr>
                    <a:spLocks noChangeAspect="1" noChangeArrowheads="1"/>
                  </p:cNvSpPr>
                  <p:nvPr/>
                </p:nvSpPr>
                <p:spPr bwMode="auto">
                  <a:xfrm>
                    <a:off x="3240" y="1621"/>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61" name="Rectangle 26">
                    <a:extLst>
                      <a:ext uri="{FF2B5EF4-FFF2-40B4-BE49-F238E27FC236}">
                        <a16:creationId xmlns:a16="http://schemas.microsoft.com/office/drawing/2014/main" id="{77ADE73A-96B5-4C64-A5E3-0A06F25F8869}"/>
                      </a:ext>
                    </a:extLst>
                  </p:cNvPr>
                  <p:cNvSpPr>
                    <a:spLocks noChangeAspect="1" noChangeArrowheads="1"/>
                  </p:cNvSpPr>
                  <p:nvPr/>
                </p:nvSpPr>
                <p:spPr bwMode="auto">
                  <a:xfrm>
                    <a:off x="3252" y="1609"/>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39" name="Group 27">
                  <a:extLst>
                    <a:ext uri="{FF2B5EF4-FFF2-40B4-BE49-F238E27FC236}">
                      <a16:creationId xmlns:a16="http://schemas.microsoft.com/office/drawing/2014/main" id="{AA76F6C2-99BF-44D7-A83F-FC54AE107F8C}"/>
                    </a:ext>
                  </a:extLst>
                </p:cNvPr>
                <p:cNvGrpSpPr>
                  <a:grpSpLocks noChangeAspect="1"/>
                </p:cNvGrpSpPr>
                <p:nvPr/>
              </p:nvGrpSpPr>
              <p:grpSpPr bwMode="auto">
                <a:xfrm>
                  <a:off x="3184" y="1633"/>
                  <a:ext cx="56" cy="76"/>
                  <a:chOff x="3184" y="1633"/>
                  <a:chExt cx="56" cy="76"/>
                </a:xfrm>
              </p:grpSpPr>
              <p:sp>
                <p:nvSpPr>
                  <p:cNvPr id="38958" name="Oval 28">
                    <a:extLst>
                      <a:ext uri="{FF2B5EF4-FFF2-40B4-BE49-F238E27FC236}">
                        <a16:creationId xmlns:a16="http://schemas.microsoft.com/office/drawing/2014/main" id="{E4A06F38-71EB-4AD3-81D0-D249DFE19C06}"/>
                      </a:ext>
                    </a:extLst>
                  </p:cNvPr>
                  <p:cNvSpPr>
                    <a:spLocks noChangeAspect="1" noChangeArrowheads="1"/>
                  </p:cNvSpPr>
                  <p:nvPr/>
                </p:nvSpPr>
                <p:spPr bwMode="auto">
                  <a:xfrm>
                    <a:off x="3184" y="1645"/>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59" name="Rectangle 29">
                    <a:extLst>
                      <a:ext uri="{FF2B5EF4-FFF2-40B4-BE49-F238E27FC236}">
                        <a16:creationId xmlns:a16="http://schemas.microsoft.com/office/drawing/2014/main" id="{B80F7FFA-72E1-4F09-B33F-515BAF594A97}"/>
                      </a:ext>
                    </a:extLst>
                  </p:cNvPr>
                  <p:cNvSpPr>
                    <a:spLocks noChangeAspect="1" noChangeArrowheads="1"/>
                  </p:cNvSpPr>
                  <p:nvPr/>
                </p:nvSpPr>
                <p:spPr bwMode="auto">
                  <a:xfrm>
                    <a:off x="3196" y="1633"/>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0" name="Group 30">
                  <a:extLst>
                    <a:ext uri="{FF2B5EF4-FFF2-40B4-BE49-F238E27FC236}">
                      <a16:creationId xmlns:a16="http://schemas.microsoft.com/office/drawing/2014/main" id="{1DE239DF-391B-401A-B87E-7E323C6A4219}"/>
                    </a:ext>
                  </a:extLst>
                </p:cNvPr>
                <p:cNvGrpSpPr>
                  <a:grpSpLocks noChangeAspect="1"/>
                </p:cNvGrpSpPr>
                <p:nvPr/>
              </p:nvGrpSpPr>
              <p:grpSpPr bwMode="auto">
                <a:xfrm>
                  <a:off x="3160" y="1688"/>
                  <a:ext cx="56" cy="76"/>
                  <a:chOff x="3160" y="1688"/>
                  <a:chExt cx="56" cy="76"/>
                </a:xfrm>
              </p:grpSpPr>
              <p:sp>
                <p:nvSpPr>
                  <p:cNvPr id="38956" name="Oval 31">
                    <a:extLst>
                      <a:ext uri="{FF2B5EF4-FFF2-40B4-BE49-F238E27FC236}">
                        <a16:creationId xmlns:a16="http://schemas.microsoft.com/office/drawing/2014/main" id="{7EB9EB3A-2968-4310-A56D-9306ADE388B4}"/>
                      </a:ext>
                    </a:extLst>
                  </p:cNvPr>
                  <p:cNvSpPr>
                    <a:spLocks noChangeAspect="1" noChangeArrowheads="1"/>
                  </p:cNvSpPr>
                  <p:nvPr/>
                </p:nvSpPr>
                <p:spPr bwMode="auto">
                  <a:xfrm>
                    <a:off x="3160" y="1701"/>
                    <a:ext cx="56" cy="63"/>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57" name="Rectangle 32">
                    <a:extLst>
                      <a:ext uri="{FF2B5EF4-FFF2-40B4-BE49-F238E27FC236}">
                        <a16:creationId xmlns:a16="http://schemas.microsoft.com/office/drawing/2014/main" id="{2117E15E-2EE4-4FC4-8F77-234BEF3DF1AB}"/>
                      </a:ext>
                    </a:extLst>
                  </p:cNvPr>
                  <p:cNvSpPr>
                    <a:spLocks noChangeAspect="1" noChangeArrowheads="1"/>
                  </p:cNvSpPr>
                  <p:nvPr/>
                </p:nvSpPr>
                <p:spPr bwMode="auto">
                  <a:xfrm>
                    <a:off x="3172" y="1688"/>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1" name="Group 33">
                  <a:extLst>
                    <a:ext uri="{FF2B5EF4-FFF2-40B4-BE49-F238E27FC236}">
                      <a16:creationId xmlns:a16="http://schemas.microsoft.com/office/drawing/2014/main" id="{87CB0B77-F33A-4B88-9B8C-14ACAE37304F}"/>
                    </a:ext>
                  </a:extLst>
                </p:cNvPr>
                <p:cNvGrpSpPr>
                  <a:grpSpLocks noChangeAspect="1"/>
                </p:cNvGrpSpPr>
                <p:nvPr/>
              </p:nvGrpSpPr>
              <p:grpSpPr bwMode="auto">
                <a:xfrm>
                  <a:off x="3168" y="1752"/>
                  <a:ext cx="56" cy="68"/>
                  <a:chOff x="3168" y="1752"/>
                  <a:chExt cx="56" cy="68"/>
                </a:xfrm>
              </p:grpSpPr>
              <p:sp>
                <p:nvSpPr>
                  <p:cNvPr id="38954" name="Oval 34">
                    <a:extLst>
                      <a:ext uri="{FF2B5EF4-FFF2-40B4-BE49-F238E27FC236}">
                        <a16:creationId xmlns:a16="http://schemas.microsoft.com/office/drawing/2014/main" id="{6D303E4B-9F95-466C-B4D6-087EB72297A1}"/>
                      </a:ext>
                    </a:extLst>
                  </p:cNvPr>
                  <p:cNvSpPr>
                    <a:spLocks noChangeAspect="1" noChangeArrowheads="1"/>
                  </p:cNvSpPr>
                  <p:nvPr/>
                </p:nvSpPr>
                <p:spPr bwMode="auto">
                  <a:xfrm>
                    <a:off x="3168" y="175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55" name="Rectangle 35">
                    <a:extLst>
                      <a:ext uri="{FF2B5EF4-FFF2-40B4-BE49-F238E27FC236}">
                        <a16:creationId xmlns:a16="http://schemas.microsoft.com/office/drawing/2014/main" id="{A35A4E5B-7223-47CF-B73D-9CF7EBF7C77E}"/>
                      </a:ext>
                    </a:extLst>
                  </p:cNvPr>
                  <p:cNvSpPr>
                    <a:spLocks noChangeAspect="1" noChangeArrowheads="1"/>
                  </p:cNvSpPr>
                  <p:nvPr/>
                </p:nvSpPr>
                <p:spPr bwMode="auto">
                  <a:xfrm>
                    <a:off x="3180" y="1752"/>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2" name="Group 36">
                  <a:extLst>
                    <a:ext uri="{FF2B5EF4-FFF2-40B4-BE49-F238E27FC236}">
                      <a16:creationId xmlns:a16="http://schemas.microsoft.com/office/drawing/2014/main" id="{8CC15BF9-E050-45AE-9E6D-C4E58F08CF9F}"/>
                    </a:ext>
                  </a:extLst>
                </p:cNvPr>
                <p:cNvGrpSpPr>
                  <a:grpSpLocks noChangeAspect="1"/>
                </p:cNvGrpSpPr>
                <p:nvPr/>
              </p:nvGrpSpPr>
              <p:grpSpPr bwMode="auto">
                <a:xfrm>
                  <a:off x="3216" y="1792"/>
                  <a:ext cx="56" cy="68"/>
                  <a:chOff x="3216" y="1792"/>
                  <a:chExt cx="56" cy="68"/>
                </a:xfrm>
              </p:grpSpPr>
              <p:sp>
                <p:nvSpPr>
                  <p:cNvPr id="38952" name="Oval 37">
                    <a:extLst>
                      <a:ext uri="{FF2B5EF4-FFF2-40B4-BE49-F238E27FC236}">
                        <a16:creationId xmlns:a16="http://schemas.microsoft.com/office/drawing/2014/main" id="{CA6454C7-C9F0-435B-9347-23C9160BBB85}"/>
                      </a:ext>
                    </a:extLst>
                  </p:cNvPr>
                  <p:cNvSpPr>
                    <a:spLocks noChangeAspect="1" noChangeArrowheads="1"/>
                  </p:cNvSpPr>
                  <p:nvPr/>
                </p:nvSpPr>
                <p:spPr bwMode="auto">
                  <a:xfrm>
                    <a:off x="3216" y="179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53" name="Rectangle 38">
                    <a:extLst>
                      <a:ext uri="{FF2B5EF4-FFF2-40B4-BE49-F238E27FC236}">
                        <a16:creationId xmlns:a16="http://schemas.microsoft.com/office/drawing/2014/main" id="{29F7B8CD-71C0-4604-A7B5-25238C118BF9}"/>
                      </a:ext>
                    </a:extLst>
                  </p:cNvPr>
                  <p:cNvSpPr>
                    <a:spLocks noChangeAspect="1" noChangeArrowheads="1"/>
                  </p:cNvSpPr>
                  <p:nvPr/>
                </p:nvSpPr>
                <p:spPr bwMode="auto">
                  <a:xfrm>
                    <a:off x="3228" y="1792"/>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3" name="Group 39">
                  <a:extLst>
                    <a:ext uri="{FF2B5EF4-FFF2-40B4-BE49-F238E27FC236}">
                      <a16:creationId xmlns:a16="http://schemas.microsoft.com/office/drawing/2014/main" id="{F6B1D280-C285-4BC5-AD38-BB2BD5745ECB}"/>
                    </a:ext>
                  </a:extLst>
                </p:cNvPr>
                <p:cNvGrpSpPr>
                  <a:grpSpLocks noChangeAspect="1"/>
                </p:cNvGrpSpPr>
                <p:nvPr/>
              </p:nvGrpSpPr>
              <p:grpSpPr bwMode="auto">
                <a:xfrm>
                  <a:off x="3312" y="1744"/>
                  <a:ext cx="56" cy="76"/>
                  <a:chOff x="3312" y="1744"/>
                  <a:chExt cx="56" cy="76"/>
                </a:xfrm>
              </p:grpSpPr>
              <p:sp>
                <p:nvSpPr>
                  <p:cNvPr id="38950" name="Oval 40">
                    <a:extLst>
                      <a:ext uri="{FF2B5EF4-FFF2-40B4-BE49-F238E27FC236}">
                        <a16:creationId xmlns:a16="http://schemas.microsoft.com/office/drawing/2014/main" id="{531401A5-EACA-485A-912B-F63A8DE9C9A6}"/>
                      </a:ext>
                    </a:extLst>
                  </p:cNvPr>
                  <p:cNvSpPr>
                    <a:spLocks noChangeAspect="1" noChangeArrowheads="1"/>
                  </p:cNvSpPr>
                  <p:nvPr/>
                </p:nvSpPr>
                <p:spPr bwMode="auto">
                  <a:xfrm>
                    <a:off x="3312" y="175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51" name="Rectangle 41">
                    <a:extLst>
                      <a:ext uri="{FF2B5EF4-FFF2-40B4-BE49-F238E27FC236}">
                        <a16:creationId xmlns:a16="http://schemas.microsoft.com/office/drawing/2014/main" id="{63337E9B-F209-423A-BB54-9C282D829BD9}"/>
                      </a:ext>
                    </a:extLst>
                  </p:cNvPr>
                  <p:cNvSpPr>
                    <a:spLocks noChangeAspect="1" noChangeArrowheads="1"/>
                  </p:cNvSpPr>
                  <p:nvPr/>
                </p:nvSpPr>
                <p:spPr bwMode="auto">
                  <a:xfrm>
                    <a:off x="3324" y="1744"/>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4" name="Group 42">
                  <a:extLst>
                    <a:ext uri="{FF2B5EF4-FFF2-40B4-BE49-F238E27FC236}">
                      <a16:creationId xmlns:a16="http://schemas.microsoft.com/office/drawing/2014/main" id="{514F4F75-7FCF-462C-A42D-F2F1EF241C95}"/>
                    </a:ext>
                  </a:extLst>
                </p:cNvPr>
                <p:cNvGrpSpPr>
                  <a:grpSpLocks noChangeAspect="1"/>
                </p:cNvGrpSpPr>
                <p:nvPr/>
              </p:nvGrpSpPr>
              <p:grpSpPr bwMode="auto">
                <a:xfrm>
                  <a:off x="3320" y="1688"/>
                  <a:ext cx="56" cy="68"/>
                  <a:chOff x="3320" y="1688"/>
                  <a:chExt cx="56" cy="68"/>
                </a:xfrm>
              </p:grpSpPr>
              <p:sp>
                <p:nvSpPr>
                  <p:cNvPr id="38948" name="Oval 43">
                    <a:extLst>
                      <a:ext uri="{FF2B5EF4-FFF2-40B4-BE49-F238E27FC236}">
                        <a16:creationId xmlns:a16="http://schemas.microsoft.com/office/drawing/2014/main" id="{0457CC3B-336D-4AE3-82C5-AB520DC5C800}"/>
                      </a:ext>
                    </a:extLst>
                  </p:cNvPr>
                  <p:cNvSpPr>
                    <a:spLocks noChangeAspect="1" noChangeArrowheads="1"/>
                  </p:cNvSpPr>
                  <p:nvPr/>
                </p:nvSpPr>
                <p:spPr bwMode="auto">
                  <a:xfrm>
                    <a:off x="3320" y="1693"/>
                    <a:ext cx="56" cy="63"/>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49" name="Rectangle 44">
                    <a:extLst>
                      <a:ext uri="{FF2B5EF4-FFF2-40B4-BE49-F238E27FC236}">
                        <a16:creationId xmlns:a16="http://schemas.microsoft.com/office/drawing/2014/main" id="{90D4C9FC-8A60-40F7-9E34-B55762BAB2E7}"/>
                      </a:ext>
                    </a:extLst>
                  </p:cNvPr>
                  <p:cNvSpPr>
                    <a:spLocks noChangeAspect="1" noChangeArrowheads="1"/>
                  </p:cNvSpPr>
                  <p:nvPr/>
                </p:nvSpPr>
                <p:spPr bwMode="auto">
                  <a:xfrm>
                    <a:off x="3332" y="1688"/>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8945" name="Group 45">
                  <a:extLst>
                    <a:ext uri="{FF2B5EF4-FFF2-40B4-BE49-F238E27FC236}">
                      <a16:creationId xmlns:a16="http://schemas.microsoft.com/office/drawing/2014/main" id="{63CA018B-ABB0-4641-B385-4A7F33CB8B93}"/>
                    </a:ext>
                  </a:extLst>
                </p:cNvPr>
                <p:cNvGrpSpPr>
                  <a:grpSpLocks noChangeAspect="1"/>
                </p:cNvGrpSpPr>
                <p:nvPr/>
              </p:nvGrpSpPr>
              <p:grpSpPr bwMode="auto">
                <a:xfrm>
                  <a:off x="3296" y="1633"/>
                  <a:ext cx="56" cy="68"/>
                  <a:chOff x="3296" y="1633"/>
                  <a:chExt cx="56" cy="68"/>
                </a:xfrm>
              </p:grpSpPr>
              <p:sp>
                <p:nvSpPr>
                  <p:cNvPr id="38946" name="Oval 46">
                    <a:extLst>
                      <a:ext uri="{FF2B5EF4-FFF2-40B4-BE49-F238E27FC236}">
                        <a16:creationId xmlns:a16="http://schemas.microsoft.com/office/drawing/2014/main" id="{458C10B3-825A-4814-969A-D814D354A7AE}"/>
                      </a:ext>
                    </a:extLst>
                  </p:cNvPr>
                  <p:cNvSpPr>
                    <a:spLocks noChangeAspect="1" noChangeArrowheads="1"/>
                  </p:cNvSpPr>
                  <p:nvPr/>
                </p:nvSpPr>
                <p:spPr bwMode="auto">
                  <a:xfrm>
                    <a:off x="3296" y="1637"/>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47" name="Rectangle 47">
                    <a:extLst>
                      <a:ext uri="{FF2B5EF4-FFF2-40B4-BE49-F238E27FC236}">
                        <a16:creationId xmlns:a16="http://schemas.microsoft.com/office/drawing/2014/main" id="{8531C64D-4901-4893-A96C-F20BE9CD110D}"/>
                      </a:ext>
                    </a:extLst>
                  </p:cNvPr>
                  <p:cNvSpPr>
                    <a:spLocks noChangeAspect="1" noChangeArrowheads="1"/>
                  </p:cNvSpPr>
                  <p:nvPr/>
                </p:nvSpPr>
                <p:spPr bwMode="auto">
                  <a:xfrm>
                    <a:off x="3308" y="1633"/>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grpSp>
            <p:nvGrpSpPr>
              <p:cNvPr id="38935" name="Group 48">
                <a:extLst>
                  <a:ext uri="{FF2B5EF4-FFF2-40B4-BE49-F238E27FC236}">
                    <a16:creationId xmlns:a16="http://schemas.microsoft.com/office/drawing/2014/main" id="{09B3467E-0CB0-4F33-BDF7-01BEBC488D1A}"/>
                  </a:ext>
                </a:extLst>
              </p:cNvPr>
              <p:cNvGrpSpPr>
                <a:grpSpLocks noChangeAspect="1"/>
              </p:cNvGrpSpPr>
              <p:nvPr/>
            </p:nvGrpSpPr>
            <p:grpSpPr bwMode="auto">
              <a:xfrm>
                <a:off x="3272" y="1784"/>
                <a:ext cx="56" cy="68"/>
                <a:chOff x="3272" y="1784"/>
                <a:chExt cx="56" cy="68"/>
              </a:xfrm>
            </p:grpSpPr>
            <p:sp>
              <p:nvSpPr>
                <p:cNvPr id="38936" name="Oval 49">
                  <a:extLst>
                    <a:ext uri="{FF2B5EF4-FFF2-40B4-BE49-F238E27FC236}">
                      <a16:creationId xmlns:a16="http://schemas.microsoft.com/office/drawing/2014/main" id="{E5155C47-FD17-48C1-8483-24A8D1D0F320}"/>
                    </a:ext>
                  </a:extLst>
                </p:cNvPr>
                <p:cNvSpPr>
                  <a:spLocks noChangeAspect="1" noChangeArrowheads="1"/>
                </p:cNvSpPr>
                <p:nvPr/>
              </p:nvSpPr>
              <p:spPr bwMode="auto">
                <a:xfrm>
                  <a:off x="3272" y="1788"/>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8937" name="Rectangle 50">
                  <a:extLst>
                    <a:ext uri="{FF2B5EF4-FFF2-40B4-BE49-F238E27FC236}">
                      <a16:creationId xmlns:a16="http://schemas.microsoft.com/office/drawing/2014/main" id="{5EDACBA8-408F-485A-8BD4-735DF254A4BC}"/>
                    </a:ext>
                  </a:extLst>
                </p:cNvPr>
                <p:cNvSpPr>
                  <a:spLocks noChangeAspect="1" noChangeArrowheads="1"/>
                </p:cNvSpPr>
                <p:nvPr/>
              </p:nvSpPr>
              <p:spPr bwMode="auto">
                <a:xfrm>
                  <a:off x="3284" y="1784"/>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grpSp>
      <p:grpSp>
        <p:nvGrpSpPr>
          <p:cNvPr id="37897" name="Group 51">
            <a:extLst>
              <a:ext uri="{FF2B5EF4-FFF2-40B4-BE49-F238E27FC236}">
                <a16:creationId xmlns:a16="http://schemas.microsoft.com/office/drawing/2014/main" id="{A0A4D397-0BCD-4A7E-A98C-91451967E01C}"/>
              </a:ext>
            </a:extLst>
          </p:cNvPr>
          <p:cNvGrpSpPr>
            <a:grpSpLocks noChangeAspect="1"/>
          </p:cNvGrpSpPr>
          <p:nvPr/>
        </p:nvGrpSpPr>
        <p:grpSpPr bwMode="auto">
          <a:xfrm>
            <a:off x="8616950" y="1508128"/>
            <a:ext cx="706439" cy="3973513"/>
            <a:chOff x="3635" y="1329"/>
            <a:chExt cx="297" cy="1671"/>
          </a:xfrm>
        </p:grpSpPr>
        <p:sp>
          <p:nvSpPr>
            <p:cNvPr id="38920" name="Line 52">
              <a:extLst>
                <a:ext uri="{FF2B5EF4-FFF2-40B4-BE49-F238E27FC236}">
                  <a16:creationId xmlns:a16="http://schemas.microsoft.com/office/drawing/2014/main" id="{7BD76581-8825-49CF-A2DC-EB224880DF42}"/>
                </a:ext>
              </a:extLst>
            </p:cNvPr>
            <p:cNvSpPr>
              <a:spLocks noChangeAspect="1" noChangeShapeType="1"/>
            </p:cNvSpPr>
            <p:nvPr/>
          </p:nvSpPr>
          <p:spPr bwMode="auto">
            <a:xfrm flipV="1">
              <a:off x="3635" y="1329"/>
              <a:ext cx="1" cy="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21" name="Line 53">
              <a:extLst>
                <a:ext uri="{FF2B5EF4-FFF2-40B4-BE49-F238E27FC236}">
                  <a16:creationId xmlns:a16="http://schemas.microsoft.com/office/drawing/2014/main" id="{656BA020-91AC-4E48-8995-EFB906DD16F6}"/>
                </a:ext>
              </a:extLst>
            </p:cNvPr>
            <p:cNvSpPr>
              <a:spLocks noChangeAspect="1" noChangeShapeType="1"/>
            </p:cNvSpPr>
            <p:nvPr/>
          </p:nvSpPr>
          <p:spPr bwMode="auto">
            <a:xfrm>
              <a:off x="3643" y="1329"/>
              <a:ext cx="2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22" name="Line 54">
              <a:extLst>
                <a:ext uri="{FF2B5EF4-FFF2-40B4-BE49-F238E27FC236}">
                  <a16:creationId xmlns:a16="http://schemas.microsoft.com/office/drawing/2014/main" id="{36D9A516-E7C7-416A-8A17-AA2DEE86813A}"/>
                </a:ext>
              </a:extLst>
            </p:cNvPr>
            <p:cNvSpPr>
              <a:spLocks noChangeAspect="1" noChangeShapeType="1"/>
            </p:cNvSpPr>
            <p:nvPr/>
          </p:nvSpPr>
          <p:spPr bwMode="auto">
            <a:xfrm>
              <a:off x="3923" y="1337"/>
              <a:ext cx="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23" name="Line 55">
              <a:extLst>
                <a:ext uri="{FF2B5EF4-FFF2-40B4-BE49-F238E27FC236}">
                  <a16:creationId xmlns:a16="http://schemas.microsoft.com/office/drawing/2014/main" id="{B0287B71-D70C-48CD-8DE6-7B45DE5DE0AC}"/>
                </a:ext>
              </a:extLst>
            </p:cNvPr>
            <p:cNvSpPr>
              <a:spLocks noChangeAspect="1" noChangeShapeType="1"/>
            </p:cNvSpPr>
            <p:nvPr/>
          </p:nvSpPr>
          <p:spPr bwMode="auto">
            <a:xfrm>
              <a:off x="3931" y="2432"/>
              <a:ext cx="1" cy="56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24" name="Line 56">
              <a:extLst>
                <a:ext uri="{FF2B5EF4-FFF2-40B4-BE49-F238E27FC236}">
                  <a16:creationId xmlns:a16="http://schemas.microsoft.com/office/drawing/2014/main" id="{3AC6F137-FA3C-443E-92BE-7E4678AAF73B}"/>
                </a:ext>
              </a:extLst>
            </p:cNvPr>
            <p:cNvSpPr>
              <a:spLocks noChangeAspect="1" noChangeShapeType="1"/>
            </p:cNvSpPr>
            <p:nvPr/>
          </p:nvSpPr>
          <p:spPr bwMode="auto">
            <a:xfrm flipV="1">
              <a:off x="3635" y="2791"/>
              <a:ext cx="1" cy="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25" name="Line 57">
              <a:extLst>
                <a:ext uri="{FF2B5EF4-FFF2-40B4-BE49-F238E27FC236}">
                  <a16:creationId xmlns:a16="http://schemas.microsoft.com/office/drawing/2014/main" id="{EA4A7848-AB54-480C-ABA4-0A10F92A4E19}"/>
                </a:ext>
              </a:extLst>
            </p:cNvPr>
            <p:cNvSpPr>
              <a:spLocks noChangeAspect="1" noChangeShapeType="1"/>
            </p:cNvSpPr>
            <p:nvPr/>
          </p:nvSpPr>
          <p:spPr bwMode="auto">
            <a:xfrm>
              <a:off x="3635" y="2999"/>
              <a:ext cx="28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7898" name="Group 58">
            <a:extLst>
              <a:ext uri="{FF2B5EF4-FFF2-40B4-BE49-F238E27FC236}">
                <a16:creationId xmlns:a16="http://schemas.microsoft.com/office/drawing/2014/main" id="{50A90D62-393A-4E7E-B2A3-C23DDCCDBCFA}"/>
              </a:ext>
            </a:extLst>
          </p:cNvPr>
          <p:cNvGrpSpPr>
            <a:grpSpLocks noChangeAspect="1"/>
          </p:cNvGrpSpPr>
          <p:nvPr/>
        </p:nvGrpSpPr>
        <p:grpSpPr bwMode="auto">
          <a:xfrm>
            <a:off x="9055101" y="2874963"/>
            <a:ext cx="266700" cy="1236663"/>
            <a:chOff x="3819" y="1904"/>
            <a:chExt cx="112" cy="520"/>
          </a:xfrm>
        </p:grpSpPr>
        <p:grpSp>
          <p:nvGrpSpPr>
            <p:cNvPr id="38908" name="Group 59">
              <a:extLst>
                <a:ext uri="{FF2B5EF4-FFF2-40B4-BE49-F238E27FC236}">
                  <a16:creationId xmlns:a16="http://schemas.microsoft.com/office/drawing/2014/main" id="{0131BEAC-736D-4FAE-94D0-CB55A870867A}"/>
                </a:ext>
              </a:extLst>
            </p:cNvPr>
            <p:cNvGrpSpPr>
              <a:grpSpLocks noChangeAspect="1"/>
            </p:cNvGrpSpPr>
            <p:nvPr/>
          </p:nvGrpSpPr>
          <p:grpSpPr bwMode="auto">
            <a:xfrm>
              <a:off x="3819" y="1904"/>
              <a:ext cx="104" cy="128"/>
              <a:chOff x="3819" y="1904"/>
              <a:chExt cx="104" cy="128"/>
            </a:xfrm>
          </p:grpSpPr>
          <p:sp>
            <p:nvSpPr>
              <p:cNvPr id="38918" name="Line 60">
                <a:extLst>
                  <a:ext uri="{FF2B5EF4-FFF2-40B4-BE49-F238E27FC236}">
                    <a16:creationId xmlns:a16="http://schemas.microsoft.com/office/drawing/2014/main" id="{437DB32A-664A-4096-A8E8-2DCAFD4934FF}"/>
                  </a:ext>
                </a:extLst>
              </p:cNvPr>
              <p:cNvSpPr>
                <a:spLocks noChangeAspect="1" noChangeShapeType="1"/>
              </p:cNvSpPr>
              <p:nvPr/>
            </p:nvSpPr>
            <p:spPr bwMode="auto">
              <a:xfrm flipV="1">
                <a:off x="3819" y="1904"/>
                <a:ext cx="96" cy="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19" name="Line 61">
                <a:extLst>
                  <a:ext uri="{FF2B5EF4-FFF2-40B4-BE49-F238E27FC236}">
                    <a16:creationId xmlns:a16="http://schemas.microsoft.com/office/drawing/2014/main" id="{BD54342F-7940-4D89-87EE-27E9E5AF76A8}"/>
                  </a:ext>
                </a:extLst>
              </p:cNvPr>
              <p:cNvSpPr>
                <a:spLocks noChangeAspect="1" noChangeShapeType="1"/>
              </p:cNvSpPr>
              <p:nvPr/>
            </p:nvSpPr>
            <p:spPr bwMode="auto">
              <a:xfrm>
                <a:off x="3819" y="1968"/>
                <a:ext cx="104" cy="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8909" name="Group 62">
              <a:extLst>
                <a:ext uri="{FF2B5EF4-FFF2-40B4-BE49-F238E27FC236}">
                  <a16:creationId xmlns:a16="http://schemas.microsoft.com/office/drawing/2014/main" id="{41045F61-AF26-4338-8030-F0814949143C}"/>
                </a:ext>
              </a:extLst>
            </p:cNvPr>
            <p:cNvGrpSpPr>
              <a:grpSpLocks noChangeAspect="1"/>
            </p:cNvGrpSpPr>
            <p:nvPr/>
          </p:nvGrpSpPr>
          <p:grpSpPr bwMode="auto">
            <a:xfrm>
              <a:off x="3827" y="2032"/>
              <a:ext cx="104" cy="128"/>
              <a:chOff x="3827" y="2032"/>
              <a:chExt cx="104" cy="128"/>
            </a:xfrm>
          </p:grpSpPr>
          <p:sp>
            <p:nvSpPr>
              <p:cNvPr id="38916" name="Line 63">
                <a:extLst>
                  <a:ext uri="{FF2B5EF4-FFF2-40B4-BE49-F238E27FC236}">
                    <a16:creationId xmlns:a16="http://schemas.microsoft.com/office/drawing/2014/main" id="{B1ABC72C-F003-4608-8789-56820B5F19CA}"/>
                  </a:ext>
                </a:extLst>
              </p:cNvPr>
              <p:cNvSpPr>
                <a:spLocks noChangeAspect="1" noChangeShapeType="1"/>
              </p:cNvSpPr>
              <p:nvPr/>
            </p:nvSpPr>
            <p:spPr bwMode="auto">
              <a:xfrm flipV="1">
                <a:off x="3827" y="2032"/>
                <a:ext cx="96" cy="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17" name="Line 64">
                <a:extLst>
                  <a:ext uri="{FF2B5EF4-FFF2-40B4-BE49-F238E27FC236}">
                    <a16:creationId xmlns:a16="http://schemas.microsoft.com/office/drawing/2014/main" id="{20DA78A7-725A-4824-8901-BCDC7293ED03}"/>
                  </a:ext>
                </a:extLst>
              </p:cNvPr>
              <p:cNvSpPr>
                <a:spLocks noChangeAspect="1" noChangeShapeType="1"/>
              </p:cNvSpPr>
              <p:nvPr/>
            </p:nvSpPr>
            <p:spPr bwMode="auto">
              <a:xfrm>
                <a:off x="3827" y="2096"/>
                <a:ext cx="104" cy="64"/>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8910" name="Group 65">
              <a:extLst>
                <a:ext uri="{FF2B5EF4-FFF2-40B4-BE49-F238E27FC236}">
                  <a16:creationId xmlns:a16="http://schemas.microsoft.com/office/drawing/2014/main" id="{17844F55-4372-494F-8CF6-C0DDEC3AF7E3}"/>
                </a:ext>
              </a:extLst>
            </p:cNvPr>
            <p:cNvGrpSpPr>
              <a:grpSpLocks noChangeAspect="1"/>
            </p:cNvGrpSpPr>
            <p:nvPr/>
          </p:nvGrpSpPr>
          <p:grpSpPr bwMode="auto">
            <a:xfrm>
              <a:off x="3827" y="2160"/>
              <a:ext cx="104" cy="136"/>
              <a:chOff x="3827" y="2160"/>
              <a:chExt cx="104" cy="136"/>
            </a:xfrm>
          </p:grpSpPr>
          <p:sp>
            <p:nvSpPr>
              <p:cNvPr id="38914" name="Line 66">
                <a:extLst>
                  <a:ext uri="{FF2B5EF4-FFF2-40B4-BE49-F238E27FC236}">
                    <a16:creationId xmlns:a16="http://schemas.microsoft.com/office/drawing/2014/main" id="{6DAB260B-9ED2-4B9B-ABE6-DF8F745B0EC4}"/>
                  </a:ext>
                </a:extLst>
              </p:cNvPr>
              <p:cNvSpPr>
                <a:spLocks noChangeAspect="1" noChangeShapeType="1"/>
              </p:cNvSpPr>
              <p:nvPr/>
            </p:nvSpPr>
            <p:spPr bwMode="auto">
              <a:xfrm flipV="1">
                <a:off x="3827" y="2160"/>
                <a:ext cx="96" cy="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15" name="Line 67">
                <a:extLst>
                  <a:ext uri="{FF2B5EF4-FFF2-40B4-BE49-F238E27FC236}">
                    <a16:creationId xmlns:a16="http://schemas.microsoft.com/office/drawing/2014/main" id="{242033B2-8512-46AA-A782-1A1BFE0B9470}"/>
                  </a:ext>
                </a:extLst>
              </p:cNvPr>
              <p:cNvSpPr>
                <a:spLocks noChangeAspect="1" noChangeShapeType="1"/>
              </p:cNvSpPr>
              <p:nvPr/>
            </p:nvSpPr>
            <p:spPr bwMode="auto">
              <a:xfrm>
                <a:off x="3827" y="2224"/>
                <a:ext cx="104" cy="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8911" name="Group 68">
              <a:extLst>
                <a:ext uri="{FF2B5EF4-FFF2-40B4-BE49-F238E27FC236}">
                  <a16:creationId xmlns:a16="http://schemas.microsoft.com/office/drawing/2014/main" id="{655FFD57-B8F2-4DBB-99D5-CD8B5CBE6C1B}"/>
                </a:ext>
              </a:extLst>
            </p:cNvPr>
            <p:cNvGrpSpPr>
              <a:grpSpLocks noChangeAspect="1"/>
            </p:cNvGrpSpPr>
            <p:nvPr/>
          </p:nvGrpSpPr>
          <p:grpSpPr bwMode="auto">
            <a:xfrm>
              <a:off x="3827" y="2288"/>
              <a:ext cx="104" cy="136"/>
              <a:chOff x="3827" y="2288"/>
              <a:chExt cx="104" cy="136"/>
            </a:xfrm>
          </p:grpSpPr>
          <p:sp>
            <p:nvSpPr>
              <p:cNvPr id="38912" name="Line 69">
                <a:extLst>
                  <a:ext uri="{FF2B5EF4-FFF2-40B4-BE49-F238E27FC236}">
                    <a16:creationId xmlns:a16="http://schemas.microsoft.com/office/drawing/2014/main" id="{2296F383-A4D1-4CD0-B246-1AAC54C0FBFD}"/>
                  </a:ext>
                </a:extLst>
              </p:cNvPr>
              <p:cNvSpPr>
                <a:spLocks noChangeAspect="1" noChangeShapeType="1"/>
              </p:cNvSpPr>
              <p:nvPr/>
            </p:nvSpPr>
            <p:spPr bwMode="auto">
              <a:xfrm flipV="1">
                <a:off x="3827" y="2288"/>
                <a:ext cx="96" cy="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13" name="Line 70">
                <a:extLst>
                  <a:ext uri="{FF2B5EF4-FFF2-40B4-BE49-F238E27FC236}">
                    <a16:creationId xmlns:a16="http://schemas.microsoft.com/office/drawing/2014/main" id="{EE8CD2FD-1B66-482C-B476-5AE98C991D05}"/>
                  </a:ext>
                </a:extLst>
              </p:cNvPr>
              <p:cNvSpPr>
                <a:spLocks noChangeAspect="1" noChangeShapeType="1"/>
              </p:cNvSpPr>
              <p:nvPr/>
            </p:nvSpPr>
            <p:spPr bwMode="auto">
              <a:xfrm>
                <a:off x="3827" y="2352"/>
                <a:ext cx="104" cy="72"/>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sp>
        <p:nvSpPr>
          <p:cNvPr id="37899" name="Line 71">
            <a:extLst>
              <a:ext uri="{FF2B5EF4-FFF2-40B4-BE49-F238E27FC236}">
                <a16:creationId xmlns:a16="http://schemas.microsoft.com/office/drawing/2014/main" id="{CA482627-188F-4261-ACDE-EB866AF621ED}"/>
              </a:ext>
            </a:extLst>
          </p:cNvPr>
          <p:cNvSpPr>
            <a:spLocks noChangeAspect="1" noChangeShapeType="1"/>
          </p:cNvSpPr>
          <p:nvPr/>
        </p:nvSpPr>
        <p:spPr bwMode="auto">
          <a:xfrm>
            <a:off x="9283702" y="1508126"/>
            <a:ext cx="474663"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0" name="Line 72">
            <a:extLst>
              <a:ext uri="{FF2B5EF4-FFF2-40B4-BE49-F238E27FC236}">
                <a16:creationId xmlns:a16="http://schemas.microsoft.com/office/drawing/2014/main" id="{1E9D4F88-FE8C-4A70-977F-1191812D5315}"/>
              </a:ext>
            </a:extLst>
          </p:cNvPr>
          <p:cNvSpPr>
            <a:spLocks noChangeAspect="1" noChangeShapeType="1"/>
          </p:cNvSpPr>
          <p:nvPr/>
        </p:nvSpPr>
        <p:spPr bwMode="auto">
          <a:xfrm>
            <a:off x="9321802" y="5480051"/>
            <a:ext cx="474663"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1" name="Line 73">
            <a:extLst>
              <a:ext uri="{FF2B5EF4-FFF2-40B4-BE49-F238E27FC236}">
                <a16:creationId xmlns:a16="http://schemas.microsoft.com/office/drawing/2014/main" id="{95368CA5-FAF7-45D1-ACB5-3C6F61A1592F}"/>
              </a:ext>
            </a:extLst>
          </p:cNvPr>
          <p:cNvSpPr>
            <a:spLocks noChangeAspect="1" noChangeShapeType="1"/>
          </p:cNvSpPr>
          <p:nvPr/>
        </p:nvSpPr>
        <p:spPr bwMode="auto">
          <a:xfrm>
            <a:off x="9796466" y="1508125"/>
            <a:ext cx="3175" cy="18621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2" name="Line 74">
            <a:extLst>
              <a:ext uri="{FF2B5EF4-FFF2-40B4-BE49-F238E27FC236}">
                <a16:creationId xmlns:a16="http://schemas.microsoft.com/office/drawing/2014/main" id="{93449ED5-AC12-4BED-90CB-F5A0FF1B03BE}"/>
              </a:ext>
            </a:extLst>
          </p:cNvPr>
          <p:cNvSpPr>
            <a:spLocks noChangeAspect="1" noChangeShapeType="1"/>
          </p:cNvSpPr>
          <p:nvPr/>
        </p:nvSpPr>
        <p:spPr bwMode="auto">
          <a:xfrm>
            <a:off x="9796466" y="3579815"/>
            <a:ext cx="3175" cy="18811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3" name="Line 75">
            <a:extLst>
              <a:ext uri="{FF2B5EF4-FFF2-40B4-BE49-F238E27FC236}">
                <a16:creationId xmlns:a16="http://schemas.microsoft.com/office/drawing/2014/main" id="{520170AC-29C1-4117-B68B-94A58D08F5B6}"/>
              </a:ext>
            </a:extLst>
          </p:cNvPr>
          <p:cNvSpPr>
            <a:spLocks noChangeAspect="1" noChangeShapeType="1"/>
          </p:cNvSpPr>
          <p:nvPr/>
        </p:nvSpPr>
        <p:spPr bwMode="auto">
          <a:xfrm>
            <a:off x="9644063" y="3560765"/>
            <a:ext cx="285751"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4" name="Line 76">
            <a:extLst>
              <a:ext uri="{FF2B5EF4-FFF2-40B4-BE49-F238E27FC236}">
                <a16:creationId xmlns:a16="http://schemas.microsoft.com/office/drawing/2014/main" id="{E9BD8D78-920C-481C-9247-CE5D22FC544C}"/>
              </a:ext>
            </a:extLst>
          </p:cNvPr>
          <p:cNvSpPr>
            <a:spLocks noChangeAspect="1" noChangeShapeType="1"/>
          </p:cNvSpPr>
          <p:nvPr/>
        </p:nvSpPr>
        <p:spPr bwMode="auto">
          <a:xfrm>
            <a:off x="9644063" y="3408365"/>
            <a:ext cx="285751"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05" name="Rectangle 77">
            <a:extLst>
              <a:ext uri="{FF2B5EF4-FFF2-40B4-BE49-F238E27FC236}">
                <a16:creationId xmlns:a16="http://schemas.microsoft.com/office/drawing/2014/main" id="{60C5C708-3FA1-42BC-812B-3FF4B6B2AC7E}"/>
              </a:ext>
            </a:extLst>
          </p:cNvPr>
          <p:cNvSpPr>
            <a:spLocks noChangeAspect="1" noChangeArrowheads="1"/>
          </p:cNvSpPr>
          <p:nvPr/>
        </p:nvSpPr>
        <p:spPr bwMode="auto">
          <a:xfrm>
            <a:off x="9378949" y="3389315"/>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1600" b="1" dirty="0">
                <a:solidFill>
                  <a:srgbClr val="000000"/>
                </a:solidFill>
                <a:latin typeface="Arial" panose="020B0604020202020204" pitchFamily="34" charset="0"/>
                <a:cs typeface="Arial" panose="020B0604020202020204" pitchFamily="34" charset="0"/>
              </a:rPr>
              <a:t>R</a:t>
            </a:r>
          </a:p>
        </p:txBody>
      </p:sp>
      <p:sp>
        <p:nvSpPr>
          <p:cNvPr id="37906" name="Rectangle 78">
            <a:extLst>
              <a:ext uri="{FF2B5EF4-FFF2-40B4-BE49-F238E27FC236}">
                <a16:creationId xmlns:a16="http://schemas.microsoft.com/office/drawing/2014/main" id="{2F0E9B9E-A040-4D97-BD6E-47FD40A03857}"/>
              </a:ext>
            </a:extLst>
          </p:cNvPr>
          <p:cNvSpPr>
            <a:spLocks noChangeAspect="1" noChangeArrowheads="1"/>
          </p:cNvSpPr>
          <p:nvPr/>
        </p:nvSpPr>
        <p:spPr bwMode="auto">
          <a:xfrm>
            <a:off x="10006013" y="3370265"/>
            <a:ext cx="1474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1600" b="1" dirty="0">
                <a:solidFill>
                  <a:srgbClr val="000000"/>
                </a:solidFill>
                <a:latin typeface="Arial" panose="020B0604020202020204" pitchFamily="34" charset="0"/>
                <a:cs typeface="Arial" panose="020B0604020202020204" pitchFamily="34" charset="0"/>
              </a:rPr>
              <a:t>C</a:t>
            </a:r>
          </a:p>
        </p:txBody>
      </p:sp>
      <p:sp>
        <p:nvSpPr>
          <p:cNvPr id="37907" name="Rectangle 79">
            <a:extLst>
              <a:ext uri="{FF2B5EF4-FFF2-40B4-BE49-F238E27FC236}">
                <a16:creationId xmlns:a16="http://schemas.microsoft.com/office/drawing/2014/main" id="{AA647B21-E6A2-41DF-814E-EA1EF3906E25}"/>
              </a:ext>
            </a:extLst>
          </p:cNvPr>
          <p:cNvSpPr>
            <a:spLocks noChangeArrowheads="1"/>
          </p:cNvSpPr>
          <p:nvPr/>
        </p:nvSpPr>
        <p:spPr bwMode="auto">
          <a:xfrm>
            <a:off x="3225557" y="763387"/>
            <a:ext cx="14699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400" b="1" dirty="0">
                <a:solidFill>
                  <a:srgbClr val="000000"/>
                </a:solidFill>
                <a:latin typeface="Arial" panose="020B0604020202020204" pitchFamily="34" charset="0"/>
              </a:rPr>
              <a:t>Excitation</a:t>
            </a:r>
          </a:p>
        </p:txBody>
      </p:sp>
      <p:sp>
        <p:nvSpPr>
          <p:cNvPr id="37908" name="Oval 81">
            <a:extLst>
              <a:ext uri="{FF2B5EF4-FFF2-40B4-BE49-F238E27FC236}">
                <a16:creationId xmlns:a16="http://schemas.microsoft.com/office/drawing/2014/main" id="{31751180-E38F-4EAD-B042-21DE109A46B2}"/>
              </a:ext>
            </a:extLst>
          </p:cNvPr>
          <p:cNvSpPr>
            <a:spLocks noChangeAspect="1" noChangeArrowheads="1"/>
          </p:cNvSpPr>
          <p:nvPr/>
        </p:nvSpPr>
        <p:spPr bwMode="auto">
          <a:xfrm rot="16200000">
            <a:off x="3698875" y="4640263"/>
            <a:ext cx="266700" cy="323851"/>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09" name="Oval 82">
            <a:extLst>
              <a:ext uri="{FF2B5EF4-FFF2-40B4-BE49-F238E27FC236}">
                <a16:creationId xmlns:a16="http://schemas.microsoft.com/office/drawing/2014/main" id="{282D7C01-14F3-437E-9D34-D194B38C0C0D}"/>
              </a:ext>
            </a:extLst>
          </p:cNvPr>
          <p:cNvSpPr>
            <a:spLocks noChangeAspect="1" noChangeArrowheads="1"/>
          </p:cNvSpPr>
          <p:nvPr/>
        </p:nvSpPr>
        <p:spPr bwMode="auto">
          <a:xfrm rot="16200000">
            <a:off x="3698875" y="4640263"/>
            <a:ext cx="266700" cy="323851"/>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grpSp>
        <p:nvGrpSpPr>
          <p:cNvPr id="37910" name="Group 1080">
            <a:extLst>
              <a:ext uri="{FF2B5EF4-FFF2-40B4-BE49-F238E27FC236}">
                <a16:creationId xmlns:a16="http://schemas.microsoft.com/office/drawing/2014/main" id="{0C48E312-12D6-4E04-9F4C-8BD883C4DC88}"/>
              </a:ext>
            </a:extLst>
          </p:cNvPr>
          <p:cNvGrpSpPr>
            <a:grpSpLocks/>
          </p:cNvGrpSpPr>
          <p:nvPr/>
        </p:nvGrpSpPr>
        <p:grpSpPr bwMode="auto">
          <a:xfrm>
            <a:off x="2703513" y="2405065"/>
            <a:ext cx="2203451" cy="2130425"/>
            <a:chOff x="743" y="1045"/>
            <a:chExt cx="1388" cy="1342"/>
          </a:xfrm>
        </p:grpSpPr>
        <p:grpSp>
          <p:nvGrpSpPr>
            <p:cNvPr id="37935" name="Group 83">
              <a:extLst>
                <a:ext uri="{FF2B5EF4-FFF2-40B4-BE49-F238E27FC236}">
                  <a16:creationId xmlns:a16="http://schemas.microsoft.com/office/drawing/2014/main" id="{7C4DD77C-F9B4-45CE-933F-22F7D68D2410}"/>
                </a:ext>
              </a:extLst>
            </p:cNvPr>
            <p:cNvGrpSpPr>
              <a:grpSpLocks noChangeAspect="1"/>
            </p:cNvGrpSpPr>
            <p:nvPr/>
          </p:nvGrpSpPr>
          <p:grpSpPr bwMode="auto">
            <a:xfrm rot="-5400000">
              <a:off x="772" y="1028"/>
              <a:ext cx="1342" cy="1376"/>
              <a:chOff x="1645" y="1681"/>
              <a:chExt cx="896" cy="919"/>
            </a:xfrm>
          </p:grpSpPr>
          <p:grpSp>
            <p:nvGrpSpPr>
              <p:cNvPr id="37970" name="Group 84">
                <a:extLst>
                  <a:ext uri="{FF2B5EF4-FFF2-40B4-BE49-F238E27FC236}">
                    <a16:creationId xmlns:a16="http://schemas.microsoft.com/office/drawing/2014/main" id="{86A75FAC-C5F1-43B7-B11B-5E8411FAF824}"/>
                  </a:ext>
                </a:extLst>
              </p:cNvPr>
              <p:cNvGrpSpPr>
                <a:grpSpLocks noChangeAspect="1"/>
              </p:cNvGrpSpPr>
              <p:nvPr/>
            </p:nvGrpSpPr>
            <p:grpSpPr bwMode="auto">
              <a:xfrm>
                <a:off x="2005" y="2096"/>
                <a:ext cx="160" cy="169"/>
                <a:chOff x="2005" y="2096"/>
                <a:chExt cx="160" cy="169"/>
              </a:xfrm>
            </p:grpSpPr>
            <p:sp>
              <p:nvSpPr>
                <p:cNvPr id="38708" name="Line 85">
                  <a:extLst>
                    <a:ext uri="{FF2B5EF4-FFF2-40B4-BE49-F238E27FC236}">
                      <a16:creationId xmlns:a16="http://schemas.microsoft.com/office/drawing/2014/main" id="{C06380FC-8D71-4F06-8EDC-518B31805A81}"/>
                    </a:ext>
                  </a:extLst>
                </p:cNvPr>
                <p:cNvSpPr>
                  <a:spLocks noChangeAspect="1" noChangeShapeType="1"/>
                </p:cNvSpPr>
                <p:nvPr/>
              </p:nvSpPr>
              <p:spPr bwMode="auto">
                <a:xfrm>
                  <a:off x="212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9" name="Line 86">
                  <a:extLst>
                    <a:ext uri="{FF2B5EF4-FFF2-40B4-BE49-F238E27FC236}">
                      <a16:creationId xmlns:a16="http://schemas.microsoft.com/office/drawing/2014/main" id="{2DCDBE13-419A-410A-9BF1-DEEC1A4E833C}"/>
                    </a:ext>
                  </a:extLst>
                </p:cNvPr>
                <p:cNvSpPr>
                  <a:spLocks noChangeAspect="1" noChangeShapeType="1"/>
                </p:cNvSpPr>
                <p:nvPr/>
              </p:nvSpPr>
              <p:spPr bwMode="auto">
                <a:xfrm>
                  <a:off x="212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0" name="Line 87">
                  <a:extLst>
                    <a:ext uri="{FF2B5EF4-FFF2-40B4-BE49-F238E27FC236}">
                      <a16:creationId xmlns:a16="http://schemas.microsoft.com/office/drawing/2014/main" id="{300B570F-6D02-47FD-B6BB-5DB7DFBAF85E}"/>
                    </a:ext>
                  </a:extLst>
                </p:cNvPr>
                <p:cNvSpPr>
                  <a:spLocks noChangeAspect="1" noChangeShapeType="1"/>
                </p:cNvSpPr>
                <p:nvPr/>
              </p:nvSpPr>
              <p:spPr bwMode="auto">
                <a:xfrm>
                  <a:off x="212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1" name="Line 88">
                  <a:extLst>
                    <a:ext uri="{FF2B5EF4-FFF2-40B4-BE49-F238E27FC236}">
                      <a16:creationId xmlns:a16="http://schemas.microsoft.com/office/drawing/2014/main" id="{5D744F8B-4D3C-4516-A28D-8C6AE89CEC0E}"/>
                    </a:ext>
                  </a:extLst>
                </p:cNvPr>
                <p:cNvSpPr>
                  <a:spLocks noChangeAspect="1" noChangeShapeType="1"/>
                </p:cNvSpPr>
                <p:nvPr/>
              </p:nvSpPr>
              <p:spPr bwMode="auto">
                <a:xfrm>
                  <a:off x="212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2" name="Line 89">
                  <a:extLst>
                    <a:ext uri="{FF2B5EF4-FFF2-40B4-BE49-F238E27FC236}">
                      <a16:creationId xmlns:a16="http://schemas.microsoft.com/office/drawing/2014/main" id="{651A0268-F7EC-4CF1-BBBC-683CDE958E6C}"/>
                    </a:ext>
                  </a:extLst>
                </p:cNvPr>
                <p:cNvSpPr>
                  <a:spLocks noChangeAspect="1" noChangeShapeType="1"/>
                </p:cNvSpPr>
                <p:nvPr/>
              </p:nvSpPr>
              <p:spPr bwMode="auto">
                <a:xfrm flipV="1">
                  <a:off x="2125"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3" name="Line 90">
                  <a:extLst>
                    <a:ext uri="{FF2B5EF4-FFF2-40B4-BE49-F238E27FC236}">
                      <a16:creationId xmlns:a16="http://schemas.microsoft.com/office/drawing/2014/main" id="{66FE7A11-BD86-44D1-A911-8E524FFF1D24}"/>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4" name="Line 91">
                  <a:extLst>
                    <a:ext uri="{FF2B5EF4-FFF2-40B4-BE49-F238E27FC236}">
                      <a16:creationId xmlns:a16="http://schemas.microsoft.com/office/drawing/2014/main" id="{B6544B91-8B7E-4084-83F5-9EEBBF8CA6E6}"/>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5" name="Line 92">
                  <a:extLst>
                    <a:ext uri="{FF2B5EF4-FFF2-40B4-BE49-F238E27FC236}">
                      <a16:creationId xmlns:a16="http://schemas.microsoft.com/office/drawing/2014/main" id="{FFF8C1E5-0514-4FC0-AE3D-F888BF4709BD}"/>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6" name="Line 93">
                  <a:extLst>
                    <a:ext uri="{FF2B5EF4-FFF2-40B4-BE49-F238E27FC236}">
                      <a16:creationId xmlns:a16="http://schemas.microsoft.com/office/drawing/2014/main" id="{F796C441-ABC4-4666-8BC2-3EA88DDD80A3}"/>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7" name="Line 94">
                  <a:extLst>
                    <a:ext uri="{FF2B5EF4-FFF2-40B4-BE49-F238E27FC236}">
                      <a16:creationId xmlns:a16="http://schemas.microsoft.com/office/drawing/2014/main" id="{E92977DB-2212-4ECB-81CD-66B51930F040}"/>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8" name="Line 95">
                  <a:extLst>
                    <a:ext uri="{FF2B5EF4-FFF2-40B4-BE49-F238E27FC236}">
                      <a16:creationId xmlns:a16="http://schemas.microsoft.com/office/drawing/2014/main" id="{5206EB5B-EB24-4CD3-8240-739A3560D58E}"/>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19" name="Line 96">
                  <a:extLst>
                    <a:ext uri="{FF2B5EF4-FFF2-40B4-BE49-F238E27FC236}">
                      <a16:creationId xmlns:a16="http://schemas.microsoft.com/office/drawing/2014/main" id="{B78FE144-0C69-469B-95BA-7A2F34E881C8}"/>
                    </a:ext>
                  </a:extLst>
                </p:cNvPr>
                <p:cNvSpPr>
                  <a:spLocks noChangeAspect="1" noChangeShapeType="1"/>
                </p:cNvSpPr>
                <p:nvPr/>
              </p:nvSpPr>
              <p:spPr bwMode="auto">
                <a:xfrm>
                  <a:off x="212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0" name="Line 97">
                  <a:extLst>
                    <a:ext uri="{FF2B5EF4-FFF2-40B4-BE49-F238E27FC236}">
                      <a16:creationId xmlns:a16="http://schemas.microsoft.com/office/drawing/2014/main" id="{D4472712-341D-487F-B97A-965EE8300CC3}"/>
                    </a:ext>
                  </a:extLst>
                </p:cNvPr>
                <p:cNvSpPr>
                  <a:spLocks noChangeAspect="1" noChangeShapeType="1"/>
                </p:cNvSpPr>
                <p:nvPr/>
              </p:nvSpPr>
              <p:spPr bwMode="auto">
                <a:xfrm flipV="1">
                  <a:off x="2125"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1" name="Line 98">
                  <a:extLst>
                    <a:ext uri="{FF2B5EF4-FFF2-40B4-BE49-F238E27FC236}">
                      <a16:creationId xmlns:a16="http://schemas.microsoft.com/office/drawing/2014/main" id="{CFBCD657-E808-4FC8-B298-74A871D87716}"/>
                    </a:ext>
                  </a:extLst>
                </p:cNvPr>
                <p:cNvSpPr>
                  <a:spLocks noChangeAspect="1" noChangeShapeType="1"/>
                </p:cNvSpPr>
                <p:nvPr/>
              </p:nvSpPr>
              <p:spPr bwMode="auto">
                <a:xfrm>
                  <a:off x="2125"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2" name="Line 99">
                  <a:extLst>
                    <a:ext uri="{FF2B5EF4-FFF2-40B4-BE49-F238E27FC236}">
                      <a16:creationId xmlns:a16="http://schemas.microsoft.com/office/drawing/2014/main" id="{65FD4649-04FB-49C5-8F7A-48A1BE50F2B5}"/>
                    </a:ext>
                  </a:extLst>
                </p:cNvPr>
                <p:cNvSpPr>
                  <a:spLocks noChangeAspect="1" noChangeShapeType="1"/>
                </p:cNvSpPr>
                <p:nvPr/>
              </p:nvSpPr>
              <p:spPr bwMode="auto">
                <a:xfrm>
                  <a:off x="2125"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3" name="Line 100">
                  <a:extLst>
                    <a:ext uri="{FF2B5EF4-FFF2-40B4-BE49-F238E27FC236}">
                      <a16:creationId xmlns:a16="http://schemas.microsoft.com/office/drawing/2014/main" id="{F4BBD3DE-B0D4-4284-BC7D-747536ED0C41}"/>
                    </a:ext>
                  </a:extLst>
                </p:cNvPr>
                <p:cNvSpPr>
                  <a:spLocks noChangeAspect="1" noChangeShapeType="1"/>
                </p:cNvSpPr>
                <p:nvPr/>
              </p:nvSpPr>
              <p:spPr bwMode="auto">
                <a:xfrm>
                  <a:off x="2125"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4" name="Line 101">
                  <a:extLst>
                    <a:ext uri="{FF2B5EF4-FFF2-40B4-BE49-F238E27FC236}">
                      <a16:creationId xmlns:a16="http://schemas.microsoft.com/office/drawing/2014/main" id="{878A3991-0B39-41E4-853A-5315B2C8199C}"/>
                    </a:ext>
                  </a:extLst>
                </p:cNvPr>
                <p:cNvSpPr>
                  <a:spLocks noChangeAspect="1" noChangeShapeType="1"/>
                </p:cNvSpPr>
                <p:nvPr/>
              </p:nvSpPr>
              <p:spPr bwMode="auto">
                <a:xfrm flipH="1">
                  <a:off x="2117" y="214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5" name="Line 102">
                  <a:extLst>
                    <a:ext uri="{FF2B5EF4-FFF2-40B4-BE49-F238E27FC236}">
                      <a16:creationId xmlns:a16="http://schemas.microsoft.com/office/drawing/2014/main" id="{4E645B38-4CC1-4BC4-9B30-864876D0941D}"/>
                    </a:ext>
                  </a:extLst>
                </p:cNvPr>
                <p:cNvSpPr>
                  <a:spLocks noChangeAspect="1" noChangeShapeType="1"/>
                </p:cNvSpPr>
                <p:nvPr/>
              </p:nvSpPr>
              <p:spPr bwMode="auto">
                <a:xfrm>
                  <a:off x="2117"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6" name="Line 103">
                  <a:extLst>
                    <a:ext uri="{FF2B5EF4-FFF2-40B4-BE49-F238E27FC236}">
                      <a16:creationId xmlns:a16="http://schemas.microsoft.com/office/drawing/2014/main" id="{BDB2CBDA-ED47-4F37-BA96-280AF50850D9}"/>
                    </a:ext>
                  </a:extLst>
                </p:cNvPr>
                <p:cNvSpPr>
                  <a:spLocks noChangeAspect="1" noChangeShapeType="1"/>
                </p:cNvSpPr>
                <p:nvPr/>
              </p:nvSpPr>
              <p:spPr bwMode="auto">
                <a:xfrm>
                  <a:off x="2117"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7" name="Line 104">
                  <a:extLst>
                    <a:ext uri="{FF2B5EF4-FFF2-40B4-BE49-F238E27FC236}">
                      <a16:creationId xmlns:a16="http://schemas.microsoft.com/office/drawing/2014/main" id="{11907E12-4EF4-4571-94CD-24F8EDA0DEE3}"/>
                    </a:ext>
                  </a:extLst>
                </p:cNvPr>
                <p:cNvSpPr>
                  <a:spLocks noChangeAspect="1" noChangeShapeType="1"/>
                </p:cNvSpPr>
                <p:nvPr/>
              </p:nvSpPr>
              <p:spPr bwMode="auto">
                <a:xfrm>
                  <a:off x="2117"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8" name="Line 105">
                  <a:extLst>
                    <a:ext uri="{FF2B5EF4-FFF2-40B4-BE49-F238E27FC236}">
                      <a16:creationId xmlns:a16="http://schemas.microsoft.com/office/drawing/2014/main" id="{54AB508A-6B02-4B62-9E48-DE6CBCAEED38}"/>
                    </a:ext>
                  </a:extLst>
                </p:cNvPr>
                <p:cNvSpPr>
                  <a:spLocks noChangeAspect="1" noChangeShapeType="1"/>
                </p:cNvSpPr>
                <p:nvPr/>
              </p:nvSpPr>
              <p:spPr bwMode="auto">
                <a:xfrm flipV="1">
                  <a:off x="2117"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29" name="Line 106">
                  <a:extLst>
                    <a:ext uri="{FF2B5EF4-FFF2-40B4-BE49-F238E27FC236}">
                      <a16:creationId xmlns:a16="http://schemas.microsoft.com/office/drawing/2014/main" id="{CDEDF20C-9690-41A8-BBE5-68239C12EF54}"/>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0" name="Line 107">
                  <a:extLst>
                    <a:ext uri="{FF2B5EF4-FFF2-40B4-BE49-F238E27FC236}">
                      <a16:creationId xmlns:a16="http://schemas.microsoft.com/office/drawing/2014/main" id="{1625C477-6C69-4805-9AC3-E6EB192A5AEA}"/>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1" name="Line 108">
                  <a:extLst>
                    <a:ext uri="{FF2B5EF4-FFF2-40B4-BE49-F238E27FC236}">
                      <a16:creationId xmlns:a16="http://schemas.microsoft.com/office/drawing/2014/main" id="{DF614D1A-2193-42B5-BD11-6BEE898CA80E}"/>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2" name="Line 109">
                  <a:extLst>
                    <a:ext uri="{FF2B5EF4-FFF2-40B4-BE49-F238E27FC236}">
                      <a16:creationId xmlns:a16="http://schemas.microsoft.com/office/drawing/2014/main" id="{9AAB83C6-6AE4-4590-97E0-28A41E382FD6}"/>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3" name="Line 110">
                  <a:extLst>
                    <a:ext uri="{FF2B5EF4-FFF2-40B4-BE49-F238E27FC236}">
                      <a16:creationId xmlns:a16="http://schemas.microsoft.com/office/drawing/2014/main" id="{1EDF98BE-AF43-41E1-81B1-6CD6E6018217}"/>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4" name="Line 111">
                  <a:extLst>
                    <a:ext uri="{FF2B5EF4-FFF2-40B4-BE49-F238E27FC236}">
                      <a16:creationId xmlns:a16="http://schemas.microsoft.com/office/drawing/2014/main" id="{C05FDF2C-8BB6-4175-BB78-A3547589D32B}"/>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5" name="Line 112">
                  <a:extLst>
                    <a:ext uri="{FF2B5EF4-FFF2-40B4-BE49-F238E27FC236}">
                      <a16:creationId xmlns:a16="http://schemas.microsoft.com/office/drawing/2014/main" id="{0162EB45-FB56-4F6A-A228-BBA315123F26}"/>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6" name="Line 113">
                  <a:extLst>
                    <a:ext uri="{FF2B5EF4-FFF2-40B4-BE49-F238E27FC236}">
                      <a16:creationId xmlns:a16="http://schemas.microsoft.com/office/drawing/2014/main" id="{08CAEE51-70CA-4CC1-A81E-7E377DBEC609}"/>
                    </a:ext>
                  </a:extLst>
                </p:cNvPr>
                <p:cNvSpPr>
                  <a:spLocks noChangeAspect="1" noChangeShapeType="1"/>
                </p:cNvSpPr>
                <p:nvPr/>
              </p:nvSpPr>
              <p:spPr bwMode="auto">
                <a:xfrm>
                  <a:off x="2117"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7" name="Line 114">
                  <a:extLst>
                    <a:ext uri="{FF2B5EF4-FFF2-40B4-BE49-F238E27FC236}">
                      <a16:creationId xmlns:a16="http://schemas.microsoft.com/office/drawing/2014/main" id="{9AD8810A-6128-4F1D-864A-0329EE914842}"/>
                    </a:ext>
                  </a:extLst>
                </p:cNvPr>
                <p:cNvSpPr>
                  <a:spLocks noChangeAspect="1" noChangeShapeType="1"/>
                </p:cNvSpPr>
                <p:nvPr/>
              </p:nvSpPr>
              <p:spPr bwMode="auto">
                <a:xfrm flipV="1">
                  <a:off x="2117"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8" name="Line 115">
                  <a:extLst>
                    <a:ext uri="{FF2B5EF4-FFF2-40B4-BE49-F238E27FC236}">
                      <a16:creationId xmlns:a16="http://schemas.microsoft.com/office/drawing/2014/main" id="{30714D28-E257-4282-B063-D944F17E38BE}"/>
                    </a:ext>
                  </a:extLst>
                </p:cNvPr>
                <p:cNvSpPr>
                  <a:spLocks noChangeAspect="1" noChangeShapeType="1"/>
                </p:cNvSpPr>
                <p:nvPr/>
              </p:nvSpPr>
              <p:spPr bwMode="auto">
                <a:xfrm>
                  <a:off x="2117"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39" name="Line 116">
                  <a:extLst>
                    <a:ext uri="{FF2B5EF4-FFF2-40B4-BE49-F238E27FC236}">
                      <a16:creationId xmlns:a16="http://schemas.microsoft.com/office/drawing/2014/main" id="{632C4AD0-0686-49D2-8CD4-DCD0BD7D9C41}"/>
                    </a:ext>
                  </a:extLst>
                </p:cNvPr>
                <p:cNvSpPr>
                  <a:spLocks noChangeAspect="1" noChangeShapeType="1"/>
                </p:cNvSpPr>
                <p:nvPr/>
              </p:nvSpPr>
              <p:spPr bwMode="auto">
                <a:xfrm>
                  <a:off x="2117"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0" name="Line 117">
                  <a:extLst>
                    <a:ext uri="{FF2B5EF4-FFF2-40B4-BE49-F238E27FC236}">
                      <a16:creationId xmlns:a16="http://schemas.microsoft.com/office/drawing/2014/main" id="{4F4BCB31-6A9E-4279-B49C-EB3D70DDDEED}"/>
                    </a:ext>
                  </a:extLst>
                </p:cNvPr>
                <p:cNvSpPr>
                  <a:spLocks noChangeAspect="1" noChangeShapeType="1"/>
                </p:cNvSpPr>
                <p:nvPr/>
              </p:nvSpPr>
              <p:spPr bwMode="auto">
                <a:xfrm>
                  <a:off x="2117"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1" name="Line 118">
                  <a:extLst>
                    <a:ext uri="{FF2B5EF4-FFF2-40B4-BE49-F238E27FC236}">
                      <a16:creationId xmlns:a16="http://schemas.microsoft.com/office/drawing/2014/main" id="{A409852F-E33B-4174-8E07-1CF64926B61D}"/>
                    </a:ext>
                  </a:extLst>
                </p:cNvPr>
                <p:cNvSpPr>
                  <a:spLocks noChangeAspect="1" noChangeShapeType="1"/>
                </p:cNvSpPr>
                <p:nvPr/>
              </p:nvSpPr>
              <p:spPr bwMode="auto">
                <a:xfrm>
                  <a:off x="2117"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2" name="Line 119">
                  <a:extLst>
                    <a:ext uri="{FF2B5EF4-FFF2-40B4-BE49-F238E27FC236}">
                      <a16:creationId xmlns:a16="http://schemas.microsoft.com/office/drawing/2014/main" id="{F4959B13-1A7E-425D-A75A-B1F3E66C20DA}"/>
                    </a:ext>
                  </a:extLst>
                </p:cNvPr>
                <p:cNvSpPr>
                  <a:spLocks noChangeAspect="1" noChangeShapeType="1"/>
                </p:cNvSpPr>
                <p:nvPr/>
              </p:nvSpPr>
              <p:spPr bwMode="auto">
                <a:xfrm>
                  <a:off x="2117"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3" name="Line 120">
                  <a:extLst>
                    <a:ext uri="{FF2B5EF4-FFF2-40B4-BE49-F238E27FC236}">
                      <a16:creationId xmlns:a16="http://schemas.microsoft.com/office/drawing/2014/main" id="{8C620FB6-B69E-4723-9258-BED4561F3063}"/>
                    </a:ext>
                  </a:extLst>
                </p:cNvPr>
                <p:cNvSpPr>
                  <a:spLocks noChangeAspect="1" noChangeShapeType="1"/>
                </p:cNvSpPr>
                <p:nvPr/>
              </p:nvSpPr>
              <p:spPr bwMode="auto">
                <a:xfrm flipH="1">
                  <a:off x="2109" y="212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4" name="Line 121">
                  <a:extLst>
                    <a:ext uri="{FF2B5EF4-FFF2-40B4-BE49-F238E27FC236}">
                      <a16:creationId xmlns:a16="http://schemas.microsoft.com/office/drawing/2014/main" id="{E01396C6-7F7D-449D-B034-BA2DCF905909}"/>
                    </a:ext>
                  </a:extLst>
                </p:cNvPr>
                <p:cNvSpPr>
                  <a:spLocks noChangeAspect="1" noChangeShapeType="1"/>
                </p:cNvSpPr>
                <p:nvPr/>
              </p:nvSpPr>
              <p:spPr bwMode="auto">
                <a:xfrm>
                  <a:off x="2109"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5" name="Line 122">
                  <a:extLst>
                    <a:ext uri="{FF2B5EF4-FFF2-40B4-BE49-F238E27FC236}">
                      <a16:creationId xmlns:a16="http://schemas.microsoft.com/office/drawing/2014/main" id="{9E8EE1A0-2707-4967-A53F-3C38943AC02B}"/>
                    </a:ext>
                  </a:extLst>
                </p:cNvPr>
                <p:cNvSpPr>
                  <a:spLocks noChangeAspect="1" noChangeShapeType="1"/>
                </p:cNvSpPr>
                <p:nvPr/>
              </p:nvSpPr>
              <p:spPr bwMode="auto">
                <a:xfrm flipV="1">
                  <a:off x="2109"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6" name="Line 123">
                  <a:extLst>
                    <a:ext uri="{FF2B5EF4-FFF2-40B4-BE49-F238E27FC236}">
                      <a16:creationId xmlns:a16="http://schemas.microsoft.com/office/drawing/2014/main" id="{630962DE-E68F-4F7F-AF6A-76E43EFD7424}"/>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7" name="Line 124">
                  <a:extLst>
                    <a:ext uri="{FF2B5EF4-FFF2-40B4-BE49-F238E27FC236}">
                      <a16:creationId xmlns:a16="http://schemas.microsoft.com/office/drawing/2014/main" id="{F455FF09-50DB-4EDC-9CAF-B6936404F208}"/>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8" name="Line 125">
                  <a:extLst>
                    <a:ext uri="{FF2B5EF4-FFF2-40B4-BE49-F238E27FC236}">
                      <a16:creationId xmlns:a16="http://schemas.microsoft.com/office/drawing/2014/main" id="{D1CD04B0-8661-493B-8AE4-E405A0CD1255}"/>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49" name="Line 126">
                  <a:extLst>
                    <a:ext uri="{FF2B5EF4-FFF2-40B4-BE49-F238E27FC236}">
                      <a16:creationId xmlns:a16="http://schemas.microsoft.com/office/drawing/2014/main" id="{31F740A9-C49F-42CA-A7AF-EC2F74CB9A19}"/>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0" name="Line 127">
                  <a:extLst>
                    <a:ext uri="{FF2B5EF4-FFF2-40B4-BE49-F238E27FC236}">
                      <a16:creationId xmlns:a16="http://schemas.microsoft.com/office/drawing/2014/main" id="{E7B2AB2F-DDD9-4674-BBFE-FE7858FF6F96}"/>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1" name="Line 128">
                  <a:extLst>
                    <a:ext uri="{FF2B5EF4-FFF2-40B4-BE49-F238E27FC236}">
                      <a16:creationId xmlns:a16="http://schemas.microsoft.com/office/drawing/2014/main" id="{FD11893C-E86C-4878-9D61-31BF7867CF93}"/>
                    </a:ext>
                  </a:extLst>
                </p:cNvPr>
                <p:cNvSpPr>
                  <a:spLocks noChangeAspect="1" noChangeShapeType="1"/>
                </p:cNvSpPr>
                <p:nvPr/>
              </p:nvSpPr>
              <p:spPr bwMode="auto">
                <a:xfrm>
                  <a:off x="2109"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2" name="Line 129">
                  <a:extLst>
                    <a:ext uri="{FF2B5EF4-FFF2-40B4-BE49-F238E27FC236}">
                      <a16:creationId xmlns:a16="http://schemas.microsoft.com/office/drawing/2014/main" id="{0BE14EA5-2D8E-450B-BA21-03BF3BBD1F58}"/>
                    </a:ext>
                  </a:extLst>
                </p:cNvPr>
                <p:cNvSpPr>
                  <a:spLocks noChangeAspect="1" noChangeShapeType="1"/>
                </p:cNvSpPr>
                <p:nvPr/>
              </p:nvSpPr>
              <p:spPr bwMode="auto">
                <a:xfrm flipH="1">
                  <a:off x="2101" y="212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3" name="Line 130">
                  <a:extLst>
                    <a:ext uri="{FF2B5EF4-FFF2-40B4-BE49-F238E27FC236}">
                      <a16:creationId xmlns:a16="http://schemas.microsoft.com/office/drawing/2014/main" id="{2943333A-FACC-4BBF-B2D3-B55D60A2DB4F}"/>
                    </a:ext>
                  </a:extLst>
                </p:cNvPr>
                <p:cNvSpPr>
                  <a:spLocks noChangeAspect="1" noChangeShapeType="1"/>
                </p:cNvSpPr>
                <p:nvPr/>
              </p:nvSpPr>
              <p:spPr bwMode="auto">
                <a:xfrm>
                  <a:off x="2101"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4" name="Line 131">
                  <a:extLst>
                    <a:ext uri="{FF2B5EF4-FFF2-40B4-BE49-F238E27FC236}">
                      <a16:creationId xmlns:a16="http://schemas.microsoft.com/office/drawing/2014/main" id="{B7636BF4-7881-47B6-A253-47653BF8D949}"/>
                    </a:ext>
                  </a:extLst>
                </p:cNvPr>
                <p:cNvSpPr>
                  <a:spLocks noChangeAspect="1" noChangeShapeType="1"/>
                </p:cNvSpPr>
                <p:nvPr/>
              </p:nvSpPr>
              <p:spPr bwMode="auto">
                <a:xfrm>
                  <a:off x="2101"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5" name="Line 132">
                  <a:extLst>
                    <a:ext uri="{FF2B5EF4-FFF2-40B4-BE49-F238E27FC236}">
                      <a16:creationId xmlns:a16="http://schemas.microsoft.com/office/drawing/2014/main" id="{F2461D74-50AE-423B-AAD3-F650482023CD}"/>
                    </a:ext>
                  </a:extLst>
                </p:cNvPr>
                <p:cNvSpPr>
                  <a:spLocks noChangeAspect="1" noChangeShapeType="1"/>
                </p:cNvSpPr>
                <p:nvPr/>
              </p:nvSpPr>
              <p:spPr bwMode="auto">
                <a:xfrm>
                  <a:off x="2101"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6" name="Line 133">
                  <a:extLst>
                    <a:ext uri="{FF2B5EF4-FFF2-40B4-BE49-F238E27FC236}">
                      <a16:creationId xmlns:a16="http://schemas.microsoft.com/office/drawing/2014/main" id="{51DFCABF-5C75-48DA-8D07-CDE83C91C1F1}"/>
                    </a:ext>
                  </a:extLst>
                </p:cNvPr>
                <p:cNvSpPr>
                  <a:spLocks noChangeAspect="1" noChangeShapeType="1"/>
                </p:cNvSpPr>
                <p:nvPr/>
              </p:nvSpPr>
              <p:spPr bwMode="auto">
                <a:xfrm flipV="1">
                  <a:off x="2101"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7" name="Line 134">
                  <a:extLst>
                    <a:ext uri="{FF2B5EF4-FFF2-40B4-BE49-F238E27FC236}">
                      <a16:creationId xmlns:a16="http://schemas.microsoft.com/office/drawing/2014/main" id="{87DF8BF8-DC4F-4631-B09F-ED1A62CF2759}"/>
                    </a:ext>
                  </a:extLst>
                </p:cNvPr>
                <p:cNvSpPr>
                  <a:spLocks noChangeAspect="1" noChangeShapeType="1"/>
                </p:cNvSpPr>
                <p:nvPr/>
              </p:nvSpPr>
              <p:spPr bwMode="auto">
                <a:xfrm>
                  <a:off x="2101"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8" name="Line 135">
                  <a:extLst>
                    <a:ext uri="{FF2B5EF4-FFF2-40B4-BE49-F238E27FC236}">
                      <a16:creationId xmlns:a16="http://schemas.microsoft.com/office/drawing/2014/main" id="{50686B2C-EBCF-496C-AB53-E9053220CCC1}"/>
                    </a:ext>
                  </a:extLst>
                </p:cNvPr>
                <p:cNvSpPr>
                  <a:spLocks noChangeAspect="1" noChangeShapeType="1"/>
                </p:cNvSpPr>
                <p:nvPr/>
              </p:nvSpPr>
              <p:spPr bwMode="auto">
                <a:xfrm flipH="1">
                  <a:off x="2093" y="211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59" name="Line 136">
                  <a:extLst>
                    <a:ext uri="{FF2B5EF4-FFF2-40B4-BE49-F238E27FC236}">
                      <a16:creationId xmlns:a16="http://schemas.microsoft.com/office/drawing/2014/main" id="{C97DC8F8-FC04-4DD7-9E36-696F9ED54299}"/>
                    </a:ext>
                  </a:extLst>
                </p:cNvPr>
                <p:cNvSpPr>
                  <a:spLocks noChangeAspect="1" noChangeShapeType="1"/>
                </p:cNvSpPr>
                <p:nvPr/>
              </p:nvSpPr>
              <p:spPr bwMode="auto">
                <a:xfrm>
                  <a:off x="20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0" name="Line 137">
                  <a:extLst>
                    <a:ext uri="{FF2B5EF4-FFF2-40B4-BE49-F238E27FC236}">
                      <a16:creationId xmlns:a16="http://schemas.microsoft.com/office/drawing/2014/main" id="{D69C4573-7A1D-4BBA-8EC9-8F0F571376F8}"/>
                    </a:ext>
                  </a:extLst>
                </p:cNvPr>
                <p:cNvSpPr>
                  <a:spLocks noChangeAspect="1" noChangeShapeType="1"/>
                </p:cNvSpPr>
                <p:nvPr/>
              </p:nvSpPr>
              <p:spPr bwMode="auto">
                <a:xfrm>
                  <a:off x="20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1" name="Line 138">
                  <a:extLst>
                    <a:ext uri="{FF2B5EF4-FFF2-40B4-BE49-F238E27FC236}">
                      <a16:creationId xmlns:a16="http://schemas.microsoft.com/office/drawing/2014/main" id="{599291D8-FDFD-4BA4-BFFA-E14DD06D76BF}"/>
                    </a:ext>
                  </a:extLst>
                </p:cNvPr>
                <p:cNvSpPr>
                  <a:spLocks noChangeAspect="1" noChangeShapeType="1"/>
                </p:cNvSpPr>
                <p:nvPr/>
              </p:nvSpPr>
              <p:spPr bwMode="auto">
                <a:xfrm>
                  <a:off x="20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2" name="Line 139">
                  <a:extLst>
                    <a:ext uri="{FF2B5EF4-FFF2-40B4-BE49-F238E27FC236}">
                      <a16:creationId xmlns:a16="http://schemas.microsoft.com/office/drawing/2014/main" id="{9B00B9BE-89B5-4A2F-8602-7390992165E0}"/>
                    </a:ext>
                  </a:extLst>
                </p:cNvPr>
                <p:cNvSpPr>
                  <a:spLocks noChangeAspect="1" noChangeShapeType="1"/>
                </p:cNvSpPr>
                <p:nvPr/>
              </p:nvSpPr>
              <p:spPr bwMode="auto">
                <a:xfrm>
                  <a:off x="20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3" name="Line 140">
                  <a:extLst>
                    <a:ext uri="{FF2B5EF4-FFF2-40B4-BE49-F238E27FC236}">
                      <a16:creationId xmlns:a16="http://schemas.microsoft.com/office/drawing/2014/main" id="{1DC9E928-0A4B-4008-95E1-E56073A4F351}"/>
                    </a:ext>
                  </a:extLst>
                </p:cNvPr>
                <p:cNvSpPr>
                  <a:spLocks noChangeAspect="1" noChangeShapeType="1"/>
                </p:cNvSpPr>
                <p:nvPr/>
              </p:nvSpPr>
              <p:spPr bwMode="auto">
                <a:xfrm>
                  <a:off x="20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4" name="Line 141">
                  <a:extLst>
                    <a:ext uri="{FF2B5EF4-FFF2-40B4-BE49-F238E27FC236}">
                      <a16:creationId xmlns:a16="http://schemas.microsoft.com/office/drawing/2014/main" id="{DF16B461-C13D-44F3-B733-56B5647F7A98}"/>
                    </a:ext>
                  </a:extLst>
                </p:cNvPr>
                <p:cNvSpPr>
                  <a:spLocks noChangeAspect="1" noChangeShapeType="1"/>
                </p:cNvSpPr>
                <p:nvPr/>
              </p:nvSpPr>
              <p:spPr bwMode="auto">
                <a:xfrm flipH="1">
                  <a:off x="2085" y="211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5" name="Line 142">
                  <a:extLst>
                    <a:ext uri="{FF2B5EF4-FFF2-40B4-BE49-F238E27FC236}">
                      <a16:creationId xmlns:a16="http://schemas.microsoft.com/office/drawing/2014/main" id="{C6E78A65-54E5-4630-AA2E-80979E036714}"/>
                    </a:ext>
                  </a:extLst>
                </p:cNvPr>
                <p:cNvSpPr>
                  <a:spLocks noChangeAspect="1" noChangeShapeType="1"/>
                </p:cNvSpPr>
                <p:nvPr/>
              </p:nvSpPr>
              <p:spPr bwMode="auto">
                <a:xfrm flipV="1">
                  <a:off x="2085" y="21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6" name="Line 143">
                  <a:extLst>
                    <a:ext uri="{FF2B5EF4-FFF2-40B4-BE49-F238E27FC236}">
                      <a16:creationId xmlns:a16="http://schemas.microsoft.com/office/drawing/2014/main" id="{EF1C9F41-F0AD-42BB-9E8B-A48C15946D82}"/>
                    </a:ext>
                  </a:extLst>
                </p:cNvPr>
                <p:cNvSpPr>
                  <a:spLocks noChangeAspect="1" noChangeShapeType="1"/>
                </p:cNvSpPr>
                <p:nvPr/>
              </p:nvSpPr>
              <p:spPr bwMode="auto">
                <a:xfrm>
                  <a:off x="2085"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7" name="Line 144">
                  <a:extLst>
                    <a:ext uri="{FF2B5EF4-FFF2-40B4-BE49-F238E27FC236}">
                      <a16:creationId xmlns:a16="http://schemas.microsoft.com/office/drawing/2014/main" id="{412D4F45-909B-4708-BF14-7A912EA27BAE}"/>
                    </a:ext>
                  </a:extLst>
                </p:cNvPr>
                <p:cNvSpPr>
                  <a:spLocks noChangeAspect="1" noChangeShapeType="1"/>
                </p:cNvSpPr>
                <p:nvPr/>
              </p:nvSpPr>
              <p:spPr bwMode="auto">
                <a:xfrm>
                  <a:off x="2085"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8" name="Line 145">
                  <a:extLst>
                    <a:ext uri="{FF2B5EF4-FFF2-40B4-BE49-F238E27FC236}">
                      <a16:creationId xmlns:a16="http://schemas.microsoft.com/office/drawing/2014/main" id="{AD5F7615-C4B7-4703-8A6C-3E76204FAB73}"/>
                    </a:ext>
                  </a:extLst>
                </p:cNvPr>
                <p:cNvSpPr>
                  <a:spLocks noChangeAspect="1" noChangeShapeType="1"/>
                </p:cNvSpPr>
                <p:nvPr/>
              </p:nvSpPr>
              <p:spPr bwMode="auto">
                <a:xfrm>
                  <a:off x="2085"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69" name="Line 146">
                  <a:extLst>
                    <a:ext uri="{FF2B5EF4-FFF2-40B4-BE49-F238E27FC236}">
                      <a16:creationId xmlns:a16="http://schemas.microsoft.com/office/drawing/2014/main" id="{29C8EA79-6171-428F-9C7C-FD07D23F5AB7}"/>
                    </a:ext>
                  </a:extLst>
                </p:cNvPr>
                <p:cNvSpPr>
                  <a:spLocks noChangeAspect="1" noChangeShapeType="1"/>
                </p:cNvSpPr>
                <p:nvPr/>
              </p:nvSpPr>
              <p:spPr bwMode="auto">
                <a:xfrm flipH="1">
                  <a:off x="2077" y="21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0" name="Line 147">
                  <a:extLst>
                    <a:ext uri="{FF2B5EF4-FFF2-40B4-BE49-F238E27FC236}">
                      <a16:creationId xmlns:a16="http://schemas.microsoft.com/office/drawing/2014/main" id="{82ADDD39-1CD5-414B-A9D9-17E7D3F5AED4}"/>
                    </a:ext>
                  </a:extLst>
                </p:cNvPr>
                <p:cNvSpPr>
                  <a:spLocks noChangeAspect="1" noChangeShapeType="1"/>
                </p:cNvSpPr>
                <p:nvPr/>
              </p:nvSpPr>
              <p:spPr bwMode="auto">
                <a:xfrm>
                  <a:off x="207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1" name="Line 148">
                  <a:extLst>
                    <a:ext uri="{FF2B5EF4-FFF2-40B4-BE49-F238E27FC236}">
                      <a16:creationId xmlns:a16="http://schemas.microsoft.com/office/drawing/2014/main" id="{08C6DEE7-7324-459C-A8AB-7AABA56E5D24}"/>
                    </a:ext>
                  </a:extLst>
                </p:cNvPr>
                <p:cNvSpPr>
                  <a:spLocks noChangeAspect="1" noChangeShapeType="1"/>
                </p:cNvSpPr>
                <p:nvPr/>
              </p:nvSpPr>
              <p:spPr bwMode="auto">
                <a:xfrm>
                  <a:off x="207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2" name="Line 149">
                  <a:extLst>
                    <a:ext uri="{FF2B5EF4-FFF2-40B4-BE49-F238E27FC236}">
                      <a16:creationId xmlns:a16="http://schemas.microsoft.com/office/drawing/2014/main" id="{B75479A1-A086-47F2-9D8F-E5EF070F2634}"/>
                    </a:ext>
                  </a:extLst>
                </p:cNvPr>
                <p:cNvSpPr>
                  <a:spLocks noChangeAspect="1" noChangeShapeType="1"/>
                </p:cNvSpPr>
                <p:nvPr/>
              </p:nvSpPr>
              <p:spPr bwMode="auto">
                <a:xfrm>
                  <a:off x="207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3" name="Line 150">
                  <a:extLst>
                    <a:ext uri="{FF2B5EF4-FFF2-40B4-BE49-F238E27FC236}">
                      <a16:creationId xmlns:a16="http://schemas.microsoft.com/office/drawing/2014/main" id="{DFD3662C-3953-4813-AB97-167795E078A0}"/>
                    </a:ext>
                  </a:extLst>
                </p:cNvPr>
                <p:cNvSpPr>
                  <a:spLocks noChangeAspect="1" noChangeShapeType="1"/>
                </p:cNvSpPr>
                <p:nvPr/>
              </p:nvSpPr>
              <p:spPr bwMode="auto">
                <a:xfrm>
                  <a:off x="207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4" name="Line 151">
                  <a:extLst>
                    <a:ext uri="{FF2B5EF4-FFF2-40B4-BE49-F238E27FC236}">
                      <a16:creationId xmlns:a16="http://schemas.microsoft.com/office/drawing/2014/main" id="{A4B78867-C1D0-4182-A5DC-6A237604448A}"/>
                    </a:ext>
                  </a:extLst>
                </p:cNvPr>
                <p:cNvSpPr>
                  <a:spLocks noChangeAspect="1" noChangeShapeType="1"/>
                </p:cNvSpPr>
                <p:nvPr/>
              </p:nvSpPr>
              <p:spPr bwMode="auto">
                <a:xfrm flipH="1">
                  <a:off x="2069" y="21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5" name="Line 152">
                  <a:extLst>
                    <a:ext uri="{FF2B5EF4-FFF2-40B4-BE49-F238E27FC236}">
                      <a16:creationId xmlns:a16="http://schemas.microsoft.com/office/drawing/2014/main" id="{F529A8F6-1301-4647-8D2F-C3A134691418}"/>
                    </a:ext>
                  </a:extLst>
                </p:cNvPr>
                <p:cNvSpPr>
                  <a:spLocks noChangeAspect="1" noChangeShapeType="1"/>
                </p:cNvSpPr>
                <p:nvPr/>
              </p:nvSpPr>
              <p:spPr bwMode="auto">
                <a:xfrm>
                  <a:off x="2069"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6" name="Line 153">
                  <a:extLst>
                    <a:ext uri="{FF2B5EF4-FFF2-40B4-BE49-F238E27FC236}">
                      <a16:creationId xmlns:a16="http://schemas.microsoft.com/office/drawing/2014/main" id="{51317514-141B-4ABC-9B54-360C112046AE}"/>
                    </a:ext>
                  </a:extLst>
                </p:cNvPr>
                <p:cNvSpPr>
                  <a:spLocks noChangeAspect="1" noChangeShapeType="1"/>
                </p:cNvSpPr>
                <p:nvPr/>
              </p:nvSpPr>
              <p:spPr bwMode="auto">
                <a:xfrm flipV="1">
                  <a:off x="2069" y="20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7" name="Line 154">
                  <a:extLst>
                    <a:ext uri="{FF2B5EF4-FFF2-40B4-BE49-F238E27FC236}">
                      <a16:creationId xmlns:a16="http://schemas.microsoft.com/office/drawing/2014/main" id="{79095816-B051-4A34-9268-23BB5AC5A353}"/>
                    </a:ext>
                  </a:extLst>
                </p:cNvPr>
                <p:cNvSpPr>
                  <a:spLocks noChangeAspect="1" noChangeShapeType="1"/>
                </p:cNvSpPr>
                <p:nvPr/>
              </p:nvSpPr>
              <p:spPr bwMode="auto">
                <a:xfrm>
                  <a:off x="2069"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8" name="Line 155">
                  <a:extLst>
                    <a:ext uri="{FF2B5EF4-FFF2-40B4-BE49-F238E27FC236}">
                      <a16:creationId xmlns:a16="http://schemas.microsoft.com/office/drawing/2014/main" id="{6431E00D-BDC3-42DA-AC1F-D726B93943F1}"/>
                    </a:ext>
                  </a:extLst>
                </p:cNvPr>
                <p:cNvSpPr>
                  <a:spLocks noChangeAspect="1" noChangeShapeType="1"/>
                </p:cNvSpPr>
                <p:nvPr/>
              </p:nvSpPr>
              <p:spPr bwMode="auto">
                <a:xfrm flipH="1">
                  <a:off x="2061" y="20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79" name="Line 156">
                  <a:extLst>
                    <a:ext uri="{FF2B5EF4-FFF2-40B4-BE49-F238E27FC236}">
                      <a16:creationId xmlns:a16="http://schemas.microsoft.com/office/drawing/2014/main" id="{6B85FEBB-2E4A-4CB6-9149-C7985BA9DDAC}"/>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0" name="Line 157">
                  <a:extLst>
                    <a:ext uri="{FF2B5EF4-FFF2-40B4-BE49-F238E27FC236}">
                      <a16:creationId xmlns:a16="http://schemas.microsoft.com/office/drawing/2014/main" id="{27C52DA3-5D7A-4435-84B9-8FCCFC8EE10D}"/>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1" name="Line 158">
                  <a:extLst>
                    <a:ext uri="{FF2B5EF4-FFF2-40B4-BE49-F238E27FC236}">
                      <a16:creationId xmlns:a16="http://schemas.microsoft.com/office/drawing/2014/main" id="{B6E02408-210C-4F15-9235-236EDE1EF6B6}"/>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2" name="Line 159">
                  <a:extLst>
                    <a:ext uri="{FF2B5EF4-FFF2-40B4-BE49-F238E27FC236}">
                      <a16:creationId xmlns:a16="http://schemas.microsoft.com/office/drawing/2014/main" id="{D0BFD15A-9F73-46A5-923B-DDA39CFFCB7C}"/>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3" name="Line 160">
                  <a:extLst>
                    <a:ext uri="{FF2B5EF4-FFF2-40B4-BE49-F238E27FC236}">
                      <a16:creationId xmlns:a16="http://schemas.microsoft.com/office/drawing/2014/main" id="{B0183515-47AA-4CA4-8B42-42EA5B66590F}"/>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4" name="Line 161">
                  <a:extLst>
                    <a:ext uri="{FF2B5EF4-FFF2-40B4-BE49-F238E27FC236}">
                      <a16:creationId xmlns:a16="http://schemas.microsoft.com/office/drawing/2014/main" id="{0DDF45EC-CE2E-48F2-9A63-893C9BF870D0}"/>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5" name="Line 162">
                  <a:extLst>
                    <a:ext uri="{FF2B5EF4-FFF2-40B4-BE49-F238E27FC236}">
                      <a16:creationId xmlns:a16="http://schemas.microsoft.com/office/drawing/2014/main" id="{F736C258-CE77-43B0-899A-F97B18E43267}"/>
                    </a:ext>
                  </a:extLst>
                </p:cNvPr>
                <p:cNvSpPr>
                  <a:spLocks noChangeAspect="1" noChangeShapeType="1"/>
                </p:cNvSpPr>
                <p:nvPr/>
              </p:nvSpPr>
              <p:spPr bwMode="auto">
                <a:xfrm>
                  <a:off x="206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6" name="Line 163">
                  <a:extLst>
                    <a:ext uri="{FF2B5EF4-FFF2-40B4-BE49-F238E27FC236}">
                      <a16:creationId xmlns:a16="http://schemas.microsoft.com/office/drawing/2014/main" id="{FFFF0B85-48DE-4ADE-A3BD-DB642FD1A119}"/>
                    </a:ext>
                  </a:extLst>
                </p:cNvPr>
                <p:cNvSpPr>
                  <a:spLocks noChangeAspect="1" noChangeShapeType="1"/>
                </p:cNvSpPr>
                <p:nvPr/>
              </p:nvSpPr>
              <p:spPr bwMode="auto">
                <a:xfrm flipH="1">
                  <a:off x="2053" y="20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7" name="Line 164">
                  <a:extLst>
                    <a:ext uri="{FF2B5EF4-FFF2-40B4-BE49-F238E27FC236}">
                      <a16:creationId xmlns:a16="http://schemas.microsoft.com/office/drawing/2014/main" id="{E42A80F0-BADA-4B71-BB7E-460DF6BD7708}"/>
                    </a:ext>
                  </a:extLst>
                </p:cNvPr>
                <p:cNvSpPr>
                  <a:spLocks noChangeAspect="1" noChangeShapeType="1"/>
                </p:cNvSpPr>
                <p:nvPr/>
              </p:nvSpPr>
              <p:spPr bwMode="auto">
                <a:xfrm>
                  <a:off x="2053"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8" name="Line 165">
                  <a:extLst>
                    <a:ext uri="{FF2B5EF4-FFF2-40B4-BE49-F238E27FC236}">
                      <a16:creationId xmlns:a16="http://schemas.microsoft.com/office/drawing/2014/main" id="{1DA314C1-7450-4423-A2C6-5BC62014D447}"/>
                    </a:ext>
                  </a:extLst>
                </p:cNvPr>
                <p:cNvSpPr>
                  <a:spLocks noChangeAspect="1" noChangeShapeType="1"/>
                </p:cNvSpPr>
                <p:nvPr/>
              </p:nvSpPr>
              <p:spPr bwMode="auto">
                <a:xfrm>
                  <a:off x="2053"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89" name="Line 166">
                  <a:extLst>
                    <a:ext uri="{FF2B5EF4-FFF2-40B4-BE49-F238E27FC236}">
                      <a16:creationId xmlns:a16="http://schemas.microsoft.com/office/drawing/2014/main" id="{C02AD720-3AB8-4930-B768-E4CF8D614342}"/>
                    </a:ext>
                  </a:extLst>
                </p:cNvPr>
                <p:cNvSpPr>
                  <a:spLocks noChangeAspect="1" noChangeShapeType="1"/>
                </p:cNvSpPr>
                <p:nvPr/>
              </p:nvSpPr>
              <p:spPr bwMode="auto">
                <a:xfrm>
                  <a:off x="2053"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0" name="Line 167">
                  <a:extLst>
                    <a:ext uri="{FF2B5EF4-FFF2-40B4-BE49-F238E27FC236}">
                      <a16:creationId xmlns:a16="http://schemas.microsoft.com/office/drawing/2014/main" id="{662EBFBB-462C-470B-B999-752D194E78AF}"/>
                    </a:ext>
                  </a:extLst>
                </p:cNvPr>
                <p:cNvSpPr>
                  <a:spLocks noChangeAspect="1" noChangeShapeType="1"/>
                </p:cNvSpPr>
                <p:nvPr/>
              </p:nvSpPr>
              <p:spPr bwMode="auto">
                <a:xfrm flipH="1">
                  <a:off x="2045" y="20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1" name="Line 168">
                  <a:extLst>
                    <a:ext uri="{FF2B5EF4-FFF2-40B4-BE49-F238E27FC236}">
                      <a16:creationId xmlns:a16="http://schemas.microsoft.com/office/drawing/2014/main" id="{87CC100C-3A40-4616-AF23-CD1416B3C1C0}"/>
                    </a:ext>
                  </a:extLst>
                </p:cNvPr>
                <p:cNvSpPr>
                  <a:spLocks noChangeAspect="1" noChangeShapeType="1"/>
                </p:cNvSpPr>
                <p:nvPr/>
              </p:nvSpPr>
              <p:spPr bwMode="auto">
                <a:xfrm>
                  <a:off x="2045"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2" name="Line 169">
                  <a:extLst>
                    <a:ext uri="{FF2B5EF4-FFF2-40B4-BE49-F238E27FC236}">
                      <a16:creationId xmlns:a16="http://schemas.microsoft.com/office/drawing/2014/main" id="{BBB3C5E1-C02D-492A-9E51-739583CB88E4}"/>
                    </a:ext>
                  </a:extLst>
                </p:cNvPr>
                <p:cNvSpPr>
                  <a:spLocks noChangeAspect="1" noChangeShapeType="1"/>
                </p:cNvSpPr>
                <p:nvPr/>
              </p:nvSpPr>
              <p:spPr bwMode="auto">
                <a:xfrm>
                  <a:off x="2045"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3" name="Line 170">
                  <a:extLst>
                    <a:ext uri="{FF2B5EF4-FFF2-40B4-BE49-F238E27FC236}">
                      <a16:creationId xmlns:a16="http://schemas.microsoft.com/office/drawing/2014/main" id="{5163A863-8E22-4567-822F-AA00704006FD}"/>
                    </a:ext>
                  </a:extLst>
                </p:cNvPr>
                <p:cNvSpPr>
                  <a:spLocks noChangeAspect="1" noChangeShapeType="1"/>
                </p:cNvSpPr>
                <p:nvPr/>
              </p:nvSpPr>
              <p:spPr bwMode="auto">
                <a:xfrm>
                  <a:off x="2045"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4" name="Line 171">
                  <a:extLst>
                    <a:ext uri="{FF2B5EF4-FFF2-40B4-BE49-F238E27FC236}">
                      <a16:creationId xmlns:a16="http://schemas.microsoft.com/office/drawing/2014/main" id="{E2E5365F-4B28-4B4E-A639-1F346ABCF6C5}"/>
                    </a:ext>
                  </a:extLst>
                </p:cNvPr>
                <p:cNvSpPr>
                  <a:spLocks noChangeAspect="1" noChangeShapeType="1"/>
                </p:cNvSpPr>
                <p:nvPr/>
              </p:nvSpPr>
              <p:spPr bwMode="auto">
                <a:xfrm>
                  <a:off x="2045"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5" name="Line 172">
                  <a:extLst>
                    <a:ext uri="{FF2B5EF4-FFF2-40B4-BE49-F238E27FC236}">
                      <a16:creationId xmlns:a16="http://schemas.microsoft.com/office/drawing/2014/main" id="{384020ED-91D4-45AE-8D4F-2107A54A241C}"/>
                    </a:ext>
                  </a:extLst>
                </p:cNvPr>
                <p:cNvSpPr>
                  <a:spLocks noChangeAspect="1" noChangeShapeType="1"/>
                </p:cNvSpPr>
                <p:nvPr/>
              </p:nvSpPr>
              <p:spPr bwMode="auto">
                <a:xfrm flipH="1">
                  <a:off x="2037" y="20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6" name="Line 173">
                  <a:extLst>
                    <a:ext uri="{FF2B5EF4-FFF2-40B4-BE49-F238E27FC236}">
                      <a16:creationId xmlns:a16="http://schemas.microsoft.com/office/drawing/2014/main" id="{2B7D3119-6642-4B5F-8CE4-FD9CCED71BC9}"/>
                    </a:ext>
                  </a:extLst>
                </p:cNvPr>
                <p:cNvSpPr>
                  <a:spLocks noChangeAspect="1" noChangeShapeType="1"/>
                </p:cNvSpPr>
                <p:nvPr/>
              </p:nvSpPr>
              <p:spPr bwMode="auto">
                <a:xfrm>
                  <a:off x="2037" y="20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7" name="Line 174">
                  <a:extLst>
                    <a:ext uri="{FF2B5EF4-FFF2-40B4-BE49-F238E27FC236}">
                      <a16:creationId xmlns:a16="http://schemas.microsoft.com/office/drawing/2014/main" id="{2E05385F-6C42-49FA-BD34-5AE6C1010AFC}"/>
                    </a:ext>
                  </a:extLst>
                </p:cNvPr>
                <p:cNvSpPr>
                  <a:spLocks noChangeAspect="1" noChangeShapeType="1"/>
                </p:cNvSpPr>
                <p:nvPr/>
              </p:nvSpPr>
              <p:spPr bwMode="auto">
                <a:xfrm>
                  <a:off x="203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8" name="Line 175">
                  <a:extLst>
                    <a:ext uri="{FF2B5EF4-FFF2-40B4-BE49-F238E27FC236}">
                      <a16:creationId xmlns:a16="http://schemas.microsoft.com/office/drawing/2014/main" id="{C74A4135-1462-40A3-98B3-C68B95581806}"/>
                    </a:ext>
                  </a:extLst>
                </p:cNvPr>
                <p:cNvSpPr>
                  <a:spLocks noChangeAspect="1" noChangeShapeType="1"/>
                </p:cNvSpPr>
                <p:nvPr/>
              </p:nvSpPr>
              <p:spPr bwMode="auto">
                <a:xfrm>
                  <a:off x="2037"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99" name="Line 176">
                  <a:extLst>
                    <a:ext uri="{FF2B5EF4-FFF2-40B4-BE49-F238E27FC236}">
                      <a16:creationId xmlns:a16="http://schemas.microsoft.com/office/drawing/2014/main" id="{132E7F2E-4D5C-4D50-AC14-DE43BC518890}"/>
                    </a:ext>
                  </a:extLst>
                </p:cNvPr>
                <p:cNvSpPr>
                  <a:spLocks noChangeAspect="1" noChangeShapeType="1"/>
                </p:cNvSpPr>
                <p:nvPr/>
              </p:nvSpPr>
              <p:spPr bwMode="auto">
                <a:xfrm flipH="1">
                  <a:off x="2029" y="21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0" name="Line 177">
                  <a:extLst>
                    <a:ext uri="{FF2B5EF4-FFF2-40B4-BE49-F238E27FC236}">
                      <a16:creationId xmlns:a16="http://schemas.microsoft.com/office/drawing/2014/main" id="{75CD9AD8-09B7-4569-BA80-FDE5C17EB65D}"/>
                    </a:ext>
                  </a:extLst>
                </p:cNvPr>
                <p:cNvSpPr>
                  <a:spLocks noChangeAspect="1" noChangeShapeType="1"/>
                </p:cNvSpPr>
                <p:nvPr/>
              </p:nvSpPr>
              <p:spPr bwMode="auto">
                <a:xfrm>
                  <a:off x="2029"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1" name="Line 178">
                  <a:extLst>
                    <a:ext uri="{FF2B5EF4-FFF2-40B4-BE49-F238E27FC236}">
                      <a16:creationId xmlns:a16="http://schemas.microsoft.com/office/drawing/2014/main" id="{DC5CDB25-9BB5-4B35-A088-053A0CFACD50}"/>
                    </a:ext>
                  </a:extLst>
                </p:cNvPr>
                <p:cNvSpPr>
                  <a:spLocks noChangeAspect="1" noChangeShapeType="1"/>
                </p:cNvSpPr>
                <p:nvPr/>
              </p:nvSpPr>
              <p:spPr bwMode="auto">
                <a:xfrm>
                  <a:off x="2029"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2" name="Line 179">
                  <a:extLst>
                    <a:ext uri="{FF2B5EF4-FFF2-40B4-BE49-F238E27FC236}">
                      <a16:creationId xmlns:a16="http://schemas.microsoft.com/office/drawing/2014/main" id="{FAC68178-2945-4B61-A5C5-F9B7D7E0A347}"/>
                    </a:ext>
                  </a:extLst>
                </p:cNvPr>
                <p:cNvSpPr>
                  <a:spLocks noChangeAspect="1" noChangeShapeType="1"/>
                </p:cNvSpPr>
                <p:nvPr/>
              </p:nvSpPr>
              <p:spPr bwMode="auto">
                <a:xfrm>
                  <a:off x="2029"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3" name="Line 180">
                  <a:extLst>
                    <a:ext uri="{FF2B5EF4-FFF2-40B4-BE49-F238E27FC236}">
                      <a16:creationId xmlns:a16="http://schemas.microsoft.com/office/drawing/2014/main" id="{BC13C762-BFD9-4950-B755-E4D3BFDDE44A}"/>
                    </a:ext>
                  </a:extLst>
                </p:cNvPr>
                <p:cNvSpPr>
                  <a:spLocks noChangeAspect="1" noChangeShapeType="1"/>
                </p:cNvSpPr>
                <p:nvPr/>
              </p:nvSpPr>
              <p:spPr bwMode="auto">
                <a:xfrm>
                  <a:off x="2029"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4" name="Line 181">
                  <a:extLst>
                    <a:ext uri="{FF2B5EF4-FFF2-40B4-BE49-F238E27FC236}">
                      <a16:creationId xmlns:a16="http://schemas.microsoft.com/office/drawing/2014/main" id="{9036362E-10EB-49F9-A080-7AFAD907CF76}"/>
                    </a:ext>
                  </a:extLst>
                </p:cNvPr>
                <p:cNvSpPr>
                  <a:spLocks noChangeAspect="1" noChangeShapeType="1"/>
                </p:cNvSpPr>
                <p:nvPr/>
              </p:nvSpPr>
              <p:spPr bwMode="auto">
                <a:xfrm flipH="1">
                  <a:off x="2021" y="21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5" name="Line 182">
                  <a:extLst>
                    <a:ext uri="{FF2B5EF4-FFF2-40B4-BE49-F238E27FC236}">
                      <a16:creationId xmlns:a16="http://schemas.microsoft.com/office/drawing/2014/main" id="{9A78C244-CF3C-454B-BBB8-66782B775B76}"/>
                    </a:ext>
                  </a:extLst>
                </p:cNvPr>
                <p:cNvSpPr>
                  <a:spLocks noChangeAspect="1" noChangeShapeType="1"/>
                </p:cNvSpPr>
                <p:nvPr/>
              </p:nvSpPr>
              <p:spPr bwMode="auto">
                <a:xfrm>
                  <a:off x="2021" y="21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6" name="Line 183">
                  <a:extLst>
                    <a:ext uri="{FF2B5EF4-FFF2-40B4-BE49-F238E27FC236}">
                      <a16:creationId xmlns:a16="http://schemas.microsoft.com/office/drawing/2014/main" id="{C4C9C04B-9493-40D5-A054-7C177C158F94}"/>
                    </a:ext>
                  </a:extLst>
                </p:cNvPr>
                <p:cNvSpPr>
                  <a:spLocks noChangeAspect="1" noChangeShapeType="1"/>
                </p:cNvSpPr>
                <p:nvPr/>
              </p:nvSpPr>
              <p:spPr bwMode="auto">
                <a:xfrm>
                  <a:off x="2021"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7" name="Line 184">
                  <a:extLst>
                    <a:ext uri="{FF2B5EF4-FFF2-40B4-BE49-F238E27FC236}">
                      <a16:creationId xmlns:a16="http://schemas.microsoft.com/office/drawing/2014/main" id="{86C07C4C-F3CA-4817-B5C4-1D294A30B392}"/>
                    </a:ext>
                  </a:extLst>
                </p:cNvPr>
                <p:cNvSpPr>
                  <a:spLocks noChangeAspect="1" noChangeShapeType="1"/>
                </p:cNvSpPr>
                <p:nvPr/>
              </p:nvSpPr>
              <p:spPr bwMode="auto">
                <a:xfrm>
                  <a:off x="2021"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8" name="Line 185">
                  <a:extLst>
                    <a:ext uri="{FF2B5EF4-FFF2-40B4-BE49-F238E27FC236}">
                      <a16:creationId xmlns:a16="http://schemas.microsoft.com/office/drawing/2014/main" id="{28DECDCB-737A-4103-A51F-712C8F309561}"/>
                    </a:ext>
                  </a:extLst>
                </p:cNvPr>
                <p:cNvSpPr>
                  <a:spLocks noChangeAspect="1" noChangeShapeType="1"/>
                </p:cNvSpPr>
                <p:nvPr/>
              </p:nvSpPr>
              <p:spPr bwMode="auto">
                <a:xfrm>
                  <a:off x="2021"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09" name="Line 186">
                  <a:extLst>
                    <a:ext uri="{FF2B5EF4-FFF2-40B4-BE49-F238E27FC236}">
                      <a16:creationId xmlns:a16="http://schemas.microsoft.com/office/drawing/2014/main" id="{48901562-B2ED-497C-8EB9-558A86BF3CCE}"/>
                    </a:ext>
                  </a:extLst>
                </p:cNvPr>
                <p:cNvSpPr>
                  <a:spLocks noChangeAspect="1" noChangeShapeType="1"/>
                </p:cNvSpPr>
                <p:nvPr/>
              </p:nvSpPr>
              <p:spPr bwMode="auto">
                <a:xfrm>
                  <a:off x="2021"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0" name="Line 187">
                  <a:extLst>
                    <a:ext uri="{FF2B5EF4-FFF2-40B4-BE49-F238E27FC236}">
                      <a16:creationId xmlns:a16="http://schemas.microsoft.com/office/drawing/2014/main" id="{8C9C0CCA-FB56-4AF6-97CB-2CF6EF45A0DA}"/>
                    </a:ext>
                  </a:extLst>
                </p:cNvPr>
                <p:cNvSpPr>
                  <a:spLocks noChangeAspect="1" noChangeShapeType="1"/>
                </p:cNvSpPr>
                <p:nvPr/>
              </p:nvSpPr>
              <p:spPr bwMode="auto">
                <a:xfrm flipH="1">
                  <a:off x="2013" y="211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1" name="Line 188">
                  <a:extLst>
                    <a:ext uri="{FF2B5EF4-FFF2-40B4-BE49-F238E27FC236}">
                      <a16:creationId xmlns:a16="http://schemas.microsoft.com/office/drawing/2014/main" id="{D0DE4C83-C052-492D-A550-B3D6BE6ECF70}"/>
                    </a:ext>
                  </a:extLst>
                </p:cNvPr>
                <p:cNvSpPr>
                  <a:spLocks noChangeAspect="1" noChangeShapeType="1"/>
                </p:cNvSpPr>
                <p:nvPr/>
              </p:nvSpPr>
              <p:spPr bwMode="auto">
                <a:xfrm>
                  <a:off x="2013"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2" name="Line 189">
                  <a:extLst>
                    <a:ext uri="{FF2B5EF4-FFF2-40B4-BE49-F238E27FC236}">
                      <a16:creationId xmlns:a16="http://schemas.microsoft.com/office/drawing/2014/main" id="{433BF4E4-988B-4D35-BCCA-2668D738FB81}"/>
                    </a:ext>
                  </a:extLst>
                </p:cNvPr>
                <p:cNvSpPr>
                  <a:spLocks noChangeAspect="1" noChangeShapeType="1"/>
                </p:cNvSpPr>
                <p:nvPr/>
              </p:nvSpPr>
              <p:spPr bwMode="auto">
                <a:xfrm>
                  <a:off x="201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3" name="Line 190">
                  <a:extLst>
                    <a:ext uri="{FF2B5EF4-FFF2-40B4-BE49-F238E27FC236}">
                      <a16:creationId xmlns:a16="http://schemas.microsoft.com/office/drawing/2014/main" id="{A475FFAF-401A-469F-8F3F-4580658A9A0E}"/>
                    </a:ext>
                  </a:extLst>
                </p:cNvPr>
                <p:cNvSpPr>
                  <a:spLocks noChangeAspect="1" noChangeShapeType="1"/>
                </p:cNvSpPr>
                <p:nvPr/>
              </p:nvSpPr>
              <p:spPr bwMode="auto">
                <a:xfrm>
                  <a:off x="201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4" name="Line 191">
                  <a:extLst>
                    <a:ext uri="{FF2B5EF4-FFF2-40B4-BE49-F238E27FC236}">
                      <a16:creationId xmlns:a16="http://schemas.microsoft.com/office/drawing/2014/main" id="{D8C15611-EDFE-40E3-BE13-837524E8CA5F}"/>
                    </a:ext>
                  </a:extLst>
                </p:cNvPr>
                <p:cNvSpPr>
                  <a:spLocks noChangeAspect="1" noChangeShapeType="1"/>
                </p:cNvSpPr>
                <p:nvPr/>
              </p:nvSpPr>
              <p:spPr bwMode="auto">
                <a:xfrm>
                  <a:off x="201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5" name="Line 192">
                  <a:extLst>
                    <a:ext uri="{FF2B5EF4-FFF2-40B4-BE49-F238E27FC236}">
                      <a16:creationId xmlns:a16="http://schemas.microsoft.com/office/drawing/2014/main" id="{785A6D5B-1901-4316-B4B3-872C78CCC316}"/>
                    </a:ext>
                  </a:extLst>
                </p:cNvPr>
                <p:cNvSpPr>
                  <a:spLocks noChangeAspect="1" noChangeShapeType="1"/>
                </p:cNvSpPr>
                <p:nvPr/>
              </p:nvSpPr>
              <p:spPr bwMode="auto">
                <a:xfrm>
                  <a:off x="201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6" name="Line 193">
                  <a:extLst>
                    <a:ext uri="{FF2B5EF4-FFF2-40B4-BE49-F238E27FC236}">
                      <a16:creationId xmlns:a16="http://schemas.microsoft.com/office/drawing/2014/main" id="{568069A1-D177-4866-8704-6285E744117C}"/>
                    </a:ext>
                  </a:extLst>
                </p:cNvPr>
                <p:cNvSpPr>
                  <a:spLocks noChangeAspect="1" noChangeShapeType="1"/>
                </p:cNvSpPr>
                <p:nvPr/>
              </p:nvSpPr>
              <p:spPr bwMode="auto">
                <a:xfrm>
                  <a:off x="201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7" name="Line 194">
                  <a:extLst>
                    <a:ext uri="{FF2B5EF4-FFF2-40B4-BE49-F238E27FC236}">
                      <a16:creationId xmlns:a16="http://schemas.microsoft.com/office/drawing/2014/main" id="{20AE0D70-6026-4B57-9474-8914269BEE06}"/>
                    </a:ext>
                  </a:extLst>
                </p:cNvPr>
                <p:cNvSpPr>
                  <a:spLocks noChangeAspect="1" noChangeShapeType="1"/>
                </p:cNvSpPr>
                <p:nvPr/>
              </p:nvSpPr>
              <p:spPr bwMode="auto">
                <a:xfrm flipH="1">
                  <a:off x="2005" y="212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8" name="Line 195">
                  <a:extLst>
                    <a:ext uri="{FF2B5EF4-FFF2-40B4-BE49-F238E27FC236}">
                      <a16:creationId xmlns:a16="http://schemas.microsoft.com/office/drawing/2014/main" id="{41F291DC-DF5A-41BC-B49F-FD7B06169AAA}"/>
                    </a:ext>
                  </a:extLst>
                </p:cNvPr>
                <p:cNvSpPr>
                  <a:spLocks noChangeAspect="1" noChangeShapeType="1"/>
                </p:cNvSpPr>
                <p:nvPr/>
              </p:nvSpPr>
              <p:spPr bwMode="auto">
                <a:xfrm>
                  <a:off x="2005"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19" name="Line 196">
                  <a:extLst>
                    <a:ext uri="{FF2B5EF4-FFF2-40B4-BE49-F238E27FC236}">
                      <a16:creationId xmlns:a16="http://schemas.microsoft.com/office/drawing/2014/main" id="{EEF725D9-6F29-4CB6-AE16-2C9B00CEFF06}"/>
                    </a:ext>
                  </a:extLst>
                </p:cNvPr>
                <p:cNvSpPr>
                  <a:spLocks noChangeAspect="1" noChangeShapeType="1"/>
                </p:cNvSpPr>
                <p:nvPr/>
              </p:nvSpPr>
              <p:spPr bwMode="auto">
                <a:xfrm>
                  <a:off x="2005"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0" name="Line 197">
                  <a:extLst>
                    <a:ext uri="{FF2B5EF4-FFF2-40B4-BE49-F238E27FC236}">
                      <a16:creationId xmlns:a16="http://schemas.microsoft.com/office/drawing/2014/main" id="{F9798157-F232-4699-B854-97707B73F08D}"/>
                    </a:ext>
                  </a:extLst>
                </p:cNvPr>
                <p:cNvSpPr>
                  <a:spLocks noChangeAspect="1" noChangeShapeType="1"/>
                </p:cNvSpPr>
                <p:nvPr/>
              </p:nvSpPr>
              <p:spPr bwMode="auto">
                <a:xfrm>
                  <a:off x="2005"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1" name="Line 198">
                  <a:extLst>
                    <a:ext uri="{FF2B5EF4-FFF2-40B4-BE49-F238E27FC236}">
                      <a16:creationId xmlns:a16="http://schemas.microsoft.com/office/drawing/2014/main" id="{EC3D178E-22D2-4D06-88A8-2F9650987962}"/>
                    </a:ext>
                  </a:extLst>
                </p:cNvPr>
                <p:cNvSpPr>
                  <a:spLocks noChangeAspect="1" noChangeShapeType="1"/>
                </p:cNvSpPr>
                <p:nvPr/>
              </p:nvSpPr>
              <p:spPr bwMode="auto">
                <a:xfrm>
                  <a:off x="2005"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2" name="Line 199">
                  <a:extLst>
                    <a:ext uri="{FF2B5EF4-FFF2-40B4-BE49-F238E27FC236}">
                      <a16:creationId xmlns:a16="http://schemas.microsoft.com/office/drawing/2014/main" id="{C2668C4C-B589-4D13-80AA-738CCCF54A1A}"/>
                    </a:ext>
                  </a:extLst>
                </p:cNvPr>
                <p:cNvSpPr>
                  <a:spLocks noChangeAspect="1" noChangeShapeType="1"/>
                </p:cNvSpPr>
                <p:nvPr/>
              </p:nvSpPr>
              <p:spPr bwMode="auto">
                <a:xfrm>
                  <a:off x="2005"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3" name="Line 200">
                  <a:extLst>
                    <a:ext uri="{FF2B5EF4-FFF2-40B4-BE49-F238E27FC236}">
                      <a16:creationId xmlns:a16="http://schemas.microsoft.com/office/drawing/2014/main" id="{694E2699-1A29-4F64-89DC-FA330C1AAEC4}"/>
                    </a:ext>
                  </a:extLst>
                </p:cNvPr>
                <p:cNvSpPr>
                  <a:spLocks noChangeAspect="1" noChangeShapeType="1"/>
                </p:cNvSpPr>
                <p:nvPr/>
              </p:nvSpPr>
              <p:spPr bwMode="auto">
                <a:xfrm>
                  <a:off x="2005"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4" name="Line 201">
                  <a:extLst>
                    <a:ext uri="{FF2B5EF4-FFF2-40B4-BE49-F238E27FC236}">
                      <a16:creationId xmlns:a16="http://schemas.microsoft.com/office/drawing/2014/main" id="{6A796540-B4EF-4BF9-AAB3-47697E352430}"/>
                    </a:ext>
                  </a:extLst>
                </p:cNvPr>
                <p:cNvSpPr>
                  <a:spLocks noChangeAspect="1" noChangeShapeType="1"/>
                </p:cNvSpPr>
                <p:nvPr/>
              </p:nvSpPr>
              <p:spPr bwMode="auto">
                <a:xfrm>
                  <a:off x="2005"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5" name="Line 202">
                  <a:extLst>
                    <a:ext uri="{FF2B5EF4-FFF2-40B4-BE49-F238E27FC236}">
                      <a16:creationId xmlns:a16="http://schemas.microsoft.com/office/drawing/2014/main" id="{E7184C5B-D7C1-4CC2-AC43-60F40FC90CE1}"/>
                    </a:ext>
                  </a:extLst>
                </p:cNvPr>
                <p:cNvSpPr>
                  <a:spLocks noChangeAspect="1" noChangeShapeType="1"/>
                </p:cNvSpPr>
                <p:nvPr/>
              </p:nvSpPr>
              <p:spPr bwMode="auto">
                <a:xfrm>
                  <a:off x="2005"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6" name="Line 203">
                  <a:extLst>
                    <a:ext uri="{FF2B5EF4-FFF2-40B4-BE49-F238E27FC236}">
                      <a16:creationId xmlns:a16="http://schemas.microsoft.com/office/drawing/2014/main" id="{4240A37B-B3C7-4578-AA1B-A82A0CE61394}"/>
                    </a:ext>
                  </a:extLst>
                </p:cNvPr>
                <p:cNvSpPr>
                  <a:spLocks noChangeAspect="1" noChangeShapeType="1"/>
                </p:cNvSpPr>
                <p:nvPr/>
              </p:nvSpPr>
              <p:spPr bwMode="auto">
                <a:xfrm>
                  <a:off x="2005"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7" name="Line 204">
                  <a:extLst>
                    <a:ext uri="{FF2B5EF4-FFF2-40B4-BE49-F238E27FC236}">
                      <a16:creationId xmlns:a16="http://schemas.microsoft.com/office/drawing/2014/main" id="{110FC654-E10B-45BA-8AA3-092FF7E85609}"/>
                    </a:ext>
                  </a:extLst>
                </p:cNvPr>
                <p:cNvSpPr>
                  <a:spLocks noChangeAspect="1" noChangeShapeType="1"/>
                </p:cNvSpPr>
                <p:nvPr/>
              </p:nvSpPr>
              <p:spPr bwMode="auto">
                <a:xfrm>
                  <a:off x="2005"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8" name="Line 205">
                  <a:extLst>
                    <a:ext uri="{FF2B5EF4-FFF2-40B4-BE49-F238E27FC236}">
                      <a16:creationId xmlns:a16="http://schemas.microsoft.com/office/drawing/2014/main" id="{4DD2F4D5-9EA6-41C6-B095-5D6D9D5C5F3E}"/>
                    </a:ext>
                  </a:extLst>
                </p:cNvPr>
                <p:cNvSpPr>
                  <a:spLocks noChangeAspect="1" noChangeShapeType="1"/>
                </p:cNvSpPr>
                <p:nvPr/>
              </p:nvSpPr>
              <p:spPr bwMode="auto">
                <a:xfrm>
                  <a:off x="2005"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29" name="Line 206">
                  <a:extLst>
                    <a:ext uri="{FF2B5EF4-FFF2-40B4-BE49-F238E27FC236}">
                      <a16:creationId xmlns:a16="http://schemas.microsoft.com/office/drawing/2014/main" id="{EF4E2F76-C386-4071-A53A-6F16942925B6}"/>
                    </a:ext>
                  </a:extLst>
                </p:cNvPr>
                <p:cNvSpPr>
                  <a:spLocks noChangeAspect="1" noChangeShapeType="1"/>
                </p:cNvSpPr>
                <p:nvPr/>
              </p:nvSpPr>
              <p:spPr bwMode="auto">
                <a:xfrm>
                  <a:off x="2005"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0" name="Line 207">
                  <a:extLst>
                    <a:ext uri="{FF2B5EF4-FFF2-40B4-BE49-F238E27FC236}">
                      <a16:creationId xmlns:a16="http://schemas.microsoft.com/office/drawing/2014/main" id="{F429CA2F-C161-43FC-8A6C-13AA8CE60DB8}"/>
                    </a:ext>
                  </a:extLst>
                </p:cNvPr>
                <p:cNvSpPr>
                  <a:spLocks noChangeAspect="1" noChangeShapeType="1"/>
                </p:cNvSpPr>
                <p:nvPr/>
              </p:nvSpPr>
              <p:spPr bwMode="auto">
                <a:xfrm>
                  <a:off x="2005"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1" name="Line 208">
                  <a:extLst>
                    <a:ext uri="{FF2B5EF4-FFF2-40B4-BE49-F238E27FC236}">
                      <a16:creationId xmlns:a16="http://schemas.microsoft.com/office/drawing/2014/main" id="{2FC171B8-646B-4C67-9881-806179D22768}"/>
                    </a:ext>
                  </a:extLst>
                </p:cNvPr>
                <p:cNvSpPr>
                  <a:spLocks noChangeAspect="1" noChangeShapeType="1"/>
                </p:cNvSpPr>
                <p:nvPr/>
              </p:nvSpPr>
              <p:spPr bwMode="auto">
                <a:xfrm>
                  <a:off x="200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2" name="Line 209">
                  <a:extLst>
                    <a:ext uri="{FF2B5EF4-FFF2-40B4-BE49-F238E27FC236}">
                      <a16:creationId xmlns:a16="http://schemas.microsoft.com/office/drawing/2014/main" id="{1D98C082-4D8E-4045-9FE1-0E4DA64D4893}"/>
                    </a:ext>
                  </a:extLst>
                </p:cNvPr>
                <p:cNvSpPr>
                  <a:spLocks noChangeAspect="1" noChangeShapeType="1"/>
                </p:cNvSpPr>
                <p:nvPr/>
              </p:nvSpPr>
              <p:spPr bwMode="auto">
                <a:xfrm>
                  <a:off x="200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3" name="Line 210">
                  <a:extLst>
                    <a:ext uri="{FF2B5EF4-FFF2-40B4-BE49-F238E27FC236}">
                      <a16:creationId xmlns:a16="http://schemas.microsoft.com/office/drawing/2014/main" id="{258F1116-BEC9-4FED-9344-D3717EB8C98D}"/>
                    </a:ext>
                  </a:extLst>
                </p:cNvPr>
                <p:cNvSpPr>
                  <a:spLocks noChangeAspect="1" noChangeShapeType="1"/>
                </p:cNvSpPr>
                <p:nvPr/>
              </p:nvSpPr>
              <p:spPr bwMode="auto">
                <a:xfrm>
                  <a:off x="2005"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4" name="Line 211">
                  <a:extLst>
                    <a:ext uri="{FF2B5EF4-FFF2-40B4-BE49-F238E27FC236}">
                      <a16:creationId xmlns:a16="http://schemas.microsoft.com/office/drawing/2014/main" id="{682FE733-C7A2-46F6-B651-12267CCBAD77}"/>
                    </a:ext>
                  </a:extLst>
                </p:cNvPr>
                <p:cNvSpPr>
                  <a:spLocks noChangeAspect="1" noChangeShapeType="1"/>
                </p:cNvSpPr>
                <p:nvPr/>
              </p:nvSpPr>
              <p:spPr bwMode="auto">
                <a:xfrm>
                  <a:off x="2005"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5" name="Line 212">
                  <a:extLst>
                    <a:ext uri="{FF2B5EF4-FFF2-40B4-BE49-F238E27FC236}">
                      <a16:creationId xmlns:a16="http://schemas.microsoft.com/office/drawing/2014/main" id="{2E92CFE5-779E-4862-81E9-50FC4A7FDBC6}"/>
                    </a:ext>
                  </a:extLst>
                </p:cNvPr>
                <p:cNvSpPr>
                  <a:spLocks noChangeAspect="1" noChangeShapeType="1"/>
                </p:cNvSpPr>
                <p:nvPr/>
              </p:nvSpPr>
              <p:spPr bwMode="auto">
                <a:xfrm>
                  <a:off x="200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6" name="Line 213">
                  <a:extLst>
                    <a:ext uri="{FF2B5EF4-FFF2-40B4-BE49-F238E27FC236}">
                      <a16:creationId xmlns:a16="http://schemas.microsoft.com/office/drawing/2014/main" id="{0808FEA8-EBD4-4A41-95CE-3F9B1041A27A}"/>
                    </a:ext>
                  </a:extLst>
                </p:cNvPr>
                <p:cNvSpPr>
                  <a:spLocks noChangeAspect="1" noChangeShapeType="1"/>
                </p:cNvSpPr>
                <p:nvPr/>
              </p:nvSpPr>
              <p:spPr bwMode="auto">
                <a:xfrm>
                  <a:off x="2005"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7" name="Line 214">
                  <a:extLst>
                    <a:ext uri="{FF2B5EF4-FFF2-40B4-BE49-F238E27FC236}">
                      <a16:creationId xmlns:a16="http://schemas.microsoft.com/office/drawing/2014/main" id="{534C9508-64A8-447F-BBF8-5437D729D923}"/>
                    </a:ext>
                  </a:extLst>
                </p:cNvPr>
                <p:cNvSpPr>
                  <a:spLocks noChangeAspect="1" noChangeShapeType="1"/>
                </p:cNvSpPr>
                <p:nvPr/>
              </p:nvSpPr>
              <p:spPr bwMode="auto">
                <a:xfrm>
                  <a:off x="2005" y="216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8" name="Line 215">
                  <a:extLst>
                    <a:ext uri="{FF2B5EF4-FFF2-40B4-BE49-F238E27FC236}">
                      <a16:creationId xmlns:a16="http://schemas.microsoft.com/office/drawing/2014/main" id="{D395B333-036E-4FAB-B235-65D3A977D907}"/>
                    </a:ext>
                  </a:extLst>
                </p:cNvPr>
                <p:cNvSpPr>
                  <a:spLocks noChangeAspect="1" noChangeShapeType="1"/>
                </p:cNvSpPr>
                <p:nvPr/>
              </p:nvSpPr>
              <p:spPr bwMode="auto">
                <a:xfrm>
                  <a:off x="2005" y="216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39" name="Line 216">
                  <a:extLst>
                    <a:ext uri="{FF2B5EF4-FFF2-40B4-BE49-F238E27FC236}">
                      <a16:creationId xmlns:a16="http://schemas.microsoft.com/office/drawing/2014/main" id="{DFABD706-6689-436F-B3DC-999660610121}"/>
                    </a:ext>
                  </a:extLst>
                </p:cNvPr>
                <p:cNvSpPr>
                  <a:spLocks noChangeAspect="1" noChangeShapeType="1"/>
                </p:cNvSpPr>
                <p:nvPr/>
              </p:nvSpPr>
              <p:spPr bwMode="auto">
                <a:xfrm>
                  <a:off x="2005" y="216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0" name="Line 217">
                  <a:extLst>
                    <a:ext uri="{FF2B5EF4-FFF2-40B4-BE49-F238E27FC236}">
                      <a16:creationId xmlns:a16="http://schemas.microsoft.com/office/drawing/2014/main" id="{C5A1AAA9-00C7-4AA0-9494-BDE829432922}"/>
                    </a:ext>
                  </a:extLst>
                </p:cNvPr>
                <p:cNvSpPr>
                  <a:spLocks noChangeAspect="1" noChangeShapeType="1"/>
                </p:cNvSpPr>
                <p:nvPr/>
              </p:nvSpPr>
              <p:spPr bwMode="auto">
                <a:xfrm>
                  <a:off x="2005" y="21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1" name="Line 218">
                  <a:extLst>
                    <a:ext uri="{FF2B5EF4-FFF2-40B4-BE49-F238E27FC236}">
                      <a16:creationId xmlns:a16="http://schemas.microsoft.com/office/drawing/2014/main" id="{BABC6825-9220-4C96-A454-12E1E49C1A8D}"/>
                    </a:ext>
                  </a:extLst>
                </p:cNvPr>
                <p:cNvSpPr>
                  <a:spLocks noChangeAspect="1" noChangeShapeType="1"/>
                </p:cNvSpPr>
                <p:nvPr/>
              </p:nvSpPr>
              <p:spPr bwMode="auto">
                <a:xfrm>
                  <a:off x="2005"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2" name="Line 219">
                  <a:extLst>
                    <a:ext uri="{FF2B5EF4-FFF2-40B4-BE49-F238E27FC236}">
                      <a16:creationId xmlns:a16="http://schemas.microsoft.com/office/drawing/2014/main" id="{8AA39A04-B1DA-4BCA-B4E7-C73554548D96}"/>
                    </a:ext>
                  </a:extLst>
                </p:cNvPr>
                <p:cNvSpPr>
                  <a:spLocks noChangeAspect="1" noChangeShapeType="1"/>
                </p:cNvSpPr>
                <p:nvPr/>
              </p:nvSpPr>
              <p:spPr bwMode="auto">
                <a:xfrm>
                  <a:off x="2005"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3" name="Line 220">
                  <a:extLst>
                    <a:ext uri="{FF2B5EF4-FFF2-40B4-BE49-F238E27FC236}">
                      <a16:creationId xmlns:a16="http://schemas.microsoft.com/office/drawing/2014/main" id="{1BC84B91-D7ED-4658-8B67-18ED97CA53C8}"/>
                    </a:ext>
                  </a:extLst>
                </p:cNvPr>
                <p:cNvSpPr>
                  <a:spLocks noChangeAspect="1" noChangeShapeType="1"/>
                </p:cNvSpPr>
                <p:nvPr/>
              </p:nvSpPr>
              <p:spPr bwMode="auto">
                <a:xfrm>
                  <a:off x="2005"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4" name="Line 221">
                  <a:extLst>
                    <a:ext uri="{FF2B5EF4-FFF2-40B4-BE49-F238E27FC236}">
                      <a16:creationId xmlns:a16="http://schemas.microsoft.com/office/drawing/2014/main" id="{C0135CCC-FBFC-4D25-8F35-3DC73F2E02C4}"/>
                    </a:ext>
                  </a:extLst>
                </p:cNvPr>
                <p:cNvSpPr>
                  <a:spLocks noChangeAspect="1" noChangeShapeType="1"/>
                </p:cNvSpPr>
                <p:nvPr/>
              </p:nvSpPr>
              <p:spPr bwMode="auto">
                <a:xfrm>
                  <a:off x="2005" y="21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5" name="Line 222">
                  <a:extLst>
                    <a:ext uri="{FF2B5EF4-FFF2-40B4-BE49-F238E27FC236}">
                      <a16:creationId xmlns:a16="http://schemas.microsoft.com/office/drawing/2014/main" id="{99B6FB87-BE72-430B-BE0A-E8E444E26AB2}"/>
                    </a:ext>
                  </a:extLst>
                </p:cNvPr>
                <p:cNvSpPr>
                  <a:spLocks noChangeAspect="1" noChangeShapeType="1"/>
                </p:cNvSpPr>
                <p:nvPr/>
              </p:nvSpPr>
              <p:spPr bwMode="auto">
                <a:xfrm>
                  <a:off x="2005"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6" name="Line 223">
                  <a:extLst>
                    <a:ext uri="{FF2B5EF4-FFF2-40B4-BE49-F238E27FC236}">
                      <a16:creationId xmlns:a16="http://schemas.microsoft.com/office/drawing/2014/main" id="{2351D262-D57C-49CF-AB15-BB30052BFFD8}"/>
                    </a:ext>
                  </a:extLst>
                </p:cNvPr>
                <p:cNvSpPr>
                  <a:spLocks noChangeAspect="1" noChangeShapeType="1"/>
                </p:cNvSpPr>
                <p:nvPr/>
              </p:nvSpPr>
              <p:spPr bwMode="auto">
                <a:xfrm>
                  <a:off x="2005"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7" name="Line 224">
                  <a:extLst>
                    <a:ext uri="{FF2B5EF4-FFF2-40B4-BE49-F238E27FC236}">
                      <a16:creationId xmlns:a16="http://schemas.microsoft.com/office/drawing/2014/main" id="{42C8ADE2-4AF3-4646-BB57-08375D1BA058}"/>
                    </a:ext>
                  </a:extLst>
                </p:cNvPr>
                <p:cNvSpPr>
                  <a:spLocks noChangeAspect="1" noChangeShapeType="1"/>
                </p:cNvSpPr>
                <p:nvPr/>
              </p:nvSpPr>
              <p:spPr bwMode="auto">
                <a:xfrm>
                  <a:off x="2005"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8" name="Line 225">
                  <a:extLst>
                    <a:ext uri="{FF2B5EF4-FFF2-40B4-BE49-F238E27FC236}">
                      <a16:creationId xmlns:a16="http://schemas.microsoft.com/office/drawing/2014/main" id="{E1D500DE-021A-487E-88A5-C695727FE9CA}"/>
                    </a:ext>
                  </a:extLst>
                </p:cNvPr>
                <p:cNvSpPr>
                  <a:spLocks noChangeAspect="1" noChangeShapeType="1"/>
                </p:cNvSpPr>
                <p:nvPr/>
              </p:nvSpPr>
              <p:spPr bwMode="auto">
                <a:xfrm>
                  <a:off x="2005" y="21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49" name="Line 226">
                  <a:extLst>
                    <a:ext uri="{FF2B5EF4-FFF2-40B4-BE49-F238E27FC236}">
                      <a16:creationId xmlns:a16="http://schemas.microsoft.com/office/drawing/2014/main" id="{4D4491A3-9C7E-4A83-BE5D-3EFEF3F492D4}"/>
                    </a:ext>
                  </a:extLst>
                </p:cNvPr>
                <p:cNvSpPr>
                  <a:spLocks noChangeAspect="1" noChangeShapeType="1"/>
                </p:cNvSpPr>
                <p:nvPr/>
              </p:nvSpPr>
              <p:spPr bwMode="auto">
                <a:xfrm>
                  <a:off x="2005" y="21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0" name="Line 227">
                  <a:extLst>
                    <a:ext uri="{FF2B5EF4-FFF2-40B4-BE49-F238E27FC236}">
                      <a16:creationId xmlns:a16="http://schemas.microsoft.com/office/drawing/2014/main" id="{75627131-39DD-41FC-8C06-28EBDDE9E984}"/>
                    </a:ext>
                  </a:extLst>
                </p:cNvPr>
                <p:cNvSpPr>
                  <a:spLocks noChangeAspect="1" noChangeShapeType="1"/>
                </p:cNvSpPr>
                <p:nvPr/>
              </p:nvSpPr>
              <p:spPr bwMode="auto">
                <a:xfrm>
                  <a:off x="2013" y="21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1" name="Line 228">
                  <a:extLst>
                    <a:ext uri="{FF2B5EF4-FFF2-40B4-BE49-F238E27FC236}">
                      <a16:creationId xmlns:a16="http://schemas.microsoft.com/office/drawing/2014/main" id="{AFA68DE9-EF00-4E3F-8101-B0DFF6D7ACE6}"/>
                    </a:ext>
                  </a:extLst>
                </p:cNvPr>
                <p:cNvSpPr>
                  <a:spLocks noChangeAspect="1" noChangeShapeType="1"/>
                </p:cNvSpPr>
                <p:nvPr/>
              </p:nvSpPr>
              <p:spPr bwMode="auto">
                <a:xfrm>
                  <a:off x="2013" y="21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2" name="Line 229">
                  <a:extLst>
                    <a:ext uri="{FF2B5EF4-FFF2-40B4-BE49-F238E27FC236}">
                      <a16:creationId xmlns:a16="http://schemas.microsoft.com/office/drawing/2014/main" id="{C7E1B7A8-C0D6-421C-AAA8-B4FB8438C5AA}"/>
                    </a:ext>
                  </a:extLst>
                </p:cNvPr>
                <p:cNvSpPr>
                  <a:spLocks noChangeAspect="1" noChangeShapeType="1"/>
                </p:cNvSpPr>
                <p:nvPr/>
              </p:nvSpPr>
              <p:spPr bwMode="auto">
                <a:xfrm>
                  <a:off x="2013" y="22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3" name="Line 230">
                  <a:extLst>
                    <a:ext uri="{FF2B5EF4-FFF2-40B4-BE49-F238E27FC236}">
                      <a16:creationId xmlns:a16="http://schemas.microsoft.com/office/drawing/2014/main" id="{6A36488F-BCE2-43E6-86A8-6E53B7BAAC8F}"/>
                    </a:ext>
                  </a:extLst>
                </p:cNvPr>
                <p:cNvSpPr>
                  <a:spLocks noChangeAspect="1" noChangeShapeType="1"/>
                </p:cNvSpPr>
                <p:nvPr/>
              </p:nvSpPr>
              <p:spPr bwMode="auto">
                <a:xfrm>
                  <a:off x="2013" y="22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4" name="Line 231">
                  <a:extLst>
                    <a:ext uri="{FF2B5EF4-FFF2-40B4-BE49-F238E27FC236}">
                      <a16:creationId xmlns:a16="http://schemas.microsoft.com/office/drawing/2014/main" id="{9BAC712D-876E-440A-BEA1-20EE98C46C4B}"/>
                    </a:ext>
                  </a:extLst>
                </p:cNvPr>
                <p:cNvSpPr>
                  <a:spLocks noChangeAspect="1" noChangeShapeType="1"/>
                </p:cNvSpPr>
                <p:nvPr/>
              </p:nvSpPr>
              <p:spPr bwMode="auto">
                <a:xfrm>
                  <a:off x="2013" y="22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5" name="Line 232">
                  <a:extLst>
                    <a:ext uri="{FF2B5EF4-FFF2-40B4-BE49-F238E27FC236}">
                      <a16:creationId xmlns:a16="http://schemas.microsoft.com/office/drawing/2014/main" id="{B6D9C021-FEEE-4079-AE9B-03BEB50BD2DB}"/>
                    </a:ext>
                  </a:extLst>
                </p:cNvPr>
                <p:cNvSpPr>
                  <a:spLocks noChangeAspect="1" noChangeShapeType="1"/>
                </p:cNvSpPr>
                <p:nvPr/>
              </p:nvSpPr>
              <p:spPr bwMode="auto">
                <a:xfrm>
                  <a:off x="2021" y="220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6" name="Line 233">
                  <a:extLst>
                    <a:ext uri="{FF2B5EF4-FFF2-40B4-BE49-F238E27FC236}">
                      <a16:creationId xmlns:a16="http://schemas.microsoft.com/office/drawing/2014/main" id="{351A6D51-4E96-441C-B5A5-7CBB3142F346}"/>
                    </a:ext>
                  </a:extLst>
                </p:cNvPr>
                <p:cNvSpPr>
                  <a:spLocks noChangeAspect="1" noChangeShapeType="1"/>
                </p:cNvSpPr>
                <p:nvPr/>
              </p:nvSpPr>
              <p:spPr bwMode="auto">
                <a:xfrm>
                  <a:off x="2021" y="220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7" name="Line 234">
                  <a:extLst>
                    <a:ext uri="{FF2B5EF4-FFF2-40B4-BE49-F238E27FC236}">
                      <a16:creationId xmlns:a16="http://schemas.microsoft.com/office/drawing/2014/main" id="{AA9AC200-9E95-40D3-9A88-90ABD6875F1D}"/>
                    </a:ext>
                  </a:extLst>
                </p:cNvPr>
                <p:cNvSpPr>
                  <a:spLocks noChangeAspect="1" noChangeShapeType="1"/>
                </p:cNvSpPr>
                <p:nvPr/>
              </p:nvSpPr>
              <p:spPr bwMode="auto">
                <a:xfrm>
                  <a:off x="2021" y="22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8" name="Line 235">
                  <a:extLst>
                    <a:ext uri="{FF2B5EF4-FFF2-40B4-BE49-F238E27FC236}">
                      <a16:creationId xmlns:a16="http://schemas.microsoft.com/office/drawing/2014/main" id="{9062B8B3-CDDA-4F41-824E-24997C0D21A7}"/>
                    </a:ext>
                  </a:extLst>
                </p:cNvPr>
                <p:cNvSpPr>
                  <a:spLocks noChangeAspect="1" noChangeShapeType="1"/>
                </p:cNvSpPr>
                <p:nvPr/>
              </p:nvSpPr>
              <p:spPr bwMode="auto">
                <a:xfrm>
                  <a:off x="2021" y="221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59" name="Line 236">
                  <a:extLst>
                    <a:ext uri="{FF2B5EF4-FFF2-40B4-BE49-F238E27FC236}">
                      <a16:creationId xmlns:a16="http://schemas.microsoft.com/office/drawing/2014/main" id="{72D2A827-7A8F-49E7-9305-D7FFC4A83631}"/>
                    </a:ext>
                  </a:extLst>
                </p:cNvPr>
                <p:cNvSpPr>
                  <a:spLocks noChangeAspect="1" noChangeShapeType="1"/>
                </p:cNvSpPr>
                <p:nvPr/>
              </p:nvSpPr>
              <p:spPr bwMode="auto">
                <a:xfrm>
                  <a:off x="2021" y="221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0" name="Line 237">
                  <a:extLst>
                    <a:ext uri="{FF2B5EF4-FFF2-40B4-BE49-F238E27FC236}">
                      <a16:creationId xmlns:a16="http://schemas.microsoft.com/office/drawing/2014/main" id="{D6772912-E3D8-460C-87F6-2FECD1CF0E95}"/>
                    </a:ext>
                  </a:extLst>
                </p:cNvPr>
                <p:cNvSpPr>
                  <a:spLocks noChangeAspect="1" noChangeShapeType="1"/>
                </p:cNvSpPr>
                <p:nvPr/>
              </p:nvSpPr>
              <p:spPr bwMode="auto">
                <a:xfrm>
                  <a:off x="2029" y="221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1" name="Line 238">
                  <a:extLst>
                    <a:ext uri="{FF2B5EF4-FFF2-40B4-BE49-F238E27FC236}">
                      <a16:creationId xmlns:a16="http://schemas.microsoft.com/office/drawing/2014/main" id="{787ED38B-F043-4364-8C6A-2E3E8C6AE465}"/>
                    </a:ext>
                  </a:extLst>
                </p:cNvPr>
                <p:cNvSpPr>
                  <a:spLocks noChangeAspect="1" noChangeShapeType="1"/>
                </p:cNvSpPr>
                <p:nvPr/>
              </p:nvSpPr>
              <p:spPr bwMode="auto">
                <a:xfrm>
                  <a:off x="2029" y="22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2" name="Line 239">
                  <a:extLst>
                    <a:ext uri="{FF2B5EF4-FFF2-40B4-BE49-F238E27FC236}">
                      <a16:creationId xmlns:a16="http://schemas.microsoft.com/office/drawing/2014/main" id="{33600CF5-356A-4F45-B288-BB209C5D1982}"/>
                    </a:ext>
                  </a:extLst>
                </p:cNvPr>
                <p:cNvSpPr>
                  <a:spLocks noChangeAspect="1" noChangeShapeType="1"/>
                </p:cNvSpPr>
                <p:nvPr/>
              </p:nvSpPr>
              <p:spPr bwMode="auto">
                <a:xfrm>
                  <a:off x="2029" y="22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3" name="Line 240">
                  <a:extLst>
                    <a:ext uri="{FF2B5EF4-FFF2-40B4-BE49-F238E27FC236}">
                      <a16:creationId xmlns:a16="http://schemas.microsoft.com/office/drawing/2014/main" id="{E0640710-3D2D-4017-85DB-3C797FCE9A79}"/>
                    </a:ext>
                  </a:extLst>
                </p:cNvPr>
                <p:cNvSpPr>
                  <a:spLocks noChangeAspect="1" noChangeShapeType="1"/>
                </p:cNvSpPr>
                <p:nvPr/>
              </p:nvSpPr>
              <p:spPr bwMode="auto">
                <a:xfrm>
                  <a:off x="2029" y="22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4" name="Line 241">
                  <a:extLst>
                    <a:ext uri="{FF2B5EF4-FFF2-40B4-BE49-F238E27FC236}">
                      <a16:creationId xmlns:a16="http://schemas.microsoft.com/office/drawing/2014/main" id="{66DF0FFF-33BD-4F1E-9F8B-E0510446968C}"/>
                    </a:ext>
                  </a:extLst>
                </p:cNvPr>
                <p:cNvSpPr>
                  <a:spLocks noChangeAspect="1" noChangeShapeType="1"/>
                </p:cNvSpPr>
                <p:nvPr/>
              </p:nvSpPr>
              <p:spPr bwMode="auto">
                <a:xfrm>
                  <a:off x="2037" y="223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5" name="Line 242">
                  <a:extLst>
                    <a:ext uri="{FF2B5EF4-FFF2-40B4-BE49-F238E27FC236}">
                      <a16:creationId xmlns:a16="http://schemas.microsoft.com/office/drawing/2014/main" id="{336BE394-BA4F-4711-97B4-1E8996E909A1}"/>
                    </a:ext>
                  </a:extLst>
                </p:cNvPr>
                <p:cNvSpPr>
                  <a:spLocks noChangeAspect="1" noChangeShapeType="1"/>
                </p:cNvSpPr>
                <p:nvPr/>
              </p:nvSpPr>
              <p:spPr bwMode="auto">
                <a:xfrm>
                  <a:off x="2037" y="223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6" name="Line 243">
                  <a:extLst>
                    <a:ext uri="{FF2B5EF4-FFF2-40B4-BE49-F238E27FC236}">
                      <a16:creationId xmlns:a16="http://schemas.microsoft.com/office/drawing/2014/main" id="{2EA87C45-D54C-4AB0-A95B-A4D4CC5AA0B3}"/>
                    </a:ext>
                  </a:extLst>
                </p:cNvPr>
                <p:cNvSpPr>
                  <a:spLocks noChangeAspect="1" noChangeShapeType="1"/>
                </p:cNvSpPr>
                <p:nvPr/>
              </p:nvSpPr>
              <p:spPr bwMode="auto">
                <a:xfrm>
                  <a:off x="2037" y="223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7" name="Line 244">
                  <a:extLst>
                    <a:ext uri="{FF2B5EF4-FFF2-40B4-BE49-F238E27FC236}">
                      <a16:creationId xmlns:a16="http://schemas.microsoft.com/office/drawing/2014/main" id="{C48F3E58-70CF-40A7-8EFE-813AA06EE31E}"/>
                    </a:ext>
                  </a:extLst>
                </p:cNvPr>
                <p:cNvSpPr>
                  <a:spLocks noChangeAspect="1" noChangeShapeType="1"/>
                </p:cNvSpPr>
                <p:nvPr/>
              </p:nvSpPr>
              <p:spPr bwMode="auto">
                <a:xfrm>
                  <a:off x="2045"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8" name="Line 245">
                  <a:extLst>
                    <a:ext uri="{FF2B5EF4-FFF2-40B4-BE49-F238E27FC236}">
                      <a16:creationId xmlns:a16="http://schemas.microsoft.com/office/drawing/2014/main" id="{AF5543F0-1C6E-42AB-898C-7736D400AB53}"/>
                    </a:ext>
                  </a:extLst>
                </p:cNvPr>
                <p:cNvSpPr>
                  <a:spLocks noChangeAspect="1" noChangeShapeType="1"/>
                </p:cNvSpPr>
                <p:nvPr/>
              </p:nvSpPr>
              <p:spPr bwMode="auto">
                <a:xfrm>
                  <a:off x="2045"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69" name="Line 246">
                  <a:extLst>
                    <a:ext uri="{FF2B5EF4-FFF2-40B4-BE49-F238E27FC236}">
                      <a16:creationId xmlns:a16="http://schemas.microsoft.com/office/drawing/2014/main" id="{AE9DDAEA-9302-478F-8295-61ED4A1FF9DE}"/>
                    </a:ext>
                  </a:extLst>
                </p:cNvPr>
                <p:cNvSpPr>
                  <a:spLocks noChangeAspect="1" noChangeShapeType="1"/>
                </p:cNvSpPr>
                <p:nvPr/>
              </p:nvSpPr>
              <p:spPr bwMode="auto">
                <a:xfrm>
                  <a:off x="2045"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0" name="Line 247">
                  <a:extLst>
                    <a:ext uri="{FF2B5EF4-FFF2-40B4-BE49-F238E27FC236}">
                      <a16:creationId xmlns:a16="http://schemas.microsoft.com/office/drawing/2014/main" id="{B4FEF3E1-9847-4990-9C83-14B017410498}"/>
                    </a:ext>
                  </a:extLst>
                </p:cNvPr>
                <p:cNvSpPr>
                  <a:spLocks noChangeAspect="1" noChangeShapeType="1"/>
                </p:cNvSpPr>
                <p:nvPr/>
              </p:nvSpPr>
              <p:spPr bwMode="auto">
                <a:xfrm>
                  <a:off x="2045" y="22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1" name="Line 248">
                  <a:extLst>
                    <a:ext uri="{FF2B5EF4-FFF2-40B4-BE49-F238E27FC236}">
                      <a16:creationId xmlns:a16="http://schemas.microsoft.com/office/drawing/2014/main" id="{301FE541-686E-4290-AA0F-C2EA8A094350}"/>
                    </a:ext>
                  </a:extLst>
                </p:cNvPr>
                <p:cNvSpPr>
                  <a:spLocks noChangeAspect="1" noChangeShapeType="1"/>
                </p:cNvSpPr>
                <p:nvPr/>
              </p:nvSpPr>
              <p:spPr bwMode="auto">
                <a:xfrm>
                  <a:off x="2053"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2" name="Line 249">
                  <a:extLst>
                    <a:ext uri="{FF2B5EF4-FFF2-40B4-BE49-F238E27FC236}">
                      <a16:creationId xmlns:a16="http://schemas.microsoft.com/office/drawing/2014/main" id="{9A269F4C-CB72-48B0-BB43-9BBF065807E4}"/>
                    </a:ext>
                  </a:extLst>
                </p:cNvPr>
                <p:cNvSpPr>
                  <a:spLocks noChangeAspect="1" noChangeShapeType="1"/>
                </p:cNvSpPr>
                <p:nvPr/>
              </p:nvSpPr>
              <p:spPr bwMode="auto">
                <a:xfrm>
                  <a:off x="2053"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3" name="Line 250">
                  <a:extLst>
                    <a:ext uri="{FF2B5EF4-FFF2-40B4-BE49-F238E27FC236}">
                      <a16:creationId xmlns:a16="http://schemas.microsoft.com/office/drawing/2014/main" id="{81163BE4-CF5F-4968-8C4C-C50213DA2EAA}"/>
                    </a:ext>
                  </a:extLst>
                </p:cNvPr>
                <p:cNvSpPr>
                  <a:spLocks noChangeAspect="1" noChangeShapeType="1"/>
                </p:cNvSpPr>
                <p:nvPr/>
              </p:nvSpPr>
              <p:spPr bwMode="auto">
                <a:xfrm>
                  <a:off x="2053" y="22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4" name="Line 251">
                  <a:extLst>
                    <a:ext uri="{FF2B5EF4-FFF2-40B4-BE49-F238E27FC236}">
                      <a16:creationId xmlns:a16="http://schemas.microsoft.com/office/drawing/2014/main" id="{8EAA9F4C-F691-4485-A30C-0C8F1F5ED466}"/>
                    </a:ext>
                  </a:extLst>
                </p:cNvPr>
                <p:cNvSpPr>
                  <a:spLocks noChangeAspect="1" noChangeShapeType="1"/>
                </p:cNvSpPr>
                <p:nvPr/>
              </p:nvSpPr>
              <p:spPr bwMode="auto">
                <a:xfrm>
                  <a:off x="2061" y="22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5" name="Line 252">
                  <a:extLst>
                    <a:ext uri="{FF2B5EF4-FFF2-40B4-BE49-F238E27FC236}">
                      <a16:creationId xmlns:a16="http://schemas.microsoft.com/office/drawing/2014/main" id="{6AF01B14-75F1-493B-A299-8C172DC2A587}"/>
                    </a:ext>
                  </a:extLst>
                </p:cNvPr>
                <p:cNvSpPr>
                  <a:spLocks noChangeAspect="1" noChangeShapeType="1"/>
                </p:cNvSpPr>
                <p:nvPr/>
              </p:nvSpPr>
              <p:spPr bwMode="auto">
                <a:xfrm>
                  <a:off x="2061" y="22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6" name="Line 253">
                  <a:extLst>
                    <a:ext uri="{FF2B5EF4-FFF2-40B4-BE49-F238E27FC236}">
                      <a16:creationId xmlns:a16="http://schemas.microsoft.com/office/drawing/2014/main" id="{119A8758-B55C-4BC2-BB9A-70A19C08D16D}"/>
                    </a:ext>
                  </a:extLst>
                </p:cNvPr>
                <p:cNvSpPr>
                  <a:spLocks noChangeAspect="1" noChangeShapeType="1"/>
                </p:cNvSpPr>
                <p:nvPr/>
              </p:nvSpPr>
              <p:spPr bwMode="auto">
                <a:xfrm>
                  <a:off x="2061" y="22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7" name="Line 254">
                  <a:extLst>
                    <a:ext uri="{FF2B5EF4-FFF2-40B4-BE49-F238E27FC236}">
                      <a16:creationId xmlns:a16="http://schemas.microsoft.com/office/drawing/2014/main" id="{55B88466-DF34-44DB-9B67-74F71ACC58BE}"/>
                    </a:ext>
                  </a:extLst>
                </p:cNvPr>
                <p:cNvSpPr>
                  <a:spLocks noChangeAspect="1" noChangeShapeType="1"/>
                </p:cNvSpPr>
                <p:nvPr/>
              </p:nvSpPr>
              <p:spPr bwMode="auto">
                <a:xfrm>
                  <a:off x="2061" y="224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8" name="Line 255">
                  <a:extLst>
                    <a:ext uri="{FF2B5EF4-FFF2-40B4-BE49-F238E27FC236}">
                      <a16:creationId xmlns:a16="http://schemas.microsoft.com/office/drawing/2014/main" id="{7C9F4B25-C7D6-4153-A952-C782BC727111}"/>
                    </a:ext>
                  </a:extLst>
                </p:cNvPr>
                <p:cNvSpPr>
                  <a:spLocks noChangeAspect="1" noChangeShapeType="1"/>
                </p:cNvSpPr>
                <p:nvPr/>
              </p:nvSpPr>
              <p:spPr bwMode="auto">
                <a:xfrm>
                  <a:off x="2069" y="22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79" name="Line 256">
                  <a:extLst>
                    <a:ext uri="{FF2B5EF4-FFF2-40B4-BE49-F238E27FC236}">
                      <a16:creationId xmlns:a16="http://schemas.microsoft.com/office/drawing/2014/main" id="{88DEEB2D-5FBF-49B8-B0DD-B3CEAEC9EAA1}"/>
                    </a:ext>
                  </a:extLst>
                </p:cNvPr>
                <p:cNvSpPr>
                  <a:spLocks noChangeAspect="1" noChangeShapeType="1"/>
                </p:cNvSpPr>
                <p:nvPr/>
              </p:nvSpPr>
              <p:spPr bwMode="auto">
                <a:xfrm>
                  <a:off x="2069" y="22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0" name="Line 257">
                  <a:extLst>
                    <a:ext uri="{FF2B5EF4-FFF2-40B4-BE49-F238E27FC236}">
                      <a16:creationId xmlns:a16="http://schemas.microsoft.com/office/drawing/2014/main" id="{1BED70D7-F62F-41DD-85FA-443BB4808B47}"/>
                    </a:ext>
                  </a:extLst>
                </p:cNvPr>
                <p:cNvSpPr>
                  <a:spLocks noChangeAspect="1" noChangeShapeType="1"/>
                </p:cNvSpPr>
                <p:nvPr/>
              </p:nvSpPr>
              <p:spPr bwMode="auto">
                <a:xfrm>
                  <a:off x="2077"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1" name="Line 258">
                  <a:extLst>
                    <a:ext uri="{FF2B5EF4-FFF2-40B4-BE49-F238E27FC236}">
                      <a16:creationId xmlns:a16="http://schemas.microsoft.com/office/drawing/2014/main" id="{285E1FA6-633A-4091-AD30-88510C8B9024}"/>
                    </a:ext>
                  </a:extLst>
                </p:cNvPr>
                <p:cNvSpPr>
                  <a:spLocks noChangeAspect="1" noChangeShapeType="1"/>
                </p:cNvSpPr>
                <p:nvPr/>
              </p:nvSpPr>
              <p:spPr bwMode="auto">
                <a:xfrm>
                  <a:off x="2077"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2" name="Line 259">
                  <a:extLst>
                    <a:ext uri="{FF2B5EF4-FFF2-40B4-BE49-F238E27FC236}">
                      <a16:creationId xmlns:a16="http://schemas.microsoft.com/office/drawing/2014/main" id="{597F4D97-6983-4E79-B57B-680D6FA14718}"/>
                    </a:ext>
                  </a:extLst>
                </p:cNvPr>
                <p:cNvSpPr>
                  <a:spLocks noChangeAspect="1" noChangeShapeType="1"/>
                </p:cNvSpPr>
                <p:nvPr/>
              </p:nvSpPr>
              <p:spPr bwMode="auto">
                <a:xfrm>
                  <a:off x="2077" y="22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3" name="Line 260">
                  <a:extLst>
                    <a:ext uri="{FF2B5EF4-FFF2-40B4-BE49-F238E27FC236}">
                      <a16:creationId xmlns:a16="http://schemas.microsoft.com/office/drawing/2014/main" id="{4AE50D7F-26AC-44D0-9106-F398C00D7E55}"/>
                    </a:ext>
                  </a:extLst>
                </p:cNvPr>
                <p:cNvSpPr>
                  <a:spLocks noChangeAspect="1" noChangeShapeType="1"/>
                </p:cNvSpPr>
                <p:nvPr/>
              </p:nvSpPr>
              <p:spPr bwMode="auto">
                <a:xfrm>
                  <a:off x="2085"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4" name="Line 261">
                  <a:extLst>
                    <a:ext uri="{FF2B5EF4-FFF2-40B4-BE49-F238E27FC236}">
                      <a16:creationId xmlns:a16="http://schemas.microsoft.com/office/drawing/2014/main" id="{DDB0A07C-2B0D-4073-93B6-307046E68A8E}"/>
                    </a:ext>
                  </a:extLst>
                </p:cNvPr>
                <p:cNvSpPr>
                  <a:spLocks noChangeAspect="1" noChangeShapeType="1"/>
                </p:cNvSpPr>
                <p:nvPr/>
              </p:nvSpPr>
              <p:spPr bwMode="auto">
                <a:xfrm>
                  <a:off x="2085" y="22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5" name="Line 262">
                  <a:extLst>
                    <a:ext uri="{FF2B5EF4-FFF2-40B4-BE49-F238E27FC236}">
                      <a16:creationId xmlns:a16="http://schemas.microsoft.com/office/drawing/2014/main" id="{6F9E7557-F9E5-436D-BE65-74E9F896FE1A}"/>
                    </a:ext>
                  </a:extLst>
                </p:cNvPr>
                <p:cNvSpPr>
                  <a:spLocks noChangeAspect="1" noChangeShapeType="1"/>
                </p:cNvSpPr>
                <p:nvPr/>
              </p:nvSpPr>
              <p:spPr bwMode="auto">
                <a:xfrm>
                  <a:off x="2093"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6" name="Line 263">
                  <a:extLst>
                    <a:ext uri="{FF2B5EF4-FFF2-40B4-BE49-F238E27FC236}">
                      <a16:creationId xmlns:a16="http://schemas.microsoft.com/office/drawing/2014/main" id="{7688B7EE-C520-41CA-B158-35C0CE5485EE}"/>
                    </a:ext>
                  </a:extLst>
                </p:cNvPr>
                <p:cNvSpPr>
                  <a:spLocks noChangeAspect="1" noChangeShapeType="1"/>
                </p:cNvSpPr>
                <p:nvPr/>
              </p:nvSpPr>
              <p:spPr bwMode="auto">
                <a:xfrm>
                  <a:off x="2093"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7" name="Line 264">
                  <a:extLst>
                    <a:ext uri="{FF2B5EF4-FFF2-40B4-BE49-F238E27FC236}">
                      <a16:creationId xmlns:a16="http://schemas.microsoft.com/office/drawing/2014/main" id="{FB7B2FF7-1842-4583-983A-2C79A1F76204}"/>
                    </a:ext>
                  </a:extLst>
                </p:cNvPr>
                <p:cNvSpPr>
                  <a:spLocks noChangeAspect="1" noChangeShapeType="1"/>
                </p:cNvSpPr>
                <p:nvPr/>
              </p:nvSpPr>
              <p:spPr bwMode="auto">
                <a:xfrm>
                  <a:off x="2093"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8" name="Line 265">
                  <a:extLst>
                    <a:ext uri="{FF2B5EF4-FFF2-40B4-BE49-F238E27FC236}">
                      <a16:creationId xmlns:a16="http://schemas.microsoft.com/office/drawing/2014/main" id="{0F402699-5F07-4319-9CA0-964AEFA4AD7A}"/>
                    </a:ext>
                  </a:extLst>
                </p:cNvPr>
                <p:cNvSpPr>
                  <a:spLocks noChangeAspect="1" noChangeShapeType="1"/>
                </p:cNvSpPr>
                <p:nvPr/>
              </p:nvSpPr>
              <p:spPr bwMode="auto">
                <a:xfrm>
                  <a:off x="2101"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89" name="Line 266">
                  <a:extLst>
                    <a:ext uri="{FF2B5EF4-FFF2-40B4-BE49-F238E27FC236}">
                      <a16:creationId xmlns:a16="http://schemas.microsoft.com/office/drawing/2014/main" id="{EDF174CE-74F6-478E-A06F-CE2298B173AB}"/>
                    </a:ext>
                  </a:extLst>
                </p:cNvPr>
                <p:cNvSpPr>
                  <a:spLocks noChangeAspect="1" noChangeShapeType="1"/>
                </p:cNvSpPr>
                <p:nvPr/>
              </p:nvSpPr>
              <p:spPr bwMode="auto">
                <a:xfrm>
                  <a:off x="2101"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0" name="Line 267">
                  <a:extLst>
                    <a:ext uri="{FF2B5EF4-FFF2-40B4-BE49-F238E27FC236}">
                      <a16:creationId xmlns:a16="http://schemas.microsoft.com/office/drawing/2014/main" id="{92402DD6-7B60-4284-9D93-F760B479E1D1}"/>
                    </a:ext>
                  </a:extLst>
                </p:cNvPr>
                <p:cNvSpPr>
                  <a:spLocks noChangeAspect="1" noChangeShapeType="1"/>
                </p:cNvSpPr>
                <p:nvPr/>
              </p:nvSpPr>
              <p:spPr bwMode="auto">
                <a:xfrm>
                  <a:off x="2109"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1" name="Line 268">
                  <a:extLst>
                    <a:ext uri="{FF2B5EF4-FFF2-40B4-BE49-F238E27FC236}">
                      <a16:creationId xmlns:a16="http://schemas.microsoft.com/office/drawing/2014/main" id="{358B0831-027B-4DB5-BAB4-08B1659B7688}"/>
                    </a:ext>
                  </a:extLst>
                </p:cNvPr>
                <p:cNvSpPr>
                  <a:spLocks noChangeAspect="1" noChangeShapeType="1"/>
                </p:cNvSpPr>
                <p:nvPr/>
              </p:nvSpPr>
              <p:spPr bwMode="auto">
                <a:xfrm>
                  <a:off x="2109"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2" name="Line 269">
                  <a:extLst>
                    <a:ext uri="{FF2B5EF4-FFF2-40B4-BE49-F238E27FC236}">
                      <a16:creationId xmlns:a16="http://schemas.microsoft.com/office/drawing/2014/main" id="{7505A830-0CE4-4C60-A19B-9A20659DAE74}"/>
                    </a:ext>
                  </a:extLst>
                </p:cNvPr>
                <p:cNvSpPr>
                  <a:spLocks noChangeAspect="1" noChangeShapeType="1"/>
                </p:cNvSpPr>
                <p:nvPr/>
              </p:nvSpPr>
              <p:spPr bwMode="auto">
                <a:xfrm>
                  <a:off x="2109"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3" name="Line 270">
                  <a:extLst>
                    <a:ext uri="{FF2B5EF4-FFF2-40B4-BE49-F238E27FC236}">
                      <a16:creationId xmlns:a16="http://schemas.microsoft.com/office/drawing/2014/main" id="{86AFEC68-0660-4BB9-8449-711C3A20FA8B}"/>
                    </a:ext>
                  </a:extLst>
                </p:cNvPr>
                <p:cNvSpPr>
                  <a:spLocks noChangeAspect="1" noChangeShapeType="1"/>
                </p:cNvSpPr>
                <p:nvPr/>
              </p:nvSpPr>
              <p:spPr bwMode="auto">
                <a:xfrm>
                  <a:off x="2117"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4" name="Line 271">
                  <a:extLst>
                    <a:ext uri="{FF2B5EF4-FFF2-40B4-BE49-F238E27FC236}">
                      <a16:creationId xmlns:a16="http://schemas.microsoft.com/office/drawing/2014/main" id="{BBED5B6E-02BA-432C-83C1-1175AD98C98E}"/>
                    </a:ext>
                  </a:extLst>
                </p:cNvPr>
                <p:cNvSpPr>
                  <a:spLocks noChangeAspect="1" noChangeShapeType="1"/>
                </p:cNvSpPr>
                <p:nvPr/>
              </p:nvSpPr>
              <p:spPr bwMode="auto">
                <a:xfrm>
                  <a:off x="2117"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5" name="Line 272">
                  <a:extLst>
                    <a:ext uri="{FF2B5EF4-FFF2-40B4-BE49-F238E27FC236}">
                      <a16:creationId xmlns:a16="http://schemas.microsoft.com/office/drawing/2014/main" id="{011A2979-C029-4037-B36B-85F3C14E3312}"/>
                    </a:ext>
                  </a:extLst>
                </p:cNvPr>
                <p:cNvSpPr>
                  <a:spLocks noChangeAspect="1" noChangeShapeType="1"/>
                </p:cNvSpPr>
                <p:nvPr/>
              </p:nvSpPr>
              <p:spPr bwMode="auto">
                <a:xfrm>
                  <a:off x="2117"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6" name="Line 273">
                  <a:extLst>
                    <a:ext uri="{FF2B5EF4-FFF2-40B4-BE49-F238E27FC236}">
                      <a16:creationId xmlns:a16="http://schemas.microsoft.com/office/drawing/2014/main" id="{42109FCE-5C97-4AE9-B3F6-E0EF5780CA2B}"/>
                    </a:ext>
                  </a:extLst>
                </p:cNvPr>
                <p:cNvSpPr>
                  <a:spLocks noChangeAspect="1" noChangeShapeType="1"/>
                </p:cNvSpPr>
                <p:nvPr/>
              </p:nvSpPr>
              <p:spPr bwMode="auto">
                <a:xfrm>
                  <a:off x="2125"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7" name="Line 274">
                  <a:extLst>
                    <a:ext uri="{FF2B5EF4-FFF2-40B4-BE49-F238E27FC236}">
                      <a16:creationId xmlns:a16="http://schemas.microsoft.com/office/drawing/2014/main" id="{78C880BF-423E-451D-A688-E9716565A773}"/>
                    </a:ext>
                  </a:extLst>
                </p:cNvPr>
                <p:cNvSpPr>
                  <a:spLocks noChangeAspect="1" noChangeShapeType="1"/>
                </p:cNvSpPr>
                <p:nvPr/>
              </p:nvSpPr>
              <p:spPr bwMode="auto">
                <a:xfrm>
                  <a:off x="2125"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8" name="Line 275">
                  <a:extLst>
                    <a:ext uri="{FF2B5EF4-FFF2-40B4-BE49-F238E27FC236}">
                      <a16:creationId xmlns:a16="http://schemas.microsoft.com/office/drawing/2014/main" id="{0A7705EB-572C-4E56-B6E6-88E07477456B}"/>
                    </a:ext>
                  </a:extLst>
                </p:cNvPr>
                <p:cNvSpPr>
                  <a:spLocks noChangeAspect="1" noChangeShapeType="1"/>
                </p:cNvSpPr>
                <p:nvPr/>
              </p:nvSpPr>
              <p:spPr bwMode="auto">
                <a:xfrm>
                  <a:off x="2133"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899" name="Line 276">
                  <a:extLst>
                    <a:ext uri="{FF2B5EF4-FFF2-40B4-BE49-F238E27FC236}">
                      <a16:creationId xmlns:a16="http://schemas.microsoft.com/office/drawing/2014/main" id="{EC0E47BB-1CD0-44F0-A5B5-3F926EB73A89}"/>
                    </a:ext>
                  </a:extLst>
                </p:cNvPr>
                <p:cNvSpPr>
                  <a:spLocks noChangeAspect="1" noChangeShapeType="1"/>
                </p:cNvSpPr>
                <p:nvPr/>
              </p:nvSpPr>
              <p:spPr bwMode="auto">
                <a:xfrm>
                  <a:off x="2133"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0" name="Line 277">
                  <a:extLst>
                    <a:ext uri="{FF2B5EF4-FFF2-40B4-BE49-F238E27FC236}">
                      <a16:creationId xmlns:a16="http://schemas.microsoft.com/office/drawing/2014/main" id="{48BAE4B7-90B6-458E-899A-B3ED07F67B28}"/>
                    </a:ext>
                  </a:extLst>
                </p:cNvPr>
                <p:cNvSpPr>
                  <a:spLocks noChangeAspect="1" noChangeShapeType="1"/>
                </p:cNvSpPr>
                <p:nvPr/>
              </p:nvSpPr>
              <p:spPr bwMode="auto">
                <a:xfrm>
                  <a:off x="2133"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1" name="Line 278">
                  <a:extLst>
                    <a:ext uri="{FF2B5EF4-FFF2-40B4-BE49-F238E27FC236}">
                      <a16:creationId xmlns:a16="http://schemas.microsoft.com/office/drawing/2014/main" id="{D24EEB9A-C1DE-4A83-930C-D809410E04B8}"/>
                    </a:ext>
                  </a:extLst>
                </p:cNvPr>
                <p:cNvSpPr>
                  <a:spLocks noChangeAspect="1" noChangeShapeType="1"/>
                </p:cNvSpPr>
                <p:nvPr/>
              </p:nvSpPr>
              <p:spPr bwMode="auto">
                <a:xfrm>
                  <a:off x="2141"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2" name="Line 279">
                  <a:extLst>
                    <a:ext uri="{FF2B5EF4-FFF2-40B4-BE49-F238E27FC236}">
                      <a16:creationId xmlns:a16="http://schemas.microsoft.com/office/drawing/2014/main" id="{19A145B4-34A2-441E-96B5-0604697CFA7C}"/>
                    </a:ext>
                  </a:extLst>
                </p:cNvPr>
                <p:cNvSpPr>
                  <a:spLocks noChangeAspect="1" noChangeShapeType="1"/>
                </p:cNvSpPr>
                <p:nvPr/>
              </p:nvSpPr>
              <p:spPr bwMode="auto">
                <a:xfrm>
                  <a:off x="2141" y="22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3" name="Line 280">
                  <a:extLst>
                    <a:ext uri="{FF2B5EF4-FFF2-40B4-BE49-F238E27FC236}">
                      <a16:creationId xmlns:a16="http://schemas.microsoft.com/office/drawing/2014/main" id="{2E5A41EB-FC22-49CB-B931-915BC07F5102}"/>
                    </a:ext>
                  </a:extLst>
                </p:cNvPr>
                <p:cNvSpPr>
                  <a:spLocks noChangeAspect="1" noChangeShapeType="1"/>
                </p:cNvSpPr>
                <p:nvPr/>
              </p:nvSpPr>
              <p:spPr bwMode="auto">
                <a:xfrm>
                  <a:off x="2149"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4" name="Line 281">
                  <a:extLst>
                    <a:ext uri="{FF2B5EF4-FFF2-40B4-BE49-F238E27FC236}">
                      <a16:creationId xmlns:a16="http://schemas.microsoft.com/office/drawing/2014/main" id="{A9A90743-F4AF-4275-9309-7830EE8C4C52}"/>
                    </a:ext>
                  </a:extLst>
                </p:cNvPr>
                <p:cNvSpPr>
                  <a:spLocks noChangeAspect="1" noChangeShapeType="1"/>
                </p:cNvSpPr>
                <p:nvPr/>
              </p:nvSpPr>
              <p:spPr bwMode="auto">
                <a:xfrm>
                  <a:off x="2149"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5" name="Line 282">
                  <a:extLst>
                    <a:ext uri="{FF2B5EF4-FFF2-40B4-BE49-F238E27FC236}">
                      <a16:creationId xmlns:a16="http://schemas.microsoft.com/office/drawing/2014/main" id="{5F359E89-664F-4EA4-8626-77BE87471EC1}"/>
                    </a:ext>
                  </a:extLst>
                </p:cNvPr>
                <p:cNvSpPr>
                  <a:spLocks noChangeAspect="1" noChangeShapeType="1"/>
                </p:cNvSpPr>
                <p:nvPr/>
              </p:nvSpPr>
              <p:spPr bwMode="auto">
                <a:xfrm flipV="1">
                  <a:off x="2149" y="22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6" name="Line 283">
                  <a:extLst>
                    <a:ext uri="{FF2B5EF4-FFF2-40B4-BE49-F238E27FC236}">
                      <a16:creationId xmlns:a16="http://schemas.microsoft.com/office/drawing/2014/main" id="{77737F90-F4E3-4DB6-BDB9-D8D559916EDE}"/>
                    </a:ext>
                  </a:extLst>
                </p:cNvPr>
                <p:cNvSpPr>
                  <a:spLocks noChangeAspect="1" noChangeShapeType="1"/>
                </p:cNvSpPr>
                <p:nvPr/>
              </p:nvSpPr>
              <p:spPr bwMode="auto">
                <a:xfrm>
                  <a:off x="2157"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907" name="Line 284">
                  <a:extLst>
                    <a:ext uri="{FF2B5EF4-FFF2-40B4-BE49-F238E27FC236}">
                      <a16:creationId xmlns:a16="http://schemas.microsoft.com/office/drawing/2014/main" id="{45356711-9EE8-435F-8B9B-85B49B7B61F6}"/>
                    </a:ext>
                  </a:extLst>
                </p:cNvPr>
                <p:cNvSpPr>
                  <a:spLocks noChangeAspect="1" noChangeShapeType="1"/>
                </p:cNvSpPr>
                <p:nvPr/>
              </p:nvSpPr>
              <p:spPr bwMode="auto">
                <a:xfrm>
                  <a:off x="2157" y="22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7971" name="Group 285">
                <a:extLst>
                  <a:ext uri="{FF2B5EF4-FFF2-40B4-BE49-F238E27FC236}">
                    <a16:creationId xmlns:a16="http://schemas.microsoft.com/office/drawing/2014/main" id="{9840002C-E818-446C-B829-E263C12BAE53}"/>
                  </a:ext>
                </a:extLst>
              </p:cNvPr>
              <p:cNvGrpSpPr>
                <a:grpSpLocks noChangeAspect="1"/>
              </p:cNvGrpSpPr>
              <p:nvPr/>
            </p:nvGrpSpPr>
            <p:grpSpPr bwMode="auto">
              <a:xfrm>
                <a:off x="1885" y="1992"/>
                <a:ext cx="344" cy="384"/>
                <a:chOff x="1885" y="1992"/>
                <a:chExt cx="344" cy="384"/>
              </a:xfrm>
            </p:grpSpPr>
            <p:sp>
              <p:nvSpPr>
                <p:cNvPr id="38508" name="Line 286">
                  <a:extLst>
                    <a:ext uri="{FF2B5EF4-FFF2-40B4-BE49-F238E27FC236}">
                      <a16:creationId xmlns:a16="http://schemas.microsoft.com/office/drawing/2014/main" id="{76D2BF36-61B3-4EA5-A937-D5E3E5DE7E3F}"/>
                    </a:ext>
                  </a:extLst>
                </p:cNvPr>
                <p:cNvSpPr>
                  <a:spLocks noChangeAspect="1" noChangeShapeType="1"/>
                </p:cNvSpPr>
                <p:nvPr/>
              </p:nvSpPr>
              <p:spPr bwMode="auto">
                <a:xfrm>
                  <a:off x="2165"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9" name="Line 287">
                  <a:extLst>
                    <a:ext uri="{FF2B5EF4-FFF2-40B4-BE49-F238E27FC236}">
                      <a16:creationId xmlns:a16="http://schemas.microsoft.com/office/drawing/2014/main" id="{620004F7-57FA-48C0-8FE1-7F32ACBA2B90}"/>
                    </a:ext>
                  </a:extLst>
                </p:cNvPr>
                <p:cNvSpPr>
                  <a:spLocks noChangeAspect="1" noChangeShapeType="1"/>
                </p:cNvSpPr>
                <p:nvPr/>
              </p:nvSpPr>
              <p:spPr bwMode="auto">
                <a:xfrm>
                  <a:off x="2165" y="22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0" name="Line 288">
                  <a:extLst>
                    <a:ext uri="{FF2B5EF4-FFF2-40B4-BE49-F238E27FC236}">
                      <a16:creationId xmlns:a16="http://schemas.microsoft.com/office/drawing/2014/main" id="{45370C11-5F64-4644-827A-061101A785B2}"/>
                    </a:ext>
                  </a:extLst>
                </p:cNvPr>
                <p:cNvSpPr>
                  <a:spLocks noChangeAspect="1" noChangeShapeType="1"/>
                </p:cNvSpPr>
                <p:nvPr/>
              </p:nvSpPr>
              <p:spPr bwMode="auto">
                <a:xfrm>
                  <a:off x="2173"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1" name="Line 289">
                  <a:extLst>
                    <a:ext uri="{FF2B5EF4-FFF2-40B4-BE49-F238E27FC236}">
                      <a16:creationId xmlns:a16="http://schemas.microsoft.com/office/drawing/2014/main" id="{6E35ECFE-9044-4FD2-A02D-4B1B83F5D09C}"/>
                    </a:ext>
                  </a:extLst>
                </p:cNvPr>
                <p:cNvSpPr>
                  <a:spLocks noChangeAspect="1" noChangeShapeType="1"/>
                </p:cNvSpPr>
                <p:nvPr/>
              </p:nvSpPr>
              <p:spPr bwMode="auto">
                <a:xfrm flipV="1">
                  <a:off x="2173" y="22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2" name="Line 290">
                  <a:extLst>
                    <a:ext uri="{FF2B5EF4-FFF2-40B4-BE49-F238E27FC236}">
                      <a16:creationId xmlns:a16="http://schemas.microsoft.com/office/drawing/2014/main" id="{D5908860-D526-4124-AD77-58763030E272}"/>
                    </a:ext>
                  </a:extLst>
                </p:cNvPr>
                <p:cNvSpPr>
                  <a:spLocks noChangeAspect="1" noChangeShapeType="1"/>
                </p:cNvSpPr>
                <p:nvPr/>
              </p:nvSpPr>
              <p:spPr bwMode="auto">
                <a:xfrm>
                  <a:off x="2173" y="2248"/>
                  <a:ext cx="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3" name="Line 291">
                  <a:extLst>
                    <a:ext uri="{FF2B5EF4-FFF2-40B4-BE49-F238E27FC236}">
                      <a16:creationId xmlns:a16="http://schemas.microsoft.com/office/drawing/2014/main" id="{EA52F3DE-24D1-4F88-B3B8-5146929320BE}"/>
                    </a:ext>
                  </a:extLst>
                </p:cNvPr>
                <p:cNvSpPr>
                  <a:spLocks noChangeAspect="1" noChangeShapeType="1"/>
                </p:cNvSpPr>
                <p:nvPr/>
              </p:nvSpPr>
              <p:spPr bwMode="auto">
                <a:xfrm>
                  <a:off x="2180" y="22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4" name="Line 292">
                  <a:extLst>
                    <a:ext uri="{FF2B5EF4-FFF2-40B4-BE49-F238E27FC236}">
                      <a16:creationId xmlns:a16="http://schemas.microsoft.com/office/drawing/2014/main" id="{9CB98E50-2B44-4966-9DE8-5EB5E68176B2}"/>
                    </a:ext>
                  </a:extLst>
                </p:cNvPr>
                <p:cNvSpPr>
                  <a:spLocks noChangeAspect="1" noChangeShapeType="1"/>
                </p:cNvSpPr>
                <p:nvPr/>
              </p:nvSpPr>
              <p:spPr bwMode="auto">
                <a:xfrm>
                  <a:off x="2180" y="22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5" name="Line 293">
                  <a:extLst>
                    <a:ext uri="{FF2B5EF4-FFF2-40B4-BE49-F238E27FC236}">
                      <a16:creationId xmlns:a16="http://schemas.microsoft.com/office/drawing/2014/main" id="{DCDEE88B-C614-4AD6-BF4D-1304A9C83A08}"/>
                    </a:ext>
                  </a:extLst>
                </p:cNvPr>
                <p:cNvSpPr>
                  <a:spLocks noChangeAspect="1" noChangeShapeType="1"/>
                </p:cNvSpPr>
                <p:nvPr/>
              </p:nvSpPr>
              <p:spPr bwMode="auto">
                <a:xfrm flipV="1">
                  <a:off x="2180" y="22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6" name="Line 294">
                  <a:extLst>
                    <a:ext uri="{FF2B5EF4-FFF2-40B4-BE49-F238E27FC236}">
                      <a16:creationId xmlns:a16="http://schemas.microsoft.com/office/drawing/2014/main" id="{4978F482-5507-4D97-809C-94F2D0B84D59}"/>
                    </a:ext>
                  </a:extLst>
                </p:cNvPr>
                <p:cNvSpPr>
                  <a:spLocks noChangeAspect="1" noChangeShapeType="1"/>
                </p:cNvSpPr>
                <p:nvPr/>
              </p:nvSpPr>
              <p:spPr bwMode="auto">
                <a:xfrm>
                  <a:off x="2180" y="22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7" name="Line 295">
                  <a:extLst>
                    <a:ext uri="{FF2B5EF4-FFF2-40B4-BE49-F238E27FC236}">
                      <a16:creationId xmlns:a16="http://schemas.microsoft.com/office/drawing/2014/main" id="{51F72942-D9C3-4CCA-91B9-5712539B0972}"/>
                    </a:ext>
                  </a:extLst>
                </p:cNvPr>
                <p:cNvSpPr>
                  <a:spLocks noChangeAspect="1" noChangeShapeType="1"/>
                </p:cNvSpPr>
                <p:nvPr/>
              </p:nvSpPr>
              <p:spPr bwMode="auto">
                <a:xfrm>
                  <a:off x="2188"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8" name="Line 296">
                  <a:extLst>
                    <a:ext uri="{FF2B5EF4-FFF2-40B4-BE49-F238E27FC236}">
                      <a16:creationId xmlns:a16="http://schemas.microsoft.com/office/drawing/2014/main" id="{922A4D2E-9B35-4879-99F5-2A5798ECD49B}"/>
                    </a:ext>
                  </a:extLst>
                </p:cNvPr>
                <p:cNvSpPr>
                  <a:spLocks noChangeAspect="1" noChangeShapeType="1"/>
                </p:cNvSpPr>
                <p:nvPr/>
              </p:nvSpPr>
              <p:spPr bwMode="auto">
                <a:xfrm>
                  <a:off x="2188"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19" name="Line 297">
                  <a:extLst>
                    <a:ext uri="{FF2B5EF4-FFF2-40B4-BE49-F238E27FC236}">
                      <a16:creationId xmlns:a16="http://schemas.microsoft.com/office/drawing/2014/main" id="{083E6B08-2F3F-40D2-BA80-439BE6CCBCFD}"/>
                    </a:ext>
                  </a:extLst>
                </p:cNvPr>
                <p:cNvSpPr>
                  <a:spLocks noChangeAspect="1" noChangeShapeType="1"/>
                </p:cNvSpPr>
                <p:nvPr/>
              </p:nvSpPr>
              <p:spPr bwMode="auto">
                <a:xfrm>
                  <a:off x="2188" y="22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0" name="Line 298">
                  <a:extLst>
                    <a:ext uri="{FF2B5EF4-FFF2-40B4-BE49-F238E27FC236}">
                      <a16:creationId xmlns:a16="http://schemas.microsoft.com/office/drawing/2014/main" id="{9D8E5FF9-AAA7-4FA3-A5A4-986F99C7A450}"/>
                    </a:ext>
                  </a:extLst>
                </p:cNvPr>
                <p:cNvSpPr>
                  <a:spLocks noChangeAspect="1" noChangeShapeType="1"/>
                </p:cNvSpPr>
                <p:nvPr/>
              </p:nvSpPr>
              <p:spPr bwMode="auto">
                <a:xfrm flipV="1">
                  <a:off x="2196"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1" name="Line 299">
                  <a:extLst>
                    <a:ext uri="{FF2B5EF4-FFF2-40B4-BE49-F238E27FC236}">
                      <a16:creationId xmlns:a16="http://schemas.microsoft.com/office/drawing/2014/main" id="{8C7886FF-FFDA-423D-8852-5D9A502C138F}"/>
                    </a:ext>
                  </a:extLst>
                </p:cNvPr>
                <p:cNvSpPr>
                  <a:spLocks noChangeAspect="1" noChangeShapeType="1"/>
                </p:cNvSpPr>
                <p:nvPr/>
              </p:nvSpPr>
              <p:spPr bwMode="auto">
                <a:xfrm>
                  <a:off x="2196" y="223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2" name="Line 300">
                  <a:extLst>
                    <a:ext uri="{FF2B5EF4-FFF2-40B4-BE49-F238E27FC236}">
                      <a16:creationId xmlns:a16="http://schemas.microsoft.com/office/drawing/2014/main" id="{2550D979-0021-419F-B9AE-6A29718B56D4}"/>
                    </a:ext>
                  </a:extLst>
                </p:cNvPr>
                <p:cNvSpPr>
                  <a:spLocks noChangeAspect="1" noChangeShapeType="1"/>
                </p:cNvSpPr>
                <p:nvPr/>
              </p:nvSpPr>
              <p:spPr bwMode="auto">
                <a:xfrm>
                  <a:off x="2196" y="223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3" name="Line 301">
                  <a:extLst>
                    <a:ext uri="{FF2B5EF4-FFF2-40B4-BE49-F238E27FC236}">
                      <a16:creationId xmlns:a16="http://schemas.microsoft.com/office/drawing/2014/main" id="{3E2CC993-3B47-4CC4-8469-EF8F223E26CE}"/>
                    </a:ext>
                  </a:extLst>
                </p:cNvPr>
                <p:cNvSpPr>
                  <a:spLocks noChangeAspect="1" noChangeShapeType="1"/>
                </p:cNvSpPr>
                <p:nvPr/>
              </p:nvSpPr>
              <p:spPr bwMode="auto">
                <a:xfrm flipV="1">
                  <a:off x="2196" y="22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4" name="Line 302">
                  <a:extLst>
                    <a:ext uri="{FF2B5EF4-FFF2-40B4-BE49-F238E27FC236}">
                      <a16:creationId xmlns:a16="http://schemas.microsoft.com/office/drawing/2014/main" id="{BDD20880-58BC-486D-85C2-F9EC03D85F31}"/>
                    </a:ext>
                  </a:extLst>
                </p:cNvPr>
                <p:cNvSpPr>
                  <a:spLocks noChangeAspect="1" noChangeShapeType="1"/>
                </p:cNvSpPr>
                <p:nvPr/>
              </p:nvSpPr>
              <p:spPr bwMode="auto">
                <a:xfrm>
                  <a:off x="2204" y="22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5" name="Line 303">
                  <a:extLst>
                    <a:ext uri="{FF2B5EF4-FFF2-40B4-BE49-F238E27FC236}">
                      <a16:creationId xmlns:a16="http://schemas.microsoft.com/office/drawing/2014/main" id="{0F83D4CF-F46F-4F25-B180-C7E620EAF96E}"/>
                    </a:ext>
                  </a:extLst>
                </p:cNvPr>
                <p:cNvSpPr>
                  <a:spLocks noChangeAspect="1" noChangeShapeType="1"/>
                </p:cNvSpPr>
                <p:nvPr/>
              </p:nvSpPr>
              <p:spPr bwMode="auto">
                <a:xfrm>
                  <a:off x="2204" y="22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6" name="Line 304">
                  <a:extLst>
                    <a:ext uri="{FF2B5EF4-FFF2-40B4-BE49-F238E27FC236}">
                      <a16:creationId xmlns:a16="http://schemas.microsoft.com/office/drawing/2014/main" id="{87E27AEC-EC7A-46E9-8954-E23D9F9799B5}"/>
                    </a:ext>
                  </a:extLst>
                </p:cNvPr>
                <p:cNvSpPr>
                  <a:spLocks noChangeAspect="1" noChangeShapeType="1"/>
                </p:cNvSpPr>
                <p:nvPr/>
              </p:nvSpPr>
              <p:spPr bwMode="auto">
                <a:xfrm flipV="1">
                  <a:off x="2204" y="22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7" name="Line 305">
                  <a:extLst>
                    <a:ext uri="{FF2B5EF4-FFF2-40B4-BE49-F238E27FC236}">
                      <a16:creationId xmlns:a16="http://schemas.microsoft.com/office/drawing/2014/main" id="{7A604467-FD6E-4804-9692-2B1A93F432FD}"/>
                    </a:ext>
                  </a:extLst>
                </p:cNvPr>
                <p:cNvSpPr>
                  <a:spLocks noChangeAspect="1" noChangeShapeType="1"/>
                </p:cNvSpPr>
                <p:nvPr/>
              </p:nvSpPr>
              <p:spPr bwMode="auto">
                <a:xfrm>
                  <a:off x="2212" y="221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8" name="Line 306">
                  <a:extLst>
                    <a:ext uri="{FF2B5EF4-FFF2-40B4-BE49-F238E27FC236}">
                      <a16:creationId xmlns:a16="http://schemas.microsoft.com/office/drawing/2014/main" id="{F5BD3A03-FCEC-400E-8E97-F8215A9F4B23}"/>
                    </a:ext>
                  </a:extLst>
                </p:cNvPr>
                <p:cNvSpPr>
                  <a:spLocks noChangeAspect="1" noChangeShapeType="1"/>
                </p:cNvSpPr>
                <p:nvPr/>
              </p:nvSpPr>
              <p:spPr bwMode="auto">
                <a:xfrm flipV="1">
                  <a:off x="2212" y="22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29" name="Line 307">
                  <a:extLst>
                    <a:ext uri="{FF2B5EF4-FFF2-40B4-BE49-F238E27FC236}">
                      <a16:creationId xmlns:a16="http://schemas.microsoft.com/office/drawing/2014/main" id="{DA709906-DAD4-48F7-AA92-ED518404F07D}"/>
                    </a:ext>
                  </a:extLst>
                </p:cNvPr>
                <p:cNvSpPr>
                  <a:spLocks noChangeAspect="1" noChangeShapeType="1"/>
                </p:cNvSpPr>
                <p:nvPr/>
              </p:nvSpPr>
              <p:spPr bwMode="auto">
                <a:xfrm>
                  <a:off x="2212" y="220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0" name="Line 308">
                  <a:extLst>
                    <a:ext uri="{FF2B5EF4-FFF2-40B4-BE49-F238E27FC236}">
                      <a16:creationId xmlns:a16="http://schemas.microsoft.com/office/drawing/2014/main" id="{F2151E44-2365-468B-9607-104ADC4CB156}"/>
                    </a:ext>
                  </a:extLst>
                </p:cNvPr>
                <p:cNvSpPr>
                  <a:spLocks noChangeAspect="1" noChangeShapeType="1"/>
                </p:cNvSpPr>
                <p:nvPr/>
              </p:nvSpPr>
              <p:spPr bwMode="auto">
                <a:xfrm>
                  <a:off x="2212" y="220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1" name="Line 309">
                  <a:extLst>
                    <a:ext uri="{FF2B5EF4-FFF2-40B4-BE49-F238E27FC236}">
                      <a16:creationId xmlns:a16="http://schemas.microsoft.com/office/drawing/2014/main" id="{A0D92437-DE68-4466-B1FD-8DAFBE102F1A}"/>
                    </a:ext>
                  </a:extLst>
                </p:cNvPr>
                <p:cNvSpPr>
                  <a:spLocks noChangeAspect="1" noChangeShapeType="1"/>
                </p:cNvSpPr>
                <p:nvPr/>
              </p:nvSpPr>
              <p:spPr bwMode="auto">
                <a:xfrm flipV="1">
                  <a:off x="2212" y="22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2" name="Line 310">
                  <a:extLst>
                    <a:ext uri="{FF2B5EF4-FFF2-40B4-BE49-F238E27FC236}">
                      <a16:creationId xmlns:a16="http://schemas.microsoft.com/office/drawing/2014/main" id="{ED50FFEA-11B8-487A-8617-CFB220ACFE0C}"/>
                    </a:ext>
                  </a:extLst>
                </p:cNvPr>
                <p:cNvSpPr>
                  <a:spLocks noChangeAspect="1" noChangeShapeType="1"/>
                </p:cNvSpPr>
                <p:nvPr/>
              </p:nvSpPr>
              <p:spPr bwMode="auto">
                <a:xfrm>
                  <a:off x="2220" y="22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3" name="Line 311">
                  <a:extLst>
                    <a:ext uri="{FF2B5EF4-FFF2-40B4-BE49-F238E27FC236}">
                      <a16:creationId xmlns:a16="http://schemas.microsoft.com/office/drawing/2014/main" id="{567CE43B-171B-4960-8916-CD88C4C52743}"/>
                    </a:ext>
                  </a:extLst>
                </p:cNvPr>
                <p:cNvSpPr>
                  <a:spLocks noChangeAspect="1" noChangeShapeType="1"/>
                </p:cNvSpPr>
                <p:nvPr/>
              </p:nvSpPr>
              <p:spPr bwMode="auto">
                <a:xfrm flipV="1">
                  <a:off x="2220" y="21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4" name="Line 312">
                  <a:extLst>
                    <a:ext uri="{FF2B5EF4-FFF2-40B4-BE49-F238E27FC236}">
                      <a16:creationId xmlns:a16="http://schemas.microsoft.com/office/drawing/2014/main" id="{A69EE2D7-21C8-4C72-B81B-1517DCBA9754}"/>
                    </a:ext>
                  </a:extLst>
                </p:cNvPr>
                <p:cNvSpPr>
                  <a:spLocks noChangeAspect="1" noChangeShapeType="1"/>
                </p:cNvSpPr>
                <p:nvPr/>
              </p:nvSpPr>
              <p:spPr bwMode="auto">
                <a:xfrm>
                  <a:off x="2220" y="21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5" name="Line 313">
                  <a:extLst>
                    <a:ext uri="{FF2B5EF4-FFF2-40B4-BE49-F238E27FC236}">
                      <a16:creationId xmlns:a16="http://schemas.microsoft.com/office/drawing/2014/main" id="{1CA98F7C-6D86-46F2-9E17-F4AE1C3CF880}"/>
                    </a:ext>
                  </a:extLst>
                </p:cNvPr>
                <p:cNvSpPr>
                  <a:spLocks noChangeAspect="1" noChangeShapeType="1"/>
                </p:cNvSpPr>
                <p:nvPr/>
              </p:nvSpPr>
              <p:spPr bwMode="auto">
                <a:xfrm flipV="1">
                  <a:off x="2220" y="21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6" name="Line 314">
                  <a:extLst>
                    <a:ext uri="{FF2B5EF4-FFF2-40B4-BE49-F238E27FC236}">
                      <a16:creationId xmlns:a16="http://schemas.microsoft.com/office/drawing/2014/main" id="{FF16B094-7F5D-424A-A272-760307DF9061}"/>
                    </a:ext>
                  </a:extLst>
                </p:cNvPr>
                <p:cNvSpPr>
                  <a:spLocks noChangeAspect="1" noChangeShapeType="1"/>
                </p:cNvSpPr>
                <p:nvPr/>
              </p:nvSpPr>
              <p:spPr bwMode="auto">
                <a:xfrm>
                  <a:off x="2220"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7" name="Line 315">
                  <a:extLst>
                    <a:ext uri="{FF2B5EF4-FFF2-40B4-BE49-F238E27FC236}">
                      <a16:creationId xmlns:a16="http://schemas.microsoft.com/office/drawing/2014/main" id="{545DD067-443E-43AD-AD2C-2CE0BB004102}"/>
                    </a:ext>
                  </a:extLst>
                </p:cNvPr>
                <p:cNvSpPr>
                  <a:spLocks noChangeAspect="1" noChangeShapeType="1"/>
                </p:cNvSpPr>
                <p:nvPr/>
              </p:nvSpPr>
              <p:spPr bwMode="auto">
                <a:xfrm flipV="1">
                  <a:off x="2220" y="21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8" name="Line 316">
                  <a:extLst>
                    <a:ext uri="{FF2B5EF4-FFF2-40B4-BE49-F238E27FC236}">
                      <a16:creationId xmlns:a16="http://schemas.microsoft.com/office/drawing/2014/main" id="{3204EAB3-8BDC-43AD-8FEF-F491EE5CBD58}"/>
                    </a:ext>
                  </a:extLst>
                </p:cNvPr>
                <p:cNvSpPr>
                  <a:spLocks noChangeAspect="1" noChangeShapeType="1"/>
                </p:cNvSpPr>
                <p:nvPr/>
              </p:nvSpPr>
              <p:spPr bwMode="auto">
                <a:xfrm>
                  <a:off x="2228"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39" name="Line 317">
                  <a:extLst>
                    <a:ext uri="{FF2B5EF4-FFF2-40B4-BE49-F238E27FC236}">
                      <a16:creationId xmlns:a16="http://schemas.microsoft.com/office/drawing/2014/main" id="{C82775F0-4088-4984-8FE2-F539AA7C8250}"/>
                    </a:ext>
                  </a:extLst>
                </p:cNvPr>
                <p:cNvSpPr>
                  <a:spLocks noChangeAspect="1" noChangeShapeType="1"/>
                </p:cNvSpPr>
                <p:nvPr/>
              </p:nvSpPr>
              <p:spPr bwMode="auto">
                <a:xfrm>
                  <a:off x="2228"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0" name="Line 318">
                  <a:extLst>
                    <a:ext uri="{FF2B5EF4-FFF2-40B4-BE49-F238E27FC236}">
                      <a16:creationId xmlns:a16="http://schemas.microsoft.com/office/drawing/2014/main" id="{8063F541-3AF4-4E6C-B3D2-57206278A5C4}"/>
                    </a:ext>
                  </a:extLst>
                </p:cNvPr>
                <p:cNvSpPr>
                  <a:spLocks noChangeAspect="1" noChangeShapeType="1"/>
                </p:cNvSpPr>
                <p:nvPr/>
              </p:nvSpPr>
              <p:spPr bwMode="auto">
                <a:xfrm flipV="1">
                  <a:off x="2228" y="21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1" name="Line 319">
                  <a:extLst>
                    <a:ext uri="{FF2B5EF4-FFF2-40B4-BE49-F238E27FC236}">
                      <a16:creationId xmlns:a16="http://schemas.microsoft.com/office/drawing/2014/main" id="{DA7E3F76-C590-4BB2-A11F-2AB3A30A343D}"/>
                    </a:ext>
                  </a:extLst>
                </p:cNvPr>
                <p:cNvSpPr>
                  <a:spLocks noChangeAspect="1" noChangeShapeType="1"/>
                </p:cNvSpPr>
                <p:nvPr/>
              </p:nvSpPr>
              <p:spPr bwMode="auto">
                <a:xfrm>
                  <a:off x="2228" y="216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2" name="Line 320">
                  <a:extLst>
                    <a:ext uri="{FF2B5EF4-FFF2-40B4-BE49-F238E27FC236}">
                      <a16:creationId xmlns:a16="http://schemas.microsoft.com/office/drawing/2014/main" id="{F3624353-4C62-4FFB-AA22-45FDF7502D71}"/>
                    </a:ext>
                  </a:extLst>
                </p:cNvPr>
                <p:cNvSpPr>
                  <a:spLocks noChangeAspect="1" noChangeShapeType="1"/>
                </p:cNvSpPr>
                <p:nvPr/>
              </p:nvSpPr>
              <p:spPr bwMode="auto">
                <a:xfrm flipV="1">
                  <a:off x="2228" y="216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3" name="Line 321">
                  <a:extLst>
                    <a:ext uri="{FF2B5EF4-FFF2-40B4-BE49-F238E27FC236}">
                      <a16:creationId xmlns:a16="http://schemas.microsoft.com/office/drawing/2014/main" id="{84197C94-817C-4AC9-B226-936383A4F2F4}"/>
                    </a:ext>
                  </a:extLst>
                </p:cNvPr>
                <p:cNvSpPr>
                  <a:spLocks noChangeAspect="1" noChangeShapeType="1"/>
                </p:cNvSpPr>
                <p:nvPr/>
              </p:nvSpPr>
              <p:spPr bwMode="auto">
                <a:xfrm>
                  <a:off x="2228" y="21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4" name="Line 322">
                  <a:extLst>
                    <a:ext uri="{FF2B5EF4-FFF2-40B4-BE49-F238E27FC236}">
                      <a16:creationId xmlns:a16="http://schemas.microsoft.com/office/drawing/2014/main" id="{8687738A-5A29-4F52-BAFB-365A952DDE22}"/>
                    </a:ext>
                  </a:extLst>
                </p:cNvPr>
                <p:cNvSpPr>
                  <a:spLocks noChangeAspect="1" noChangeShapeType="1"/>
                </p:cNvSpPr>
                <p:nvPr/>
              </p:nvSpPr>
              <p:spPr bwMode="auto">
                <a:xfrm flipV="1">
                  <a:off x="2228"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5" name="Line 323">
                  <a:extLst>
                    <a:ext uri="{FF2B5EF4-FFF2-40B4-BE49-F238E27FC236}">
                      <a16:creationId xmlns:a16="http://schemas.microsoft.com/office/drawing/2014/main" id="{9B6DE0C8-F25B-4154-8A31-075B46387F56}"/>
                    </a:ext>
                  </a:extLst>
                </p:cNvPr>
                <p:cNvSpPr>
                  <a:spLocks noChangeAspect="1" noChangeShapeType="1"/>
                </p:cNvSpPr>
                <p:nvPr/>
              </p:nvSpPr>
              <p:spPr bwMode="auto">
                <a:xfrm>
                  <a:off x="2228" y="21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6" name="Line 324">
                  <a:extLst>
                    <a:ext uri="{FF2B5EF4-FFF2-40B4-BE49-F238E27FC236}">
                      <a16:creationId xmlns:a16="http://schemas.microsoft.com/office/drawing/2014/main" id="{C61962D1-CA6C-46A6-8D92-D51B1F5876D1}"/>
                    </a:ext>
                  </a:extLst>
                </p:cNvPr>
                <p:cNvSpPr>
                  <a:spLocks noChangeAspect="1" noChangeShapeType="1"/>
                </p:cNvSpPr>
                <p:nvPr/>
              </p:nvSpPr>
              <p:spPr bwMode="auto">
                <a:xfrm flipV="1">
                  <a:off x="2228"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7" name="Line 325">
                  <a:extLst>
                    <a:ext uri="{FF2B5EF4-FFF2-40B4-BE49-F238E27FC236}">
                      <a16:creationId xmlns:a16="http://schemas.microsoft.com/office/drawing/2014/main" id="{35F8BBF5-C971-4F3C-89C1-70E154D1FC93}"/>
                    </a:ext>
                  </a:extLst>
                </p:cNvPr>
                <p:cNvSpPr>
                  <a:spLocks noChangeAspect="1" noChangeShapeType="1"/>
                </p:cNvSpPr>
                <p:nvPr/>
              </p:nvSpPr>
              <p:spPr bwMode="auto">
                <a:xfrm>
                  <a:off x="2228" y="21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8" name="Line 326">
                  <a:extLst>
                    <a:ext uri="{FF2B5EF4-FFF2-40B4-BE49-F238E27FC236}">
                      <a16:creationId xmlns:a16="http://schemas.microsoft.com/office/drawing/2014/main" id="{49B879B2-26C4-497E-89C4-1AA2B73339CB}"/>
                    </a:ext>
                  </a:extLst>
                </p:cNvPr>
                <p:cNvSpPr>
                  <a:spLocks noChangeAspect="1" noChangeShapeType="1"/>
                </p:cNvSpPr>
                <p:nvPr/>
              </p:nvSpPr>
              <p:spPr bwMode="auto">
                <a:xfrm flipV="1">
                  <a:off x="2228"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49" name="Line 327">
                  <a:extLst>
                    <a:ext uri="{FF2B5EF4-FFF2-40B4-BE49-F238E27FC236}">
                      <a16:creationId xmlns:a16="http://schemas.microsoft.com/office/drawing/2014/main" id="{28301E45-FE8D-4C2D-9A60-DDAE1A3B8884}"/>
                    </a:ext>
                  </a:extLst>
                </p:cNvPr>
                <p:cNvSpPr>
                  <a:spLocks noChangeAspect="1" noChangeShapeType="1"/>
                </p:cNvSpPr>
                <p:nvPr/>
              </p:nvSpPr>
              <p:spPr bwMode="auto">
                <a:xfrm>
                  <a:off x="2228"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0" name="Line 328">
                  <a:extLst>
                    <a:ext uri="{FF2B5EF4-FFF2-40B4-BE49-F238E27FC236}">
                      <a16:creationId xmlns:a16="http://schemas.microsoft.com/office/drawing/2014/main" id="{02E021ED-7EE2-44F1-A9C5-778CA18F0D6B}"/>
                    </a:ext>
                  </a:extLst>
                </p:cNvPr>
                <p:cNvSpPr>
                  <a:spLocks noChangeAspect="1" noChangeShapeType="1"/>
                </p:cNvSpPr>
                <p:nvPr/>
              </p:nvSpPr>
              <p:spPr bwMode="auto">
                <a:xfrm flipV="1">
                  <a:off x="2228"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1" name="Line 329">
                  <a:extLst>
                    <a:ext uri="{FF2B5EF4-FFF2-40B4-BE49-F238E27FC236}">
                      <a16:creationId xmlns:a16="http://schemas.microsoft.com/office/drawing/2014/main" id="{1CD96DF9-4D4A-417A-8D9F-CCCC6D828F09}"/>
                    </a:ext>
                  </a:extLst>
                </p:cNvPr>
                <p:cNvSpPr>
                  <a:spLocks noChangeAspect="1" noChangeShapeType="1"/>
                </p:cNvSpPr>
                <p:nvPr/>
              </p:nvSpPr>
              <p:spPr bwMode="auto">
                <a:xfrm>
                  <a:off x="2228" y="212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2" name="Line 330">
                  <a:extLst>
                    <a:ext uri="{FF2B5EF4-FFF2-40B4-BE49-F238E27FC236}">
                      <a16:creationId xmlns:a16="http://schemas.microsoft.com/office/drawing/2014/main" id="{5C8D0969-0915-466F-8F5E-C65DBECFF387}"/>
                    </a:ext>
                  </a:extLst>
                </p:cNvPr>
                <p:cNvSpPr>
                  <a:spLocks noChangeAspect="1" noChangeShapeType="1"/>
                </p:cNvSpPr>
                <p:nvPr/>
              </p:nvSpPr>
              <p:spPr bwMode="auto">
                <a:xfrm flipH="1" flipV="1">
                  <a:off x="2220" y="21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3" name="Line 331">
                  <a:extLst>
                    <a:ext uri="{FF2B5EF4-FFF2-40B4-BE49-F238E27FC236}">
                      <a16:creationId xmlns:a16="http://schemas.microsoft.com/office/drawing/2014/main" id="{2CB928C5-BA62-46BF-873D-CD4CE31866CC}"/>
                    </a:ext>
                  </a:extLst>
                </p:cNvPr>
                <p:cNvSpPr>
                  <a:spLocks noChangeAspect="1" noChangeShapeType="1"/>
                </p:cNvSpPr>
                <p:nvPr/>
              </p:nvSpPr>
              <p:spPr bwMode="auto">
                <a:xfrm>
                  <a:off x="2220"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4" name="Line 332">
                  <a:extLst>
                    <a:ext uri="{FF2B5EF4-FFF2-40B4-BE49-F238E27FC236}">
                      <a16:creationId xmlns:a16="http://schemas.microsoft.com/office/drawing/2014/main" id="{98FFB220-F6B5-4C70-87FD-F29392C83DDC}"/>
                    </a:ext>
                  </a:extLst>
                </p:cNvPr>
                <p:cNvSpPr>
                  <a:spLocks noChangeAspect="1" noChangeShapeType="1"/>
                </p:cNvSpPr>
                <p:nvPr/>
              </p:nvSpPr>
              <p:spPr bwMode="auto">
                <a:xfrm>
                  <a:off x="2220"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5" name="Line 333">
                  <a:extLst>
                    <a:ext uri="{FF2B5EF4-FFF2-40B4-BE49-F238E27FC236}">
                      <a16:creationId xmlns:a16="http://schemas.microsoft.com/office/drawing/2014/main" id="{87C5E039-4F09-4128-8DE7-3E5E56F781D7}"/>
                    </a:ext>
                  </a:extLst>
                </p:cNvPr>
                <p:cNvSpPr>
                  <a:spLocks noChangeAspect="1" noChangeShapeType="1"/>
                </p:cNvSpPr>
                <p:nvPr/>
              </p:nvSpPr>
              <p:spPr bwMode="auto">
                <a:xfrm flipV="1">
                  <a:off x="2220"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6" name="Line 334">
                  <a:extLst>
                    <a:ext uri="{FF2B5EF4-FFF2-40B4-BE49-F238E27FC236}">
                      <a16:creationId xmlns:a16="http://schemas.microsoft.com/office/drawing/2014/main" id="{D376909D-5C07-490F-AEFD-F2FCC68B827E}"/>
                    </a:ext>
                  </a:extLst>
                </p:cNvPr>
                <p:cNvSpPr>
                  <a:spLocks noChangeAspect="1" noChangeShapeType="1"/>
                </p:cNvSpPr>
                <p:nvPr/>
              </p:nvSpPr>
              <p:spPr bwMode="auto">
                <a:xfrm flipV="1">
                  <a:off x="2220" y="21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7" name="Line 335">
                  <a:extLst>
                    <a:ext uri="{FF2B5EF4-FFF2-40B4-BE49-F238E27FC236}">
                      <a16:creationId xmlns:a16="http://schemas.microsoft.com/office/drawing/2014/main" id="{C63B730E-7EF9-4625-B73C-1794843EEEB5}"/>
                    </a:ext>
                  </a:extLst>
                </p:cNvPr>
                <p:cNvSpPr>
                  <a:spLocks noChangeAspect="1" noChangeShapeType="1"/>
                </p:cNvSpPr>
                <p:nvPr/>
              </p:nvSpPr>
              <p:spPr bwMode="auto">
                <a:xfrm>
                  <a:off x="2220" y="210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8" name="Line 336">
                  <a:extLst>
                    <a:ext uri="{FF2B5EF4-FFF2-40B4-BE49-F238E27FC236}">
                      <a16:creationId xmlns:a16="http://schemas.microsoft.com/office/drawing/2014/main" id="{F877CD1F-F928-48E9-BE99-7FCDB966D23B}"/>
                    </a:ext>
                  </a:extLst>
                </p:cNvPr>
                <p:cNvSpPr>
                  <a:spLocks noChangeAspect="1" noChangeShapeType="1"/>
                </p:cNvSpPr>
                <p:nvPr/>
              </p:nvSpPr>
              <p:spPr bwMode="auto">
                <a:xfrm flipH="1" flipV="1">
                  <a:off x="2212" y="20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59" name="Line 337">
                  <a:extLst>
                    <a:ext uri="{FF2B5EF4-FFF2-40B4-BE49-F238E27FC236}">
                      <a16:creationId xmlns:a16="http://schemas.microsoft.com/office/drawing/2014/main" id="{9CE60927-EA31-4907-B5DF-6166C30C067B}"/>
                    </a:ext>
                  </a:extLst>
                </p:cNvPr>
                <p:cNvSpPr>
                  <a:spLocks noChangeAspect="1" noChangeShapeType="1"/>
                </p:cNvSpPr>
                <p:nvPr/>
              </p:nvSpPr>
              <p:spPr bwMode="auto">
                <a:xfrm>
                  <a:off x="2212"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0" name="Line 338">
                  <a:extLst>
                    <a:ext uri="{FF2B5EF4-FFF2-40B4-BE49-F238E27FC236}">
                      <a16:creationId xmlns:a16="http://schemas.microsoft.com/office/drawing/2014/main" id="{1E9DF5B6-4BE5-46B0-BD40-CC7A50A946C0}"/>
                    </a:ext>
                  </a:extLst>
                </p:cNvPr>
                <p:cNvSpPr>
                  <a:spLocks noChangeAspect="1" noChangeShapeType="1"/>
                </p:cNvSpPr>
                <p:nvPr/>
              </p:nvSpPr>
              <p:spPr bwMode="auto">
                <a:xfrm flipV="1">
                  <a:off x="2212" y="208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1" name="Line 339">
                  <a:extLst>
                    <a:ext uri="{FF2B5EF4-FFF2-40B4-BE49-F238E27FC236}">
                      <a16:creationId xmlns:a16="http://schemas.microsoft.com/office/drawing/2014/main" id="{D55B438A-E9C5-4F9B-9226-E482EB34988F}"/>
                    </a:ext>
                  </a:extLst>
                </p:cNvPr>
                <p:cNvSpPr>
                  <a:spLocks noChangeAspect="1" noChangeShapeType="1"/>
                </p:cNvSpPr>
                <p:nvPr/>
              </p:nvSpPr>
              <p:spPr bwMode="auto">
                <a:xfrm>
                  <a:off x="2212" y="208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2" name="Line 340">
                  <a:extLst>
                    <a:ext uri="{FF2B5EF4-FFF2-40B4-BE49-F238E27FC236}">
                      <a16:creationId xmlns:a16="http://schemas.microsoft.com/office/drawing/2014/main" id="{4E5B86BD-28DE-4E1C-8480-7C9F5C82B588}"/>
                    </a:ext>
                  </a:extLst>
                </p:cNvPr>
                <p:cNvSpPr>
                  <a:spLocks noChangeAspect="1" noChangeShapeType="1"/>
                </p:cNvSpPr>
                <p:nvPr/>
              </p:nvSpPr>
              <p:spPr bwMode="auto">
                <a:xfrm flipH="1" flipV="1">
                  <a:off x="2204" y="20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3" name="Line 341">
                  <a:extLst>
                    <a:ext uri="{FF2B5EF4-FFF2-40B4-BE49-F238E27FC236}">
                      <a16:creationId xmlns:a16="http://schemas.microsoft.com/office/drawing/2014/main" id="{D208895E-C275-492D-B6A2-65B51453A0A4}"/>
                    </a:ext>
                  </a:extLst>
                </p:cNvPr>
                <p:cNvSpPr>
                  <a:spLocks noChangeAspect="1" noChangeShapeType="1"/>
                </p:cNvSpPr>
                <p:nvPr/>
              </p:nvSpPr>
              <p:spPr bwMode="auto">
                <a:xfrm>
                  <a:off x="2204" y="208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4" name="Line 342">
                  <a:extLst>
                    <a:ext uri="{FF2B5EF4-FFF2-40B4-BE49-F238E27FC236}">
                      <a16:creationId xmlns:a16="http://schemas.microsoft.com/office/drawing/2014/main" id="{8924EB76-7595-4371-965C-746C4D898560}"/>
                    </a:ext>
                  </a:extLst>
                </p:cNvPr>
                <p:cNvSpPr>
                  <a:spLocks noChangeAspect="1" noChangeShapeType="1"/>
                </p:cNvSpPr>
                <p:nvPr/>
              </p:nvSpPr>
              <p:spPr bwMode="auto">
                <a:xfrm flipV="1">
                  <a:off x="2204" y="207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5" name="Line 343">
                  <a:extLst>
                    <a:ext uri="{FF2B5EF4-FFF2-40B4-BE49-F238E27FC236}">
                      <a16:creationId xmlns:a16="http://schemas.microsoft.com/office/drawing/2014/main" id="{098760C1-567E-4474-B328-08ACAF2E92AE}"/>
                    </a:ext>
                  </a:extLst>
                </p:cNvPr>
                <p:cNvSpPr>
                  <a:spLocks noChangeAspect="1" noChangeShapeType="1"/>
                </p:cNvSpPr>
                <p:nvPr/>
              </p:nvSpPr>
              <p:spPr bwMode="auto">
                <a:xfrm>
                  <a:off x="2204" y="207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6" name="Line 344">
                  <a:extLst>
                    <a:ext uri="{FF2B5EF4-FFF2-40B4-BE49-F238E27FC236}">
                      <a16:creationId xmlns:a16="http://schemas.microsoft.com/office/drawing/2014/main" id="{7CEC88CD-81AF-4B1B-87B9-7C95B77039B4}"/>
                    </a:ext>
                  </a:extLst>
                </p:cNvPr>
                <p:cNvSpPr>
                  <a:spLocks noChangeAspect="1" noChangeShapeType="1"/>
                </p:cNvSpPr>
                <p:nvPr/>
              </p:nvSpPr>
              <p:spPr bwMode="auto">
                <a:xfrm flipH="1" flipV="1">
                  <a:off x="2196" y="20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7" name="Line 345">
                  <a:extLst>
                    <a:ext uri="{FF2B5EF4-FFF2-40B4-BE49-F238E27FC236}">
                      <a16:creationId xmlns:a16="http://schemas.microsoft.com/office/drawing/2014/main" id="{2AD2881B-67C6-4281-9A92-2EA71EF5E8D0}"/>
                    </a:ext>
                  </a:extLst>
                </p:cNvPr>
                <p:cNvSpPr>
                  <a:spLocks noChangeAspect="1" noChangeShapeType="1"/>
                </p:cNvSpPr>
                <p:nvPr/>
              </p:nvSpPr>
              <p:spPr bwMode="auto">
                <a:xfrm>
                  <a:off x="2196" y="20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8" name="Line 346">
                  <a:extLst>
                    <a:ext uri="{FF2B5EF4-FFF2-40B4-BE49-F238E27FC236}">
                      <a16:creationId xmlns:a16="http://schemas.microsoft.com/office/drawing/2014/main" id="{406DEA09-560F-4EE1-BBF7-CC05A463B7CC}"/>
                    </a:ext>
                  </a:extLst>
                </p:cNvPr>
                <p:cNvSpPr>
                  <a:spLocks noChangeAspect="1" noChangeShapeType="1"/>
                </p:cNvSpPr>
                <p:nvPr/>
              </p:nvSpPr>
              <p:spPr bwMode="auto">
                <a:xfrm flipH="1">
                  <a:off x="2188" y="20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69" name="Line 347">
                  <a:extLst>
                    <a:ext uri="{FF2B5EF4-FFF2-40B4-BE49-F238E27FC236}">
                      <a16:creationId xmlns:a16="http://schemas.microsoft.com/office/drawing/2014/main" id="{571DFF35-37C6-443D-9860-26017E9DF064}"/>
                    </a:ext>
                  </a:extLst>
                </p:cNvPr>
                <p:cNvSpPr>
                  <a:spLocks noChangeAspect="1" noChangeShapeType="1"/>
                </p:cNvSpPr>
                <p:nvPr/>
              </p:nvSpPr>
              <p:spPr bwMode="auto">
                <a:xfrm flipV="1">
                  <a:off x="2188" y="205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0" name="Line 348">
                  <a:extLst>
                    <a:ext uri="{FF2B5EF4-FFF2-40B4-BE49-F238E27FC236}">
                      <a16:creationId xmlns:a16="http://schemas.microsoft.com/office/drawing/2014/main" id="{C3428FB1-6C38-4108-86F0-A87DF33D3D59}"/>
                    </a:ext>
                  </a:extLst>
                </p:cNvPr>
                <p:cNvSpPr>
                  <a:spLocks noChangeAspect="1" noChangeShapeType="1"/>
                </p:cNvSpPr>
                <p:nvPr/>
              </p:nvSpPr>
              <p:spPr bwMode="auto">
                <a:xfrm>
                  <a:off x="2188" y="20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1" name="Line 349">
                  <a:extLst>
                    <a:ext uri="{FF2B5EF4-FFF2-40B4-BE49-F238E27FC236}">
                      <a16:creationId xmlns:a16="http://schemas.microsoft.com/office/drawing/2014/main" id="{76678EBA-D8CF-4160-ABD3-A53FECF0C80A}"/>
                    </a:ext>
                  </a:extLst>
                </p:cNvPr>
                <p:cNvSpPr>
                  <a:spLocks noChangeAspect="1" noChangeShapeType="1"/>
                </p:cNvSpPr>
                <p:nvPr/>
              </p:nvSpPr>
              <p:spPr bwMode="auto">
                <a:xfrm flipH="1" flipV="1">
                  <a:off x="2180" y="20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2" name="Line 350">
                  <a:extLst>
                    <a:ext uri="{FF2B5EF4-FFF2-40B4-BE49-F238E27FC236}">
                      <a16:creationId xmlns:a16="http://schemas.microsoft.com/office/drawing/2014/main" id="{52519ED7-A328-424C-BF7D-EAFF8E274CEA}"/>
                    </a:ext>
                  </a:extLst>
                </p:cNvPr>
                <p:cNvSpPr>
                  <a:spLocks noChangeAspect="1" noChangeShapeType="1"/>
                </p:cNvSpPr>
                <p:nvPr/>
              </p:nvSpPr>
              <p:spPr bwMode="auto">
                <a:xfrm>
                  <a:off x="2180" y="20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3" name="Line 351">
                  <a:extLst>
                    <a:ext uri="{FF2B5EF4-FFF2-40B4-BE49-F238E27FC236}">
                      <a16:creationId xmlns:a16="http://schemas.microsoft.com/office/drawing/2014/main" id="{B75C5F13-A182-421D-9AB6-D03981AAD0AA}"/>
                    </a:ext>
                  </a:extLst>
                </p:cNvPr>
                <p:cNvSpPr>
                  <a:spLocks noChangeAspect="1" noChangeShapeType="1"/>
                </p:cNvSpPr>
                <p:nvPr/>
              </p:nvSpPr>
              <p:spPr bwMode="auto">
                <a:xfrm flipV="1">
                  <a:off x="2180" y="20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4" name="Line 352">
                  <a:extLst>
                    <a:ext uri="{FF2B5EF4-FFF2-40B4-BE49-F238E27FC236}">
                      <a16:creationId xmlns:a16="http://schemas.microsoft.com/office/drawing/2014/main" id="{5925D041-5912-4422-AEBF-3FAD726480F6}"/>
                    </a:ext>
                  </a:extLst>
                </p:cNvPr>
                <p:cNvSpPr>
                  <a:spLocks noChangeAspect="1" noChangeShapeType="1"/>
                </p:cNvSpPr>
                <p:nvPr/>
              </p:nvSpPr>
              <p:spPr bwMode="auto">
                <a:xfrm>
                  <a:off x="2180" y="20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5" name="Line 353">
                  <a:extLst>
                    <a:ext uri="{FF2B5EF4-FFF2-40B4-BE49-F238E27FC236}">
                      <a16:creationId xmlns:a16="http://schemas.microsoft.com/office/drawing/2014/main" id="{12F59F2B-656C-4B06-8C51-8A13B61CB382}"/>
                    </a:ext>
                  </a:extLst>
                </p:cNvPr>
                <p:cNvSpPr>
                  <a:spLocks noChangeAspect="1" noChangeShapeType="1"/>
                </p:cNvSpPr>
                <p:nvPr/>
              </p:nvSpPr>
              <p:spPr bwMode="auto">
                <a:xfrm flipH="1">
                  <a:off x="2173" y="2040"/>
                  <a:ext cx="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6" name="Line 354">
                  <a:extLst>
                    <a:ext uri="{FF2B5EF4-FFF2-40B4-BE49-F238E27FC236}">
                      <a16:creationId xmlns:a16="http://schemas.microsoft.com/office/drawing/2014/main" id="{1C2B5FFA-1790-4655-8D36-11F63A8ED893}"/>
                    </a:ext>
                  </a:extLst>
                </p:cNvPr>
                <p:cNvSpPr>
                  <a:spLocks noChangeAspect="1" noChangeShapeType="1"/>
                </p:cNvSpPr>
                <p:nvPr/>
              </p:nvSpPr>
              <p:spPr bwMode="auto">
                <a:xfrm flipV="1">
                  <a:off x="2173" y="20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7" name="Line 355">
                  <a:extLst>
                    <a:ext uri="{FF2B5EF4-FFF2-40B4-BE49-F238E27FC236}">
                      <a16:creationId xmlns:a16="http://schemas.microsoft.com/office/drawing/2014/main" id="{1AC11A11-2506-4913-8BE7-21087C58410F}"/>
                    </a:ext>
                  </a:extLst>
                </p:cNvPr>
                <p:cNvSpPr>
                  <a:spLocks noChangeAspect="1" noChangeShapeType="1"/>
                </p:cNvSpPr>
                <p:nvPr/>
              </p:nvSpPr>
              <p:spPr bwMode="auto">
                <a:xfrm flipH="1">
                  <a:off x="2165" y="203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8" name="Line 356">
                  <a:extLst>
                    <a:ext uri="{FF2B5EF4-FFF2-40B4-BE49-F238E27FC236}">
                      <a16:creationId xmlns:a16="http://schemas.microsoft.com/office/drawing/2014/main" id="{F87FB2A6-BD24-49BF-A581-FC3666CF1761}"/>
                    </a:ext>
                  </a:extLst>
                </p:cNvPr>
                <p:cNvSpPr>
                  <a:spLocks noChangeAspect="1" noChangeShapeType="1"/>
                </p:cNvSpPr>
                <p:nvPr/>
              </p:nvSpPr>
              <p:spPr bwMode="auto">
                <a:xfrm flipV="1">
                  <a:off x="2165" y="20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79" name="Line 357">
                  <a:extLst>
                    <a:ext uri="{FF2B5EF4-FFF2-40B4-BE49-F238E27FC236}">
                      <a16:creationId xmlns:a16="http://schemas.microsoft.com/office/drawing/2014/main" id="{D296E498-46EB-4415-888D-E25AB3231216}"/>
                    </a:ext>
                  </a:extLst>
                </p:cNvPr>
                <p:cNvSpPr>
                  <a:spLocks noChangeAspect="1" noChangeShapeType="1"/>
                </p:cNvSpPr>
                <p:nvPr/>
              </p:nvSpPr>
              <p:spPr bwMode="auto">
                <a:xfrm flipH="1">
                  <a:off x="2157" y="202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0" name="Line 358">
                  <a:extLst>
                    <a:ext uri="{FF2B5EF4-FFF2-40B4-BE49-F238E27FC236}">
                      <a16:creationId xmlns:a16="http://schemas.microsoft.com/office/drawing/2014/main" id="{9DFA0849-7FB0-4999-95E5-C05B7D529BFB}"/>
                    </a:ext>
                  </a:extLst>
                </p:cNvPr>
                <p:cNvSpPr>
                  <a:spLocks noChangeAspect="1" noChangeShapeType="1"/>
                </p:cNvSpPr>
                <p:nvPr/>
              </p:nvSpPr>
              <p:spPr bwMode="auto">
                <a:xfrm>
                  <a:off x="2157" y="20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1" name="Line 359">
                  <a:extLst>
                    <a:ext uri="{FF2B5EF4-FFF2-40B4-BE49-F238E27FC236}">
                      <a16:creationId xmlns:a16="http://schemas.microsoft.com/office/drawing/2014/main" id="{F359F369-A1BD-47AB-9FEC-BFAA98B573AE}"/>
                    </a:ext>
                  </a:extLst>
                </p:cNvPr>
                <p:cNvSpPr>
                  <a:spLocks noChangeAspect="1" noChangeShapeType="1"/>
                </p:cNvSpPr>
                <p:nvPr/>
              </p:nvSpPr>
              <p:spPr bwMode="auto">
                <a:xfrm flipH="1" flipV="1">
                  <a:off x="2149" y="20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2" name="Line 360">
                  <a:extLst>
                    <a:ext uri="{FF2B5EF4-FFF2-40B4-BE49-F238E27FC236}">
                      <a16:creationId xmlns:a16="http://schemas.microsoft.com/office/drawing/2014/main" id="{477FC47F-9B4B-4ACA-9368-6E819F82D007}"/>
                    </a:ext>
                  </a:extLst>
                </p:cNvPr>
                <p:cNvSpPr>
                  <a:spLocks noChangeAspect="1" noChangeShapeType="1"/>
                </p:cNvSpPr>
                <p:nvPr/>
              </p:nvSpPr>
              <p:spPr bwMode="auto">
                <a:xfrm>
                  <a:off x="2149" y="201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3" name="Line 361">
                  <a:extLst>
                    <a:ext uri="{FF2B5EF4-FFF2-40B4-BE49-F238E27FC236}">
                      <a16:creationId xmlns:a16="http://schemas.microsoft.com/office/drawing/2014/main" id="{46DFF6B1-6DC3-4055-BDF9-CFFC59C2E4E0}"/>
                    </a:ext>
                  </a:extLst>
                </p:cNvPr>
                <p:cNvSpPr>
                  <a:spLocks noChangeAspect="1" noChangeShapeType="1"/>
                </p:cNvSpPr>
                <p:nvPr/>
              </p:nvSpPr>
              <p:spPr bwMode="auto">
                <a:xfrm flipH="1">
                  <a:off x="2141" y="201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4" name="Line 362">
                  <a:extLst>
                    <a:ext uri="{FF2B5EF4-FFF2-40B4-BE49-F238E27FC236}">
                      <a16:creationId xmlns:a16="http://schemas.microsoft.com/office/drawing/2014/main" id="{5D60AFDE-02DB-407E-81DC-81AA7DC085AF}"/>
                    </a:ext>
                  </a:extLst>
                </p:cNvPr>
                <p:cNvSpPr>
                  <a:spLocks noChangeAspect="1" noChangeShapeType="1"/>
                </p:cNvSpPr>
                <p:nvPr/>
              </p:nvSpPr>
              <p:spPr bwMode="auto">
                <a:xfrm flipV="1">
                  <a:off x="2141" y="20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5" name="Line 363">
                  <a:extLst>
                    <a:ext uri="{FF2B5EF4-FFF2-40B4-BE49-F238E27FC236}">
                      <a16:creationId xmlns:a16="http://schemas.microsoft.com/office/drawing/2014/main" id="{481294F6-8C24-479A-9D77-BC6033706E16}"/>
                    </a:ext>
                  </a:extLst>
                </p:cNvPr>
                <p:cNvSpPr>
                  <a:spLocks noChangeAspect="1" noChangeShapeType="1"/>
                </p:cNvSpPr>
                <p:nvPr/>
              </p:nvSpPr>
              <p:spPr bwMode="auto">
                <a:xfrm flipH="1">
                  <a:off x="2133" y="20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6" name="Line 364">
                  <a:extLst>
                    <a:ext uri="{FF2B5EF4-FFF2-40B4-BE49-F238E27FC236}">
                      <a16:creationId xmlns:a16="http://schemas.microsoft.com/office/drawing/2014/main" id="{FECE6AD8-27EA-4EE6-B97F-B228CE1DD8E7}"/>
                    </a:ext>
                  </a:extLst>
                </p:cNvPr>
                <p:cNvSpPr>
                  <a:spLocks noChangeAspect="1" noChangeShapeType="1"/>
                </p:cNvSpPr>
                <p:nvPr/>
              </p:nvSpPr>
              <p:spPr bwMode="auto">
                <a:xfrm flipH="1">
                  <a:off x="2125" y="20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7" name="Line 365">
                  <a:extLst>
                    <a:ext uri="{FF2B5EF4-FFF2-40B4-BE49-F238E27FC236}">
                      <a16:creationId xmlns:a16="http://schemas.microsoft.com/office/drawing/2014/main" id="{69E7BB97-7F6F-4D81-96A5-D0100183F507}"/>
                    </a:ext>
                  </a:extLst>
                </p:cNvPr>
                <p:cNvSpPr>
                  <a:spLocks noChangeAspect="1" noChangeShapeType="1"/>
                </p:cNvSpPr>
                <p:nvPr/>
              </p:nvSpPr>
              <p:spPr bwMode="auto">
                <a:xfrm flipV="1">
                  <a:off x="2125" y="20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8" name="Line 366">
                  <a:extLst>
                    <a:ext uri="{FF2B5EF4-FFF2-40B4-BE49-F238E27FC236}">
                      <a16:creationId xmlns:a16="http://schemas.microsoft.com/office/drawing/2014/main" id="{9D3CFD3E-344D-4AE3-80C9-B7F24B41312D}"/>
                    </a:ext>
                  </a:extLst>
                </p:cNvPr>
                <p:cNvSpPr>
                  <a:spLocks noChangeAspect="1" noChangeShapeType="1"/>
                </p:cNvSpPr>
                <p:nvPr/>
              </p:nvSpPr>
              <p:spPr bwMode="auto">
                <a:xfrm flipH="1">
                  <a:off x="2117"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89" name="Line 367">
                  <a:extLst>
                    <a:ext uri="{FF2B5EF4-FFF2-40B4-BE49-F238E27FC236}">
                      <a16:creationId xmlns:a16="http://schemas.microsoft.com/office/drawing/2014/main" id="{396A0C29-5111-476A-9D07-F49D74E20A85}"/>
                    </a:ext>
                  </a:extLst>
                </p:cNvPr>
                <p:cNvSpPr>
                  <a:spLocks noChangeAspect="1" noChangeShapeType="1"/>
                </p:cNvSpPr>
                <p:nvPr/>
              </p:nvSpPr>
              <p:spPr bwMode="auto">
                <a:xfrm>
                  <a:off x="2117" y="20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0" name="Line 368">
                  <a:extLst>
                    <a:ext uri="{FF2B5EF4-FFF2-40B4-BE49-F238E27FC236}">
                      <a16:creationId xmlns:a16="http://schemas.microsoft.com/office/drawing/2014/main" id="{8C48B4B3-2AF7-4666-88BC-6672DFBABC99}"/>
                    </a:ext>
                  </a:extLst>
                </p:cNvPr>
                <p:cNvSpPr>
                  <a:spLocks noChangeAspect="1" noChangeShapeType="1"/>
                </p:cNvSpPr>
                <p:nvPr/>
              </p:nvSpPr>
              <p:spPr bwMode="auto">
                <a:xfrm>
                  <a:off x="2117" y="20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1" name="Line 369">
                  <a:extLst>
                    <a:ext uri="{FF2B5EF4-FFF2-40B4-BE49-F238E27FC236}">
                      <a16:creationId xmlns:a16="http://schemas.microsoft.com/office/drawing/2014/main" id="{51E55CEB-5B2D-4E5B-9DB1-5975A20EA332}"/>
                    </a:ext>
                  </a:extLst>
                </p:cNvPr>
                <p:cNvSpPr>
                  <a:spLocks noChangeAspect="1" noChangeShapeType="1"/>
                </p:cNvSpPr>
                <p:nvPr/>
              </p:nvSpPr>
              <p:spPr bwMode="auto">
                <a:xfrm flipH="1">
                  <a:off x="2109"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2" name="Line 370">
                  <a:extLst>
                    <a:ext uri="{FF2B5EF4-FFF2-40B4-BE49-F238E27FC236}">
                      <a16:creationId xmlns:a16="http://schemas.microsoft.com/office/drawing/2014/main" id="{012FD4B7-92AB-41F7-8223-E985C6D62F1A}"/>
                    </a:ext>
                  </a:extLst>
                </p:cNvPr>
                <p:cNvSpPr>
                  <a:spLocks noChangeAspect="1" noChangeShapeType="1"/>
                </p:cNvSpPr>
                <p:nvPr/>
              </p:nvSpPr>
              <p:spPr bwMode="auto">
                <a:xfrm flipH="1">
                  <a:off x="2101"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3" name="Line 371">
                  <a:extLst>
                    <a:ext uri="{FF2B5EF4-FFF2-40B4-BE49-F238E27FC236}">
                      <a16:creationId xmlns:a16="http://schemas.microsoft.com/office/drawing/2014/main" id="{EA83182D-EAFD-417C-A0B9-8E8BA3BE07D8}"/>
                    </a:ext>
                  </a:extLst>
                </p:cNvPr>
                <p:cNvSpPr>
                  <a:spLocks noChangeAspect="1" noChangeShapeType="1"/>
                </p:cNvSpPr>
                <p:nvPr/>
              </p:nvSpPr>
              <p:spPr bwMode="auto">
                <a:xfrm>
                  <a:off x="2101" y="20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4" name="Line 372">
                  <a:extLst>
                    <a:ext uri="{FF2B5EF4-FFF2-40B4-BE49-F238E27FC236}">
                      <a16:creationId xmlns:a16="http://schemas.microsoft.com/office/drawing/2014/main" id="{3CB8965A-1772-4388-B935-21C7E35BE276}"/>
                    </a:ext>
                  </a:extLst>
                </p:cNvPr>
                <p:cNvSpPr>
                  <a:spLocks noChangeAspect="1" noChangeShapeType="1"/>
                </p:cNvSpPr>
                <p:nvPr/>
              </p:nvSpPr>
              <p:spPr bwMode="auto">
                <a:xfrm flipH="1" flipV="1">
                  <a:off x="2093" y="19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5" name="Line 373">
                  <a:extLst>
                    <a:ext uri="{FF2B5EF4-FFF2-40B4-BE49-F238E27FC236}">
                      <a16:creationId xmlns:a16="http://schemas.microsoft.com/office/drawing/2014/main" id="{7E12BF3D-BE38-4A2D-B484-516901BF4F5A}"/>
                    </a:ext>
                  </a:extLst>
                </p:cNvPr>
                <p:cNvSpPr>
                  <a:spLocks noChangeAspect="1" noChangeShapeType="1"/>
                </p:cNvSpPr>
                <p:nvPr/>
              </p:nvSpPr>
              <p:spPr bwMode="auto">
                <a:xfrm flipH="1">
                  <a:off x="2085"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6" name="Line 374">
                  <a:extLst>
                    <a:ext uri="{FF2B5EF4-FFF2-40B4-BE49-F238E27FC236}">
                      <a16:creationId xmlns:a16="http://schemas.microsoft.com/office/drawing/2014/main" id="{BCA9A835-6505-4196-BEA4-292E3F297E29}"/>
                    </a:ext>
                  </a:extLst>
                </p:cNvPr>
                <p:cNvSpPr>
                  <a:spLocks noChangeAspect="1" noChangeShapeType="1"/>
                </p:cNvSpPr>
                <p:nvPr/>
              </p:nvSpPr>
              <p:spPr bwMode="auto">
                <a:xfrm>
                  <a:off x="2085"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7" name="Line 375">
                  <a:extLst>
                    <a:ext uri="{FF2B5EF4-FFF2-40B4-BE49-F238E27FC236}">
                      <a16:creationId xmlns:a16="http://schemas.microsoft.com/office/drawing/2014/main" id="{6A1FDA85-B7E0-4E75-9A33-D2A9C105806A}"/>
                    </a:ext>
                  </a:extLst>
                </p:cNvPr>
                <p:cNvSpPr>
                  <a:spLocks noChangeAspect="1" noChangeShapeType="1"/>
                </p:cNvSpPr>
                <p:nvPr/>
              </p:nvSpPr>
              <p:spPr bwMode="auto">
                <a:xfrm flipH="1">
                  <a:off x="2077"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8" name="Line 376">
                  <a:extLst>
                    <a:ext uri="{FF2B5EF4-FFF2-40B4-BE49-F238E27FC236}">
                      <a16:creationId xmlns:a16="http://schemas.microsoft.com/office/drawing/2014/main" id="{C30D209C-4000-4FF6-9268-605CC6DF52B9}"/>
                    </a:ext>
                  </a:extLst>
                </p:cNvPr>
                <p:cNvSpPr>
                  <a:spLocks noChangeAspect="1" noChangeShapeType="1"/>
                </p:cNvSpPr>
                <p:nvPr/>
              </p:nvSpPr>
              <p:spPr bwMode="auto">
                <a:xfrm>
                  <a:off x="2077"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99" name="Line 377">
                  <a:extLst>
                    <a:ext uri="{FF2B5EF4-FFF2-40B4-BE49-F238E27FC236}">
                      <a16:creationId xmlns:a16="http://schemas.microsoft.com/office/drawing/2014/main" id="{BD6AF6A4-90A8-482F-91B7-4585C0C8A1A1}"/>
                    </a:ext>
                  </a:extLst>
                </p:cNvPr>
                <p:cNvSpPr>
                  <a:spLocks noChangeAspect="1" noChangeShapeType="1"/>
                </p:cNvSpPr>
                <p:nvPr/>
              </p:nvSpPr>
              <p:spPr bwMode="auto">
                <a:xfrm flipH="1">
                  <a:off x="2069"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0" name="Line 378">
                  <a:extLst>
                    <a:ext uri="{FF2B5EF4-FFF2-40B4-BE49-F238E27FC236}">
                      <a16:creationId xmlns:a16="http://schemas.microsoft.com/office/drawing/2014/main" id="{DA743145-5F46-452A-85CC-682986C34C43}"/>
                    </a:ext>
                  </a:extLst>
                </p:cNvPr>
                <p:cNvSpPr>
                  <a:spLocks noChangeAspect="1" noChangeShapeType="1"/>
                </p:cNvSpPr>
                <p:nvPr/>
              </p:nvSpPr>
              <p:spPr bwMode="auto">
                <a:xfrm flipH="1">
                  <a:off x="2061"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1" name="Line 379">
                  <a:extLst>
                    <a:ext uri="{FF2B5EF4-FFF2-40B4-BE49-F238E27FC236}">
                      <a16:creationId xmlns:a16="http://schemas.microsoft.com/office/drawing/2014/main" id="{98AF1F9F-1496-4979-8DF0-E65A6AEC1B65}"/>
                    </a:ext>
                  </a:extLst>
                </p:cNvPr>
                <p:cNvSpPr>
                  <a:spLocks noChangeAspect="1" noChangeShapeType="1"/>
                </p:cNvSpPr>
                <p:nvPr/>
              </p:nvSpPr>
              <p:spPr bwMode="auto">
                <a:xfrm>
                  <a:off x="2061"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2" name="Line 380">
                  <a:extLst>
                    <a:ext uri="{FF2B5EF4-FFF2-40B4-BE49-F238E27FC236}">
                      <a16:creationId xmlns:a16="http://schemas.microsoft.com/office/drawing/2014/main" id="{E2958D0E-80BF-4A5D-A053-06961AED403D}"/>
                    </a:ext>
                  </a:extLst>
                </p:cNvPr>
                <p:cNvSpPr>
                  <a:spLocks noChangeAspect="1" noChangeShapeType="1"/>
                </p:cNvSpPr>
                <p:nvPr/>
              </p:nvSpPr>
              <p:spPr bwMode="auto">
                <a:xfrm>
                  <a:off x="2061"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3" name="Line 381">
                  <a:extLst>
                    <a:ext uri="{FF2B5EF4-FFF2-40B4-BE49-F238E27FC236}">
                      <a16:creationId xmlns:a16="http://schemas.microsoft.com/office/drawing/2014/main" id="{8BAEF9EF-F568-401B-BB34-AFEEBEA785BC}"/>
                    </a:ext>
                  </a:extLst>
                </p:cNvPr>
                <p:cNvSpPr>
                  <a:spLocks noChangeAspect="1" noChangeShapeType="1"/>
                </p:cNvSpPr>
                <p:nvPr/>
              </p:nvSpPr>
              <p:spPr bwMode="auto">
                <a:xfrm flipH="1">
                  <a:off x="2053"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4" name="Line 382">
                  <a:extLst>
                    <a:ext uri="{FF2B5EF4-FFF2-40B4-BE49-F238E27FC236}">
                      <a16:creationId xmlns:a16="http://schemas.microsoft.com/office/drawing/2014/main" id="{BB598B59-9DF7-4F68-994C-BAA12DBB4363}"/>
                    </a:ext>
                  </a:extLst>
                </p:cNvPr>
                <p:cNvSpPr>
                  <a:spLocks noChangeAspect="1" noChangeShapeType="1"/>
                </p:cNvSpPr>
                <p:nvPr/>
              </p:nvSpPr>
              <p:spPr bwMode="auto">
                <a:xfrm flipH="1">
                  <a:off x="2045"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5" name="Line 383">
                  <a:extLst>
                    <a:ext uri="{FF2B5EF4-FFF2-40B4-BE49-F238E27FC236}">
                      <a16:creationId xmlns:a16="http://schemas.microsoft.com/office/drawing/2014/main" id="{C2FD9181-FF28-4411-A891-4E16868CA450}"/>
                    </a:ext>
                  </a:extLst>
                </p:cNvPr>
                <p:cNvSpPr>
                  <a:spLocks noChangeAspect="1" noChangeShapeType="1"/>
                </p:cNvSpPr>
                <p:nvPr/>
              </p:nvSpPr>
              <p:spPr bwMode="auto">
                <a:xfrm>
                  <a:off x="2045"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6" name="Line 384">
                  <a:extLst>
                    <a:ext uri="{FF2B5EF4-FFF2-40B4-BE49-F238E27FC236}">
                      <a16:creationId xmlns:a16="http://schemas.microsoft.com/office/drawing/2014/main" id="{6E6202AC-466B-4FC8-A9A2-B0B5956F294C}"/>
                    </a:ext>
                  </a:extLst>
                </p:cNvPr>
                <p:cNvSpPr>
                  <a:spLocks noChangeAspect="1" noChangeShapeType="1"/>
                </p:cNvSpPr>
                <p:nvPr/>
              </p:nvSpPr>
              <p:spPr bwMode="auto">
                <a:xfrm flipH="1">
                  <a:off x="2037"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7" name="Line 385">
                  <a:extLst>
                    <a:ext uri="{FF2B5EF4-FFF2-40B4-BE49-F238E27FC236}">
                      <a16:creationId xmlns:a16="http://schemas.microsoft.com/office/drawing/2014/main" id="{28E3DCEF-EDCA-41B1-9DDD-D60E8440C2EA}"/>
                    </a:ext>
                  </a:extLst>
                </p:cNvPr>
                <p:cNvSpPr>
                  <a:spLocks noChangeAspect="1" noChangeShapeType="1"/>
                </p:cNvSpPr>
                <p:nvPr/>
              </p:nvSpPr>
              <p:spPr bwMode="auto">
                <a:xfrm flipH="1">
                  <a:off x="2029"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8" name="Line 386">
                  <a:extLst>
                    <a:ext uri="{FF2B5EF4-FFF2-40B4-BE49-F238E27FC236}">
                      <a16:creationId xmlns:a16="http://schemas.microsoft.com/office/drawing/2014/main" id="{5EE03BE2-C9BD-4658-AEC4-29A2E4D128FD}"/>
                    </a:ext>
                  </a:extLst>
                </p:cNvPr>
                <p:cNvSpPr>
                  <a:spLocks noChangeAspect="1" noChangeShapeType="1"/>
                </p:cNvSpPr>
                <p:nvPr/>
              </p:nvSpPr>
              <p:spPr bwMode="auto">
                <a:xfrm>
                  <a:off x="2029"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09" name="Line 387">
                  <a:extLst>
                    <a:ext uri="{FF2B5EF4-FFF2-40B4-BE49-F238E27FC236}">
                      <a16:creationId xmlns:a16="http://schemas.microsoft.com/office/drawing/2014/main" id="{96AB2428-453A-41A9-B5CF-FB6543C92E7E}"/>
                    </a:ext>
                  </a:extLst>
                </p:cNvPr>
                <p:cNvSpPr>
                  <a:spLocks noChangeAspect="1" noChangeShapeType="1"/>
                </p:cNvSpPr>
                <p:nvPr/>
              </p:nvSpPr>
              <p:spPr bwMode="auto">
                <a:xfrm flipH="1">
                  <a:off x="2021"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0" name="Line 388">
                  <a:extLst>
                    <a:ext uri="{FF2B5EF4-FFF2-40B4-BE49-F238E27FC236}">
                      <a16:creationId xmlns:a16="http://schemas.microsoft.com/office/drawing/2014/main" id="{DB755246-EBD7-4EC8-89C1-2062AB07CED5}"/>
                    </a:ext>
                  </a:extLst>
                </p:cNvPr>
                <p:cNvSpPr>
                  <a:spLocks noChangeAspect="1" noChangeShapeType="1"/>
                </p:cNvSpPr>
                <p:nvPr/>
              </p:nvSpPr>
              <p:spPr bwMode="auto">
                <a:xfrm>
                  <a:off x="2021" y="199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1" name="Line 389">
                  <a:extLst>
                    <a:ext uri="{FF2B5EF4-FFF2-40B4-BE49-F238E27FC236}">
                      <a16:creationId xmlns:a16="http://schemas.microsoft.com/office/drawing/2014/main" id="{4F8FB2CE-89DE-4E9D-973A-F789730D62F0}"/>
                    </a:ext>
                  </a:extLst>
                </p:cNvPr>
                <p:cNvSpPr>
                  <a:spLocks noChangeAspect="1" noChangeShapeType="1"/>
                </p:cNvSpPr>
                <p:nvPr/>
              </p:nvSpPr>
              <p:spPr bwMode="auto">
                <a:xfrm flipH="1">
                  <a:off x="2013"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2" name="Line 390">
                  <a:extLst>
                    <a:ext uri="{FF2B5EF4-FFF2-40B4-BE49-F238E27FC236}">
                      <a16:creationId xmlns:a16="http://schemas.microsoft.com/office/drawing/2014/main" id="{4427EEAC-5078-4E3A-A9F3-6E3DD8AC0EFF}"/>
                    </a:ext>
                  </a:extLst>
                </p:cNvPr>
                <p:cNvSpPr>
                  <a:spLocks noChangeAspect="1" noChangeShapeType="1"/>
                </p:cNvSpPr>
                <p:nvPr/>
              </p:nvSpPr>
              <p:spPr bwMode="auto">
                <a:xfrm flipH="1">
                  <a:off x="2005" y="19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3" name="Line 391">
                  <a:extLst>
                    <a:ext uri="{FF2B5EF4-FFF2-40B4-BE49-F238E27FC236}">
                      <a16:creationId xmlns:a16="http://schemas.microsoft.com/office/drawing/2014/main" id="{5570D7CD-BA57-4D2A-95A1-E254FBEBD9B6}"/>
                    </a:ext>
                  </a:extLst>
                </p:cNvPr>
                <p:cNvSpPr>
                  <a:spLocks noChangeAspect="1" noChangeShapeType="1"/>
                </p:cNvSpPr>
                <p:nvPr/>
              </p:nvSpPr>
              <p:spPr bwMode="auto">
                <a:xfrm>
                  <a:off x="2005" y="19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4" name="Line 392">
                  <a:extLst>
                    <a:ext uri="{FF2B5EF4-FFF2-40B4-BE49-F238E27FC236}">
                      <a16:creationId xmlns:a16="http://schemas.microsoft.com/office/drawing/2014/main" id="{9D6B8E74-E30A-4508-84C2-FA458630AF4B}"/>
                    </a:ext>
                  </a:extLst>
                </p:cNvPr>
                <p:cNvSpPr>
                  <a:spLocks noChangeAspect="1" noChangeShapeType="1"/>
                </p:cNvSpPr>
                <p:nvPr/>
              </p:nvSpPr>
              <p:spPr bwMode="auto">
                <a:xfrm flipH="1">
                  <a:off x="1997"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5" name="Line 393">
                  <a:extLst>
                    <a:ext uri="{FF2B5EF4-FFF2-40B4-BE49-F238E27FC236}">
                      <a16:creationId xmlns:a16="http://schemas.microsoft.com/office/drawing/2014/main" id="{9CD15434-AF69-4CEB-9145-026425569AAD}"/>
                    </a:ext>
                  </a:extLst>
                </p:cNvPr>
                <p:cNvSpPr>
                  <a:spLocks noChangeAspect="1" noChangeShapeType="1"/>
                </p:cNvSpPr>
                <p:nvPr/>
              </p:nvSpPr>
              <p:spPr bwMode="auto">
                <a:xfrm>
                  <a:off x="1997" y="20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6" name="Line 394">
                  <a:extLst>
                    <a:ext uri="{FF2B5EF4-FFF2-40B4-BE49-F238E27FC236}">
                      <a16:creationId xmlns:a16="http://schemas.microsoft.com/office/drawing/2014/main" id="{96956E5A-EB4A-4056-A59D-45AE3323CB7B}"/>
                    </a:ext>
                  </a:extLst>
                </p:cNvPr>
                <p:cNvSpPr>
                  <a:spLocks noChangeAspect="1" noChangeShapeType="1"/>
                </p:cNvSpPr>
                <p:nvPr/>
              </p:nvSpPr>
              <p:spPr bwMode="auto">
                <a:xfrm flipH="1">
                  <a:off x="1989"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7" name="Line 395">
                  <a:extLst>
                    <a:ext uri="{FF2B5EF4-FFF2-40B4-BE49-F238E27FC236}">
                      <a16:creationId xmlns:a16="http://schemas.microsoft.com/office/drawing/2014/main" id="{157544DB-A7C6-4EB0-B492-C3BB5DBFA763}"/>
                    </a:ext>
                  </a:extLst>
                </p:cNvPr>
                <p:cNvSpPr>
                  <a:spLocks noChangeAspect="1" noChangeShapeType="1"/>
                </p:cNvSpPr>
                <p:nvPr/>
              </p:nvSpPr>
              <p:spPr bwMode="auto">
                <a:xfrm>
                  <a:off x="1989" y="200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8" name="Line 396">
                  <a:extLst>
                    <a:ext uri="{FF2B5EF4-FFF2-40B4-BE49-F238E27FC236}">
                      <a16:creationId xmlns:a16="http://schemas.microsoft.com/office/drawing/2014/main" id="{0B798F55-F7B2-4092-84D8-611CEC9CE960}"/>
                    </a:ext>
                  </a:extLst>
                </p:cNvPr>
                <p:cNvSpPr>
                  <a:spLocks noChangeAspect="1" noChangeShapeType="1"/>
                </p:cNvSpPr>
                <p:nvPr/>
              </p:nvSpPr>
              <p:spPr bwMode="auto">
                <a:xfrm flipH="1">
                  <a:off x="1981"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19" name="Line 397">
                  <a:extLst>
                    <a:ext uri="{FF2B5EF4-FFF2-40B4-BE49-F238E27FC236}">
                      <a16:creationId xmlns:a16="http://schemas.microsoft.com/office/drawing/2014/main" id="{EB7DD3C3-918A-4715-8D11-EC31CBF41C73}"/>
                    </a:ext>
                  </a:extLst>
                </p:cNvPr>
                <p:cNvSpPr>
                  <a:spLocks noChangeAspect="1" noChangeShapeType="1"/>
                </p:cNvSpPr>
                <p:nvPr/>
              </p:nvSpPr>
              <p:spPr bwMode="auto">
                <a:xfrm flipH="1">
                  <a:off x="1973" y="20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0" name="Line 398">
                  <a:extLst>
                    <a:ext uri="{FF2B5EF4-FFF2-40B4-BE49-F238E27FC236}">
                      <a16:creationId xmlns:a16="http://schemas.microsoft.com/office/drawing/2014/main" id="{9D09CEBB-CA70-41F1-A41D-92991DAFB7CA}"/>
                    </a:ext>
                  </a:extLst>
                </p:cNvPr>
                <p:cNvSpPr>
                  <a:spLocks noChangeAspect="1" noChangeShapeType="1"/>
                </p:cNvSpPr>
                <p:nvPr/>
              </p:nvSpPr>
              <p:spPr bwMode="auto">
                <a:xfrm>
                  <a:off x="1973" y="200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1" name="Line 399">
                  <a:extLst>
                    <a:ext uri="{FF2B5EF4-FFF2-40B4-BE49-F238E27FC236}">
                      <a16:creationId xmlns:a16="http://schemas.microsoft.com/office/drawing/2014/main" id="{1616F393-D618-4701-BEDD-0DD0AB1D62C6}"/>
                    </a:ext>
                  </a:extLst>
                </p:cNvPr>
                <p:cNvSpPr>
                  <a:spLocks noChangeAspect="1" noChangeShapeType="1"/>
                </p:cNvSpPr>
                <p:nvPr/>
              </p:nvSpPr>
              <p:spPr bwMode="auto">
                <a:xfrm flipH="1">
                  <a:off x="1965" y="20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2" name="Line 400">
                  <a:extLst>
                    <a:ext uri="{FF2B5EF4-FFF2-40B4-BE49-F238E27FC236}">
                      <a16:creationId xmlns:a16="http://schemas.microsoft.com/office/drawing/2014/main" id="{0E2FCC57-753C-4466-9097-7D3357C2F078}"/>
                    </a:ext>
                  </a:extLst>
                </p:cNvPr>
                <p:cNvSpPr>
                  <a:spLocks noChangeAspect="1" noChangeShapeType="1"/>
                </p:cNvSpPr>
                <p:nvPr/>
              </p:nvSpPr>
              <p:spPr bwMode="auto">
                <a:xfrm>
                  <a:off x="1965" y="20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3" name="Line 401">
                  <a:extLst>
                    <a:ext uri="{FF2B5EF4-FFF2-40B4-BE49-F238E27FC236}">
                      <a16:creationId xmlns:a16="http://schemas.microsoft.com/office/drawing/2014/main" id="{C677121C-F047-4E7F-8CF6-7B7475180A94}"/>
                    </a:ext>
                  </a:extLst>
                </p:cNvPr>
                <p:cNvSpPr>
                  <a:spLocks noChangeAspect="1" noChangeShapeType="1"/>
                </p:cNvSpPr>
                <p:nvPr/>
              </p:nvSpPr>
              <p:spPr bwMode="auto">
                <a:xfrm flipH="1">
                  <a:off x="1957" y="201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4" name="Line 402">
                  <a:extLst>
                    <a:ext uri="{FF2B5EF4-FFF2-40B4-BE49-F238E27FC236}">
                      <a16:creationId xmlns:a16="http://schemas.microsoft.com/office/drawing/2014/main" id="{32699932-BD21-4800-8868-0696932CC9B1}"/>
                    </a:ext>
                  </a:extLst>
                </p:cNvPr>
                <p:cNvSpPr>
                  <a:spLocks noChangeAspect="1" noChangeShapeType="1"/>
                </p:cNvSpPr>
                <p:nvPr/>
              </p:nvSpPr>
              <p:spPr bwMode="auto">
                <a:xfrm>
                  <a:off x="1957" y="201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5" name="Line 403">
                  <a:extLst>
                    <a:ext uri="{FF2B5EF4-FFF2-40B4-BE49-F238E27FC236}">
                      <a16:creationId xmlns:a16="http://schemas.microsoft.com/office/drawing/2014/main" id="{7B52081F-DFAD-49B6-BF36-46A3BDF2268E}"/>
                    </a:ext>
                  </a:extLst>
                </p:cNvPr>
                <p:cNvSpPr>
                  <a:spLocks noChangeAspect="1" noChangeShapeType="1"/>
                </p:cNvSpPr>
                <p:nvPr/>
              </p:nvSpPr>
              <p:spPr bwMode="auto">
                <a:xfrm flipH="1">
                  <a:off x="1949" y="20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6" name="Line 404">
                  <a:extLst>
                    <a:ext uri="{FF2B5EF4-FFF2-40B4-BE49-F238E27FC236}">
                      <a16:creationId xmlns:a16="http://schemas.microsoft.com/office/drawing/2014/main" id="{8A084CDA-E0D0-4F0A-8B09-B6FDC913A8DD}"/>
                    </a:ext>
                  </a:extLst>
                </p:cNvPr>
                <p:cNvSpPr>
                  <a:spLocks noChangeAspect="1" noChangeShapeType="1"/>
                </p:cNvSpPr>
                <p:nvPr/>
              </p:nvSpPr>
              <p:spPr bwMode="auto">
                <a:xfrm>
                  <a:off x="1949" y="20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7" name="Line 405">
                  <a:extLst>
                    <a:ext uri="{FF2B5EF4-FFF2-40B4-BE49-F238E27FC236}">
                      <a16:creationId xmlns:a16="http://schemas.microsoft.com/office/drawing/2014/main" id="{B5982B9B-6718-46EB-8EB5-1FE9CA3585F3}"/>
                    </a:ext>
                  </a:extLst>
                </p:cNvPr>
                <p:cNvSpPr>
                  <a:spLocks noChangeAspect="1" noChangeShapeType="1"/>
                </p:cNvSpPr>
                <p:nvPr/>
              </p:nvSpPr>
              <p:spPr bwMode="auto">
                <a:xfrm flipH="1">
                  <a:off x="1941" y="20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8" name="Line 406">
                  <a:extLst>
                    <a:ext uri="{FF2B5EF4-FFF2-40B4-BE49-F238E27FC236}">
                      <a16:creationId xmlns:a16="http://schemas.microsoft.com/office/drawing/2014/main" id="{036BC5B0-B8CB-4DC6-9FBE-32BAA7A2991B}"/>
                    </a:ext>
                  </a:extLst>
                </p:cNvPr>
                <p:cNvSpPr>
                  <a:spLocks noChangeAspect="1" noChangeShapeType="1"/>
                </p:cNvSpPr>
                <p:nvPr/>
              </p:nvSpPr>
              <p:spPr bwMode="auto">
                <a:xfrm flipH="1">
                  <a:off x="1941" y="203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29" name="Line 407">
                  <a:extLst>
                    <a:ext uri="{FF2B5EF4-FFF2-40B4-BE49-F238E27FC236}">
                      <a16:creationId xmlns:a16="http://schemas.microsoft.com/office/drawing/2014/main" id="{D900433B-5E1B-40AA-8B84-C265016D1B96}"/>
                    </a:ext>
                  </a:extLst>
                </p:cNvPr>
                <p:cNvSpPr>
                  <a:spLocks noChangeAspect="1" noChangeShapeType="1"/>
                </p:cNvSpPr>
                <p:nvPr/>
              </p:nvSpPr>
              <p:spPr bwMode="auto">
                <a:xfrm>
                  <a:off x="1941" y="20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0" name="Line 408">
                  <a:extLst>
                    <a:ext uri="{FF2B5EF4-FFF2-40B4-BE49-F238E27FC236}">
                      <a16:creationId xmlns:a16="http://schemas.microsoft.com/office/drawing/2014/main" id="{F6B15DBB-285A-4BF3-8549-6994B7175845}"/>
                    </a:ext>
                  </a:extLst>
                </p:cNvPr>
                <p:cNvSpPr>
                  <a:spLocks noChangeAspect="1" noChangeShapeType="1"/>
                </p:cNvSpPr>
                <p:nvPr/>
              </p:nvSpPr>
              <p:spPr bwMode="auto">
                <a:xfrm flipH="1">
                  <a:off x="1933" y="20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1" name="Line 409">
                  <a:extLst>
                    <a:ext uri="{FF2B5EF4-FFF2-40B4-BE49-F238E27FC236}">
                      <a16:creationId xmlns:a16="http://schemas.microsoft.com/office/drawing/2014/main" id="{5917FDD0-A870-43E9-8EC4-661BB8A92F9D}"/>
                    </a:ext>
                  </a:extLst>
                </p:cNvPr>
                <p:cNvSpPr>
                  <a:spLocks noChangeAspect="1" noChangeShapeType="1"/>
                </p:cNvSpPr>
                <p:nvPr/>
              </p:nvSpPr>
              <p:spPr bwMode="auto">
                <a:xfrm>
                  <a:off x="1933" y="20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2" name="Line 410">
                  <a:extLst>
                    <a:ext uri="{FF2B5EF4-FFF2-40B4-BE49-F238E27FC236}">
                      <a16:creationId xmlns:a16="http://schemas.microsoft.com/office/drawing/2014/main" id="{7FDFB54F-16F3-4D12-8974-A9128F645062}"/>
                    </a:ext>
                  </a:extLst>
                </p:cNvPr>
                <p:cNvSpPr>
                  <a:spLocks noChangeAspect="1" noChangeShapeType="1"/>
                </p:cNvSpPr>
                <p:nvPr/>
              </p:nvSpPr>
              <p:spPr bwMode="auto">
                <a:xfrm>
                  <a:off x="1933" y="204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3" name="Line 411">
                  <a:extLst>
                    <a:ext uri="{FF2B5EF4-FFF2-40B4-BE49-F238E27FC236}">
                      <a16:creationId xmlns:a16="http://schemas.microsoft.com/office/drawing/2014/main" id="{FEB16E20-4635-4859-A452-01D97F7E68E7}"/>
                    </a:ext>
                  </a:extLst>
                </p:cNvPr>
                <p:cNvSpPr>
                  <a:spLocks noChangeAspect="1" noChangeShapeType="1"/>
                </p:cNvSpPr>
                <p:nvPr/>
              </p:nvSpPr>
              <p:spPr bwMode="auto">
                <a:xfrm flipH="1">
                  <a:off x="1925" y="20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4" name="Line 412">
                  <a:extLst>
                    <a:ext uri="{FF2B5EF4-FFF2-40B4-BE49-F238E27FC236}">
                      <a16:creationId xmlns:a16="http://schemas.microsoft.com/office/drawing/2014/main" id="{60F3BAC0-40D4-46B4-9670-BBAB0F1813C0}"/>
                    </a:ext>
                  </a:extLst>
                </p:cNvPr>
                <p:cNvSpPr>
                  <a:spLocks noChangeAspect="1" noChangeShapeType="1"/>
                </p:cNvSpPr>
                <p:nvPr/>
              </p:nvSpPr>
              <p:spPr bwMode="auto">
                <a:xfrm>
                  <a:off x="1925" y="20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5" name="Line 413">
                  <a:extLst>
                    <a:ext uri="{FF2B5EF4-FFF2-40B4-BE49-F238E27FC236}">
                      <a16:creationId xmlns:a16="http://schemas.microsoft.com/office/drawing/2014/main" id="{0E548D58-8E55-4F6B-BE2F-8252D4D62500}"/>
                    </a:ext>
                  </a:extLst>
                </p:cNvPr>
                <p:cNvSpPr>
                  <a:spLocks noChangeAspect="1" noChangeShapeType="1"/>
                </p:cNvSpPr>
                <p:nvPr/>
              </p:nvSpPr>
              <p:spPr bwMode="auto">
                <a:xfrm flipH="1">
                  <a:off x="1917" y="20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6" name="Line 414">
                  <a:extLst>
                    <a:ext uri="{FF2B5EF4-FFF2-40B4-BE49-F238E27FC236}">
                      <a16:creationId xmlns:a16="http://schemas.microsoft.com/office/drawing/2014/main" id="{1D4FD722-AF1C-4B32-BC91-3A2788CC2532}"/>
                    </a:ext>
                  </a:extLst>
                </p:cNvPr>
                <p:cNvSpPr>
                  <a:spLocks noChangeAspect="1" noChangeShapeType="1"/>
                </p:cNvSpPr>
                <p:nvPr/>
              </p:nvSpPr>
              <p:spPr bwMode="auto">
                <a:xfrm>
                  <a:off x="1917" y="20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7" name="Line 415">
                  <a:extLst>
                    <a:ext uri="{FF2B5EF4-FFF2-40B4-BE49-F238E27FC236}">
                      <a16:creationId xmlns:a16="http://schemas.microsoft.com/office/drawing/2014/main" id="{14F565F1-6B97-4F1C-944C-DB4CB1CB7DA5}"/>
                    </a:ext>
                  </a:extLst>
                </p:cNvPr>
                <p:cNvSpPr>
                  <a:spLocks noChangeAspect="1" noChangeShapeType="1"/>
                </p:cNvSpPr>
                <p:nvPr/>
              </p:nvSpPr>
              <p:spPr bwMode="auto">
                <a:xfrm>
                  <a:off x="1917" y="20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8" name="Line 416">
                  <a:extLst>
                    <a:ext uri="{FF2B5EF4-FFF2-40B4-BE49-F238E27FC236}">
                      <a16:creationId xmlns:a16="http://schemas.microsoft.com/office/drawing/2014/main" id="{00448712-7AEB-4F51-B707-99F832C23DAB}"/>
                    </a:ext>
                  </a:extLst>
                </p:cNvPr>
                <p:cNvSpPr>
                  <a:spLocks noChangeAspect="1" noChangeShapeType="1"/>
                </p:cNvSpPr>
                <p:nvPr/>
              </p:nvSpPr>
              <p:spPr bwMode="auto">
                <a:xfrm flipH="1">
                  <a:off x="1909" y="20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39" name="Line 417">
                  <a:extLst>
                    <a:ext uri="{FF2B5EF4-FFF2-40B4-BE49-F238E27FC236}">
                      <a16:creationId xmlns:a16="http://schemas.microsoft.com/office/drawing/2014/main" id="{A8C76F30-946D-4AA9-9C8D-401EB0906D7A}"/>
                    </a:ext>
                  </a:extLst>
                </p:cNvPr>
                <p:cNvSpPr>
                  <a:spLocks noChangeAspect="1" noChangeShapeType="1"/>
                </p:cNvSpPr>
                <p:nvPr/>
              </p:nvSpPr>
              <p:spPr bwMode="auto">
                <a:xfrm>
                  <a:off x="1909" y="207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0" name="Line 418">
                  <a:extLst>
                    <a:ext uri="{FF2B5EF4-FFF2-40B4-BE49-F238E27FC236}">
                      <a16:creationId xmlns:a16="http://schemas.microsoft.com/office/drawing/2014/main" id="{EBC90A70-2999-492E-9DF6-2C49C8FB1C32}"/>
                    </a:ext>
                  </a:extLst>
                </p:cNvPr>
                <p:cNvSpPr>
                  <a:spLocks noChangeAspect="1" noChangeShapeType="1"/>
                </p:cNvSpPr>
                <p:nvPr/>
              </p:nvSpPr>
              <p:spPr bwMode="auto">
                <a:xfrm>
                  <a:off x="1909" y="208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1" name="Line 419">
                  <a:extLst>
                    <a:ext uri="{FF2B5EF4-FFF2-40B4-BE49-F238E27FC236}">
                      <a16:creationId xmlns:a16="http://schemas.microsoft.com/office/drawing/2014/main" id="{2F480122-7676-4310-B874-3738EAA9536F}"/>
                    </a:ext>
                  </a:extLst>
                </p:cNvPr>
                <p:cNvSpPr>
                  <a:spLocks noChangeAspect="1" noChangeShapeType="1"/>
                </p:cNvSpPr>
                <p:nvPr/>
              </p:nvSpPr>
              <p:spPr bwMode="auto">
                <a:xfrm flipH="1">
                  <a:off x="1901" y="20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2" name="Line 420">
                  <a:extLst>
                    <a:ext uri="{FF2B5EF4-FFF2-40B4-BE49-F238E27FC236}">
                      <a16:creationId xmlns:a16="http://schemas.microsoft.com/office/drawing/2014/main" id="{80B7781D-F240-4CEE-828B-EDC27DCC086C}"/>
                    </a:ext>
                  </a:extLst>
                </p:cNvPr>
                <p:cNvSpPr>
                  <a:spLocks noChangeAspect="1" noChangeShapeType="1"/>
                </p:cNvSpPr>
                <p:nvPr/>
              </p:nvSpPr>
              <p:spPr bwMode="auto">
                <a:xfrm>
                  <a:off x="1901" y="208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3" name="Line 421">
                  <a:extLst>
                    <a:ext uri="{FF2B5EF4-FFF2-40B4-BE49-F238E27FC236}">
                      <a16:creationId xmlns:a16="http://schemas.microsoft.com/office/drawing/2014/main" id="{40B3C417-CFA2-473E-84AF-854671F63F82}"/>
                    </a:ext>
                  </a:extLst>
                </p:cNvPr>
                <p:cNvSpPr>
                  <a:spLocks noChangeAspect="1" noChangeShapeType="1"/>
                </p:cNvSpPr>
                <p:nvPr/>
              </p:nvSpPr>
              <p:spPr bwMode="auto">
                <a:xfrm>
                  <a:off x="1901" y="20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4" name="Line 422">
                  <a:extLst>
                    <a:ext uri="{FF2B5EF4-FFF2-40B4-BE49-F238E27FC236}">
                      <a16:creationId xmlns:a16="http://schemas.microsoft.com/office/drawing/2014/main" id="{738DC9BC-BAED-4DB5-B167-B98F4549020B}"/>
                    </a:ext>
                  </a:extLst>
                </p:cNvPr>
                <p:cNvSpPr>
                  <a:spLocks noChangeAspect="1" noChangeShapeType="1"/>
                </p:cNvSpPr>
                <p:nvPr/>
              </p:nvSpPr>
              <p:spPr bwMode="auto">
                <a:xfrm>
                  <a:off x="1901" y="20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5" name="Line 423">
                  <a:extLst>
                    <a:ext uri="{FF2B5EF4-FFF2-40B4-BE49-F238E27FC236}">
                      <a16:creationId xmlns:a16="http://schemas.microsoft.com/office/drawing/2014/main" id="{A061283C-C0AD-41E0-8F1A-A2D7A3470598}"/>
                    </a:ext>
                  </a:extLst>
                </p:cNvPr>
                <p:cNvSpPr>
                  <a:spLocks noChangeAspect="1" noChangeShapeType="1"/>
                </p:cNvSpPr>
                <p:nvPr/>
              </p:nvSpPr>
              <p:spPr bwMode="auto">
                <a:xfrm flipH="1">
                  <a:off x="1893" y="21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6" name="Line 424">
                  <a:extLst>
                    <a:ext uri="{FF2B5EF4-FFF2-40B4-BE49-F238E27FC236}">
                      <a16:creationId xmlns:a16="http://schemas.microsoft.com/office/drawing/2014/main" id="{9291594D-3AE2-4168-B00A-6EF08EBDB066}"/>
                    </a:ext>
                  </a:extLst>
                </p:cNvPr>
                <p:cNvSpPr>
                  <a:spLocks noChangeAspect="1" noChangeShapeType="1"/>
                </p:cNvSpPr>
                <p:nvPr/>
              </p:nvSpPr>
              <p:spPr bwMode="auto">
                <a:xfrm>
                  <a:off x="1893" y="21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7" name="Line 425">
                  <a:extLst>
                    <a:ext uri="{FF2B5EF4-FFF2-40B4-BE49-F238E27FC236}">
                      <a16:creationId xmlns:a16="http://schemas.microsoft.com/office/drawing/2014/main" id="{6FDEB751-3F1C-4BF9-958C-6CEF818D20CD}"/>
                    </a:ext>
                  </a:extLst>
                </p:cNvPr>
                <p:cNvSpPr>
                  <a:spLocks noChangeAspect="1" noChangeShapeType="1"/>
                </p:cNvSpPr>
                <p:nvPr/>
              </p:nvSpPr>
              <p:spPr bwMode="auto">
                <a:xfrm>
                  <a:off x="1893"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8" name="Line 426">
                  <a:extLst>
                    <a:ext uri="{FF2B5EF4-FFF2-40B4-BE49-F238E27FC236}">
                      <a16:creationId xmlns:a16="http://schemas.microsoft.com/office/drawing/2014/main" id="{A1B0CFFF-2E94-4866-B4FF-42B8919BC7D7}"/>
                    </a:ext>
                  </a:extLst>
                </p:cNvPr>
                <p:cNvSpPr>
                  <a:spLocks noChangeAspect="1" noChangeShapeType="1"/>
                </p:cNvSpPr>
                <p:nvPr/>
              </p:nvSpPr>
              <p:spPr bwMode="auto">
                <a:xfrm>
                  <a:off x="1893"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49" name="Line 427">
                  <a:extLst>
                    <a:ext uri="{FF2B5EF4-FFF2-40B4-BE49-F238E27FC236}">
                      <a16:creationId xmlns:a16="http://schemas.microsoft.com/office/drawing/2014/main" id="{D10C8072-2865-4382-8A6D-621133623988}"/>
                    </a:ext>
                  </a:extLst>
                </p:cNvPr>
                <p:cNvSpPr>
                  <a:spLocks noChangeAspect="1" noChangeShapeType="1"/>
                </p:cNvSpPr>
                <p:nvPr/>
              </p:nvSpPr>
              <p:spPr bwMode="auto">
                <a:xfrm>
                  <a:off x="1893"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0" name="Line 428">
                  <a:extLst>
                    <a:ext uri="{FF2B5EF4-FFF2-40B4-BE49-F238E27FC236}">
                      <a16:creationId xmlns:a16="http://schemas.microsoft.com/office/drawing/2014/main" id="{43CD1CFF-CCE3-4A50-B54F-5F057DB1F8FD}"/>
                    </a:ext>
                  </a:extLst>
                </p:cNvPr>
                <p:cNvSpPr>
                  <a:spLocks noChangeAspect="1" noChangeShapeType="1"/>
                </p:cNvSpPr>
                <p:nvPr/>
              </p:nvSpPr>
              <p:spPr bwMode="auto">
                <a:xfrm>
                  <a:off x="1893"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1" name="Line 429">
                  <a:extLst>
                    <a:ext uri="{FF2B5EF4-FFF2-40B4-BE49-F238E27FC236}">
                      <a16:creationId xmlns:a16="http://schemas.microsoft.com/office/drawing/2014/main" id="{0110B306-599D-433A-AD1C-06595323A10F}"/>
                    </a:ext>
                  </a:extLst>
                </p:cNvPr>
                <p:cNvSpPr>
                  <a:spLocks noChangeAspect="1" noChangeShapeType="1"/>
                </p:cNvSpPr>
                <p:nvPr/>
              </p:nvSpPr>
              <p:spPr bwMode="auto">
                <a:xfrm>
                  <a:off x="1893" y="21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2" name="Line 430">
                  <a:extLst>
                    <a:ext uri="{FF2B5EF4-FFF2-40B4-BE49-F238E27FC236}">
                      <a16:creationId xmlns:a16="http://schemas.microsoft.com/office/drawing/2014/main" id="{1FAB34EC-38B0-4ECC-8408-2BD80CE0F7A0}"/>
                    </a:ext>
                  </a:extLst>
                </p:cNvPr>
                <p:cNvSpPr>
                  <a:spLocks noChangeAspect="1" noChangeShapeType="1"/>
                </p:cNvSpPr>
                <p:nvPr/>
              </p:nvSpPr>
              <p:spPr bwMode="auto">
                <a:xfrm>
                  <a:off x="1893"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3" name="Line 431">
                  <a:extLst>
                    <a:ext uri="{FF2B5EF4-FFF2-40B4-BE49-F238E27FC236}">
                      <a16:creationId xmlns:a16="http://schemas.microsoft.com/office/drawing/2014/main" id="{55BDF02D-7BAE-4257-AADB-6F045FD229AD}"/>
                    </a:ext>
                  </a:extLst>
                </p:cNvPr>
                <p:cNvSpPr>
                  <a:spLocks noChangeAspect="1" noChangeShapeType="1"/>
                </p:cNvSpPr>
                <p:nvPr/>
              </p:nvSpPr>
              <p:spPr bwMode="auto">
                <a:xfrm>
                  <a:off x="1893"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4" name="Line 432">
                  <a:extLst>
                    <a:ext uri="{FF2B5EF4-FFF2-40B4-BE49-F238E27FC236}">
                      <a16:creationId xmlns:a16="http://schemas.microsoft.com/office/drawing/2014/main" id="{3A799DD9-C3F5-4F3B-9EDF-46B20DC5E8BA}"/>
                    </a:ext>
                  </a:extLst>
                </p:cNvPr>
                <p:cNvSpPr>
                  <a:spLocks noChangeAspect="1" noChangeShapeType="1"/>
                </p:cNvSpPr>
                <p:nvPr/>
              </p:nvSpPr>
              <p:spPr bwMode="auto">
                <a:xfrm flipH="1">
                  <a:off x="1885" y="215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5" name="Line 433">
                  <a:extLst>
                    <a:ext uri="{FF2B5EF4-FFF2-40B4-BE49-F238E27FC236}">
                      <a16:creationId xmlns:a16="http://schemas.microsoft.com/office/drawing/2014/main" id="{1561F755-4B07-425D-955E-1EB15474E070}"/>
                    </a:ext>
                  </a:extLst>
                </p:cNvPr>
                <p:cNvSpPr>
                  <a:spLocks noChangeAspect="1" noChangeShapeType="1"/>
                </p:cNvSpPr>
                <p:nvPr/>
              </p:nvSpPr>
              <p:spPr bwMode="auto">
                <a:xfrm>
                  <a:off x="1885"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6" name="Line 434">
                  <a:extLst>
                    <a:ext uri="{FF2B5EF4-FFF2-40B4-BE49-F238E27FC236}">
                      <a16:creationId xmlns:a16="http://schemas.microsoft.com/office/drawing/2014/main" id="{8BCA5E31-906F-4A52-9DC6-009359F95389}"/>
                    </a:ext>
                  </a:extLst>
                </p:cNvPr>
                <p:cNvSpPr>
                  <a:spLocks noChangeAspect="1" noChangeShapeType="1"/>
                </p:cNvSpPr>
                <p:nvPr/>
              </p:nvSpPr>
              <p:spPr bwMode="auto">
                <a:xfrm>
                  <a:off x="1885" y="21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7" name="Line 435">
                  <a:extLst>
                    <a:ext uri="{FF2B5EF4-FFF2-40B4-BE49-F238E27FC236}">
                      <a16:creationId xmlns:a16="http://schemas.microsoft.com/office/drawing/2014/main" id="{33CE79AA-4365-4D3E-957B-56BCBFBC814E}"/>
                    </a:ext>
                  </a:extLst>
                </p:cNvPr>
                <p:cNvSpPr>
                  <a:spLocks noChangeAspect="1" noChangeShapeType="1"/>
                </p:cNvSpPr>
                <p:nvPr/>
              </p:nvSpPr>
              <p:spPr bwMode="auto">
                <a:xfrm>
                  <a:off x="1893" y="21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8" name="Line 436">
                  <a:extLst>
                    <a:ext uri="{FF2B5EF4-FFF2-40B4-BE49-F238E27FC236}">
                      <a16:creationId xmlns:a16="http://schemas.microsoft.com/office/drawing/2014/main" id="{23D3A4E1-9DB4-4F45-9F6B-67817D7BCB6B}"/>
                    </a:ext>
                  </a:extLst>
                </p:cNvPr>
                <p:cNvSpPr>
                  <a:spLocks noChangeAspect="1" noChangeShapeType="1"/>
                </p:cNvSpPr>
                <p:nvPr/>
              </p:nvSpPr>
              <p:spPr bwMode="auto">
                <a:xfrm>
                  <a:off x="1893"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59" name="Line 437">
                  <a:extLst>
                    <a:ext uri="{FF2B5EF4-FFF2-40B4-BE49-F238E27FC236}">
                      <a16:creationId xmlns:a16="http://schemas.microsoft.com/office/drawing/2014/main" id="{5D3AA89C-4DD9-4FE2-9C65-4A267597ADC1}"/>
                    </a:ext>
                  </a:extLst>
                </p:cNvPr>
                <p:cNvSpPr>
                  <a:spLocks noChangeAspect="1" noChangeShapeType="1"/>
                </p:cNvSpPr>
                <p:nvPr/>
              </p:nvSpPr>
              <p:spPr bwMode="auto">
                <a:xfrm>
                  <a:off x="1893" y="21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0" name="Line 438">
                  <a:extLst>
                    <a:ext uri="{FF2B5EF4-FFF2-40B4-BE49-F238E27FC236}">
                      <a16:creationId xmlns:a16="http://schemas.microsoft.com/office/drawing/2014/main" id="{C66768F3-C43E-4BED-A692-6FE784BAD813}"/>
                    </a:ext>
                  </a:extLst>
                </p:cNvPr>
                <p:cNvSpPr>
                  <a:spLocks noChangeAspect="1" noChangeShapeType="1"/>
                </p:cNvSpPr>
                <p:nvPr/>
              </p:nvSpPr>
              <p:spPr bwMode="auto">
                <a:xfrm>
                  <a:off x="1893"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1" name="Line 439">
                  <a:extLst>
                    <a:ext uri="{FF2B5EF4-FFF2-40B4-BE49-F238E27FC236}">
                      <a16:creationId xmlns:a16="http://schemas.microsoft.com/office/drawing/2014/main" id="{F109321F-ABD1-4385-A85B-48F1B85CD5FA}"/>
                    </a:ext>
                  </a:extLst>
                </p:cNvPr>
                <p:cNvSpPr>
                  <a:spLocks noChangeAspect="1" noChangeShapeType="1"/>
                </p:cNvSpPr>
                <p:nvPr/>
              </p:nvSpPr>
              <p:spPr bwMode="auto">
                <a:xfrm>
                  <a:off x="1893" y="21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2" name="Line 440">
                  <a:extLst>
                    <a:ext uri="{FF2B5EF4-FFF2-40B4-BE49-F238E27FC236}">
                      <a16:creationId xmlns:a16="http://schemas.microsoft.com/office/drawing/2014/main" id="{6D704A73-32A5-49E1-8288-AE77A2625294}"/>
                    </a:ext>
                  </a:extLst>
                </p:cNvPr>
                <p:cNvSpPr>
                  <a:spLocks noChangeAspect="1" noChangeShapeType="1"/>
                </p:cNvSpPr>
                <p:nvPr/>
              </p:nvSpPr>
              <p:spPr bwMode="auto">
                <a:xfrm>
                  <a:off x="1893" y="21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3" name="Line 441">
                  <a:extLst>
                    <a:ext uri="{FF2B5EF4-FFF2-40B4-BE49-F238E27FC236}">
                      <a16:creationId xmlns:a16="http://schemas.microsoft.com/office/drawing/2014/main" id="{EA04B8FC-97B4-4CAB-A65C-C0CC20017BAF}"/>
                    </a:ext>
                  </a:extLst>
                </p:cNvPr>
                <p:cNvSpPr>
                  <a:spLocks noChangeAspect="1" noChangeShapeType="1"/>
                </p:cNvSpPr>
                <p:nvPr/>
              </p:nvSpPr>
              <p:spPr bwMode="auto">
                <a:xfrm>
                  <a:off x="1893" y="22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4" name="Line 442">
                  <a:extLst>
                    <a:ext uri="{FF2B5EF4-FFF2-40B4-BE49-F238E27FC236}">
                      <a16:creationId xmlns:a16="http://schemas.microsoft.com/office/drawing/2014/main" id="{A231E1F8-407C-46A0-9F1C-464F2C034253}"/>
                    </a:ext>
                  </a:extLst>
                </p:cNvPr>
                <p:cNvSpPr>
                  <a:spLocks noChangeAspect="1" noChangeShapeType="1"/>
                </p:cNvSpPr>
                <p:nvPr/>
              </p:nvSpPr>
              <p:spPr bwMode="auto">
                <a:xfrm>
                  <a:off x="1893" y="22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5" name="Line 443">
                  <a:extLst>
                    <a:ext uri="{FF2B5EF4-FFF2-40B4-BE49-F238E27FC236}">
                      <a16:creationId xmlns:a16="http://schemas.microsoft.com/office/drawing/2014/main" id="{1F7413F9-A35C-40BE-89B1-C87665826E89}"/>
                    </a:ext>
                  </a:extLst>
                </p:cNvPr>
                <p:cNvSpPr>
                  <a:spLocks noChangeAspect="1" noChangeShapeType="1"/>
                </p:cNvSpPr>
                <p:nvPr/>
              </p:nvSpPr>
              <p:spPr bwMode="auto">
                <a:xfrm>
                  <a:off x="1901" y="22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6" name="Line 444">
                  <a:extLst>
                    <a:ext uri="{FF2B5EF4-FFF2-40B4-BE49-F238E27FC236}">
                      <a16:creationId xmlns:a16="http://schemas.microsoft.com/office/drawing/2014/main" id="{6C6A4139-8928-4A59-B9FC-845D2FCD0823}"/>
                    </a:ext>
                  </a:extLst>
                </p:cNvPr>
                <p:cNvSpPr>
                  <a:spLocks noChangeAspect="1" noChangeShapeType="1"/>
                </p:cNvSpPr>
                <p:nvPr/>
              </p:nvSpPr>
              <p:spPr bwMode="auto">
                <a:xfrm>
                  <a:off x="1901" y="221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7" name="Line 445">
                  <a:extLst>
                    <a:ext uri="{FF2B5EF4-FFF2-40B4-BE49-F238E27FC236}">
                      <a16:creationId xmlns:a16="http://schemas.microsoft.com/office/drawing/2014/main" id="{50A227FF-BB72-4794-AFA8-4B5A60890C81}"/>
                    </a:ext>
                  </a:extLst>
                </p:cNvPr>
                <p:cNvSpPr>
                  <a:spLocks noChangeAspect="1" noChangeShapeType="1"/>
                </p:cNvSpPr>
                <p:nvPr/>
              </p:nvSpPr>
              <p:spPr bwMode="auto">
                <a:xfrm>
                  <a:off x="1901" y="22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8" name="Line 446">
                  <a:extLst>
                    <a:ext uri="{FF2B5EF4-FFF2-40B4-BE49-F238E27FC236}">
                      <a16:creationId xmlns:a16="http://schemas.microsoft.com/office/drawing/2014/main" id="{AA0DA8A4-F631-4B93-81B7-340A1D0187DD}"/>
                    </a:ext>
                  </a:extLst>
                </p:cNvPr>
                <p:cNvSpPr>
                  <a:spLocks noChangeAspect="1" noChangeShapeType="1"/>
                </p:cNvSpPr>
                <p:nvPr/>
              </p:nvSpPr>
              <p:spPr bwMode="auto">
                <a:xfrm>
                  <a:off x="1901" y="223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69" name="Line 447">
                  <a:extLst>
                    <a:ext uri="{FF2B5EF4-FFF2-40B4-BE49-F238E27FC236}">
                      <a16:creationId xmlns:a16="http://schemas.microsoft.com/office/drawing/2014/main" id="{FE249AB9-FAB1-4DD6-8D34-AADE02F5A1AC}"/>
                    </a:ext>
                  </a:extLst>
                </p:cNvPr>
                <p:cNvSpPr>
                  <a:spLocks noChangeAspect="1" noChangeShapeType="1"/>
                </p:cNvSpPr>
                <p:nvPr/>
              </p:nvSpPr>
              <p:spPr bwMode="auto">
                <a:xfrm>
                  <a:off x="1909"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0" name="Line 448">
                  <a:extLst>
                    <a:ext uri="{FF2B5EF4-FFF2-40B4-BE49-F238E27FC236}">
                      <a16:creationId xmlns:a16="http://schemas.microsoft.com/office/drawing/2014/main" id="{70E628B4-184C-40DF-B005-5856F4BBF752}"/>
                    </a:ext>
                  </a:extLst>
                </p:cNvPr>
                <p:cNvSpPr>
                  <a:spLocks noChangeAspect="1" noChangeShapeType="1"/>
                </p:cNvSpPr>
                <p:nvPr/>
              </p:nvSpPr>
              <p:spPr bwMode="auto">
                <a:xfrm>
                  <a:off x="1909"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1" name="Line 449">
                  <a:extLst>
                    <a:ext uri="{FF2B5EF4-FFF2-40B4-BE49-F238E27FC236}">
                      <a16:creationId xmlns:a16="http://schemas.microsoft.com/office/drawing/2014/main" id="{169C88A3-676A-4193-8D4E-3F42B0F8753A}"/>
                    </a:ext>
                  </a:extLst>
                </p:cNvPr>
                <p:cNvSpPr>
                  <a:spLocks noChangeAspect="1" noChangeShapeType="1"/>
                </p:cNvSpPr>
                <p:nvPr/>
              </p:nvSpPr>
              <p:spPr bwMode="auto">
                <a:xfrm>
                  <a:off x="1909" y="22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2" name="Line 450">
                  <a:extLst>
                    <a:ext uri="{FF2B5EF4-FFF2-40B4-BE49-F238E27FC236}">
                      <a16:creationId xmlns:a16="http://schemas.microsoft.com/office/drawing/2014/main" id="{E0A0F5D8-BF3F-41D2-AFFA-03260755F6D0}"/>
                    </a:ext>
                  </a:extLst>
                </p:cNvPr>
                <p:cNvSpPr>
                  <a:spLocks noChangeAspect="1" noChangeShapeType="1"/>
                </p:cNvSpPr>
                <p:nvPr/>
              </p:nvSpPr>
              <p:spPr bwMode="auto">
                <a:xfrm>
                  <a:off x="1909" y="22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3" name="Line 451">
                  <a:extLst>
                    <a:ext uri="{FF2B5EF4-FFF2-40B4-BE49-F238E27FC236}">
                      <a16:creationId xmlns:a16="http://schemas.microsoft.com/office/drawing/2014/main" id="{9A4CDCE2-BB31-4047-86E1-B536FA5F1F14}"/>
                    </a:ext>
                  </a:extLst>
                </p:cNvPr>
                <p:cNvSpPr>
                  <a:spLocks noChangeAspect="1" noChangeShapeType="1"/>
                </p:cNvSpPr>
                <p:nvPr/>
              </p:nvSpPr>
              <p:spPr bwMode="auto">
                <a:xfrm>
                  <a:off x="1917" y="225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4" name="Line 452">
                  <a:extLst>
                    <a:ext uri="{FF2B5EF4-FFF2-40B4-BE49-F238E27FC236}">
                      <a16:creationId xmlns:a16="http://schemas.microsoft.com/office/drawing/2014/main" id="{9B73BE68-FB6D-44DD-921C-1C85BAEE58EF}"/>
                    </a:ext>
                  </a:extLst>
                </p:cNvPr>
                <p:cNvSpPr>
                  <a:spLocks noChangeAspect="1" noChangeShapeType="1"/>
                </p:cNvSpPr>
                <p:nvPr/>
              </p:nvSpPr>
              <p:spPr bwMode="auto">
                <a:xfrm>
                  <a:off x="1917" y="22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5" name="Line 453">
                  <a:extLst>
                    <a:ext uri="{FF2B5EF4-FFF2-40B4-BE49-F238E27FC236}">
                      <a16:creationId xmlns:a16="http://schemas.microsoft.com/office/drawing/2014/main" id="{4C4F3680-5712-4747-B6ED-8F2C9C8D4B63}"/>
                    </a:ext>
                  </a:extLst>
                </p:cNvPr>
                <p:cNvSpPr>
                  <a:spLocks noChangeAspect="1" noChangeShapeType="1"/>
                </p:cNvSpPr>
                <p:nvPr/>
              </p:nvSpPr>
              <p:spPr bwMode="auto">
                <a:xfrm>
                  <a:off x="1925" y="226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6" name="Line 454">
                  <a:extLst>
                    <a:ext uri="{FF2B5EF4-FFF2-40B4-BE49-F238E27FC236}">
                      <a16:creationId xmlns:a16="http://schemas.microsoft.com/office/drawing/2014/main" id="{C1E3142A-2F7C-4681-A6CB-4FE49AF19620}"/>
                    </a:ext>
                  </a:extLst>
                </p:cNvPr>
                <p:cNvSpPr>
                  <a:spLocks noChangeAspect="1" noChangeShapeType="1"/>
                </p:cNvSpPr>
                <p:nvPr/>
              </p:nvSpPr>
              <p:spPr bwMode="auto">
                <a:xfrm>
                  <a:off x="1925" y="22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7" name="Line 455">
                  <a:extLst>
                    <a:ext uri="{FF2B5EF4-FFF2-40B4-BE49-F238E27FC236}">
                      <a16:creationId xmlns:a16="http://schemas.microsoft.com/office/drawing/2014/main" id="{B7207658-B461-4662-B756-51F853DDCB66}"/>
                    </a:ext>
                  </a:extLst>
                </p:cNvPr>
                <p:cNvSpPr>
                  <a:spLocks noChangeAspect="1" noChangeShapeType="1"/>
                </p:cNvSpPr>
                <p:nvPr/>
              </p:nvSpPr>
              <p:spPr bwMode="auto">
                <a:xfrm>
                  <a:off x="1933" y="227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8" name="Line 456">
                  <a:extLst>
                    <a:ext uri="{FF2B5EF4-FFF2-40B4-BE49-F238E27FC236}">
                      <a16:creationId xmlns:a16="http://schemas.microsoft.com/office/drawing/2014/main" id="{EA54ACFC-913E-4D05-8173-77A3CE89FBE2}"/>
                    </a:ext>
                  </a:extLst>
                </p:cNvPr>
                <p:cNvSpPr>
                  <a:spLocks noChangeAspect="1" noChangeShapeType="1"/>
                </p:cNvSpPr>
                <p:nvPr/>
              </p:nvSpPr>
              <p:spPr bwMode="auto">
                <a:xfrm>
                  <a:off x="1933" y="22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79" name="Line 457">
                  <a:extLst>
                    <a:ext uri="{FF2B5EF4-FFF2-40B4-BE49-F238E27FC236}">
                      <a16:creationId xmlns:a16="http://schemas.microsoft.com/office/drawing/2014/main" id="{306D668D-8FEB-4AE2-A937-946E65CC54ED}"/>
                    </a:ext>
                  </a:extLst>
                </p:cNvPr>
                <p:cNvSpPr>
                  <a:spLocks noChangeAspect="1" noChangeShapeType="1"/>
                </p:cNvSpPr>
                <p:nvPr/>
              </p:nvSpPr>
              <p:spPr bwMode="auto">
                <a:xfrm>
                  <a:off x="1933" y="22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0" name="Line 458">
                  <a:extLst>
                    <a:ext uri="{FF2B5EF4-FFF2-40B4-BE49-F238E27FC236}">
                      <a16:creationId xmlns:a16="http://schemas.microsoft.com/office/drawing/2014/main" id="{15F7CBF9-6F86-43C6-9191-3D83CA95F76A}"/>
                    </a:ext>
                  </a:extLst>
                </p:cNvPr>
                <p:cNvSpPr>
                  <a:spLocks noChangeAspect="1" noChangeShapeType="1"/>
                </p:cNvSpPr>
                <p:nvPr/>
              </p:nvSpPr>
              <p:spPr bwMode="auto">
                <a:xfrm>
                  <a:off x="1941" y="22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1" name="Line 459">
                  <a:extLst>
                    <a:ext uri="{FF2B5EF4-FFF2-40B4-BE49-F238E27FC236}">
                      <a16:creationId xmlns:a16="http://schemas.microsoft.com/office/drawing/2014/main" id="{FC42EA65-896E-4582-ABAB-FE12B3F7781F}"/>
                    </a:ext>
                  </a:extLst>
                </p:cNvPr>
                <p:cNvSpPr>
                  <a:spLocks noChangeAspect="1" noChangeShapeType="1"/>
                </p:cNvSpPr>
                <p:nvPr/>
              </p:nvSpPr>
              <p:spPr bwMode="auto">
                <a:xfrm>
                  <a:off x="1941" y="22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2" name="Line 460">
                  <a:extLst>
                    <a:ext uri="{FF2B5EF4-FFF2-40B4-BE49-F238E27FC236}">
                      <a16:creationId xmlns:a16="http://schemas.microsoft.com/office/drawing/2014/main" id="{D24D8518-79C3-4D09-9CA3-A17ABE44880F}"/>
                    </a:ext>
                  </a:extLst>
                </p:cNvPr>
                <p:cNvSpPr>
                  <a:spLocks noChangeAspect="1" noChangeShapeType="1"/>
                </p:cNvSpPr>
                <p:nvPr/>
              </p:nvSpPr>
              <p:spPr bwMode="auto">
                <a:xfrm>
                  <a:off x="1949" y="22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3" name="Line 461">
                  <a:extLst>
                    <a:ext uri="{FF2B5EF4-FFF2-40B4-BE49-F238E27FC236}">
                      <a16:creationId xmlns:a16="http://schemas.microsoft.com/office/drawing/2014/main" id="{9066A8CF-AC85-4841-85B6-3421BA6808AB}"/>
                    </a:ext>
                  </a:extLst>
                </p:cNvPr>
                <p:cNvSpPr>
                  <a:spLocks noChangeAspect="1" noChangeShapeType="1"/>
                </p:cNvSpPr>
                <p:nvPr/>
              </p:nvSpPr>
              <p:spPr bwMode="auto">
                <a:xfrm>
                  <a:off x="1949" y="23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4" name="Line 462">
                  <a:extLst>
                    <a:ext uri="{FF2B5EF4-FFF2-40B4-BE49-F238E27FC236}">
                      <a16:creationId xmlns:a16="http://schemas.microsoft.com/office/drawing/2014/main" id="{BF4433C5-3947-4FBA-B85A-50815BC88328}"/>
                    </a:ext>
                  </a:extLst>
                </p:cNvPr>
                <p:cNvSpPr>
                  <a:spLocks noChangeAspect="1" noChangeShapeType="1"/>
                </p:cNvSpPr>
                <p:nvPr/>
              </p:nvSpPr>
              <p:spPr bwMode="auto">
                <a:xfrm>
                  <a:off x="1957" y="23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5" name="Line 463">
                  <a:extLst>
                    <a:ext uri="{FF2B5EF4-FFF2-40B4-BE49-F238E27FC236}">
                      <a16:creationId xmlns:a16="http://schemas.microsoft.com/office/drawing/2014/main" id="{F8D69190-ECF6-4798-BFA3-14A721161FD4}"/>
                    </a:ext>
                  </a:extLst>
                </p:cNvPr>
                <p:cNvSpPr>
                  <a:spLocks noChangeAspect="1" noChangeShapeType="1"/>
                </p:cNvSpPr>
                <p:nvPr/>
              </p:nvSpPr>
              <p:spPr bwMode="auto">
                <a:xfrm>
                  <a:off x="1957" y="231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6" name="Line 464">
                  <a:extLst>
                    <a:ext uri="{FF2B5EF4-FFF2-40B4-BE49-F238E27FC236}">
                      <a16:creationId xmlns:a16="http://schemas.microsoft.com/office/drawing/2014/main" id="{9B70100C-45A9-46DD-B6FA-34DF2337225E}"/>
                    </a:ext>
                  </a:extLst>
                </p:cNvPr>
                <p:cNvSpPr>
                  <a:spLocks noChangeAspect="1" noChangeShapeType="1"/>
                </p:cNvSpPr>
                <p:nvPr/>
              </p:nvSpPr>
              <p:spPr bwMode="auto">
                <a:xfrm>
                  <a:off x="1965" y="231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7" name="Line 465">
                  <a:extLst>
                    <a:ext uri="{FF2B5EF4-FFF2-40B4-BE49-F238E27FC236}">
                      <a16:creationId xmlns:a16="http://schemas.microsoft.com/office/drawing/2014/main" id="{E6158D97-BE87-4FE5-8448-3A11701533CB}"/>
                    </a:ext>
                  </a:extLst>
                </p:cNvPr>
                <p:cNvSpPr>
                  <a:spLocks noChangeAspect="1" noChangeShapeType="1"/>
                </p:cNvSpPr>
                <p:nvPr/>
              </p:nvSpPr>
              <p:spPr bwMode="auto">
                <a:xfrm>
                  <a:off x="1973" y="23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8" name="Line 466">
                  <a:extLst>
                    <a:ext uri="{FF2B5EF4-FFF2-40B4-BE49-F238E27FC236}">
                      <a16:creationId xmlns:a16="http://schemas.microsoft.com/office/drawing/2014/main" id="{BD5EBB8D-D218-4F33-B872-C437414B4973}"/>
                    </a:ext>
                  </a:extLst>
                </p:cNvPr>
                <p:cNvSpPr>
                  <a:spLocks noChangeAspect="1" noChangeShapeType="1"/>
                </p:cNvSpPr>
                <p:nvPr/>
              </p:nvSpPr>
              <p:spPr bwMode="auto">
                <a:xfrm>
                  <a:off x="1973" y="23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89" name="Line 467">
                  <a:extLst>
                    <a:ext uri="{FF2B5EF4-FFF2-40B4-BE49-F238E27FC236}">
                      <a16:creationId xmlns:a16="http://schemas.microsoft.com/office/drawing/2014/main" id="{DB2A332F-6258-4CD8-9BF7-030D4713E2B5}"/>
                    </a:ext>
                  </a:extLst>
                </p:cNvPr>
                <p:cNvSpPr>
                  <a:spLocks noChangeAspect="1" noChangeShapeType="1"/>
                </p:cNvSpPr>
                <p:nvPr/>
              </p:nvSpPr>
              <p:spPr bwMode="auto">
                <a:xfrm>
                  <a:off x="1981" y="23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0" name="Line 468">
                  <a:extLst>
                    <a:ext uri="{FF2B5EF4-FFF2-40B4-BE49-F238E27FC236}">
                      <a16:creationId xmlns:a16="http://schemas.microsoft.com/office/drawing/2014/main" id="{F591BA11-E8CE-4264-B91B-DB21082860CB}"/>
                    </a:ext>
                  </a:extLst>
                </p:cNvPr>
                <p:cNvSpPr>
                  <a:spLocks noChangeAspect="1" noChangeShapeType="1"/>
                </p:cNvSpPr>
                <p:nvPr/>
              </p:nvSpPr>
              <p:spPr bwMode="auto">
                <a:xfrm>
                  <a:off x="1989" y="23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1" name="Line 469">
                  <a:extLst>
                    <a:ext uri="{FF2B5EF4-FFF2-40B4-BE49-F238E27FC236}">
                      <a16:creationId xmlns:a16="http://schemas.microsoft.com/office/drawing/2014/main" id="{432DB4ED-133F-4653-B72C-72109D4D3896}"/>
                    </a:ext>
                  </a:extLst>
                </p:cNvPr>
                <p:cNvSpPr>
                  <a:spLocks noChangeAspect="1" noChangeShapeType="1"/>
                </p:cNvSpPr>
                <p:nvPr/>
              </p:nvSpPr>
              <p:spPr bwMode="auto">
                <a:xfrm>
                  <a:off x="1989" y="233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2" name="Line 470">
                  <a:extLst>
                    <a:ext uri="{FF2B5EF4-FFF2-40B4-BE49-F238E27FC236}">
                      <a16:creationId xmlns:a16="http://schemas.microsoft.com/office/drawing/2014/main" id="{2F9DB56C-3CAF-41AD-9D41-D49C337AE876}"/>
                    </a:ext>
                  </a:extLst>
                </p:cNvPr>
                <p:cNvSpPr>
                  <a:spLocks noChangeAspect="1" noChangeShapeType="1"/>
                </p:cNvSpPr>
                <p:nvPr/>
              </p:nvSpPr>
              <p:spPr bwMode="auto">
                <a:xfrm>
                  <a:off x="1997" y="23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3" name="Line 471">
                  <a:extLst>
                    <a:ext uri="{FF2B5EF4-FFF2-40B4-BE49-F238E27FC236}">
                      <a16:creationId xmlns:a16="http://schemas.microsoft.com/office/drawing/2014/main" id="{838DB182-1398-4D23-A984-82C144058E50}"/>
                    </a:ext>
                  </a:extLst>
                </p:cNvPr>
                <p:cNvSpPr>
                  <a:spLocks noChangeAspect="1" noChangeShapeType="1"/>
                </p:cNvSpPr>
                <p:nvPr/>
              </p:nvSpPr>
              <p:spPr bwMode="auto">
                <a:xfrm>
                  <a:off x="2005" y="23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4" name="Line 472">
                  <a:extLst>
                    <a:ext uri="{FF2B5EF4-FFF2-40B4-BE49-F238E27FC236}">
                      <a16:creationId xmlns:a16="http://schemas.microsoft.com/office/drawing/2014/main" id="{68B16C1E-231A-4E05-86B9-CBBB245FD83D}"/>
                    </a:ext>
                  </a:extLst>
                </p:cNvPr>
                <p:cNvSpPr>
                  <a:spLocks noChangeAspect="1" noChangeShapeType="1"/>
                </p:cNvSpPr>
                <p:nvPr/>
              </p:nvSpPr>
              <p:spPr bwMode="auto">
                <a:xfrm>
                  <a:off x="2005" y="23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5" name="Line 473">
                  <a:extLst>
                    <a:ext uri="{FF2B5EF4-FFF2-40B4-BE49-F238E27FC236}">
                      <a16:creationId xmlns:a16="http://schemas.microsoft.com/office/drawing/2014/main" id="{1A0D072E-9122-42C2-ACD5-A6677E047F16}"/>
                    </a:ext>
                  </a:extLst>
                </p:cNvPr>
                <p:cNvSpPr>
                  <a:spLocks noChangeAspect="1" noChangeShapeType="1"/>
                </p:cNvSpPr>
                <p:nvPr/>
              </p:nvSpPr>
              <p:spPr bwMode="auto">
                <a:xfrm>
                  <a:off x="2013" y="23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6" name="Line 474">
                  <a:extLst>
                    <a:ext uri="{FF2B5EF4-FFF2-40B4-BE49-F238E27FC236}">
                      <a16:creationId xmlns:a16="http://schemas.microsoft.com/office/drawing/2014/main" id="{436506B8-7BF1-4CA1-88BD-57EC2DC7E4A6}"/>
                    </a:ext>
                  </a:extLst>
                </p:cNvPr>
                <p:cNvSpPr>
                  <a:spLocks noChangeAspect="1" noChangeShapeType="1"/>
                </p:cNvSpPr>
                <p:nvPr/>
              </p:nvSpPr>
              <p:spPr bwMode="auto">
                <a:xfrm>
                  <a:off x="2013" y="235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7" name="Line 475">
                  <a:extLst>
                    <a:ext uri="{FF2B5EF4-FFF2-40B4-BE49-F238E27FC236}">
                      <a16:creationId xmlns:a16="http://schemas.microsoft.com/office/drawing/2014/main" id="{3EF6C373-5A23-4600-BCD5-FE91DBDEC7F9}"/>
                    </a:ext>
                  </a:extLst>
                </p:cNvPr>
                <p:cNvSpPr>
                  <a:spLocks noChangeAspect="1" noChangeShapeType="1"/>
                </p:cNvSpPr>
                <p:nvPr/>
              </p:nvSpPr>
              <p:spPr bwMode="auto">
                <a:xfrm>
                  <a:off x="2021" y="235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8" name="Line 476">
                  <a:extLst>
                    <a:ext uri="{FF2B5EF4-FFF2-40B4-BE49-F238E27FC236}">
                      <a16:creationId xmlns:a16="http://schemas.microsoft.com/office/drawing/2014/main" id="{279494D2-F4FD-4658-87C3-6A82FA19C33B}"/>
                    </a:ext>
                  </a:extLst>
                </p:cNvPr>
                <p:cNvSpPr>
                  <a:spLocks noChangeAspect="1" noChangeShapeType="1"/>
                </p:cNvSpPr>
                <p:nvPr/>
              </p:nvSpPr>
              <p:spPr bwMode="auto">
                <a:xfrm>
                  <a:off x="2029"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699" name="Line 477">
                  <a:extLst>
                    <a:ext uri="{FF2B5EF4-FFF2-40B4-BE49-F238E27FC236}">
                      <a16:creationId xmlns:a16="http://schemas.microsoft.com/office/drawing/2014/main" id="{1697147C-C063-4712-8EFB-9B8BBCCCAA6A}"/>
                    </a:ext>
                  </a:extLst>
                </p:cNvPr>
                <p:cNvSpPr>
                  <a:spLocks noChangeAspect="1" noChangeShapeType="1"/>
                </p:cNvSpPr>
                <p:nvPr/>
              </p:nvSpPr>
              <p:spPr bwMode="auto">
                <a:xfrm>
                  <a:off x="2037" y="236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0" name="Line 478">
                  <a:extLst>
                    <a:ext uri="{FF2B5EF4-FFF2-40B4-BE49-F238E27FC236}">
                      <a16:creationId xmlns:a16="http://schemas.microsoft.com/office/drawing/2014/main" id="{A1BD801C-DB4B-45AC-869B-BB8B05F5E33E}"/>
                    </a:ext>
                  </a:extLst>
                </p:cNvPr>
                <p:cNvSpPr>
                  <a:spLocks noChangeAspect="1" noChangeShapeType="1"/>
                </p:cNvSpPr>
                <p:nvPr/>
              </p:nvSpPr>
              <p:spPr bwMode="auto">
                <a:xfrm>
                  <a:off x="2045" y="236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1" name="Line 479">
                  <a:extLst>
                    <a:ext uri="{FF2B5EF4-FFF2-40B4-BE49-F238E27FC236}">
                      <a16:creationId xmlns:a16="http://schemas.microsoft.com/office/drawing/2014/main" id="{C2E40115-01D7-414B-841C-36DB092AD6A8}"/>
                    </a:ext>
                  </a:extLst>
                </p:cNvPr>
                <p:cNvSpPr>
                  <a:spLocks noChangeAspect="1" noChangeShapeType="1"/>
                </p:cNvSpPr>
                <p:nvPr/>
              </p:nvSpPr>
              <p:spPr bwMode="auto">
                <a:xfrm>
                  <a:off x="2045" y="236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2" name="Line 480">
                  <a:extLst>
                    <a:ext uri="{FF2B5EF4-FFF2-40B4-BE49-F238E27FC236}">
                      <a16:creationId xmlns:a16="http://schemas.microsoft.com/office/drawing/2014/main" id="{C4F62239-8EFB-4EAF-9F03-BE3D36C29C1E}"/>
                    </a:ext>
                  </a:extLst>
                </p:cNvPr>
                <p:cNvSpPr>
                  <a:spLocks noChangeAspect="1" noChangeShapeType="1"/>
                </p:cNvSpPr>
                <p:nvPr/>
              </p:nvSpPr>
              <p:spPr bwMode="auto">
                <a:xfrm>
                  <a:off x="2053" y="23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3" name="Line 481">
                  <a:extLst>
                    <a:ext uri="{FF2B5EF4-FFF2-40B4-BE49-F238E27FC236}">
                      <a16:creationId xmlns:a16="http://schemas.microsoft.com/office/drawing/2014/main" id="{D47049A5-B4BD-4831-8037-2CA9A9A1D342}"/>
                    </a:ext>
                  </a:extLst>
                </p:cNvPr>
                <p:cNvSpPr>
                  <a:spLocks noChangeAspect="1" noChangeShapeType="1"/>
                </p:cNvSpPr>
                <p:nvPr/>
              </p:nvSpPr>
              <p:spPr bwMode="auto">
                <a:xfrm>
                  <a:off x="2061" y="236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4" name="Line 482">
                  <a:extLst>
                    <a:ext uri="{FF2B5EF4-FFF2-40B4-BE49-F238E27FC236}">
                      <a16:creationId xmlns:a16="http://schemas.microsoft.com/office/drawing/2014/main" id="{2AA04F1C-8C58-4866-B0B0-E57CA6B6D9D6}"/>
                    </a:ext>
                  </a:extLst>
                </p:cNvPr>
                <p:cNvSpPr>
                  <a:spLocks noChangeAspect="1" noChangeShapeType="1"/>
                </p:cNvSpPr>
                <p:nvPr/>
              </p:nvSpPr>
              <p:spPr bwMode="auto">
                <a:xfrm>
                  <a:off x="2061"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5" name="Line 483">
                  <a:extLst>
                    <a:ext uri="{FF2B5EF4-FFF2-40B4-BE49-F238E27FC236}">
                      <a16:creationId xmlns:a16="http://schemas.microsoft.com/office/drawing/2014/main" id="{C7660FAE-1FF8-4B79-9D17-F41FB51590FC}"/>
                    </a:ext>
                  </a:extLst>
                </p:cNvPr>
                <p:cNvSpPr>
                  <a:spLocks noChangeAspect="1" noChangeShapeType="1"/>
                </p:cNvSpPr>
                <p:nvPr/>
              </p:nvSpPr>
              <p:spPr bwMode="auto">
                <a:xfrm>
                  <a:off x="2069"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6" name="Line 484">
                  <a:extLst>
                    <a:ext uri="{FF2B5EF4-FFF2-40B4-BE49-F238E27FC236}">
                      <a16:creationId xmlns:a16="http://schemas.microsoft.com/office/drawing/2014/main" id="{96603171-EE93-4F76-9A8A-12D6DD90B4C5}"/>
                    </a:ext>
                  </a:extLst>
                </p:cNvPr>
                <p:cNvSpPr>
                  <a:spLocks noChangeAspect="1" noChangeShapeType="1"/>
                </p:cNvSpPr>
                <p:nvPr/>
              </p:nvSpPr>
              <p:spPr bwMode="auto">
                <a:xfrm>
                  <a:off x="2077"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707" name="Line 485">
                  <a:extLst>
                    <a:ext uri="{FF2B5EF4-FFF2-40B4-BE49-F238E27FC236}">
                      <a16:creationId xmlns:a16="http://schemas.microsoft.com/office/drawing/2014/main" id="{2612DD47-BEEA-4A19-9F82-44735A3649A9}"/>
                    </a:ext>
                  </a:extLst>
                </p:cNvPr>
                <p:cNvSpPr>
                  <a:spLocks noChangeAspect="1" noChangeShapeType="1"/>
                </p:cNvSpPr>
                <p:nvPr/>
              </p:nvSpPr>
              <p:spPr bwMode="auto">
                <a:xfrm>
                  <a:off x="2085" y="23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7972" name="Group 486">
                <a:extLst>
                  <a:ext uri="{FF2B5EF4-FFF2-40B4-BE49-F238E27FC236}">
                    <a16:creationId xmlns:a16="http://schemas.microsoft.com/office/drawing/2014/main" id="{80EEFCD2-8015-4DFF-B865-F2359D9A909B}"/>
                  </a:ext>
                </a:extLst>
              </p:cNvPr>
              <p:cNvGrpSpPr>
                <a:grpSpLocks noChangeAspect="1"/>
              </p:cNvGrpSpPr>
              <p:nvPr/>
            </p:nvGrpSpPr>
            <p:grpSpPr bwMode="auto">
              <a:xfrm>
                <a:off x="1773" y="1880"/>
                <a:ext cx="560" cy="544"/>
                <a:chOff x="1773" y="1880"/>
                <a:chExt cx="560" cy="544"/>
              </a:xfrm>
            </p:grpSpPr>
            <p:sp>
              <p:nvSpPr>
                <p:cNvPr id="38308" name="Line 487">
                  <a:extLst>
                    <a:ext uri="{FF2B5EF4-FFF2-40B4-BE49-F238E27FC236}">
                      <a16:creationId xmlns:a16="http://schemas.microsoft.com/office/drawing/2014/main" id="{187343C2-8487-423D-BF83-1C345A51BDB6}"/>
                    </a:ext>
                  </a:extLst>
                </p:cNvPr>
                <p:cNvSpPr>
                  <a:spLocks noChangeAspect="1" noChangeShapeType="1"/>
                </p:cNvSpPr>
                <p:nvPr/>
              </p:nvSpPr>
              <p:spPr bwMode="auto">
                <a:xfrm>
                  <a:off x="2093" y="23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9" name="Line 488">
                  <a:extLst>
                    <a:ext uri="{FF2B5EF4-FFF2-40B4-BE49-F238E27FC236}">
                      <a16:creationId xmlns:a16="http://schemas.microsoft.com/office/drawing/2014/main" id="{8187BD9D-58FB-4404-95C3-ACEBC1893D6A}"/>
                    </a:ext>
                  </a:extLst>
                </p:cNvPr>
                <p:cNvSpPr>
                  <a:spLocks noChangeAspect="1" noChangeShapeType="1"/>
                </p:cNvSpPr>
                <p:nvPr/>
              </p:nvSpPr>
              <p:spPr bwMode="auto">
                <a:xfrm>
                  <a:off x="2093"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0" name="Line 489">
                  <a:extLst>
                    <a:ext uri="{FF2B5EF4-FFF2-40B4-BE49-F238E27FC236}">
                      <a16:creationId xmlns:a16="http://schemas.microsoft.com/office/drawing/2014/main" id="{716C9D1D-8351-44E8-8562-D42B41783307}"/>
                    </a:ext>
                  </a:extLst>
                </p:cNvPr>
                <p:cNvSpPr>
                  <a:spLocks noChangeAspect="1" noChangeShapeType="1"/>
                </p:cNvSpPr>
                <p:nvPr/>
              </p:nvSpPr>
              <p:spPr bwMode="auto">
                <a:xfrm>
                  <a:off x="2101"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1" name="Line 490">
                  <a:extLst>
                    <a:ext uri="{FF2B5EF4-FFF2-40B4-BE49-F238E27FC236}">
                      <a16:creationId xmlns:a16="http://schemas.microsoft.com/office/drawing/2014/main" id="{FD717DDD-8723-4CA8-B995-3E4A1D0CA15A}"/>
                    </a:ext>
                  </a:extLst>
                </p:cNvPr>
                <p:cNvSpPr>
                  <a:spLocks noChangeAspect="1" noChangeShapeType="1"/>
                </p:cNvSpPr>
                <p:nvPr/>
              </p:nvSpPr>
              <p:spPr bwMode="auto">
                <a:xfrm>
                  <a:off x="2109"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2" name="Line 491">
                  <a:extLst>
                    <a:ext uri="{FF2B5EF4-FFF2-40B4-BE49-F238E27FC236}">
                      <a16:creationId xmlns:a16="http://schemas.microsoft.com/office/drawing/2014/main" id="{94A65B7C-CD5F-45CF-A1B1-DB762060C942}"/>
                    </a:ext>
                  </a:extLst>
                </p:cNvPr>
                <p:cNvSpPr>
                  <a:spLocks noChangeAspect="1" noChangeShapeType="1"/>
                </p:cNvSpPr>
                <p:nvPr/>
              </p:nvSpPr>
              <p:spPr bwMode="auto">
                <a:xfrm>
                  <a:off x="2117" y="23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3" name="Line 492">
                  <a:extLst>
                    <a:ext uri="{FF2B5EF4-FFF2-40B4-BE49-F238E27FC236}">
                      <a16:creationId xmlns:a16="http://schemas.microsoft.com/office/drawing/2014/main" id="{492217E1-A1D8-4DC9-8E87-3EAD1F6A90EF}"/>
                    </a:ext>
                  </a:extLst>
                </p:cNvPr>
                <p:cNvSpPr>
                  <a:spLocks noChangeAspect="1" noChangeShapeType="1"/>
                </p:cNvSpPr>
                <p:nvPr/>
              </p:nvSpPr>
              <p:spPr bwMode="auto">
                <a:xfrm>
                  <a:off x="2117"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4" name="Line 493">
                  <a:extLst>
                    <a:ext uri="{FF2B5EF4-FFF2-40B4-BE49-F238E27FC236}">
                      <a16:creationId xmlns:a16="http://schemas.microsoft.com/office/drawing/2014/main" id="{7DDB9F57-A202-4A4E-B3EF-E910DE0D7F0F}"/>
                    </a:ext>
                  </a:extLst>
                </p:cNvPr>
                <p:cNvSpPr>
                  <a:spLocks noChangeAspect="1" noChangeShapeType="1"/>
                </p:cNvSpPr>
                <p:nvPr/>
              </p:nvSpPr>
              <p:spPr bwMode="auto">
                <a:xfrm>
                  <a:off x="2125"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5" name="Line 494">
                  <a:extLst>
                    <a:ext uri="{FF2B5EF4-FFF2-40B4-BE49-F238E27FC236}">
                      <a16:creationId xmlns:a16="http://schemas.microsoft.com/office/drawing/2014/main" id="{637AECA1-2A2E-4341-ADB2-9EAF08A1B851}"/>
                    </a:ext>
                  </a:extLst>
                </p:cNvPr>
                <p:cNvSpPr>
                  <a:spLocks noChangeAspect="1" noChangeShapeType="1"/>
                </p:cNvSpPr>
                <p:nvPr/>
              </p:nvSpPr>
              <p:spPr bwMode="auto">
                <a:xfrm>
                  <a:off x="2133" y="23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6" name="Line 495">
                  <a:extLst>
                    <a:ext uri="{FF2B5EF4-FFF2-40B4-BE49-F238E27FC236}">
                      <a16:creationId xmlns:a16="http://schemas.microsoft.com/office/drawing/2014/main" id="{7E621F6E-B4D0-410A-B895-517CA42B0FD2}"/>
                    </a:ext>
                  </a:extLst>
                </p:cNvPr>
                <p:cNvSpPr>
                  <a:spLocks noChangeAspect="1" noChangeShapeType="1"/>
                </p:cNvSpPr>
                <p:nvPr/>
              </p:nvSpPr>
              <p:spPr bwMode="auto">
                <a:xfrm flipV="1">
                  <a:off x="2141" y="23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7" name="Line 496">
                  <a:extLst>
                    <a:ext uri="{FF2B5EF4-FFF2-40B4-BE49-F238E27FC236}">
                      <a16:creationId xmlns:a16="http://schemas.microsoft.com/office/drawing/2014/main" id="{D63C7F76-A4AE-4946-8F50-45AE47888F4B}"/>
                    </a:ext>
                  </a:extLst>
                </p:cNvPr>
                <p:cNvSpPr>
                  <a:spLocks noChangeAspect="1" noChangeShapeType="1"/>
                </p:cNvSpPr>
                <p:nvPr/>
              </p:nvSpPr>
              <p:spPr bwMode="auto">
                <a:xfrm>
                  <a:off x="2149"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8" name="Line 497">
                  <a:extLst>
                    <a:ext uri="{FF2B5EF4-FFF2-40B4-BE49-F238E27FC236}">
                      <a16:creationId xmlns:a16="http://schemas.microsoft.com/office/drawing/2014/main" id="{ABB7A413-0CE6-4889-9587-57755C56471E}"/>
                    </a:ext>
                  </a:extLst>
                </p:cNvPr>
                <p:cNvSpPr>
                  <a:spLocks noChangeAspect="1" noChangeShapeType="1"/>
                </p:cNvSpPr>
                <p:nvPr/>
              </p:nvSpPr>
              <p:spPr bwMode="auto">
                <a:xfrm>
                  <a:off x="2157" y="236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19" name="Line 498">
                  <a:extLst>
                    <a:ext uri="{FF2B5EF4-FFF2-40B4-BE49-F238E27FC236}">
                      <a16:creationId xmlns:a16="http://schemas.microsoft.com/office/drawing/2014/main" id="{562847C8-8167-44A1-B632-E24652EB2455}"/>
                    </a:ext>
                  </a:extLst>
                </p:cNvPr>
                <p:cNvSpPr>
                  <a:spLocks noChangeAspect="1" noChangeShapeType="1"/>
                </p:cNvSpPr>
                <p:nvPr/>
              </p:nvSpPr>
              <p:spPr bwMode="auto">
                <a:xfrm>
                  <a:off x="2157"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0" name="Line 499">
                  <a:extLst>
                    <a:ext uri="{FF2B5EF4-FFF2-40B4-BE49-F238E27FC236}">
                      <a16:creationId xmlns:a16="http://schemas.microsoft.com/office/drawing/2014/main" id="{2F905EEA-834C-4A13-9447-43BAF7A1245E}"/>
                    </a:ext>
                  </a:extLst>
                </p:cNvPr>
                <p:cNvSpPr>
                  <a:spLocks noChangeAspect="1" noChangeShapeType="1"/>
                </p:cNvSpPr>
                <p:nvPr/>
              </p:nvSpPr>
              <p:spPr bwMode="auto">
                <a:xfrm>
                  <a:off x="2165" y="23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1" name="Line 500">
                  <a:extLst>
                    <a:ext uri="{FF2B5EF4-FFF2-40B4-BE49-F238E27FC236}">
                      <a16:creationId xmlns:a16="http://schemas.microsoft.com/office/drawing/2014/main" id="{0B91AED4-3D16-4EC9-BAEA-4733FFE8FF17}"/>
                    </a:ext>
                  </a:extLst>
                </p:cNvPr>
                <p:cNvSpPr>
                  <a:spLocks noChangeAspect="1" noChangeShapeType="1"/>
                </p:cNvSpPr>
                <p:nvPr/>
              </p:nvSpPr>
              <p:spPr bwMode="auto">
                <a:xfrm>
                  <a:off x="2173" y="2368"/>
                  <a:ext cx="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2" name="Line 501">
                  <a:extLst>
                    <a:ext uri="{FF2B5EF4-FFF2-40B4-BE49-F238E27FC236}">
                      <a16:creationId xmlns:a16="http://schemas.microsoft.com/office/drawing/2014/main" id="{BB6EC7A4-6E58-4957-B49F-E9D4CBF10CD9}"/>
                    </a:ext>
                  </a:extLst>
                </p:cNvPr>
                <p:cNvSpPr>
                  <a:spLocks noChangeAspect="1" noChangeShapeType="1"/>
                </p:cNvSpPr>
                <p:nvPr/>
              </p:nvSpPr>
              <p:spPr bwMode="auto">
                <a:xfrm flipV="1">
                  <a:off x="2180" y="236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3" name="Line 502">
                  <a:extLst>
                    <a:ext uri="{FF2B5EF4-FFF2-40B4-BE49-F238E27FC236}">
                      <a16:creationId xmlns:a16="http://schemas.microsoft.com/office/drawing/2014/main" id="{E183204D-D899-4420-BBE9-63C8A97BB078}"/>
                    </a:ext>
                  </a:extLst>
                </p:cNvPr>
                <p:cNvSpPr>
                  <a:spLocks noChangeAspect="1" noChangeShapeType="1"/>
                </p:cNvSpPr>
                <p:nvPr/>
              </p:nvSpPr>
              <p:spPr bwMode="auto">
                <a:xfrm>
                  <a:off x="2180" y="236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4" name="Line 503">
                  <a:extLst>
                    <a:ext uri="{FF2B5EF4-FFF2-40B4-BE49-F238E27FC236}">
                      <a16:creationId xmlns:a16="http://schemas.microsoft.com/office/drawing/2014/main" id="{34648D70-0AB9-44F2-9982-B68720D95117}"/>
                    </a:ext>
                  </a:extLst>
                </p:cNvPr>
                <p:cNvSpPr>
                  <a:spLocks noChangeAspect="1" noChangeShapeType="1"/>
                </p:cNvSpPr>
                <p:nvPr/>
              </p:nvSpPr>
              <p:spPr bwMode="auto">
                <a:xfrm>
                  <a:off x="2188" y="236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5" name="Line 504">
                  <a:extLst>
                    <a:ext uri="{FF2B5EF4-FFF2-40B4-BE49-F238E27FC236}">
                      <a16:creationId xmlns:a16="http://schemas.microsoft.com/office/drawing/2014/main" id="{8043DBB2-7A9B-4785-B77C-D33AB7482323}"/>
                    </a:ext>
                  </a:extLst>
                </p:cNvPr>
                <p:cNvSpPr>
                  <a:spLocks noChangeAspect="1" noChangeShapeType="1"/>
                </p:cNvSpPr>
                <p:nvPr/>
              </p:nvSpPr>
              <p:spPr bwMode="auto">
                <a:xfrm flipV="1">
                  <a:off x="2196"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6" name="Line 505">
                  <a:extLst>
                    <a:ext uri="{FF2B5EF4-FFF2-40B4-BE49-F238E27FC236}">
                      <a16:creationId xmlns:a16="http://schemas.microsoft.com/office/drawing/2014/main" id="{2B5782D5-38A6-429D-B59C-B7F0A54199B7}"/>
                    </a:ext>
                  </a:extLst>
                </p:cNvPr>
                <p:cNvSpPr>
                  <a:spLocks noChangeAspect="1" noChangeShapeType="1"/>
                </p:cNvSpPr>
                <p:nvPr/>
              </p:nvSpPr>
              <p:spPr bwMode="auto">
                <a:xfrm>
                  <a:off x="2204" y="23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7" name="Line 506">
                  <a:extLst>
                    <a:ext uri="{FF2B5EF4-FFF2-40B4-BE49-F238E27FC236}">
                      <a16:creationId xmlns:a16="http://schemas.microsoft.com/office/drawing/2014/main" id="{31ADB05D-1E76-4486-82C9-AFB0BB8E19CD}"/>
                    </a:ext>
                  </a:extLst>
                </p:cNvPr>
                <p:cNvSpPr>
                  <a:spLocks noChangeAspect="1" noChangeShapeType="1"/>
                </p:cNvSpPr>
                <p:nvPr/>
              </p:nvSpPr>
              <p:spPr bwMode="auto">
                <a:xfrm>
                  <a:off x="2204" y="235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8" name="Line 507">
                  <a:extLst>
                    <a:ext uri="{FF2B5EF4-FFF2-40B4-BE49-F238E27FC236}">
                      <a16:creationId xmlns:a16="http://schemas.microsoft.com/office/drawing/2014/main" id="{F3D71944-A43B-46FF-A6E5-CD63BE01A02A}"/>
                    </a:ext>
                  </a:extLst>
                </p:cNvPr>
                <p:cNvSpPr>
                  <a:spLocks noChangeAspect="1" noChangeShapeType="1"/>
                </p:cNvSpPr>
                <p:nvPr/>
              </p:nvSpPr>
              <p:spPr bwMode="auto">
                <a:xfrm>
                  <a:off x="2212" y="235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29" name="Line 508">
                  <a:extLst>
                    <a:ext uri="{FF2B5EF4-FFF2-40B4-BE49-F238E27FC236}">
                      <a16:creationId xmlns:a16="http://schemas.microsoft.com/office/drawing/2014/main" id="{D19F23BD-4A34-4B44-BEAD-3B17207F5A2D}"/>
                    </a:ext>
                  </a:extLst>
                </p:cNvPr>
                <p:cNvSpPr>
                  <a:spLocks noChangeAspect="1" noChangeShapeType="1"/>
                </p:cNvSpPr>
                <p:nvPr/>
              </p:nvSpPr>
              <p:spPr bwMode="auto">
                <a:xfrm flipV="1">
                  <a:off x="2220" y="23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0" name="Line 509">
                  <a:extLst>
                    <a:ext uri="{FF2B5EF4-FFF2-40B4-BE49-F238E27FC236}">
                      <a16:creationId xmlns:a16="http://schemas.microsoft.com/office/drawing/2014/main" id="{3CCB0000-A22E-4963-BC3A-F8325BE58233}"/>
                    </a:ext>
                  </a:extLst>
                </p:cNvPr>
                <p:cNvSpPr>
                  <a:spLocks noChangeAspect="1" noChangeShapeType="1"/>
                </p:cNvSpPr>
                <p:nvPr/>
              </p:nvSpPr>
              <p:spPr bwMode="auto">
                <a:xfrm>
                  <a:off x="2228" y="23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1" name="Line 510">
                  <a:extLst>
                    <a:ext uri="{FF2B5EF4-FFF2-40B4-BE49-F238E27FC236}">
                      <a16:creationId xmlns:a16="http://schemas.microsoft.com/office/drawing/2014/main" id="{199386C2-8AAC-47C4-AA11-84B9AE26B4A8}"/>
                    </a:ext>
                  </a:extLst>
                </p:cNvPr>
                <p:cNvSpPr>
                  <a:spLocks noChangeAspect="1" noChangeShapeType="1"/>
                </p:cNvSpPr>
                <p:nvPr/>
              </p:nvSpPr>
              <p:spPr bwMode="auto">
                <a:xfrm flipV="1">
                  <a:off x="2228" y="23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2" name="Line 511">
                  <a:extLst>
                    <a:ext uri="{FF2B5EF4-FFF2-40B4-BE49-F238E27FC236}">
                      <a16:creationId xmlns:a16="http://schemas.microsoft.com/office/drawing/2014/main" id="{83A6AF8D-B028-42CD-B997-16059AE5A9A2}"/>
                    </a:ext>
                  </a:extLst>
                </p:cNvPr>
                <p:cNvSpPr>
                  <a:spLocks noChangeAspect="1" noChangeShapeType="1"/>
                </p:cNvSpPr>
                <p:nvPr/>
              </p:nvSpPr>
              <p:spPr bwMode="auto">
                <a:xfrm>
                  <a:off x="2236" y="233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3" name="Line 512">
                  <a:extLst>
                    <a:ext uri="{FF2B5EF4-FFF2-40B4-BE49-F238E27FC236}">
                      <a16:creationId xmlns:a16="http://schemas.microsoft.com/office/drawing/2014/main" id="{A10CA4BB-B684-4CC8-AB82-435387CAFD33}"/>
                    </a:ext>
                  </a:extLst>
                </p:cNvPr>
                <p:cNvSpPr>
                  <a:spLocks noChangeAspect="1" noChangeShapeType="1"/>
                </p:cNvSpPr>
                <p:nvPr/>
              </p:nvSpPr>
              <p:spPr bwMode="auto">
                <a:xfrm flipV="1">
                  <a:off x="2236" y="23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4" name="Line 513">
                  <a:extLst>
                    <a:ext uri="{FF2B5EF4-FFF2-40B4-BE49-F238E27FC236}">
                      <a16:creationId xmlns:a16="http://schemas.microsoft.com/office/drawing/2014/main" id="{B57DF96B-E273-4319-8673-2CEC5937D83C}"/>
                    </a:ext>
                  </a:extLst>
                </p:cNvPr>
                <p:cNvSpPr>
                  <a:spLocks noChangeAspect="1" noChangeShapeType="1"/>
                </p:cNvSpPr>
                <p:nvPr/>
              </p:nvSpPr>
              <p:spPr bwMode="auto">
                <a:xfrm>
                  <a:off x="2244" y="232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5" name="Line 514">
                  <a:extLst>
                    <a:ext uri="{FF2B5EF4-FFF2-40B4-BE49-F238E27FC236}">
                      <a16:creationId xmlns:a16="http://schemas.microsoft.com/office/drawing/2014/main" id="{7D8A610B-138F-4A7C-AFEA-25A016445356}"/>
                    </a:ext>
                  </a:extLst>
                </p:cNvPr>
                <p:cNvSpPr>
                  <a:spLocks noChangeAspect="1" noChangeShapeType="1"/>
                </p:cNvSpPr>
                <p:nvPr/>
              </p:nvSpPr>
              <p:spPr bwMode="auto">
                <a:xfrm flipV="1">
                  <a:off x="2252" y="23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6" name="Line 515">
                  <a:extLst>
                    <a:ext uri="{FF2B5EF4-FFF2-40B4-BE49-F238E27FC236}">
                      <a16:creationId xmlns:a16="http://schemas.microsoft.com/office/drawing/2014/main" id="{FD2C9481-66E8-4253-806D-280AA53F2464}"/>
                    </a:ext>
                  </a:extLst>
                </p:cNvPr>
                <p:cNvSpPr>
                  <a:spLocks noChangeAspect="1" noChangeShapeType="1"/>
                </p:cNvSpPr>
                <p:nvPr/>
              </p:nvSpPr>
              <p:spPr bwMode="auto">
                <a:xfrm>
                  <a:off x="2252" y="232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7" name="Line 516">
                  <a:extLst>
                    <a:ext uri="{FF2B5EF4-FFF2-40B4-BE49-F238E27FC236}">
                      <a16:creationId xmlns:a16="http://schemas.microsoft.com/office/drawing/2014/main" id="{B883F1B6-2E74-4409-B8C1-210C8A327FC6}"/>
                    </a:ext>
                  </a:extLst>
                </p:cNvPr>
                <p:cNvSpPr>
                  <a:spLocks noChangeAspect="1" noChangeShapeType="1"/>
                </p:cNvSpPr>
                <p:nvPr/>
              </p:nvSpPr>
              <p:spPr bwMode="auto">
                <a:xfrm flipV="1">
                  <a:off x="2260" y="231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8" name="Line 517">
                  <a:extLst>
                    <a:ext uri="{FF2B5EF4-FFF2-40B4-BE49-F238E27FC236}">
                      <a16:creationId xmlns:a16="http://schemas.microsoft.com/office/drawing/2014/main" id="{1B6C23F1-9604-4CA5-83BD-2EEB9701101C}"/>
                    </a:ext>
                  </a:extLst>
                </p:cNvPr>
                <p:cNvSpPr>
                  <a:spLocks noChangeAspect="1" noChangeShapeType="1"/>
                </p:cNvSpPr>
                <p:nvPr/>
              </p:nvSpPr>
              <p:spPr bwMode="auto">
                <a:xfrm>
                  <a:off x="2268" y="23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39" name="Line 518">
                  <a:extLst>
                    <a:ext uri="{FF2B5EF4-FFF2-40B4-BE49-F238E27FC236}">
                      <a16:creationId xmlns:a16="http://schemas.microsoft.com/office/drawing/2014/main" id="{1B54940B-25FC-4576-A7FF-51E1EF10651C}"/>
                    </a:ext>
                  </a:extLst>
                </p:cNvPr>
                <p:cNvSpPr>
                  <a:spLocks noChangeAspect="1" noChangeShapeType="1"/>
                </p:cNvSpPr>
                <p:nvPr/>
              </p:nvSpPr>
              <p:spPr bwMode="auto">
                <a:xfrm flipV="1">
                  <a:off x="2268" y="23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0" name="Line 519">
                  <a:extLst>
                    <a:ext uri="{FF2B5EF4-FFF2-40B4-BE49-F238E27FC236}">
                      <a16:creationId xmlns:a16="http://schemas.microsoft.com/office/drawing/2014/main" id="{AB587570-8E0D-442C-A096-69FC29B93B7F}"/>
                    </a:ext>
                  </a:extLst>
                </p:cNvPr>
                <p:cNvSpPr>
                  <a:spLocks noChangeAspect="1" noChangeShapeType="1"/>
                </p:cNvSpPr>
                <p:nvPr/>
              </p:nvSpPr>
              <p:spPr bwMode="auto">
                <a:xfrm flipV="1">
                  <a:off x="2276" y="22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1" name="Line 520">
                  <a:extLst>
                    <a:ext uri="{FF2B5EF4-FFF2-40B4-BE49-F238E27FC236}">
                      <a16:creationId xmlns:a16="http://schemas.microsoft.com/office/drawing/2014/main" id="{E2EDCB01-43E4-43E1-9F7A-52F2E0EBBE75}"/>
                    </a:ext>
                  </a:extLst>
                </p:cNvPr>
                <p:cNvSpPr>
                  <a:spLocks noChangeAspect="1" noChangeShapeType="1"/>
                </p:cNvSpPr>
                <p:nvPr/>
              </p:nvSpPr>
              <p:spPr bwMode="auto">
                <a:xfrm>
                  <a:off x="2276" y="22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2" name="Line 521">
                  <a:extLst>
                    <a:ext uri="{FF2B5EF4-FFF2-40B4-BE49-F238E27FC236}">
                      <a16:creationId xmlns:a16="http://schemas.microsoft.com/office/drawing/2014/main" id="{48DAAABA-E6B0-47E0-B9F4-B45E72EADB31}"/>
                    </a:ext>
                  </a:extLst>
                </p:cNvPr>
                <p:cNvSpPr>
                  <a:spLocks noChangeAspect="1" noChangeShapeType="1"/>
                </p:cNvSpPr>
                <p:nvPr/>
              </p:nvSpPr>
              <p:spPr bwMode="auto">
                <a:xfrm flipV="1">
                  <a:off x="2284" y="22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3" name="Line 522">
                  <a:extLst>
                    <a:ext uri="{FF2B5EF4-FFF2-40B4-BE49-F238E27FC236}">
                      <a16:creationId xmlns:a16="http://schemas.microsoft.com/office/drawing/2014/main" id="{AC98A3F2-20FD-41D8-B839-88354F2A51D1}"/>
                    </a:ext>
                  </a:extLst>
                </p:cNvPr>
                <p:cNvSpPr>
                  <a:spLocks noChangeAspect="1" noChangeShapeType="1"/>
                </p:cNvSpPr>
                <p:nvPr/>
              </p:nvSpPr>
              <p:spPr bwMode="auto">
                <a:xfrm>
                  <a:off x="2292" y="2288"/>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4" name="Line 523">
                  <a:extLst>
                    <a:ext uri="{FF2B5EF4-FFF2-40B4-BE49-F238E27FC236}">
                      <a16:creationId xmlns:a16="http://schemas.microsoft.com/office/drawing/2014/main" id="{74FFF456-D982-4991-8AB4-98DFECC85913}"/>
                    </a:ext>
                  </a:extLst>
                </p:cNvPr>
                <p:cNvSpPr>
                  <a:spLocks noChangeAspect="1" noChangeShapeType="1"/>
                </p:cNvSpPr>
                <p:nvPr/>
              </p:nvSpPr>
              <p:spPr bwMode="auto">
                <a:xfrm flipV="1">
                  <a:off x="2292" y="22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5" name="Line 524">
                  <a:extLst>
                    <a:ext uri="{FF2B5EF4-FFF2-40B4-BE49-F238E27FC236}">
                      <a16:creationId xmlns:a16="http://schemas.microsoft.com/office/drawing/2014/main" id="{DA532363-7E53-42B9-B39B-7D55AACF759B}"/>
                    </a:ext>
                  </a:extLst>
                </p:cNvPr>
                <p:cNvSpPr>
                  <a:spLocks noChangeAspect="1" noChangeShapeType="1"/>
                </p:cNvSpPr>
                <p:nvPr/>
              </p:nvSpPr>
              <p:spPr bwMode="auto">
                <a:xfrm flipV="1">
                  <a:off x="2292" y="22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6" name="Line 525">
                  <a:extLst>
                    <a:ext uri="{FF2B5EF4-FFF2-40B4-BE49-F238E27FC236}">
                      <a16:creationId xmlns:a16="http://schemas.microsoft.com/office/drawing/2014/main" id="{D8DD852B-7CE6-4615-8C29-2405B442BAED}"/>
                    </a:ext>
                  </a:extLst>
                </p:cNvPr>
                <p:cNvSpPr>
                  <a:spLocks noChangeAspect="1" noChangeShapeType="1"/>
                </p:cNvSpPr>
                <p:nvPr/>
              </p:nvSpPr>
              <p:spPr bwMode="auto">
                <a:xfrm flipV="1">
                  <a:off x="2300" y="226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7" name="Line 526">
                  <a:extLst>
                    <a:ext uri="{FF2B5EF4-FFF2-40B4-BE49-F238E27FC236}">
                      <a16:creationId xmlns:a16="http://schemas.microsoft.com/office/drawing/2014/main" id="{6D813B25-B793-4E3A-8534-5EDCB389E488}"/>
                    </a:ext>
                  </a:extLst>
                </p:cNvPr>
                <p:cNvSpPr>
                  <a:spLocks noChangeAspect="1" noChangeShapeType="1"/>
                </p:cNvSpPr>
                <p:nvPr/>
              </p:nvSpPr>
              <p:spPr bwMode="auto">
                <a:xfrm>
                  <a:off x="2300" y="22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8" name="Line 527">
                  <a:extLst>
                    <a:ext uri="{FF2B5EF4-FFF2-40B4-BE49-F238E27FC236}">
                      <a16:creationId xmlns:a16="http://schemas.microsoft.com/office/drawing/2014/main" id="{F750EB6C-19D5-4895-A85F-8FF671B5E70A}"/>
                    </a:ext>
                  </a:extLst>
                </p:cNvPr>
                <p:cNvSpPr>
                  <a:spLocks noChangeAspect="1" noChangeShapeType="1"/>
                </p:cNvSpPr>
                <p:nvPr/>
              </p:nvSpPr>
              <p:spPr bwMode="auto">
                <a:xfrm flipV="1">
                  <a:off x="2300" y="22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49" name="Line 528">
                  <a:extLst>
                    <a:ext uri="{FF2B5EF4-FFF2-40B4-BE49-F238E27FC236}">
                      <a16:creationId xmlns:a16="http://schemas.microsoft.com/office/drawing/2014/main" id="{8FB79D9A-8061-4E5F-84F6-B2C272D4A7CC}"/>
                    </a:ext>
                  </a:extLst>
                </p:cNvPr>
                <p:cNvSpPr>
                  <a:spLocks noChangeAspect="1" noChangeShapeType="1"/>
                </p:cNvSpPr>
                <p:nvPr/>
              </p:nvSpPr>
              <p:spPr bwMode="auto">
                <a:xfrm flipV="1">
                  <a:off x="2308" y="22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0" name="Line 529">
                  <a:extLst>
                    <a:ext uri="{FF2B5EF4-FFF2-40B4-BE49-F238E27FC236}">
                      <a16:creationId xmlns:a16="http://schemas.microsoft.com/office/drawing/2014/main" id="{B5D51839-440B-47A4-B8E1-9D994D3BA10D}"/>
                    </a:ext>
                  </a:extLst>
                </p:cNvPr>
                <p:cNvSpPr>
                  <a:spLocks noChangeAspect="1" noChangeShapeType="1"/>
                </p:cNvSpPr>
                <p:nvPr/>
              </p:nvSpPr>
              <p:spPr bwMode="auto">
                <a:xfrm flipV="1">
                  <a:off x="2308" y="22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1" name="Line 530">
                  <a:extLst>
                    <a:ext uri="{FF2B5EF4-FFF2-40B4-BE49-F238E27FC236}">
                      <a16:creationId xmlns:a16="http://schemas.microsoft.com/office/drawing/2014/main" id="{59102D1D-6DE6-43D4-8AA8-618332A19963}"/>
                    </a:ext>
                  </a:extLst>
                </p:cNvPr>
                <p:cNvSpPr>
                  <a:spLocks noChangeAspect="1" noChangeShapeType="1"/>
                </p:cNvSpPr>
                <p:nvPr/>
              </p:nvSpPr>
              <p:spPr bwMode="auto">
                <a:xfrm>
                  <a:off x="2316" y="224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2" name="Line 531">
                  <a:extLst>
                    <a:ext uri="{FF2B5EF4-FFF2-40B4-BE49-F238E27FC236}">
                      <a16:creationId xmlns:a16="http://schemas.microsoft.com/office/drawing/2014/main" id="{81976EC2-FA92-48F6-B951-E9236C8CC4D9}"/>
                    </a:ext>
                  </a:extLst>
                </p:cNvPr>
                <p:cNvSpPr>
                  <a:spLocks noChangeAspect="1" noChangeShapeType="1"/>
                </p:cNvSpPr>
                <p:nvPr/>
              </p:nvSpPr>
              <p:spPr bwMode="auto">
                <a:xfrm flipV="1">
                  <a:off x="2316"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3" name="Line 532">
                  <a:extLst>
                    <a:ext uri="{FF2B5EF4-FFF2-40B4-BE49-F238E27FC236}">
                      <a16:creationId xmlns:a16="http://schemas.microsoft.com/office/drawing/2014/main" id="{A09107E3-DA48-472D-829E-4CEA979DFC00}"/>
                    </a:ext>
                  </a:extLst>
                </p:cNvPr>
                <p:cNvSpPr>
                  <a:spLocks noChangeAspect="1" noChangeShapeType="1"/>
                </p:cNvSpPr>
                <p:nvPr/>
              </p:nvSpPr>
              <p:spPr bwMode="auto">
                <a:xfrm flipV="1">
                  <a:off x="2316" y="22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4" name="Line 533">
                  <a:extLst>
                    <a:ext uri="{FF2B5EF4-FFF2-40B4-BE49-F238E27FC236}">
                      <a16:creationId xmlns:a16="http://schemas.microsoft.com/office/drawing/2014/main" id="{CA065F48-30B1-4D23-BC2A-A1BDC3E87798}"/>
                    </a:ext>
                  </a:extLst>
                </p:cNvPr>
                <p:cNvSpPr>
                  <a:spLocks noChangeAspect="1" noChangeShapeType="1"/>
                </p:cNvSpPr>
                <p:nvPr/>
              </p:nvSpPr>
              <p:spPr bwMode="auto">
                <a:xfrm flipV="1">
                  <a:off x="2316" y="22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5" name="Line 534">
                  <a:extLst>
                    <a:ext uri="{FF2B5EF4-FFF2-40B4-BE49-F238E27FC236}">
                      <a16:creationId xmlns:a16="http://schemas.microsoft.com/office/drawing/2014/main" id="{12F2832E-DDF7-4D7D-894E-A302B9123F21}"/>
                    </a:ext>
                  </a:extLst>
                </p:cNvPr>
                <p:cNvSpPr>
                  <a:spLocks noChangeAspect="1" noChangeShapeType="1"/>
                </p:cNvSpPr>
                <p:nvPr/>
              </p:nvSpPr>
              <p:spPr bwMode="auto">
                <a:xfrm flipV="1">
                  <a:off x="2324" y="22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6" name="Line 535">
                  <a:extLst>
                    <a:ext uri="{FF2B5EF4-FFF2-40B4-BE49-F238E27FC236}">
                      <a16:creationId xmlns:a16="http://schemas.microsoft.com/office/drawing/2014/main" id="{B1259916-FE7D-4C32-9C19-207CC2EA8912}"/>
                    </a:ext>
                  </a:extLst>
                </p:cNvPr>
                <p:cNvSpPr>
                  <a:spLocks noChangeAspect="1" noChangeShapeType="1"/>
                </p:cNvSpPr>
                <p:nvPr/>
              </p:nvSpPr>
              <p:spPr bwMode="auto">
                <a:xfrm flipV="1">
                  <a:off x="2324" y="22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7" name="Line 536">
                  <a:extLst>
                    <a:ext uri="{FF2B5EF4-FFF2-40B4-BE49-F238E27FC236}">
                      <a16:creationId xmlns:a16="http://schemas.microsoft.com/office/drawing/2014/main" id="{FC218752-C529-48CD-B1BE-8DF8062117C7}"/>
                    </a:ext>
                  </a:extLst>
                </p:cNvPr>
                <p:cNvSpPr>
                  <a:spLocks noChangeAspect="1" noChangeShapeType="1"/>
                </p:cNvSpPr>
                <p:nvPr/>
              </p:nvSpPr>
              <p:spPr bwMode="auto">
                <a:xfrm flipV="1">
                  <a:off x="2324" y="21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8" name="Line 537">
                  <a:extLst>
                    <a:ext uri="{FF2B5EF4-FFF2-40B4-BE49-F238E27FC236}">
                      <a16:creationId xmlns:a16="http://schemas.microsoft.com/office/drawing/2014/main" id="{75ED702E-9BC3-48D8-BFFE-0495F014D9FC}"/>
                    </a:ext>
                  </a:extLst>
                </p:cNvPr>
                <p:cNvSpPr>
                  <a:spLocks noChangeAspect="1" noChangeShapeType="1"/>
                </p:cNvSpPr>
                <p:nvPr/>
              </p:nvSpPr>
              <p:spPr bwMode="auto">
                <a:xfrm flipV="1">
                  <a:off x="2324" y="218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59" name="Line 538">
                  <a:extLst>
                    <a:ext uri="{FF2B5EF4-FFF2-40B4-BE49-F238E27FC236}">
                      <a16:creationId xmlns:a16="http://schemas.microsoft.com/office/drawing/2014/main" id="{CF5CEC7F-409E-4300-8A93-23B9B7EB0F60}"/>
                    </a:ext>
                  </a:extLst>
                </p:cNvPr>
                <p:cNvSpPr>
                  <a:spLocks noChangeAspect="1" noChangeShapeType="1"/>
                </p:cNvSpPr>
                <p:nvPr/>
              </p:nvSpPr>
              <p:spPr bwMode="auto">
                <a:xfrm>
                  <a:off x="2332" y="218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0" name="Line 539">
                  <a:extLst>
                    <a:ext uri="{FF2B5EF4-FFF2-40B4-BE49-F238E27FC236}">
                      <a16:creationId xmlns:a16="http://schemas.microsoft.com/office/drawing/2014/main" id="{579CECE7-CD9C-437A-B378-9602C5CA1F4D}"/>
                    </a:ext>
                  </a:extLst>
                </p:cNvPr>
                <p:cNvSpPr>
                  <a:spLocks noChangeAspect="1" noChangeShapeType="1"/>
                </p:cNvSpPr>
                <p:nvPr/>
              </p:nvSpPr>
              <p:spPr bwMode="auto">
                <a:xfrm flipV="1">
                  <a:off x="2332" y="21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1" name="Line 540">
                  <a:extLst>
                    <a:ext uri="{FF2B5EF4-FFF2-40B4-BE49-F238E27FC236}">
                      <a16:creationId xmlns:a16="http://schemas.microsoft.com/office/drawing/2014/main" id="{74880C3A-34DA-4EDC-AF5B-716A09EA97B7}"/>
                    </a:ext>
                  </a:extLst>
                </p:cNvPr>
                <p:cNvSpPr>
                  <a:spLocks noChangeAspect="1" noChangeShapeType="1"/>
                </p:cNvSpPr>
                <p:nvPr/>
              </p:nvSpPr>
              <p:spPr bwMode="auto">
                <a:xfrm flipV="1">
                  <a:off x="2332" y="21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2" name="Line 541">
                  <a:extLst>
                    <a:ext uri="{FF2B5EF4-FFF2-40B4-BE49-F238E27FC236}">
                      <a16:creationId xmlns:a16="http://schemas.microsoft.com/office/drawing/2014/main" id="{8DBD0883-E247-40EE-9553-FD9284D52EC3}"/>
                    </a:ext>
                  </a:extLst>
                </p:cNvPr>
                <p:cNvSpPr>
                  <a:spLocks noChangeAspect="1" noChangeShapeType="1"/>
                </p:cNvSpPr>
                <p:nvPr/>
              </p:nvSpPr>
              <p:spPr bwMode="auto">
                <a:xfrm flipV="1">
                  <a:off x="2332" y="216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3" name="Line 542">
                  <a:extLst>
                    <a:ext uri="{FF2B5EF4-FFF2-40B4-BE49-F238E27FC236}">
                      <a16:creationId xmlns:a16="http://schemas.microsoft.com/office/drawing/2014/main" id="{F32FB3D4-772C-495F-9AE4-D7F8304A1420}"/>
                    </a:ext>
                  </a:extLst>
                </p:cNvPr>
                <p:cNvSpPr>
                  <a:spLocks noChangeAspect="1" noChangeShapeType="1"/>
                </p:cNvSpPr>
                <p:nvPr/>
              </p:nvSpPr>
              <p:spPr bwMode="auto">
                <a:xfrm flipV="1">
                  <a:off x="2332"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4" name="Line 543">
                  <a:extLst>
                    <a:ext uri="{FF2B5EF4-FFF2-40B4-BE49-F238E27FC236}">
                      <a16:creationId xmlns:a16="http://schemas.microsoft.com/office/drawing/2014/main" id="{CF8BD913-99BD-4417-9EE1-B6E48D5CBE97}"/>
                    </a:ext>
                  </a:extLst>
                </p:cNvPr>
                <p:cNvSpPr>
                  <a:spLocks noChangeAspect="1" noChangeShapeType="1"/>
                </p:cNvSpPr>
                <p:nvPr/>
              </p:nvSpPr>
              <p:spPr bwMode="auto">
                <a:xfrm flipV="1">
                  <a:off x="2332"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5" name="Line 544">
                  <a:extLst>
                    <a:ext uri="{FF2B5EF4-FFF2-40B4-BE49-F238E27FC236}">
                      <a16:creationId xmlns:a16="http://schemas.microsoft.com/office/drawing/2014/main" id="{CCC4039C-3952-408F-AAF8-151F798BF815}"/>
                    </a:ext>
                  </a:extLst>
                </p:cNvPr>
                <p:cNvSpPr>
                  <a:spLocks noChangeAspect="1" noChangeShapeType="1"/>
                </p:cNvSpPr>
                <p:nvPr/>
              </p:nvSpPr>
              <p:spPr bwMode="auto">
                <a:xfrm flipV="1">
                  <a:off x="2332"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6" name="Line 545">
                  <a:extLst>
                    <a:ext uri="{FF2B5EF4-FFF2-40B4-BE49-F238E27FC236}">
                      <a16:creationId xmlns:a16="http://schemas.microsoft.com/office/drawing/2014/main" id="{E6721846-6BF1-4AD4-ADF2-81FA4FBFB2C6}"/>
                    </a:ext>
                  </a:extLst>
                </p:cNvPr>
                <p:cNvSpPr>
                  <a:spLocks noChangeAspect="1" noChangeShapeType="1"/>
                </p:cNvSpPr>
                <p:nvPr/>
              </p:nvSpPr>
              <p:spPr bwMode="auto">
                <a:xfrm flipV="1">
                  <a:off x="2332"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7" name="Line 546">
                  <a:extLst>
                    <a:ext uri="{FF2B5EF4-FFF2-40B4-BE49-F238E27FC236}">
                      <a16:creationId xmlns:a16="http://schemas.microsoft.com/office/drawing/2014/main" id="{AE6CE5C7-CB58-43C9-916A-7F6641D2FE78}"/>
                    </a:ext>
                  </a:extLst>
                </p:cNvPr>
                <p:cNvSpPr>
                  <a:spLocks noChangeAspect="1" noChangeShapeType="1"/>
                </p:cNvSpPr>
                <p:nvPr/>
              </p:nvSpPr>
              <p:spPr bwMode="auto">
                <a:xfrm flipV="1">
                  <a:off x="2332"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8" name="Line 547">
                  <a:extLst>
                    <a:ext uri="{FF2B5EF4-FFF2-40B4-BE49-F238E27FC236}">
                      <a16:creationId xmlns:a16="http://schemas.microsoft.com/office/drawing/2014/main" id="{EC293A04-0940-444A-87D2-A5AC1D3084DF}"/>
                    </a:ext>
                  </a:extLst>
                </p:cNvPr>
                <p:cNvSpPr>
                  <a:spLocks noChangeAspect="1" noChangeShapeType="1"/>
                </p:cNvSpPr>
                <p:nvPr/>
              </p:nvSpPr>
              <p:spPr bwMode="auto">
                <a:xfrm>
                  <a:off x="2332" y="212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69" name="Line 548">
                  <a:extLst>
                    <a:ext uri="{FF2B5EF4-FFF2-40B4-BE49-F238E27FC236}">
                      <a16:creationId xmlns:a16="http://schemas.microsoft.com/office/drawing/2014/main" id="{85A8E6B3-D2B4-419F-AB94-75BACB288CE8}"/>
                    </a:ext>
                  </a:extLst>
                </p:cNvPr>
                <p:cNvSpPr>
                  <a:spLocks noChangeAspect="1" noChangeShapeType="1"/>
                </p:cNvSpPr>
                <p:nvPr/>
              </p:nvSpPr>
              <p:spPr bwMode="auto">
                <a:xfrm flipV="1">
                  <a:off x="2332"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0" name="Line 549">
                  <a:extLst>
                    <a:ext uri="{FF2B5EF4-FFF2-40B4-BE49-F238E27FC236}">
                      <a16:creationId xmlns:a16="http://schemas.microsoft.com/office/drawing/2014/main" id="{2091FDFF-38FA-40EB-BDFB-473B668A479C}"/>
                    </a:ext>
                  </a:extLst>
                </p:cNvPr>
                <p:cNvSpPr>
                  <a:spLocks noChangeAspect="1" noChangeShapeType="1"/>
                </p:cNvSpPr>
                <p:nvPr/>
              </p:nvSpPr>
              <p:spPr bwMode="auto">
                <a:xfrm flipH="1" flipV="1">
                  <a:off x="2324" y="21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1" name="Line 550">
                  <a:extLst>
                    <a:ext uri="{FF2B5EF4-FFF2-40B4-BE49-F238E27FC236}">
                      <a16:creationId xmlns:a16="http://schemas.microsoft.com/office/drawing/2014/main" id="{3A70AC46-FCD7-455B-9397-791802A4FB7F}"/>
                    </a:ext>
                  </a:extLst>
                </p:cNvPr>
                <p:cNvSpPr>
                  <a:spLocks noChangeAspect="1" noChangeShapeType="1"/>
                </p:cNvSpPr>
                <p:nvPr/>
              </p:nvSpPr>
              <p:spPr bwMode="auto">
                <a:xfrm flipV="1">
                  <a:off x="2324" y="20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2" name="Line 551">
                  <a:extLst>
                    <a:ext uri="{FF2B5EF4-FFF2-40B4-BE49-F238E27FC236}">
                      <a16:creationId xmlns:a16="http://schemas.microsoft.com/office/drawing/2014/main" id="{BBCD71E7-DC07-4B1B-A424-2BAC376CB945}"/>
                    </a:ext>
                  </a:extLst>
                </p:cNvPr>
                <p:cNvSpPr>
                  <a:spLocks noChangeAspect="1" noChangeShapeType="1"/>
                </p:cNvSpPr>
                <p:nvPr/>
              </p:nvSpPr>
              <p:spPr bwMode="auto">
                <a:xfrm flipV="1">
                  <a:off x="2324" y="208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3" name="Line 552">
                  <a:extLst>
                    <a:ext uri="{FF2B5EF4-FFF2-40B4-BE49-F238E27FC236}">
                      <a16:creationId xmlns:a16="http://schemas.microsoft.com/office/drawing/2014/main" id="{EA336EAF-748A-438E-9F49-C442B731C570}"/>
                    </a:ext>
                  </a:extLst>
                </p:cNvPr>
                <p:cNvSpPr>
                  <a:spLocks noChangeAspect="1" noChangeShapeType="1"/>
                </p:cNvSpPr>
                <p:nvPr/>
              </p:nvSpPr>
              <p:spPr bwMode="auto">
                <a:xfrm flipV="1">
                  <a:off x="2324" y="20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4" name="Line 553">
                  <a:extLst>
                    <a:ext uri="{FF2B5EF4-FFF2-40B4-BE49-F238E27FC236}">
                      <a16:creationId xmlns:a16="http://schemas.microsoft.com/office/drawing/2014/main" id="{81B4E31B-29C4-4790-A6F7-A61D78BBA87B}"/>
                    </a:ext>
                  </a:extLst>
                </p:cNvPr>
                <p:cNvSpPr>
                  <a:spLocks noChangeAspect="1" noChangeShapeType="1"/>
                </p:cNvSpPr>
                <p:nvPr/>
              </p:nvSpPr>
              <p:spPr bwMode="auto">
                <a:xfrm flipH="1" flipV="1">
                  <a:off x="2316" y="20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5" name="Line 554">
                  <a:extLst>
                    <a:ext uri="{FF2B5EF4-FFF2-40B4-BE49-F238E27FC236}">
                      <a16:creationId xmlns:a16="http://schemas.microsoft.com/office/drawing/2014/main" id="{7458A559-B4BC-4A45-BFD5-3D058C344D95}"/>
                    </a:ext>
                  </a:extLst>
                </p:cNvPr>
                <p:cNvSpPr>
                  <a:spLocks noChangeAspect="1" noChangeShapeType="1"/>
                </p:cNvSpPr>
                <p:nvPr/>
              </p:nvSpPr>
              <p:spPr bwMode="auto">
                <a:xfrm flipV="1">
                  <a:off x="2316" y="206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6" name="Line 555">
                  <a:extLst>
                    <a:ext uri="{FF2B5EF4-FFF2-40B4-BE49-F238E27FC236}">
                      <a16:creationId xmlns:a16="http://schemas.microsoft.com/office/drawing/2014/main" id="{18E74D20-882B-4586-9B91-795CF6320F0B}"/>
                    </a:ext>
                  </a:extLst>
                </p:cNvPr>
                <p:cNvSpPr>
                  <a:spLocks noChangeAspect="1" noChangeShapeType="1"/>
                </p:cNvSpPr>
                <p:nvPr/>
              </p:nvSpPr>
              <p:spPr bwMode="auto">
                <a:xfrm>
                  <a:off x="2316" y="20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7" name="Line 556">
                  <a:extLst>
                    <a:ext uri="{FF2B5EF4-FFF2-40B4-BE49-F238E27FC236}">
                      <a16:creationId xmlns:a16="http://schemas.microsoft.com/office/drawing/2014/main" id="{E51C159D-B3BB-4CBE-86A8-03D0C506E820}"/>
                    </a:ext>
                  </a:extLst>
                </p:cNvPr>
                <p:cNvSpPr>
                  <a:spLocks noChangeAspect="1" noChangeShapeType="1"/>
                </p:cNvSpPr>
                <p:nvPr/>
              </p:nvSpPr>
              <p:spPr bwMode="auto">
                <a:xfrm flipH="1" flipV="1">
                  <a:off x="2308" y="20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8" name="Line 557">
                  <a:extLst>
                    <a:ext uri="{FF2B5EF4-FFF2-40B4-BE49-F238E27FC236}">
                      <a16:creationId xmlns:a16="http://schemas.microsoft.com/office/drawing/2014/main" id="{02A3DE0B-3DA9-46B6-8082-A8F18832CB43}"/>
                    </a:ext>
                  </a:extLst>
                </p:cNvPr>
                <p:cNvSpPr>
                  <a:spLocks noChangeAspect="1" noChangeShapeType="1"/>
                </p:cNvSpPr>
                <p:nvPr/>
              </p:nvSpPr>
              <p:spPr bwMode="auto">
                <a:xfrm flipV="1">
                  <a:off x="2308" y="20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79" name="Line 558">
                  <a:extLst>
                    <a:ext uri="{FF2B5EF4-FFF2-40B4-BE49-F238E27FC236}">
                      <a16:creationId xmlns:a16="http://schemas.microsoft.com/office/drawing/2014/main" id="{220B857F-B43F-402D-A3A7-431F01BB4397}"/>
                    </a:ext>
                  </a:extLst>
                </p:cNvPr>
                <p:cNvSpPr>
                  <a:spLocks noChangeAspect="1" noChangeShapeType="1"/>
                </p:cNvSpPr>
                <p:nvPr/>
              </p:nvSpPr>
              <p:spPr bwMode="auto">
                <a:xfrm flipV="1">
                  <a:off x="2308" y="20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0" name="Line 559">
                  <a:extLst>
                    <a:ext uri="{FF2B5EF4-FFF2-40B4-BE49-F238E27FC236}">
                      <a16:creationId xmlns:a16="http://schemas.microsoft.com/office/drawing/2014/main" id="{1FD0683B-3437-4259-9BCF-CC33E003C23E}"/>
                    </a:ext>
                  </a:extLst>
                </p:cNvPr>
                <p:cNvSpPr>
                  <a:spLocks noChangeAspect="1" noChangeShapeType="1"/>
                </p:cNvSpPr>
                <p:nvPr/>
              </p:nvSpPr>
              <p:spPr bwMode="auto">
                <a:xfrm flipH="1" flipV="1">
                  <a:off x="2300" y="20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1" name="Line 560">
                  <a:extLst>
                    <a:ext uri="{FF2B5EF4-FFF2-40B4-BE49-F238E27FC236}">
                      <a16:creationId xmlns:a16="http://schemas.microsoft.com/office/drawing/2014/main" id="{98B5E939-BDA2-470B-8EFD-025DF1C0C51E}"/>
                    </a:ext>
                  </a:extLst>
                </p:cNvPr>
                <p:cNvSpPr>
                  <a:spLocks noChangeAspect="1" noChangeShapeType="1"/>
                </p:cNvSpPr>
                <p:nvPr/>
              </p:nvSpPr>
              <p:spPr bwMode="auto">
                <a:xfrm flipV="1">
                  <a:off x="2300" y="20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2" name="Line 561">
                  <a:extLst>
                    <a:ext uri="{FF2B5EF4-FFF2-40B4-BE49-F238E27FC236}">
                      <a16:creationId xmlns:a16="http://schemas.microsoft.com/office/drawing/2014/main" id="{3641EC39-4384-4F8B-A238-140CDC9AED4D}"/>
                    </a:ext>
                  </a:extLst>
                </p:cNvPr>
                <p:cNvSpPr>
                  <a:spLocks noChangeAspect="1" noChangeShapeType="1"/>
                </p:cNvSpPr>
                <p:nvPr/>
              </p:nvSpPr>
              <p:spPr bwMode="auto">
                <a:xfrm flipH="1" flipV="1">
                  <a:off x="2292" y="20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3" name="Line 562">
                  <a:extLst>
                    <a:ext uri="{FF2B5EF4-FFF2-40B4-BE49-F238E27FC236}">
                      <a16:creationId xmlns:a16="http://schemas.microsoft.com/office/drawing/2014/main" id="{266DF780-8825-458F-97DD-2BFE18D2ED09}"/>
                    </a:ext>
                  </a:extLst>
                </p:cNvPr>
                <p:cNvSpPr>
                  <a:spLocks noChangeAspect="1" noChangeShapeType="1"/>
                </p:cNvSpPr>
                <p:nvPr/>
              </p:nvSpPr>
              <p:spPr bwMode="auto">
                <a:xfrm>
                  <a:off x="2292" y="201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4" name="Line 563">
                  <a:extLst>
                    <a:ext uri="{FF2B5EF4-FFF2-40B4-BE49-F238E27FC236}">
                      <a16:creationId xmlns:a16="http://schemas.microsoft.com/office/drawing/2014/main" id="{39937612-F0DD-43D7-84B7-E83FB4B829F1}"/>
                    </a:ext>
                  </a:extLst>
                </p:cNvPr>
                <p:cNvSpPr>
                  <a:spLocks noChangeAspect="1" noChangeShapeType="1"/>
                </p:cNvSpPr>
                <p:nvPr/>
              </p:nvSpPr>
              <p:spPr bwMode="auto">
                <a:xfrm flipV="1">
                  <a:off x="2292" y="20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5" name="Line 564">
                  <a:extLst>
                    <a:ext uri="{FF2B5EF4-FFF2-40B4-BE49-F238E27FC236}">
                      <a16:creationId xmlns:a16="http://schemas.microsoft.com/office/drawing/2014/main" id="{4ACA93CA-E88E-421B-992B-C0F5138F3E1F}"/>
                    </a:ext>
                  </a:extLst>
                </p:cNvPr>
                <p:cNvSpPr>
                  <a:spLocks noChangeAspect="1" noChangeShapeType="1"/>
                </p:cNvSpPr>
                <p:nvPr/>
              </p:nvSpPr>
              <p:spPr bwMode="auto">
                <a:xfrm flipH="1" flipV="1">
                  <a:off x="2284" y="20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6" name="Line 565">
                  <a:extLst>
                    <a:ext uri="{FF2B5EF4-FFF2-40B4-BE49-F238E27FC236}">
                      <a16:creationId xmlns:a16="http://schemas.microsoft.com/office/drawing/2014/main" id="{7B41E990-6A6B-4021-87F4-F37DB2A02719}"/>
                    </a:ext>
                  </a:extLst>
                </p:cNvPr>
                <p:cNvSpPr>
                  <a:spLocks noChangeAspect="1" noChangeShapeType="1"/>
                </p:cNvSpPr>
                <p:nvPr/>
              </p:nvSpPr>
              <p:spPr bwMode="auto">
                <a:xfrm flipH="1">
                  <a:off x="2276" y="20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7" name="Line 566">
                  <a:extLst>
                    <a:ext uri="{FF2B5EF4-FFF2-40B4-BE49-F238E27FC236}">
                      <a16:creationId xmlns:a16="http://schemas.microsoft.com/office/drawing/2014/main" id="{F20D8958-0F8D-4092-9FE6-162C77B2431B}"/>
                    </a:ext>
                  </a:extLst>
                </p:cNvPr>
                <p:cNvSpPr>
                  <a:spLocks noChangeAspect="1" noChangeShapeType="1"/>
                </p:cNvSpPr>
                <p:nvPr/>
              </p:nvSpPr>
              <p:spPr bwMode="auto">
                <a:xfrm flipV="1">
                  <a:off x="2276" y="19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8" name="Line 567">
                  <a:extLst>
                    <a:ext uri="{FF2B5EF4-FFF2-40B4-BE49-F238E27FC236}">
                      <a16:creationId xmlns:a16="http://schemas.microsoft.com/office/drawing/2014/main" id="{A2DB82B8-57CE-420D-A074-CECC4989AE2B}"/>
                    </a:ext>
                  </a:extLst>
                </p:cNvPr>
                <p:cNvSpPr>
                  <a:spLocks noChangeAspect="1" noChangeShapeType="1"/>
                </p:cNvSpPr>
                <p:nvPr/>
              </p:nvSpPr>
              <p:spPr bwMode="auto">
                <a:xfrm flipH="1" flipV="1">
                  <a:off x="2268" y="198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89" name="Line 568">
                  <a:extLst>
                    <a:ext uri="{FF2B5EF4-FFF2-40B4-BE49-F238E27FC236}">
                      <a16:creationId xmlns:a16="http://schemas.microsoft.com/office/drawing/2014/main" id="{BE7F9E95-7473-407B-AFA1-9B1ABEB7715A}"/>
                    </a:ext>
                  </a:extLst>
                </p:cNvPr>
                <p:cNvSpPr>
                  <a:spLocks noChangeAspect="1" noChangeShapeType="1"/>
                </p:cNvSpPr>
                <p:nvPr/>
              </p:nvSpPr>
              <p:spPr bwMode="auto">
                <a:xfrm flipH="1" flipV="1">
                  <a:off x="2260" y="19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0" name="Line 569">
                  <a:extLst>
                    <a:ext uri="{FF2B5EF4-FFF2-40B4-BE49-F238E27FC236}">
                      <a16:creationId xmlns:a16="http://schemas.microsoft.com/office/drawing/2014/main" id="{7CB23694-4E22-4847-9BCA-3CF56D149BAF}"/>
                    </a:ext>
                  </a:extLst>
                </p:cNvPr>
                <p:cNvSpPr>
                  <a:spLocks noChangeAspect="1" noChangeShapeType="1"/>
                </p:cNvSpPr>
                <p:nvPr/>
              </p:nvSpPr>
              <p:spPr bwMode="auto">
                <a:xfrm flipV="1">
                  <a:off x="2260" y="19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1" name="Line 570">
                  <a:extLst>
                    <a:ext uri="{FF2B5EF4-FFF2-40B4-BE49-F238E27FC236}">
                      <a16:creationId xmlns:a16="http://schemas.microsoft.com/office/drawing/2014/main" id="{64DC7A5D-1E85-42E8-A950-25B3FE55B2B6}"/>
                    </a:ext>
                  </a:extLst>
                </p:cNvPr>
                <p:cNvSpPr>
                  <a:spLocks noChangeAspect="1" noChangeShapeType="1"/>
                </p:cNvSpPr>
                <p:nvPr/>
              </p:nvSpPr>
              <p:spPr bwMode="auto">
                <a:xfrm flipH="1">
                  <a:off x="2252" y="19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2" name="Line 571">
                  <a:extLst>
                    <a:ext uri="{FF2B5EF4-FFF2-40B4-BE49-F238E27FC236}">
                      <a16:creationId xmlns:a16="http://schemas.microsoft.com/office/drawing/2014/main" id="{E80126BD-814C-48AB-B5F9-430F88A5F96D}"/>
                    </a:ext>
                  </a:extLst>
                </p:cNvPr>
                <p:cNvSpPr>
                  <a:spLocks noChangeAspect="1" noChangeShapeType="1"/>
                </p:cNvSpPr>
                <p:nvPr/>
              </p:nvSpPr>
              <p:spPr bwMode="auto">
                <a:xfrm flipH="1" flipV="1">
                  <a:off x="2244" y="19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3" name="Line 572">
                  <a:extLst>
                    <a:ext uri="{FF2B5EF4-FFF2-40B4-BE49-F238E27FC236}">
                      <a16:creationId xmlns:a16="http://schemas.microsoft.com/office/drawing/2014/main" id="{06E9679D-9212-4D23-8FF6-8AF1BD153D60}"/>
                    </a:ext>
                  </a:extLst>
                </p:cNvPr>
                <p:cNvSpPr>
                  <a:spLocks noChangeAspect="1" noChangeShapeType="1"/>
                </p:cNvSpPr>
                <p:nvPr/>
              </p:nvSpPr>
              <p:spPr bwMode="auto">
                <a:xfrm flipV="1">
                  <a:off x="2244" y="19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4" name="Line 573">
                  <a:extLst>
                    <a:ext uri="{FF2B5EF4-FFF2-40B4-BE49-F238E27FC236}">
                      <a16:creationId xmlns:a16="http://schemas.microsoft.com/office/drawing/2014/main" id="{C045EE34-14CE-4D1B-8307-3C81590C0CAA}"/>
                    </a:ext>
                  </a:extLst>
                </p:cNvPr>
                <p:cNvSpPr>
                  <a:spLocks noChangeAspect="1" noChangeShapeType="1"/>
                </p:cNvSpPr>
                <p:nvPr/>
              </p:nvSpPr>
              <p:spPr bwMode="auto">
                <a:xfrm flipH="1" flipV="1">
                  <a:off x="2236" y="19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5" name="Line 574">
                  <a:extLst>
                    <a:ext uri="{FF2B5EF4-FFF2-40B4-BE49-F238E27FC236}">
                      <a16:creationId xmlns:a16="http://schemas.microsoft.com/office/drawing/2014/main" id="{80EE2E20-47BD-4737-B1C4-5E6851C3BB8A}"/>
                    </a:ext>
                  </a:extLst>
                </p:cNvPr>
                <p:cNvSpPr>
                  <a:spLocks noChangeAspect="1" noChangeShapeType="1"/>
                </p:cNvSpPr>
                <p:nvPr/>
              </p:nvSpPr>
              <p:spPr bwMode="auto">
                <a:xfrm flipH="1">
                  <a:off x="2228" y="194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6" name="Line 575">
                  <a:extLst>
                    <a:ext uri="{FF2B5EF4-FFF2-40B4-BE49-F238E27FC236}">
                      <a16:creationId xmlns:a16="http://schemas.microsoft.com/office/drawing/2014/main" id="{7AE085B9-7BB9-4914-9E99-09480DAD6AB6}"/>
                    </a:ext>
                  </a:extLst>
                </p:cNvPr>
                <p:cNvSpPr>
                  <a:spLocks noChangeAspect="1" noChangeShapeType="1"/>
                </p:cNvSpPr>
                <p:nvPr/>
              </p:nvSpPr>
              <p:spPr bwMode="auto">
                <a:xfrm>
                  <a:off x="2228" y="194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7" name="Line 576">
                  <a:extLst>
                    <a:ext uri="{FF2B5EF4-FFF2-40B4-BE49-F238E27FC236}">
                      <a16:creationId xmlns:a16="http://schemas.microsoft.com/office/drawing/2014/main" id="{FEBE0CDC-DCFE-457A-BD12-343A37435ED7}"/>
                    </a:ext>
                  </a:extLst>
                </p:cNvPr>
                <p:cNvSpPr>
                  <a:spLocks noChangeAspect="1" noChangeShapeType="1"/>
                </p:cNvSpPr>
                <p:nvPr/>
              </p:nvSpPr>
              <p:spPr bwMode="auto">
                <a:xfrm flipH="1" flipV="1">
                  <a:off x="2220" y="19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8" name="Line 577">
                  <a:extLst>
                    <a:ext uri="{FF2B5EF4-FFF2-40B4-BE49-F238E27FC236}">
                      <a16:creationId xmlns:a16="http://schemas.microsoft.com/office/drawing/2014/main" id="{90AF6A46-4CC1-434E-BFCB-8783F310FC62}"/>
                    </a:ext>
                  </a:extLst>
                </p:cNvPr>
                <p:cNvSpPr>
                  <a:spLocks noChangeAspect="1" noChangeShapeType="1"/>
                </p:cNvSpPr>
                <p:nvPr/>
              </p:nvSpPr>
              <p:spPr bwMode="auto">
                <a:xfrm flipH="1" flipV="1">
                  <a:off x="2212" y="19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99" name="Line 578">
                  <a:extLst>
                    <a:ext uri="{FF2B5EF4-FFF2-40B4-BE49-F238E27FC236}">
                      <a16:creationId xmlns:a16="http://schemas.microsoft.com/office/drawing/2014/main" id="{574B020D-FF31-4958-9737-A9AA98541405}"/>
                    </a:ext>
                  </a:extLst>
                </p:cNvPr>
                <p:cNvSpPr>
                  <a:spLocks noChangeAspect="1" noChangeShapeType="1"/>
                </p:cNvSpPr>
                <p:nvPr/>
              </p:nvSpPr>
              <p:spPr bwMode="auto">
                <a:xfrm flipH="1">
                  <a:off x="2204" y="192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0" name="Line 579">
                  <a:extLst>
                    <a:ext uri="{FF2B5EF4-FFF2-40B4-BE49-F238E27FC236}">
                      <a16:creationId xmlns:a16="http://schemas.microsoft.com/office/drawing/2014/main" id="{70F87006-0F81-4C9F-8E2F-32E19AD69030}"/>
                    </a:ext>
                  </a:extLst>
                </p:cNvPr>
                <p:cNvSpPr>
                  <a:spLocks noChangeAspect="1" noChangeShapeType="1"/>
                </p:cNvSpPr>
                <p:nvPr/>
              </p:nvSpPr>
              <p:spPr bwMode="auto">
                <a:xfrm flipH="1" flipV="1">
                  <a:off x="2196" y="19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1" name="Line 580">
                  <a:extLst>
                    <a:ext uri="{FF2B5EF4-FFF2-40B4-BE49-F238E27FC236}">
                      <a16:creationId xmlns:a16="http://schemas.microsoft.com/office/drawing/2014/main" id="{C0D48BA5-0C80-4D08-AFBF-9BBD2D6B55C2}"/>
                    </a:ext>
                  </a:extLst>
                </p:cNvPr>
                <p:cNvSpPr>
                  <a:spLocks noChangeAspect="1" noChangeShapeType="1"/>
                </p:cNvSpPr>
                <p:nvPr/>
              </p:nvSpPr>
              <p:spPr bwMode="auto">
                <a:xfrm flipH="1">
                  <a:off x="2188" y="192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2" name="Line 581">
                  <a:extLst>
                    <a:ext uri="{FF2B5EF4-FFF2-40B4-BE49-F238E27FC236}">
                      <a16:creationId xmlns:a16="http://schemas.microsoft.com/office/drawing/2014/main" id="{D7507244-DA55-49C1-A9E6-88B17BEE294D}"/>
                    </a:ext>
                  </a:extLst>
                </p:cNvPr>
                <p:cNvSpPr>
                  <a:spLocks noChangeAspect="1" noChangeShapeType="1"/>
                </p:cNvSpPr>
                <p:nvPr/>
              </p:nvSpPr>
              <p:spPr bwMode="auto">
                <a:xfrm flipH="1" flipV="1">
                  <a:off x="2180" y="191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3" name="Line 582">
                  <a:extLst>
                    <a:ext uri="{FF2B5EF4-FFF2-40B4-BE49-F238E27FC236}">
                      <a16:creationId xmlns:a16="http://schemas.microsoft.com/office/drawing/2014/main" id="{7A2AB46E-631A-4D0E-8381-C556F5F4C4C3}"/>
                    </a:ext>
                  </a:extLst>
                </p:cNvPr>
                <p:cNvSpPr>
                  <a:spLocks noChangeAspect="1" noChangeShapeType="1"/>
                </p:cNvSpPr>
                <p:nvPr/>
              </p:nvSpPr>
              <p:spPr bwMode="auto">
                <a:xfrm>
                  <a:off x="2180" y="191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4" name="Line 583">
                  <a:extLst>
                    <a:ext uri="{FF2B5EF4-FFF2-40B4-BE49-F238E27FC236}">
                      <a16:creationId xmlns:a16="http://schemas.microsoft.com/office/drawing/2014/main" id="{9D75A0F0-E0F9-404D-BFDF-D5F1E79EDF83}"/>
                    </a:ext>
                  </a:extLst>
                </p:cNvPr>
                <p:cNvSpPr>
                  <a:spLocks noChangeAspect="1" noChangeShapeType="1"/>
                </p:cNvSpPr>
                <p:nvPr/>
              </p:nvSpPr>
              <p:spPr bwMode="auto">
                <a:xfrm flipH="1" flipV="1">
                  <a:off x="2173" y="1904"/>
                  <a:ext cx="7"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5" name="Line 584">
                  <a:extLst>
                    <a:ext uri="{FF2B5EF4-FFF2-40B4-BE49-F238E27FC236}">
                      <a16:creationId xmlns:a16="http://schemas.microsoft.com/office/drawing/2014/main" id="{06B60B23-8FC4-478D-81CC-4A519AC26877}"/>
                    </a:ext>
                  </a:extLst>
                </p:cNvPr>
                <p:cNvSpPr>
                  <a:spLocks noChangeAspect="1" noChangeShapeType="1"/>
                </p:cNvSpPr>
                <p:nvPr/>
              </p:nvSpPr>
              <p:spPr bwMode="auto">
                <a:xfrm flipH="1">
                  <a:off x="2165" y="19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6" name="Line 585">
                  <a:extLst>
                    <a:ext uri="{FF2B5EF4-FFF2-40B4-BE49-F238E27FC236}">
                      <a16:creationId xmlns:a16="http://schemas.microsoft.com/office/drawing/2014/main" id="{B8E97670-B351-407F-B7D3-E646640A2688}"/>
                    </a:ext>
                  </a:extLst>
                </p:cNvPr>
                <p:cNvSpPr>
                  <a:spLocks noChangeAspect="1" noChangeShapeType="1"/>
                </p:cNvSpPr>
                <p:nvPr/>
              </p:nvSpPr>
              <p:spPr bwMode="auto">
                <a:xfrm flipH="1" flipV="1">
                  <a:off x="2157" y="18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7" name="Line 586">
                  <a:extLst>
                    <a:ext uri="{FF2B5EF4-FFF2-40B4-BE49-F238E27FC236}">
                      <a16:creationId xmlns:a16="http://schemas.microsoft.com/office/drawing/2014/main" id="{5C87CC65-F497-4452-80D1-BD81FCCB45F6}"/>
                    </a:ext>
                  </a:extLst>
                </p:cNvPr>
                <p:cNvSpPr>
                  <a:spLocks noChangeAspect="1" noChangeShapeType="1"/>
                </p:cNvSpPr>
                <p:nvPr/>
              </p:nvSpPr>
              <p:spPr bwMode="auto">
                <a:xfrm flipH="1">
                  <a:off x="2149" y="18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8" name="Line 587">
                  <a:extLst>
                    <a:ext uri="{FF2B5EF4-FFF2-40B4-BE49-F238E27FC236}">
                      <a16:creationId xmlns:a16="http://schemas.microsoft.com/office/drawing/2014/main" id="{BFEE529F-28A5-4A9C-B12F-6D201ACCA3A7}"/>
                    </a:ext>
                  </a:extLst>
                </p:cNvPr>
                <p:cNvSpPr>
                  <a:spLocks noChangeAspect="1" noChangeShapeType="1"/>
                </p:cNvSpPr>
                <p:nvPr/>
              </p:nvSpPr>
              <p:spPr bwMode="auto">
                <a:xfrm flipH="1">
                  <a:off x="2141" y="18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09" name="Line 588">
                  <a:extLst>
                    <a:ext uri="{FF2B5EF4-FFF2-40B4-BE49-F238E27FC236}">
                      <a16:creationId xmlns:a16="http://schemas.microsoft.com/office/drawing/2014/main" id="{CE7078F9-8DEC-4B01-B1A4-206F0A2AB31D}"/>
                    </a:ext>
                  </a:extLst>
                </p:cNvPr>
                <p:cNvSpPr>
                  <a:spLocks noChangeAspect="1" noChangeShapeType="1"/>
                </p:cNvSpPr>
                <p:nvPr/>
              </p:nvSpPr>
              <p:spPr bwMode="auto">
                <a:xfrm flipH="1" flipV="1">
                  <a:off x="2133" y="18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0" name="Line 589">
                  <a:extLst>
                    <a:ext uri="{FF2B5EF4-FFF2-40B4-BE49-F238E27FC236}">
                      <a16:creationId xmlns:a16="http://schemas.microsoft.com/office/drawing/2014/main" id="{8F8E13E0-59F8-48BA-A230-D3819EBDC0D5}"/>
                    </a:ext>
                  </a:extLst>
                </p:cNvPr>
                <p:cNvSpPr>
                  <a:spLocks noChangeAspect="1" noChangeShapeType="1"/>
                </p:cNvSpPr>
                <p:nvPr/>
              </p:nvSpPr>
              <p:spPr bwMode="auto">
                <a:xfrm flipH="1">
                  <a:off x="2125"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1" name="Line 590">
                  <a:extLst>
                    <a:ext uri="{FF2B5EF4-FFF2-40B4-BE49-F238E27FC236}">
                      <a16:creationId xmlns:a16="http://schemas.microsoft.com/office/drawing/2014/main" id="{FE5F494E-9E38-432F-B45F-420DE7232DC3}"/>
                    </a:ext>
                  </a:extLst>
                </p:cNvPr>
                <p:cNvSpPr>
                  <a:spLocks noChangeAspect="1" noChangeShapeType="1"/>
                </p:cNvSpPr>
                <p:nvPr/>
              </p:nvSpPr>
              <p:spPr bwMode="auto">
                <a:xfrm flipH="1">
                  <a:off x="2117"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2" name="Line 591">
                  <a:extLst>
                    <a:ext uri="{FF2B5EF4-FFF2-40B4-BE49-F238E27FC236}">
                      <a16:creationId xmlns:a16="http://schemas.microsoft.com/office/drawing/2014/main" id="{DD3581FE-38DD-47AA-9F9B-1855E74E9AE9}"/>
                    </a:ext>
                  </a:extLst>
                </p:cNvPr>
                <p:cNvSpPr>
                  <a:spLocks noChangeAspect="1" noChangeShapeType="1"/>
                </p:cNvSpPr>
                <p:nvPr/>
              </p:nvSpPr>
              <p:spPr bwMode="auto">
                <a:xfrm flipH="1">
                  <a:off x="2109"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3" name="Line 592">
                  <a:extLst>
                    <a:ext uri="{FF2B5EF4-FFF2-40B4-BE49-F238E27FC236}">
                      <a16:creationId xmlns:a16="http://schemas.microsoft.com/office/drawing/2014/main" id="{254C43CE-1896-4B8C-864C-84C3EFBBC9B6}"/>
                    </a:ext>
                  </a:extLst>
                </p:cNvPr>
                <p:cNvSpPr>
                  <a:spLocks noChangeAspect="1" noChangeShapeType="1"/>
                </p:cNvSpPr>
                <p:nvPr/>
              </p:nvSpPr>
              <p:spPr bwMode="auto">
                <a:xfrm flipH="1">
                  <a:off x="2101"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4" name="Line 593">
                  <a:extLst>
                    <a:ext uri="{FF2B5EF4-FFF2-40B4-BE49-F238E27FC236}">
                      <a16:creationId xmlns:a16="http://schemas.microsoft.com/office/drawing/2014/main" id="{9133E27B-D68B-4A76-9CAF-6E30340F2A31}"/>
                    </a:ext>
                  </a:extLst>
                </p:cNvPr>
                <p:cNvSpPr>
                  <a:spLocks noChangeAspect="1" noChangeShapeType="1"/>
                </p:cNvSpPr>
                <p:nvPr/>
              </p:nvSpPr>
              <p:spPr bwMode="auto">
                <a:xfrm flipH="1" flipV="1">
                  <a:off x="2093" y="18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5" name="Line 594">
                  <a:extLst>
                    <a:ext uri="{FF2B5EF4-FFF2-40B4-BE49-F238E27FC236}">
                      <a16:creationId xmlns:a16="http://schemas.microsoft.com/office/drawing/2014/main" id="{821E58DA-F9F5-4D98-B6BA-0342A71A2C75}"/>
                    </a:ext>
                  </a:extLst>
                </p:cNvPr>
                <p:cNvSpPr>
                  <a:spLocks noChangeAspect="1" noChangeShapeType="1"/>
                </p:cNvSpPr>
                <p:nvPr/>
              </p:nvSpPr>
              <p:spPr bwMode="auto">
                <a:xfrm flipH="1">
                  <a:off x="2085"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6" name="Line 595">
                  <a:extLst>
                    <a:ext uri="{FF2B5EF4-FFF2-40B4-BE49-F238E27FC236}">
                      <a16:creationId xmlns:a16="http://schemas.microsoft.com/office/drawing/2014/main" id="{95B01911-3CC6-4755-92F0-B355E6684FF4}"/>
                    </a:ext>
                  </a:extLst>
                </p:cNvPr>
                <p:cNvSpPr>
                  <a:spLocks noChangeAspect="1" noChangeShapeType="1"/>
                </p:cNvSpPr>
                <p:nvPr/>
              </p:nvSpPr>
              <p:spPr bwMode="auto">
                <a:xfrm flipH="1">
                  <a:off x="2077"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7" name="Line 596">
                  <a:extLst>
                    <a:ext uri="{FF2B5EF4-FFF2-40B4-BE49-F238E27FC236}">
                      <a16:creationId xmlns:a16="http://schemas.microsoft.com/office/drawing/2014/main" id="{2C19350A-C2BD-44B6-8DB1-7D8764C60EC2}"/>
                    </a:ext>
                  </a:extLst>
                </p:cNvPr>
                <p:cNvSpPr>
                  <a:spLocks noChangeAspect="1" noChangeShapeType="1"/>
                </p:cNvSpPr>
                <p:nvPr/>
              </p:nvSpPr>
              <p:spPr bwMode="auto">
                <a:xfrm flipH="1">
                  <a:off x="2069"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8" name="Line 597">
                  <a:extLst>
                    <a:ext uri="{FF2B5EF4-FFF2-40B4-BE49-F238E27FC236}">
                      <a16:creationId xmlns:a16="http://schemas.microsoft.com/office/drawing/2014/main" id="{16241D94-BDAB-4D34-AB9F-3F1D194246AF}"/>
                    </a:ext>
                  </a:extLst>
                </p:cNvPr>
                <p:cNvSpPr>
                  <a:spLocks noChangeAspect="1" noChangeShapeType="1"/>
                </p:cNvSpPr>
                <p:nvPr/>
              </p:nvSpPr>
              <p:spPr bwMode="auto">
                <a:xfrm flipH="1">
                  <a:off x="2061"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19" name="Line 598">
                  <a:extLst>
                    <a:ext uri="{FF2B5EF4-FFF2-40B4-BE49-F238E27FC236}">
                      <a16:creationId xmlns:a16="http://schemas.microsoft.com/office/drawing/2014/main" id="{601C50A6-C60C-4BD9-9F3D-4DAD60849D86}"/>
                    </a:ext>
                  </a:extLst>
                </p:cNvPr>
                <p:cNvSpPr>
                  <a:spLocks noChangeAspect="1" noChangeShapeType="1"/>
                </p:cNvSpPr>
                <p:nvPr/>
              </p:nvSpPr>
              <p:spPr bwMode="auto">
                <a:xfrm flipH="1">
                  <a:off x="2053"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0" name="Line 599">
                  <a:extLst>
                    <a:ext uri="{FF2B5EF4-FFF2-40B4-BE49-F238E27FC236}">
                      <a16:creationId xmlns:a16="http://schemas.microsoft.com/office/drawing/2014/main" id="{03FCC1A6-F171-4670-9F53-3159B4B1D645}"/>
                    </a:ext>
                  </a:extLst>
                </p:cNvPr>
                <p:cNvSpPr>
                  <a:spLocks noChangeAspect="1" noChangeShapeType="1"/>
                </p:cNvSpPr>
                <p:nvPr/>
              </p:nvSpPr>
              <p:spPr bwMode="auto">
                <a:xfrm flipH="1">
                  <a:off x="2045"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1" name="Line 600">
                  <a:extLst>
                    <a:ext uri="{FF2B5EF4-FFF2-40B4-BE49-F238E27FC236}">
                      <a16:creationId xmlns:a16="http://schemas.microsoft.com/office/drawing/2014/main" id="{122C6B79-B1F3-4DF0-8943-9DD2CFB0B17E}"/>
                    </a:ext>
                  </a:extLst>
                </p:cNvPr>
                <p:cNvSpPr>
                  <a:spLocks noChangeAspect="1" noChangeShapeType="1"/>
                </p:cNvSpPr>
                <p:nvPr/>
              </p:nvSpPr>
              <p:spPr bwMode="auto">
                <a:xfrm flipH="1">
                  <a:off x="2037"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2" name="Line 601">
                  <a:extLst>
                    <a:ext uri="{FF2B5EF4-FFF2-40B4-BE49-F238E27FC236}">
                      <a16:creationId xmlns:a16="http://schemas.microsoft.com/office/drawing/2014/main" id="{1B38A530-0F11-4CEC-A466-3F33A2ABA45F}"/>
                    </a:ext>
                  </a:extLst>
                </p:cNvPr>
                <p:cNvSpPr>
                  <a:spLocks noChangeAspect="1" noChangeShapeType="1"/>
                </p:cNvSpPr>
                <p:nvPr/>
              </p:nvSpPr>
              <p:spPr bwMode="auto">
                <a:xfrm flipH="1">
                  <a:off x="2029"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3" name="Line 602">
                  <a:extLst>
                    <a:ext uri="{FF2B5EF4-FFF2-40B4-BE49-F238E27FC236}">
                      <a16:creationId xmlns:a16="http://schemas.microsoft.com/office/drawing/2014/main" id="{D19F4A1B-C3C9-407C-933B-0A1C3DD515C6}"/>
                    </a:ext>
                  </a:extLst>
                </p:cNvPr>
                <p:cNvSpPr>
                  <a:spLocks noChangeAspect="1" noChangeShapeType="1"/>
                </p:cNvSpPr>
                <p:nvPr/>
              </p:nvSpPr>
              <p:spPr bwMode="auto">
                <a:xfrm flipH="1">
                  <a:off x="2021"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4" name="Line 603">
                  <a:extLst>
                    <a:ext uri="{FF2B5EF4-FFF2-40B4-BE49-F238E27FC236}">
                      <a16:creationId xmlns:a16="http://schemas.microsoft.com/office/drawing/2014/main" id="{1DA0E744-558C-4DB0-84D0-2A3D837D7FF5}"/>
                    </a:ext>
                  </a:extLst>
                </p:cNvPr>
                <p:cNvSpPr>
                  <a:spLocks noChangeAspect="1" noChangeShapeType="1"/>
                </p:cNvSpPr>
                <p:nvPr/>
              </p:nvSpPr>
              <p:spPr bwMode="auto">
                <a:xfrm flipH="1">
                  <a:off x="2013"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5" name="Line 604">
                  <a:extLst>
                    <a:ext uri="{FF2B5EF4-FFF2-40B4-BE49-F238E27FC236}">
                      <a16:creationId xmlns:a16="http://schemas.microsoft.com/office/drawing/2014/main" id="{5246429D-955A-4F98-99A9-467B5F6F1F4B}"/>
                    </a:ext>
                  </a:extLst>
                </p:cNvPr>
                <p:cNvSpPr>
                  <a:spLocks noChangeAspect="1" noChangeShapeType="1"/>
                </p:cNvSpPr>
                <p:nvPr/>
              </p:nvSpPr>
              <p:spPr bwMode="auto">
                <a:xfrm flipH="1">
                  <a:off x="2005"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6" name="Line 605">
                  <a:extLst>
                    <a:ext uri="{FF2B5EF4-FFF2-40B4-BE49-F238E27FC236}">
                      <a16:creationId xmlns:a16="http://schemas.microsoft.com/office/drawing/2014/main" id="{6E6D1093-F2B2-4CE8-92D4-C270CD6EFA04}"/>
                    </a:ext>
                  </a:extLst>
                </p:cNvPr>
                <p:cNvSpPr>
                  <a:spLocks noChangeAspect="1" noChangeShapeType="1"/>
                </p:cNvSpPr>
                <p:nvPr/>
              </p:nvSpPr>
              <p:spPr bwMode="auto">
                <a:xfrm flipH="1">
                  <a:off x="1997" y="18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7" name="Line 606">
                  <a:extLst>
                    <a:ext uri="{FF2B5EF4-FFF2-40B4-BE49-F238E27FC236}">
                      <a16:creationId xmlns:a16="http://schemas.microsoft.com/office/drawing/2014/main" id="{76FEB484-7575-468D-AD6E-11EF5C4EFF34}"/>
                    </a:ext>
                  </a:extLst>
                </p:cNvPr>
                <p:cNvSpPr>
                  <a:spLocks noChangeAspect="1" noChangeShapeType="1"/>
                </p:cNvSpPr>
                <p:nvPr/>
              </p:nvSpPr>
              <p:spPr bwMode="auto">
                <a:xfrm flipH="1">
                  <a:off x="1989" y="18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8" name="Line 607">
                  <a:extLst>
                    <a:ext uri="{FF2B5EF4-FFF2-40B4-BE49-F238E27FC236}">
                      <a16:creationId xmlns:a16="http://schemas.microsoft.com/office/drawing/2014/main" id="{DA98AE48-4480-463F-BA2E-E3980C71EDCD}"/>
                    </a:ext>
                  </a:extLst>
                </p:cNvPr>
                <p:cNvSpPr>
                  <a:spLocks noChangeAspect="1" noChangeShapeType="1"/>
                </p:cNvSpPr>
                <p:nvPr/>
              </p:nvSpPr>
              <p:spPr bwMode="auto">
                <a:xfrm flipH="1">
                  <a:off x="1981"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29" name="Line 608">
                  <a:extLst>
                    <a:ext uri="{FF2B5EF4-FFF2-40B4-BE49-F238E27FC236}">
                      <a16:creationId xmlns:a16="http://schemas.microsoft.com/office/drawing/2014/main" id="{45BB8182-A3A1-4E0B-8024-28EAA5BF7767}"/>
                    </a:ext>
                  </a:extLst>
                </p:cNvPr>
                <p:cNvSpPr>
                  <a:spLocks noChangeAspect="1" noChangeShapeType="1"/>
                </p:cNvSpPr>
                <p:nvPr/>
              </p:nvSpPr>
              <p:spPr bwMode="auto">
                <a:xfrm flipH="1">
                  <a:off x="1973"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0" name="Line 609">
                  <a:extLst>
                    <a:ext uri="{FF2B5EF4-FFF2-40B4-BE49-F238E27FC236}">
                      <a16:creationId xmlns:a16="http://schemas.microsoft.com/office/drawing/2014/main" id="{808FFFB0-A638-4BBB-9DDF-67B5760DCB42}"/>
                    </a:ext>
                  </a:extLst>
                </p:cNvPr>
                <p:cNvSpPr>
                  <a:spLocks noChangeAspect="1" noChangeShapeType="1"/>
                </p:cNvSpPr>
                <p:nvPr/>
              </p:nvSpPr>
              <p:spPr bwMode="auto">
                <a:xfrm flipH="1">
                  <a:off x="1965"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1" name="Line 610">
                  <a:extLst>
                    <a:ext uri="{FF2B5EF4-FFF2-40B4-BE49-F238E27FC236}">
                      <a16:creationId xmlns:a16="http://schemas.microsoft.com/office/drawing/2014/main" id="{6672A104-66B7-439B-AFF5-8DD63670E2B3}"/>
                    </a:ext>
                  </a:extLst>
                </p:cNvPr>
                <p:cNvSpPr>
                  <a:spLocks noChangeAspect="1" noChangeShapeType="1"/>
                </p:cNvSpPr>
                <p:nvPr/>
              </p:nvSpPr>
              <p:spPr bwMode="auto">
                <a:xfrm flipH="1">
                  <a:off x="1957" y="18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2" name="Line 611">
                  <a:extLst>
                    <a:ext uri="{FF2B5EF4-FFF2-40B4-BE49-F238E27FC236}">
                      <a16:creationId xmlns:a16="http://schemas.microsoft.com/office/drawing/2014/main" id="{E3262BCE-A877-4076-8436-874FF4AD0B22}"/>
                    </a:ext>
                  </a:extLst>
                </p:cNvPr>
                <p:cNvSpPr>
                  <a:spLocks noChangeAspect="1" noChangeShapeType="1"/>
                </p:cNvSpPr>
                <p:nvPr/>
              </p:nvSpPr>
              <p:spPr bwMode="auto">
                <a:xfrm flipH="1">
                  <a:off x="1949" y="18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3" name="Line 612">
                  <a:extLst>
                    <a:ext uri="{FF2B5EF4-FFF2-40B4-BE49-F238E27FC236}">
                      <a16:creationId xmlns:a16="http://schemas.microsoft.com/office/drawing/2014/main" id="{CC348AF7-76E5-4516-BDEA-EEF670CB6418}"/>
                    </a:ext>
                  </a:extLst>
                </p:cNvPr>
                <p:cNvSpPr>
                  <a:spLocks noChangeAspect="1" noChangeShapeType="1"/>
                </p:cNvSpPr>
                <p:nvPr/>
              </p:nvSpPr>
              <p:spPr bwMode="auto">
                <a:xfrm flipH="1">
                  <a:off x="1941" y="18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4" name="Line 613">
                  <a:extLst>
                    <a:ext uri="{FF2B5EF4-FFF2-40B4-BE49-F238E27FC236}">
                      <a16:creationId xmlns:a16="http://schemas.microsoft.com/office/drawing/2014/main" id="{B3CD5E16-5382-4E05-A6B0-3CE6D29C539F}"/>
                    </a:ext>
                  </a:extLst>
                </p:cNvPr>
                <p:cNvSpPr>
                  <a:spLocks noChangeAspect="1" noChangeShapeType="1"/>
                </p:cNvSpPr>
                <p:nvPr/>
              </p:nvSpPr>
              <p:spPr bwMode="auto">
                <a:xfrm flipH="1">
                  <a:off x="1941" y="189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5" name="Line 614">
                  <a:extLst>
                    <a:ext uri="{FF2B5EF4-FFF2-40B4-BE49-F238E27FC236}">
                      <a16:creationId xmlns:a16="http://schemas.microsoft.com/office/drawing/2014/main" id="{EDD9D434-47FA-47AC-90F5-2FF20634DB83}"/>
                    </a:ext>
                  </a:extLst>
                </p:cNvPr>
                <p:cNvSpPr>
                  <a:spLocks noChangeAspect="1" noChangeShapeType="1"/>
                </p:cNvSpPr>
                <p:nvPr/>
              </p:nvSpPr>
              <p:spPr bwMode="auto">
                <a:xfrm flipH="1">
                  <a:off x="1933" y="18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6" name="Line 615">
                  <a:extLst>
                    <a:ext uri="{FF2B5EF4-FFF2-40B4-BE49-F238E27FC236}">
                      <a16:creationId xmlns:a16="http://schemas.microsoft.com/office/drawing/2014/main" id="{D88C9B69-221E-4D1D-BA8F-B5C33C54CDD4}"/>
                    </a:ext>
                  </a:extLst>
                </p:cNvPr>
                <p:cNvSpPr>
                  <a:spLocks noChangeAspect="1" noChangeShapeType="1"/>
                </p:cNvSpPr>
                <p:nvPr/>
              </p:nvSpPr>
              <p:spPr bwMode="auto">
                <a:xfrm flipH="1">
                  <a:off x="1925" y="190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7" name="Line 616">
                  <a:extLst>
                    <a:ext uri="{FF2B5EF4-FFF2-40B4-BE49-F238E27FC236}">
                      <a16:creationId xmlns:a16="http://schemas.microsoft.com/office/drawing/2014/main" id="{66B486E3-A711-4C9B-96A6-D1D13BA6125E}"/>
                    </a:ext>
                  </a:extLst>
                </p:cNvPr>
                <p:cNvSpPr>
                  <a:spLocks noChangeAspect="1" noChangeShapeType="1"/>
                </p:cNvSpPr>
                <p:nvPr/>
              </p:nvSpPr>
              <p:spPr bwMode="auto">
                <a:xfrm flipH="1">
                  <a:off x="1917" y="19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8" name="Line 617">
                  <a:extLst>
                    <a:ext uri="{FF2B5EF4-FFF2-40B4-BE49-F238E27FC236}">
                      <a16:creationId xmlns:a16="http://schemas.microsoft.com/office/drawing/2014/main" id="{C57F2E20-9CC0-45DC-8D9B-719982C00667}"/>
                    </a:ext>
                  </a:extLst>
                </p:cNvPr>
                <p:cNvSpPr>
                  <a:spLocks noChangeAspect="1" noChangeShapeType="1"/>
                </p:cNvSpPr>
                <p:nvPr/>
              </p:nvSpPr>
              <p:spPr bwMode="auto">
                <a:xfrm flipH="1">
                  <a:off x="1909" y="191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39" name="Line 618">
                  <a:extLst>
                    <a:ext uri="{FF2B5EF4-FFF2-40B4-BE49-F238E27FC236}">
                      <a16:creationId xmlns:a16="http://schemas.microsoft.com/office/drawing/2014/main" id="{EF7C4987-1241-4BA8-9403-225DB201D2CF}"/>
                    </a:ext>
                  </a:extLst>
                </p:cNvPr>
                <p:cNvSpPr>
                  <a:spLocks noChangeAspect="1" noChangeShapeType="1"/>
                </p:cNvSpPr>
                <p:nvPr/>
              </p:nvSpPr>
              <p:spPr bwMode="auto">
                <a:xfrm flipH="1">
                  <a:off x="1901" y="191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0" name="Line 619">
                  <a:extLst>
                    <a:ext uri="{FF2B5EF4-FFF2-40B4-BE49-F238E27FC236}">
                      <a16:creationId xmlns:a16="http://schemas.microsoft.com/office/drawing/2014/main" id="{3EB469DE-1DD0-4BDD-858E-EBB73E41C1B4}"/>
                    </a:ext>
                  </a:extLst>
                </p:cNvPr>
                <p:cNvSpPr>
                  <a:spLocks noChangeAspect="1" noChangeShapeType="1"/>
                </p:cNvSpPr>
                <p:nvPr/>
              </p:nvSpPr>
              <p:spPr bwMode="auto">
                <a:xfrm flipH="1">
                  <a:off x="1893" y="19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1" name="Line 620">
                  <a:extLst>
                    <a:ext uri="{FF2B5EF4-FFF2-40B4-BE49-F238E27FC236}">
                      <a16:creationId xmlns:a16="http://schemas.microsoft.com/office/drawing/2014/main" id="{3945FD58-2D4A-41CB-AD73-092938E3C254}"/>
                    </a:ext>
                  </a:extLst>
                </p:cNvPr>
                <p:cNvSpPr>
                  <a:spLocks noChangeAspect="1" noChangeShapeType="1"/>
                </p:cNvSpPr>
                <p:nvPr/>
              </p:nvSpPr>
              <p:spPr bwMode="auto">
                <a:xfrm flipH="1">
                  <a:off x="1885" y="192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2" name="Line 621">
                  <a:extLst>
                    <a:ext uri="{FF2B5EF4-FFF2-40B4-BE49-F238E27FC236}">
                      <a16:creationId xmlns:a16="http://schemas.microsoft.com/office/drawing/2014/main" id="{EBDA60E0-F9AB-4C2B-90AD-AB40FC031199}"/>
                    </a:ext>
                  </a:extLst>
                </p:cNvPr>
                <p:cNvSpPr>
                  <a:spLocks noChangeAspect="1" noChangeShapeType="1"/>
                </p:cNvSpPr>
                <p:nvPr/>
              </p:nvSpPr>
              <p:spPr bwMode="auto">
                <a:xfrm>
                  <a:off x="1885" y="19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3" name="Line 622">
                  <a:extLst>
                    <a:ext uri="{FF2B5EF4-FFF2-40B4-BE49-F238E27FC236}">
                      <a16:creationId xmlns:a16="http://schemas.microsoft.com/office/drawing/2014/main" id="{FB78EBB9-8436-4F41-B3F7-B2A7F75500F3}"/>
                    </a:ext>
                  </a:extLst>
                </p:cNvPr>
                <p:cNvSpPr>
                  <a:spLocks noChangeAspect="1" noChangeShapeType="1"/>
                </p:cNvSpPr>
                <p:nvPr/>
              </p:nvSpPr>
              <p:spPr bwMode="auto">
                <a:xfrm flipH="1">
                  <a:off x="1877" y="19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4" name="Line 623">
                  <a:extLst>
                    <a:ext uri="{FF2B5EF4-FFF2-40B4-BE49-F238E27FC236}">
                      <a16:creationId xmlns:a16="http://schemas.microsoft.com/office/drawing/2014/main" id="{38D6AB76-F4B1-4F82-915B-CDC34ABA56E9}"/>
                    </a:ext>
                  </a:extLst>
                </p:cNvPr>
                <p:cNvSpPr>
                  <a:spLocks noChangeAspect="1" noChangeShapeType="1"/>
                </p:cNvSpPr>
                <p:nvPr/>
              </p:nvSpPr>
              <p:spPr bwMode="auto">
                <a:xfrm flipH="1">
                  <a:off x="1869" y="194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5" name="Line 624">
                  <a:extLst>
                    <a:ext uri="{FF2B5EF4-FFF2-40B4-BE49-F238E27FC236}">
                      <a16:creationId xmlns:a16="http://schemas.microsoft.com/office/drawing/2014/main" id="{850A973F-CD7D-4BB4-83CF-948EE76CC55C}"/>
                    </a:ext>
                  </a:extLst>
                </p:cNvPr>
                <p:cNvSpPr>
                  <a:spLocks noChangeAspect="1" noChangeShapeType="1"/>
                </p:cNvSpPr>
                <p:nvPr/>
              </p:nvSpPr>
              <p:spPr bwMode="auto">
                <a:xfrm flipH="1">
                  <a:off x="1861" y="194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6" name="Line 625">
                  <a:extLst>
                    <a:ext uri="{FF2B5EF4-FFF2-40B4-BE49-F238E27FC236}">
                      <a16:creationId xmlns:a16="http://schemas.microsoft.com/office/drawing/2014/main" id="{07E82A5C-FF0F-4201-B689-A53218F680F8}"/>
                    </a:ext>
                  </a:extLst>
                </p:cNvPr>
                <p:cNvSpPr>
                  <a:spLocks noChangeAspect="1" noChangeShapeType="1"/>
                </p:cNvSpPr>
                <p:nvPr/>
              </p:nvSpPr>
              <p:spPr bwMode="auto">
                <a:xfrm>
                  <a:off x="1861" y="19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7" name="Line 626">
                  <a:extLst>
                    <a:ext uri="{FF2B5EF4-FFF2-40B4-BE49-F238E27FC236}">
                      <a16:creationId xmlns:a16="http://schemas.microsoft.com/office/drawing/2014/main" id="{3DCAD721-DA7C-4E04-A84A-852670569291}"/>
                    </a:ext>
                  </a:extLst>
                </p:cNvPr>
                <p:cNvSpPr>
                  <a:spLocks noChangeAspect="1" noChangeShapeType="1"/>
                </p:cNvSpPr>
                <p:nvPr/>
              </p:nvSpPr>
              <p:spPr bwMode="auto">
                <a:xfrm flipH="1">
                  <a:off x="1853" y="19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8" name="Line 627">
                  <a:extLst>
                    <a:ext uri="{FF2B5EF4-FFF2-40B4-BE49-F238E27FC236}">
                      <a16:creationId xmlns:a16="http://schemas.microsoft.com/office/drawing/2014/main" id="{55280CC2-5168-4809-B9B8-9EC9A955EA98}"/>
                    </a:ext>
                  </a:extLst>
                </p:cNvPr>
                <p:cNvSpPr>
                  <a:spLocks noChangeAspect="1" noChangeShapeType="1"/>
                </p:cNvSpPr>
                <p:nvPr/>
              </p:nvSpPr>
              <p:spPr bwMode="auto">
                <a:xfrm flipH="1">
                  <a:off x="1845" y="19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49" name="Line 628">
                  <a:extLst>
                    <a:ext uri="{FF2B5EF4-FFF2-40B4-BE49-F238E27FC236}">
                      <a16:creationId xmlns:a16="http://schemas.microsoft.com/office/drawing/2014/main" id="{4F080965-D02F-4775-87C9-CFFEF97D4DB6}"/>
                    </a:ext>
                  </a:extLst>
                </p:cNvPr>
                <p:cNvSpPr>
                  <a:spLocks noChangeAspect="1" noChangeShapeType="1"/>
                </p:cNvSpPr>
                <p:nvPr/>
              </p:nvSpPr>
              <p:spPr bwMode="auto">
                <a:xfrm flipH="1">
                  <a:off x="1837" y="19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0" name="Line 629">
                  <a:extLst>
                    <a:ext uri="{FF2B5EF4-FFF2-40B4-BE49-F238E27FC236}">
                      <a16:creationId xmlns:a16="http://schemas.microsoft.com/office/drawing/2014/main" id="{5911F385-BBAC-49E0-B2DF-3A64A6E673B3}"/>
                    </a:ext>
                  </a:extLst>
                </p:cNvPr>
                <p:cNvSpPr>
                  <a:spLocks noChangeAspect="1" noChangeShapeType="1"/>
                </p:cNvSpPr>
                <p:nvPr/>
              </p:nvSpPr>
              <p:spPr bwMode="auto">
                <a:xfrm>
                  <a:off x="1837" y="19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1" name="Line 630">
                  <a:extLst>
                    <a:ext uri="{FF2B5EF4-FFF2-40B4-BE49-F238E27FC236}">
                      <a16:creationId xmlns:a16="http://schemas.microsoft.com/office/drawing/2014/main" id="{15406239-6ADB-49EB-AAB6-8FF6079BB6CE}"/>
                    </a:ext>
                  </a:extLst>
                </p:cNvPr>
                <p:cNvSpPr>
                  <a:spLocks noChangeAspect="1" noChangeShapeType="1"/>
                </p:cNvSpPr>
                <p:nvPr/>
              </p:nvSpPr>
              <p:spPr bwMode="auto">
                <a:xfrm flipH="1">
                  <a:off x="1829" y="198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2" name="Line 631">
                  <a:extLst>
                    <a:ext uri="{FF2B5EF4-FFF2-40B4-BE49-F238E27FC236}">
                      <a16:creationId xmlns:a16="http://schemas.microsoft.com/office/drawing/2014/main" id="{1F829D0B-B56D-4ECE-BCAA-E2C99B5D60C0}"/>
                    </a:ext>
                  </a:extLst>
                </p:cNvPr>
                <p:cNvSpPr>
                  <a:spLocks noChangeAspect="1" noChangeShapeType="1"/>
                </p:cNvSpPr>
                <p:nvPr/>
              </p:nvSpPr>
              <p:spPr bwMode="auto">
                <a:xfrm>
                  <a:off x="1829" y="19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3" name="Line 632">
                  <a:extLst>
                    <a:ext uri="{FF2B5EF4-FFF2-40B4-BE49-F238E27FC236}">
                      <a16:creationId xmlns:a16="http://schemas.microsoft.com/office/drawing/2014/main" id="{7B3BA291-4C49-444E-B702-24B73FE6B5EF}"/>
                    </a:ext>
                  </a:extLst>
                </p:cNvPr>
                <p:cNvSpPr>
                  <a:spLocks noChangeAspect="1" noChangeShapeType="1"/>
                </p:cNvSpPr>
                <p:nvPr/>
              </p:nvSpPr>
              <p:spPr bwMode="auto">
                <a:xfrm flipH="1">
                  <a:off x="1821" y="19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4" name="Line 633">
                  <a:extLst>
                    <a:ext uri="{FF2B5EF4-FFF2-40B4-BE49-F238E27FC236}">
                      <a16:creationId xmlns:a16="http://schemas.microsoft.com/office/drawing/2014/main" id="{76F76855-9A55-42FE-BEAF-44FAC5D8B628}"/>
                    </a:ext>
                  </a:extLst>
                </p:cNvPr>
                <p:cNvSpPr>
                  <a:spLocks noChangeAspect="1" noChangeShapeType="1"/>
                </p:cNvSpPr>
                <p:nvPr/>
              </p:nvSpPr>
              <p:spPr bwMode="auto">
                <a:xfrm>
                  <a:off x="1821" y="20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5" name="Line 634">
                  <a:extLst>
                    <a:ext uri="{FF2B5EF4-FFF2-40B4-BE49-F238E27FC236}">
                      <a16:creationId xmlns:a16="http://schemas.microsoft.com/office/drawing/2014/main" id="{B4F24510-7015-4A22-812B-C82BC0A0A44D}"/>
                    </a:ext>
                  </a:extLst>
                </p:cNvPr>
                <p:cNvSpPr>
                  <a:spLocks noChangeAspect="1" noChangeShapeType="1"/>
                </p:cNvSpPr>
                <p:nvPr/>
              </p:nvSpPr>
              <p:spPr bwMode="auto">
                <a:xfrm flipH="1">
                  <a:off x="1813" y="200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6" name="Line 635">
                  <a:extLst>
                    <a:ext uri="{FF2B5EF4-FFF2-40B4-BE49-F238E27FC236}">
                      <a16:creationId xmlns:a16="http://schemas.microsoft.com/office/drawing/2014/main" id="{55EAEC7A-0AFB-4138-B261-3B1FEB2D9EDD}"/>
                    </a:ext>
                  </a:extLst>
                </p:cNvPr>
                <p:cNvSpPr>
                  <a:spLocks noChangeAspect="1" noChangeShapeType="1"/>
                </p:cNvSpPr>
                <p:nvPr/>
              </p:nvSpPr>
              <p:spPr bwMode="auto">
                <a:xfrm flipH="1">
                  <a:off x="1805" y="20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7" name="Line 636">
                  <a:extLst>
                    <a:ext uri="{FF2B5EF4-FFF2-40B4-BE49-F238E27FC236}">
                      <a16:creationId xmlns:a16="http://schemas.microsoft.com/office/drawing/2014/main" id="{6B36AD09-13D5-4E83-8BC2-3D483A5193DB}"/>
                    </a:ext>
                  </a:extLst>
                </p:cNvPr>
                <p:cNvSpPr>
                  <a:spLocks noChangeAspect="1" noChangeShapeType="1"/>
                </p:cNvSpPr>
                <p:nvPr/>
              </p:nvSpPr>
              <p:spPr bwMode="auto">
                <a:xfrm>
                  <a:off x="1805" y="20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8" name="Line 637">
                  <a:extLst>
                    <a:ext uri="{FF2B5EF4-FFF2-40B4-BE49-F238E27FC236}">
                      <a16:creationId xmlns:a16="http://schemas.microsoft.com/office/drawing/2014/main" id="{F8EB6254-20F1-4CEC-AA41-63DDCBB57835}"/>
                    </a:ext>
                  </a:extLst>
                </p:cNvPr>
                <p:cNvSpPr>
                  <a:spLocks noChangeAspect="1" noChangeShapeType="1"/>
                </p:cNvSpPr>
                <p:nvPr/>
              </p:nvSpPr>
              <p:spPr bwMode="auto">
                <a:xfrm flipH="1">
                  <a:off x="1797" y="20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59" name="Line 638">
                  <a:extLst>
                    <a:ext uri="{FF2B5EF4-FFF2-40B4-BE49-F238E27FC236}">
                      <a16:creationId xmlns:a16="http://schemas.microsoft.com/office/drawing/2014/main" id="{E3467E2D-E88C-47D2-8BA2-D3BB6377E0C8}"/>
                    </a:ext>
                  </a:extLst>
                </p:cNvPr>
                <p:cNvSpPr>
                  <a:spLocks noChangeAspect="1" noChangeShapeType="1"/>
                </p:cNvSpPr>
                <p:nvPr/>
              </p:nvSpPr>
              <p:spPr bwMode="auto">
                <a:xfrm>
                  <a:off x="1797" y="20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0" name="Line 639">
                  <a:extLst>
                    <a:ext uri="{FF2B5EF4-FFF2-40B4-BE49-F238E27FC236}">
                      <a16:creationId xmlns:a16="http://schemas.microsoft.com/office/drawing/2014/main" id="{0391BE92-1E06-4ADE-B93A-6E554D8EFC31}"/>
                    </a:ext>
                  </a:extLst>
                </p:cNvPr>
                <p:cNvSpPr>
                  <a:spLocks noChangeAspect="1" noChangeShapeType="1"/>
                </p:cNvSpPr>
                <p:nvPr/>
              </p:nvSpPr>
              <p:spPr bwMode="auto">
                <a:xfrm>
                  <a:off x="1797" y="20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1" name="Line 640">
                  <a:extLst>
                    <a:ext uri="{FF2B5EF4-FFF2-40B4-BE49-F238E27FC236}">
                      <a16:creationId xmlns:a16="http://schemas.microsoft.com/office/drawing/2014/main" id="{2536E7BE-9441-4F84-9330-3D898D2D834B}"/>
                    </a:ext>
                  </a:extLst>
                </p:cNvPr>
                <p:cNvSpPr>
                  <a:spLocks noChangeAspect="1" noChangeShapeType="1"/>
                </p:cNvSpPr>
                <p:nvPr/>
              </p:nvSpPr>
              <p:spPr bwMode="auto">
                <a:xfrm flipH="1">
                  <a:off x="1789" y="20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2" name="Line 641">
                  <a:extLst>
                    <a:ext uri="{FF2B5EF4-FFF2-40B4-BE49-F238E27FC236}">
                      <a16:creationId xmlns:a16="http://schemas.microsoft.com/office/drawing/2014/main" id="{7B979E14-6E59-456A-86B9-EAA9B6BD1067}"/>
                    </a:ext>
                  </a:extLst>
                </p:cNvPr>
                <p:cNvSpPr>
                  <a:spLocks noChangeAspect="1" noChangeShapeType="1"/>
                </p:cNvSpPr>
                <p:nvPr/>
              </p:nvSpPr>
              <p:spPr bwMode="auto">
                <a:xfrm>
                  <a:off x="1789" y="206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3" name="Line 642">
                  <a:extLst>
                    <a:ext uri="{FF2B5EF4-FFF2-40B4-BE49-F238E27FC236}">
                      <a16:creationId xmlns:a16="http://schemas.microsoft.com/office/drawing/2014/main" id="{FA5BBCFF-425A-43CC-8E7C-34A1172FABB1}"/>
                    </a:ext>
                  </a:extLst>
                </p:cNvPr>
                <p:cNvSpPr>
                  <a:spLocks noChangeAspect="1" noChangeShapeType="1"/>
                </p:cNvSpPr>
                <p:nvPr/>
              </p:nvSpPr>
              <p:spPr bwMode="auto">
                <a:xfrm flipH="1">
                  <a:off x="1781" y="206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4" name="Line 643">
                  <a:extLst>
                    <a:ext uri="{FF2B5EF4-FFF2-40B4-BE49-F238E27FC236}">
                      <a16:creationId xmlns:a16="http://schemas.microsoft.com/office/drawing/2014/main" id="{19056ADF-AF99-42C9-A363-4E41675926F7}"/>
                    </a:ext>
                  </a:extLst>
                </p:cNvPr>
                <p:cNvSpPr>
                  <a:spLocks noChangeAspect="1" noChangeShapeType="1"/>
                </p:cNvSpPr>
                <p:nvPr/>
              </p:nvSpPr>
              <p:spPr bwMode="auto">
                <a:xfrm>
                  <a:off x="1781" y="20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5" name="Line 644">
                  <a:extLst>
                    <a:ext uri="{FF2B5EF4-FFF2-40B4-BE49-F238E27FC236}">
                      <a16:creationId xmlns:a16="http://schemas.microsoft.com/office/drawing/2014/main" id="{5C46F391-C990-4EC2-9715-1DF0EFBF558A}"/>
                    </a:ext>
                  </a:extLst>
                </p:cNvPr>
                <p:cNvSpPr>
                  <a:spLocks noChangeAspect="1" noChangeShapeType="1"/>
                </p:cNvSpPr>
                <p:nvPr/>
              </p:nvSpPr>
              <p:spPr bwMode="auto">
                <a:xfrm>
                  <a:off x="1781" y="208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6" name="Line 645">
                  <a:extLst>
                    <a:ext uri="{FF2B5EF4-FFF2-40B4-BE49-F238E27FC236}">
                      <a16:creationId xmlns:a16="http://schemas.microsoft.com/office/drawing/2014/main" id="{F80D33D4-704C-4590-8A81-B7685357CB77}"/>
                    </a:ext>
                  </a:extLst>
                </p:cNvPr>
                <p:cNvSpPr>
                  <a:spLocks noChangeAspect="1" noChangeShapeType="1"/>
                </p:cNvSpPr>
                <p:nvPr/>
              </p:nvSpPr>
              <p:spPr bwMode="auto">
                <a:xfrm>
                  <a:off x="1781" y="209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7" name="Line 646">
                  <a:extLst>
                    <a:ext uri="{FF2B5EF4-FFF2-40B4-BE49-F238E27FC236}">
                      <a16:creationId xmlns:a16="http://schemas.microsoft.com/office/drawing/2014/main" id="{11D31AE5-A011-4442-850F-B4DC8E03A396}"/>
                    </a:ext>
                  </a:extLst>
                </p:cNvPr>
                <p:cNvSpPr>
                  <a:spLocks noChangeAspect="1" noChangeShapeType="1"/>
                </p:cNvSpPr>
                <p:nvPr/>
              </p:nvSpPr>
              <p:spPr bwMode="auto">
                <a:xfrm flipH="1">
                  <a:off x="1773" y="21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8" name="Line 647">
                  <a:extLst>
                    <a:ext uri="{FF2B5EF4-FFF2-40B4-BE49-F238E27FC236}">
                      <a16:creationId xmlns:a16="http://schemas.microsoft.com/office/drawing/2014/main" id="{864BF535-96FA-4E5B-807F-96A88AD497D1}"/>
                    </a:ext>
                  </a:extLst>
                </p:cNvPr>
                <p:cNvSpPr>
                  <a:spLocks noChangeAspect="1" noChangeShapeType="1"/>
                </p:cNvSpPr>
                <p:nvPr/>
              </p:nvSpPr>
              <p:spPr bwMode="auto">
                <a:xfrm>
                  <a:off x="1773"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69" name="Line 648">
                  <a:extLst>
                    <a:ext uri="{FF2B5EF4-FFF2-40B4-BE49-F238E27FC236}">
                      <a16:creationId xmlns:a16="http://schemas.microsoft.com/office/drawing/2014/main" id="{6FD2222A-3635-4D67-B217-EEA5DE1E38DE}"/>
                    </a:ext>
                  </a:extLst>
                </p:cNvPr>
                <p:cNvSpPr>
                  <a:spLocks noChangeAspect="1" noChangeShapeType="1"/>
                </p:cNvSpPr>
                <p:nvPr/>
              </p:nvSpPr>
              <p:spPr bwMode="auto">
                <a:xfrm>
                  <a:off x="1773"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0" name="Line 649">
                  <a:extLst>
                    <a:ext uri="{FF2B5EF4-FFF2-40B4-BE49-F238E27FC236}">
                      <a16:creationId xmlns:a16="http://schemas.microsoft.com/office/drawing/2014/main" id="{76BEF273-C0A7-4C3C-8082-CEB012BDD039}"/>
                    </a:ext>
                  </a:extLst>
                </p:cNvPr>
                <p:cNvSpPr>
                  <a:spLocks noChangeAspect="1" noChangeShapeType="1"/>
                </p:cNvSpPr>
                <p:nvPr/>
              </p:nvSpPr>
              <p:spPr bwMode="auto">
                <a:xfrm>
                  <a:off x="1773" y="212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1" name="Line 650">
                  <a:extLst>
                    <a:ext uri="{FF2B5EF4-FFF2-40B4-BE49-F238E27FC236}">
                      <a16:creationId xmlns:a16="http://schemas.microsoft.com/office/drawing/2014/main" id="{11E1F8E0-2360-4E9B-89B5-EE5DA3E525E6}"/>
                    </a:ext>
                  </a:extLst>
                </p:cNvPr>
                <p:cNvSpPr>
                  <a:spLocks noChangeAspect="1" noChangeShapeType="1"/>
                </p:cNvSpPr>
                <p:nvPr/>
              </p:nvSpPr>
              <p:spPr bwMode="auto">
                <a:xfrm>
                  <a:off x="1773" y="21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2" name="Line 651">
                  <a:extLst>
                    <a:ext uri="{FF2B5EF4-FFF2-40B4-BE49-F238E27FC236}">
                      <a16:creationId xmlns:a16="http://schemas.microsoft.com/office/drawing/2014/main" id="{5DEAAEE3-1105-4127-B076-25A9B0C21D2A}"/>
                    </a:ext>
                  </a:extLst>
                </p:cNvPr>
                <p:cNvSpPr>
                  <a:spLocks noChangeAspect="1" noChangeShapeType="1"/>
                </p:cNvSpPr>
                <p:nvPr/>
              </p:nvSpPr>
              <p:spPr bwMode="auto">
                <a:xfrm>
                  <a:off x="1773"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3" name="Line 652">
                  <a:extLst>
                    <a:ext uri="{FF2B5EF4-FFF2-40B4-BE49-F238E27FC236}">
                      <a16:creationId xmlns:a16="http://schemas.microsoft.com/office/drawing/2014/main" id="{01936529-A71A-4187-B14E-2D0CF84AB7B3}"/>
                    </a:ext>
                  </a:extLst>
                </p:cNvPr>
                <p:cNvSpPr>
                  <a:spLocks noChangeAspect="1" noChangeShapeType="1"/>
                </p:cNvSpPr>
                <p:nvPr/>
              </p:nvSpPr>
              <p:spPr bwMode="auto">
                <a:xfrm>
                  <a:off x="1773"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4" name="Line 653">
                  <a:extLst>
                    <a:ext uri="{FF2B5EF4-FFF2-40B4-BE49-F238E27FC236}">
                      <a16:creationId xmlns:a16="http://schemas.microsoft.com/office/drawing/2014/main" id="{E7B97207-BC32-4414-B56C-FB115A80EFEA}"/>
                    </a:ext>
                  </a:extLst>
                </p:cNvPr>
                <p:cNvSpPr>
                  <a:spLocks noChangeAspect="1" noChangeShapeType="1"/>
                </p:cNvSpPr>
                <p:nvPr/>
              </p:nvSpPr>
              <p:spPr bwMode="auto">
                <a:xfrm>
                  <a:off x="1773" y="216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5" name="Line 654">
                  <a:extLst>
                    <a:ext uri="{FF2B5EF4-FFF2-40B4-BE49-F238E27FC236}">
                      <a16:creationId xmlns:a16="http://schemas.microsoft.com/office/drawing/2014/main" id="{05B7E5AF-70A1-4049-9327-FED98E3EA6A6}"/>
                    </a:ext>
                  </a:extLst>
                </p:cNvPr>
                <p:cNvSpPr>
                  <a:spLocks noChangeAspect="1" noChangeShapeType="1"/>
                </p:cNvSpPr>
                <p:nvPr/>
              </p:nvSpPr>
              <p:spPr bwMode="auto">
                <a:xfrm>
                  <a:off x="1773" y="217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6" name="Line 655">
                  <a:extLst>
                    <a:ext uri="{FF2B5EF4-FFF2-40B4-BE49-F238E27FC236}">
                      <a16:creationId xmlns:a16="http://schemas.microsoft.com/office/drawing/2014/main" id="{1B5BE535-DF22-4E4A-B088-71DF6151A14D}"/>
                    </a:ext>
                  </a:extLst>
                </p:cNvPr>
                <p:cNvSpPr>
                  <a:spLocks noChangeAspect="1" noChangeShapeType="1"/>
                </p:cNvSpPr>
                <p:nvPr/>
              </p:nvSpPr>
              <p:spPr bwMode="auto">
                <a:xfrm>
                  <a:off x="1773" y="217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7" name="Line 656">
                  <a:extLst>
                    <a:ext uri="{FF2B5EF4-FFF2-40B4-BE49-F238E27FC236}">
                      <a16:creationId xmlns:a16="http://schemas.microsoft.com/office/drawing/2014/main" id="{5BD087CA-833B-42B9-8DA2-6F98B0EA779A}"/>
                    </a:ext>
                  </a:extLst>
                </p:cNvPr>
                <p:cNvSpPr>
                  <a:spLocks noChangeAspect="1" noChangeShapeType="1"/>
                </p:cNvSpPr>
                <p:nvPr/>
              </p:nvSpPr>
              <p:spPr bwMode="auto">
                <a:xfrm>
                  <a:off x="1773" y="21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8" name="Line 657">
                  <a:extLst>
                    <a:ext uri="{FF2B5EF4-FFF2-40B4-BE49-F238E27FC236}">
                      <a16:creationId xmlns:a16="http://schemas.microsoft.com/office/drawing/2014/main" id="{1DD8FFD0-43C6-468F-A352-51560384094F}"/>
                    </a:ext>
                  </a:extLst>
                </p:cNvPr>
                <p:cNvSpPr>
                  <a:spLocks noChangeAspect="1" noChangeShapeType="1"/>
                </p:cNvSpPr>
                <p:nvPr/>
              </p:nvSpPr>
              <p:spPr bwMode="auto">
                <a:xfrm>
                  <a:off x="1773" y="220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79" name="Line 658">
                  <a:extLst>
                    <a:ext uri="{FF2B5EF4-FFF2-40B4-BE49-F238E27FC236}">
                      <a16:creationId xmlns:a16="http://schemas.microsoft.com/office/drawing/2014/main" id="{3FCC0144-48F8-4F08-A91D-B35B3393A115}"/>
                    </a:ext>
                  </a:extLst>
                </p:cNvPr>
                <p:cNvSpPr>
                  <a:spLocks noChangeAspect="1" noChangeShapeType="1"/>
                </p:cNvSpPr>
                <p:nvPr/>
              </p:nvSpPr>
              <p:spPr bwMode="auto">
                <a:xfrm>
                  <a:off x="1773" y="22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0" name="Line 659">
                  <a:extLst>
                    <a:ext uri="{FF2B5EF4-FFF2-40B4-BE49-F238E27FC236}">
                      <a16:creationId xmlns:a16="http://schemas.microsoft.com/office/drawing/2014/main" id="{5D8B1CB8-D3A3-482E-AB1A-6E1182A17259}"/>
                    </a:ext>
                  </a:extLst>
                </p:cNvPr>
                <p:cNvSpPr>
                  <a:spLocks noChangeAspect="1" noChangeShapeType="1"/>
                </p:cNvSpPr>
                <p:nvPr/>
              </p:nvSpPr>
              <p:spPr bwMode="auto">
                <a:xfrm>
                  <a:off x="1773" y="22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1" name="Line 660">
                  <a:extLst>
                    <a:ext uri="{FF2B5EF4-FFF2-40B4-BE49-F238E27FC236}">
                      <a16:creationId xmlns:a16="http://schemas.microsoft.com/office/drawing/2014/main" id="{17339FC6-34BC-446D-B209-3704A4732067}"/>
                    </a:ext>
                  </a:extLst>
                </p:cNvPr>
                <p:cNvSpPr>
                  <a:spLocks noChangeAspect="1" noChangeShapeType="1"/>
                </p:cNvSpPr>
                <p:nvPr/>
              </p:nvSpPr>
              <p:spPr bwMode="auto">
                <a:xfrm>
                  <a:off x="1781" y="22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2" name="Line 661">
                  <a:extLst>
                    <a:ext uri="{FF2B5EF4-FFF2-40B4-BE49-F238E27FC236}">
                      <a16:creationId xmlns:a16="http://schemas.microsoft.com/office/drawing/2014/main" id="{40496B6C-4A1C-4905-BE8D-E07FF2E251A1}"/>
                    </a:ext>
                  </a:extLst>
                </p:cNvPr>
                <p:cNvSpPr>
                  <a:spLocks noChangeAspect="1" noChangeShapeType="1"/>
                </p:cNvSpPr>
                <p:nvPr/>
              </p:nvSpPr>
              <p:spPr bwMode="auto">
                <a:xfrm>
                  <a:off x="1781"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3" name="Line 662">
                  <a:extLst>
                    <a:ext uri="{FF2B5EF4-FFF2-40B4-BE49-F238E27FC236}">
                      <a16:creationId xmlns:a16="http://schemas.microsoft.com/office/drawing/2014/main" id="{462CB8A0-3F6D-41C1-8974-22B148A8A6DB}"/>
                    </a:ext>
                  </a:extLst>
                </p:cNvPr>
                <p:cNvSpPr>
                  <a:spLocks noChangeAspect="1" noChangeShapeType="1"/>
                </p:cNvSpPr>
                <p:nvPr/>
              </p:nvSpPr>
              <p:spPr bwMode="auto">
                <a:xfrm>
                  <a:off x="1781" y="22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4" name="Line 663">
                  <a:extLst>
                    <a:ext uri="{FF2B5EF4-FFF2-40B4-BE49-F238E27FC236}">
                      <a16:creationId xmlns:a16="http://schemas.microsoft.com/office/drawing/2014/main" id="{65053170-90DF-4CB1-B082-F1FD6CCCF67A}"/>
                    </a:ext>
                  </a:extLst>
                </p:cNvPr>
                <p:cNvSpPr>
                  <a:spLocks noChangeAspect="1" noChangeShapeType="1"/>
                </p:cNvSpPr>
                <p:nvPr/>
              </p:nvSpPr>
              <p:spPr bwMode="auto">
                <a:xfrm>
                  <a:off x="1789" y="224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5" name="Line 664">
                  <a:extLst>
                    <a:ext uri="{FF2B5EF4-FFF2-40B4-BE49-F238E27FC236}">
                      <a16:creationId xmlns:a16="http://schemas.microsoft.com/office/drawing/2014/main" id="{4D7299AF-5A06-4AEA-8E86-74C089DA30BA}"/>
                    </a:ext>
                  </a:extLst>
                </p:cNvPr>
                <p:cNvSpPr>
                  <a:spLocks noChangeAspect="1" noChangeShapeType="1"/>
                </p:cNvSpPr>
                <p:nvPr/>
              </p:nvSpPr>
              <p:spPr bwMode="auto">
                <a:xfrm>
                  <a:off x="1789" y="225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6" name="Line 665">
                  <a:extLst>
                    <a:ext uri="{FF2B5EF4-FFF2-40B4-BE49-F238E27FC236}">
                      <a16:creationId xmlns:a16="http://schemas.microsoft.com/office/drawing/2014/main" id="{E5A032E7-2FFA-4FB9-9DF6-64A45D94F237}"/>
                    </a:ext>
                  </a:extLst>
                </p:cNvPr>
                <p:cNvSpPr>
                  <a:spLocks noChangeAspect="1" noChangeShapeType="1"/>
                </p:cNvSpPr>
                <p:nvPr/>
              </p:nvSpPr>
              <p:spPr bwMode="auto">
                <a:xfrm>
                  <a:off x="1789" y="22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7" name="Line 666">
                  <a:extLst>
                    <a:ext uri="{FF2B5EF4-FFF2-40B4-BE49-F238E27FC236}">
                      <a16:creationId xmlns:a16="http://schemas.microsoft.com/office/drawing/2014/main" id="{D55E6D3A-C288-4242-8BAC-49CF23B751EA}"/>
                    </a:ext>
                  </a:extLst>
                </p:cNvPr>
                <p:cNvSpPr>
                  <a:spLocks noChangeAspect="1" noChangeShapeType="1"/>
                </p:cNvSpPr>
                <p:nvPr/>
              </p:nvSpPr>
              <p:spPr bwMode="auto">
                <a:xfrm>
                  <a:off x="1797" y="22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8" name="Line 667">
                  <a:extLst>
                    <a:ext uri="{FF2B5EF4-FFF2-40B4-BE49-F238E27FC236}">
                      <a16:creationId xmlns:a16="http://schemas.microsoft.com/office/drawing/2014/main" id="{87F6F47F-DD7A-41B5-AD27-4A136B1863EC}"/>
                    </a:ext>
                  </a:extLst>
                </p:cNvPr>
                <p:cNvSpPr>
                  <a:spLocks noChangeAspect="1" noChangeShapeType="1"/>
                </p:cNvSpPr>
                <p:nvPr/>
              </p:nvSpPr>
              <p:spPr bwMode="auto">
                <a:xfrm>
                  <a:off x="1797" y="22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89" name="Line 668">
                  <a:extLst>
                    <a:ext uri="{FF2B5EF4-FFF2-40B4-BE49-F238E27FC236}">
                      <a16:creationId xmlns:a16="http://schemas.microsoft.com/office/drawing/2014/main" id="{25AB2096-6D85-4CCA-88E3-2EE0A428D195}"/>
                    </a:ext>
                  </a:extLst>
                </p:cNvPr>
                <p:cNvSpPr>
                  <a:spLocks noChangeAspect="1" noChangeShapeType="1"/>
                </p:cNvSpPr>
                <p:nvPr/>
              </p:nvSpPr>
              <p:spPr bwMode="auto">
                <a:xfrm>
                  <a:off x="1805" y="22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0" name="Line 669">
                  <a:extLst>
                    <a:ext uri="{FF2B5EF4-FFF2-40B4-BE49-F238E27FC236}">
                      <a16:creationId xmlns:a16="http://schemas.microsoft.com/office/drawing/2014/main" id="{160EF097-F296-48FF-86CC-D3CF76A130F9}"/>
                    </a:ext>
                  </a:extLst>
                </p:cNvPr>
                <p:cNvSpPr>
                  <a:spLocks noChangeAspect="1" noChangeShapeType="1"/>
                </p:cNvSpPr>
                <p:nvPr/>
              </p:nvSpPr>
              <p:spPr bwMode="auto">
                <a:xfrm>
                  <a:off x="1805" y="229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1" name="Line 670">
                  <a:extLst>
                    <a:ext uri="{FF2B5EF4-FFF2-40B4-BE49-F238E27FC236}">
                      <a16:creationId xmlns:a16="http://schemas.microsoft.com/office/drawing/2014/main" id="{A0C1C9C2-3DD9-4D60-8BA2-931F44319F08}"/>
                    </a:ext>
                  </a:extLst>
                </p:cNvPr>
                <p:cNvSpPr>
                  <a:spLocks noChangeAspect="1" noChangeShapeType="1"/>
                </p:cNvSpPr>
                <p:nvPr/>
              </p:nvSpPr>
              <p:spPr bwMode="auto">
                <a:xfrm>
                  <a:off x="1813" y="23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2" name="Line 671">
                  <a:extLst>
                    <a:ext uri="{FF2B5EF4-FFF2-40B4-BE49-F238E27FC236}">
                      <a16:creationId xmlns:a16="http://schemas.microsoft.com/office/drawing/2014/main" id="{180A360F-20FB-4EA3-B072-45F6B27F741C}"/>
                    </a:ext>
                  </a:extLst>
                </p:cNvPr>
                <p:cNvSpPr>
                  <a:spLocks noChangeAspect="1" noChangeShapeType="1"/>
                </p:cNvSpPr>
                <p:nvPr/>
              </p:nvSpPr>
              <p:spPr bwMode="auto">
                <a:xfrm>
                  <a:off x="1813" y="23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3" name="Line 672">
                  <a:extLst>
                    <a:ext uri="{FF2B5EF4-FFF2-40B4-BE49-F238E27FC236}">
                      <a16:creationId xmlns:a16="http://schemas.microsoft.com/office/drawing/2014/main" id="{63B54E39-3EBF-4C9C-80B9-6AEF266A1F0E}"/>
                    </a:ext>
                  </a:extLst>
                </p:cNvPr>
                <p:cNvSpPr>
                  <a:spLocks noChangeAspect="1" noChangeShapeType="1"/>
                </p:cNvSpPr>
                <p:nvPr/>
              </p:nvSpPr>
              <p:spPr bwMode="auto">
                <a:xfrm>
                  <a:off x="1821" y="23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4" name="Line 673">
                  <a:extLst>
                    <a:ext uri="{FF2B5EF4-FFF2-40B4-BE49-F238E27FC236}">
                      <a16:creationId xmlns:a16="http://schemas.microsoft.com/office/drawing/2014/main" id="{29321F77-D709-445A-8FD8-F56332A55A77}"/>
                    </a:ext>
                  </a:extLst>
                </p:cNvPr>
                <p:cNvSpPr>
                  <a:spLocks noChangeAspect="1" noChangeShapeType="1"/>
                </p:cNvSpPr>
                <p:nvPr/>
              </p:nvSpPr>
              <p:spPr bwMode="auto">
                <a:xfrm>
                  <a:off x="1829" y="23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5" name="Line 674">
                  <a:extLst>
                    <a:ext uri="{FF2B5EF4-FFF2-40B4-BE49-F238E27FC236}">
                      <a16:creationId xmlns:a16="http://schemas.microsoft.com/office/drawing/2014/main" id="{BB12495F-94A0-4CE6-B0DE-1A315992DD17}"/>
                    </a:ext>
                  </a:extLst>
                </p:cNvPr>
                <p:cNvSpPr>
                  <a:spLocks noChangeAspect="1" noChangeShapeType="1"/>
                </p:cNvSpPr>
                <p:nvPr/>
              </p:nvSpPr>
              <p:spPr bwMode="auto">
                <a:xfrm>
                  <a:off x="1829" y="23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6" name="Line 675">
                  <a:extLst>
                    <a:ext uri="{FF2B5EF4-FFF2-40B4-BE49-F238E27FC236}">
                      <a16:creationId xmlns:a16="http://schemas.microsoft.com/office/drawing/2014/main" id="{0D44DCDF-D22B-4DE6-85B3-6CB002015A21}"/>
                    </a:ext>
                  </a:extLst>
                </p:cNvPr>
                <p:cNvSpPr>
                  <a:spLocks noChangeAspect="1" noChangeShapeType="1"/>
                </p:cNvSpPr>
                <p:nvPr/>
              </p:nvSpPr>
              <p:spPr bwMode="auto">
                <a:xfrm>
                  <a:off x="1837" y="2352"/>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7" name="Line 676">
                  <a:extLst>
                    <a:ext uri="{FF2B5EF4-FFF2-40B4-BE49-F238E27FC236}">
                      <a16:creationId xmlns:a16="http://schemas.microsoft.com/office/drawing/2014/main" id="{946E8085-D59F-44E6-BFCC-447BFC36B65C}"/>
                    </a:ext>
                  </a:extLst>
                </p:cNvPr>
                <p:cNvSpPr>
                  <a:spLocks noChangeAspect="1" noChangeShapeType="1"/>
                </p:cNvSpPr>
                <p:nvPr/>
              </p:nvSpPr>
              <p:spPr bwMode="auto">
                <a:xfrm>
                  <a:off x="1837"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8" name="Line 677">
                  <a:extLst>
                    <a:ext uri="{FF2B5EF4-FFF2-40B4-BE49-F238E27FC236}">
                      <a16:creationId xmlns:a16="http://schemas.microsoft.com/office/drawing/2014/main" id="{9F4D2DB6-EEAC-4CF8-8A05-34EEC162985B}"/>
                    </a:ext>
                  </a:extLst>
                </p:cNvPr>
                <p:cNvSpPr>
                  <a:spLocks noChangeAspect="1" noChangeShapeType="1"/>
                </p:cNvSpPr>
                <p:nvPr/>
              </p:nvSpPr>
              <p:spPr bwMode="auto">
                <a:xfrm>
                  <a:off x="1845" y="23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499" name="Line 678">
                  <a:extLst>
                    <a:ext uri="{FF2B5EF4-FFF2-40B4-BE49-F238E27FC236}">
                      <a16:creationId xmlns:a16="http://schemas.microsoft.com/office/drawing/2014/main" id="{33EFA0B4-E176-40FD-9C76-D20FB7477E0E}"/>
                    </a:ext>
                  </a:extLst>
                </p:cNvPr>
                <p:cNvSpPr>
                  <a:spLocks noChangeAspect="1" noChangeShapeType="1"/>
                </p:cNvSpPr>
                <p:nvPr/>
              </p:nvSpPr>
              <p:spPr bwMode="auto">
                <a:xfrm>
                  <a:off x="1853" y="23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0" name="Line 679">
                  <a:extLst>
                    <a:ext uri="{FF2B5EF4-FFF2-40B4-BE49-F238E27FC236}">
                      <a16:creationId xmlns:a16="http://schemas.microsoft.com/office/drawing/2014/main" id="{CE6555C1-D10F-4876-B677-46D5263DF4E9}"/>
                    </a:ext>
                  </a:extLst>
                </p:cNvPr>
                <p:cNvSpPr>
                  <a:spLocks noChangeAspect="1" noChangeShapeType="1"/>
                </p:cNvSpPr>
                <p:nvPr/>
              </p:nvSpPr>
              <p:spPr bwMode="auto">
                <a:xfrm>
                  <a:off x="1861" y="23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1" name="Line 680">
                  <a:extLst>
                    <a:ext uri="{FF2B5EF4-FFF2-40B4-BE49-F238E27FC236}">
                      <a16:creationId xmlns:a16="http://schemas.microsoft.com/office/drawing/2014/main" id="{E0DB510D-429F-4917-8844-678D9FEC2B3A}"/>
                    </a:ext>
                  </a:extLst>
                </p:cNvPr>
                <p:cNvSpPr>
                  <a:spLocks noChangeAspect="1" noChangeShapeType="1"/>
                </p:cNvSpPr>
                <p:nvPr/>
              </p:nvSpPr>
              <p:spPr bwMode="auto">
                <a:xfrm>
                  <a:off x="1869" y="23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2" name="Line 681">
                  <a:extLst>
                    <a:ext uri="{FF2B5EF4-FFF2-40B4-BE49-F238E27FC236}">
                      <a16:creationId xmlns:a16="http://schemas.microsoft.com/office/drawing/2014/main" id="{FE634693-2942-435D-868C-50267BB19CA7}"/>
                    </a:ext>
                  </a:extLst>
                </p:cNvPr>
                <p:cNvSpPr>
                  <a:spLocks noChangeAspect="1" noChangeShapeType="1"/>
                </p:cNvSpPr>
                <p:nvPr/>
              </p:nvSpPr>
              <p:spPr bwMode="auto">
                <a:xfrm>
                  <a:off x="1869" y="23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3" name="Line 682">
                  <a:extLst>
                    <a:ext uri="{FF2B5EF4-FFF2-40B4-BE49-F238E27FC236}">
                      <a16:creationId xmlns:a16="http://schemas.microsoft.com/office/drawing/2014/main" id="{E3E36D0B-3896-49A5-909B-C14A78782602}"/>
                    </a:ext>
                  </a:extLst>
                </p:cNvPr>
                <p:cNvSpPr>
                  <a:spLocks noChangeAspect="1" noChangeShapeType="1"/>
                </p:cNvSpPr>
                <p:nvPr/>
              </p:nvSpPr>
              <p:spPr bwMode="auto">
                <a:xfrm>
                  <a:off x="1877" y="240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4" name="Line 683">
                  <a:extLst>
                    <a:ext uri="{FF2B5EF4-FFF2-40B4-BE49-F238E27FC236}">
                      <a16:creationId xmlns:a16="http://schemas.microsoft.com/office/drawing/2014/main" id="{B930E73F-3401-4CF4-975A-378977F54FB4}"/>
                    </a:ext>
                  </a:extLst>
                </p:cNvPr>
                <p:cNvSpPr>
                  <a:spLocks noChangeAspect="1" noChangeShapeType="1"/>
                </p:cNvSpPr>
                <p:nvPr/>
              </p:nvSpPr>
              <p:spPr bwMode="auto">
                <a:xfrm>
                  <a:off x="1885" y="24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5" name="Line 684">
                  <a:extLst>
                    <a:ext uri="{FF2B5EF4-FFF2-40B4-BE49-F238E27FC236}">
                      <a16:creationId xmlns:a16="http://schemas.microsoft.com/office/drawing/2014/main" id="{1B2E0B0C-9B55-4D3A-82AD-E0996AA75DFB}"/>
                    </a:ext>
                  </a:extLst>
                </p:cNvPr>
                <p:cNvSpPr>
                  <a:spLocks noChangeAspect="1" noChangeShapeType="1"/>
                </p:cNvSpPr>
                <p:nvPr/>
              </p:nvSpPr>
              <p:spPr bwMode="auto">
                <a:xfrm>
                  <a:off x="1893" y="240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6" name="Line 685">
                  <a:extLst>
                    <a:ext uri="{FF2B5EF4-FFF2-40B4-BE49-F238E27FC236}">
                      <a16:creationId xmlns:a16="http://schemas.microsoft.com/office/drawing/2014/main" id="{D8316044-3D44-4DCA-BFE5-DD5E7F213A57}"/>
                    </a:ext>
                  </a:extLst>
                </p:cNvPr>
                <p:cNvSpPr>
                  <a:spLocks noChangeAspect="1" noChangeShapeType="1"/>
                </p:cNvSpPr>
                <p:nvPr/>
              </p:nvSpPr>
              <p:spPr bwMode="auto">
                <a:xfrm>
                  <a:off x="1901" y="241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507" name="Line 686">
                  <a:extLst>
                    <a:ext uri="{FF2B5EF4-FFF2-40B4-BE49-F238E27FC236}">
                      <a16:creationId xmlns:a16="http://schemas.microsoft.com/office/drawing/2014/main" id="{F76B8FD5-16CE-4E4C-92D0-1FBCC0542F3E}"/>
                    </a:ext>
                  </a:extLst>
                </p:cNvPr>
                <p:cNvSpPr>
                  <a:spLocks noChangeAspect="1" noChangeShapeType="1"/>
                </p:cNvSpPr>
                <p:nvPr/>
              </p:nvSpPr>
              <p:spPr bwMode="auto">
                <a:xfrm>
                  <a:off x="1909" y="24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nvGrpSpPr>
              <p:cNvPr id="37973" name="Group 687">
                <a:extLst>
                  <a:ext uri="{FF2B5EF4-FFF2-40B4-BE49-F238E27FC236}">
                    <a16:creationId xmlns:a16="http://schemas.microsoft.com/office/drawing/2014/main" id="{1F1FE1C9-2646-4F8F-A28C-48D0AD321C7F}"/>
                  </a:ext>
                </a:extLst>
              </p:cNvPr>
              <p:cNvGrpSpPr>
                <a:grpSpLocks noChangeAspect="1"/>
              </p:cNvGrpSpPr>
              <p:nvPr/>
            </p:nvGrpSpPr>
            <p:grpSpPr bwMode="auto">
              <a:xfrm>
                <a:off x="1645" y="1768"/>
                <a:ext cx="792" cy="721"/>
                <a:chOff x="1645" y="1768"/>
                <a:chExt cx="792" cy="721"/>
              </a:xfrm>
            </p:grpSpPr>
            <p:sp>
              <p:nvSpPr>
                <p:cNvPr id="38108" name="Line 688">
                  <a:extLst>
                    <a:ext uri="{FF2B5EF4-FFF2-40B4-BE49-F238E27FC236}">
                      <a16:creationId xmlns:a16="http://schemas.microsoft.com/office/drawing/2014/main" id="{706AD8F5-0738-4B43-957B-4B6056032687}"/>
                    </a:ext>
                  </a:extLst>
                </p:cNvPr>
                <p:cNvSpPr>
                  <a:spLocks noChangeAspect="1" noChangeShapeType="1"/>
                </p:cNvSpPr>
                <p:nvPr/>
              </p:nvSpPr>
              <p:spPr bwMode="auto">
                <a:xfrm>
                  <a:off x="1917" y="24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9" name="Line 689">
                  <a:extLst>
                    <a:ext uri="{FF2B5EF4-FFF2-40B4-BE49-F238E27FC236}">
                      <a16:creationId xmlns:a16="http://schemas.microsoft.com/office/drawing/2014/main" id="{27A17813-664D-4903-BE3B-020D9F8EB19F}"/>
                    </a:ext>
                  </a:extLst>
                </p:cNvPr>
                <p:cNvSpPr>
                  <a:spLocks noChangeAspect="1" noChangeShapeType="1"/>
                </p:cNvSpPr>
                <p:nvPr/>
              </p:nvSpPr>
              <p:spPr bwMode="auto">
                <a:xfrm>
                  <a:off x="1925" y="243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0" name="Line 690">
                  <a:extLst>
                    <a:ext uri="{FF2B5EF4-FFF2-40B4-BE49-F238E27FC236}">
                      <a16:creationId xmlns:a16="http://schemas.microsoft.com/office/drawing/2014/main" id="{3CE60DA8-1768-40A3-8F2E-0A542F831792}"/>
                    </a:ext>
                  </a:extLst>
                </p:cNvPr>
                <p:cNvSpPr>
                  <a:spLocks noChangeAspect="1" noChangeShapeType="1"/>
                </p:cNvSpPr>
                <p:nvPr/>
              </p:nvSpPr>
              <p:spPr bwMode="auto">
                <a:xfrm>
                  <a:off x="1933" y="24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1" name="Line 691">
                  <a:extLst>
                    <a:ext uri="{FF2B5EF4-FFF2-40B4-BE49-F238E27FC236}">
                      <a16:creationId xmlns:a16="http://schemas.microsoft.com/office/drawing/2014/main" id="{CBECF105-FCA3-4F90-A2DE-F1A0CFAF384C}"/>
                    </a:ext>
                  </a:extLst>
                </p:cNvPr>
                <p:cNvSpPr>
                  <a:spLocks noChangeAspect="1" noChangeShapeType="1"/>
                </p:cNvSpPr>
                <p:nvPr/>
              </p:nvSpPr>
              <p:spPr bwMode="auto">
                <a:xfrm>
                  <a:off x="1941" y="24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2" name="Line 692">
                  <a:extLst>
                    <a:ext uri="{FF2B5EF4-FFF2-40B4-BE49-F238E27FC236}">
                      <a16:creationId xmlns:a16="http://schemas.microsoft.com/office/drawing/2014/main" id="{EC8576C5-2DDF-49F2-ACB6-73B0F8FFA0BA}"/>
                    </a:ext>
                  </a:extLst>
                </p:cNvPr>
                <p:cNvSpPr>
                  <a:spLocks noChangeAspect="1" noChangeShapeType="1"/>
                </p:cNvSpPr>
                <p:nvPr/>
              </p:nvSpPr>
              <p:spPr bwMode="auto">
                <a:xfrm>
                  <a:off x="1949" y="244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3" name="Line 693">
                  <a:extLst>
                    <a:ext uri="{FF2B5EF4-FFF2-40B4-BE49-F238E27FC236}">
                      <a16:creationId xmlns:a16="http://schemas.microsoft.com/office/drawing/2014/main" id="{E821B18B-6AFA-4B48-A105-A4D6838855C1}"/>
                    </a:ext>
                  </a:extLst>
                </p:cNvPr>
                <p:cNvSpPr>
                  <a:spLocks noChangeAspect="1" noChangeShapeType="1"/>
                </p:cNvSpPr>
                <p:nvPr/>
              </p:nvSpPr>
              <p:spPr bwMode="auto">
                <a:xfrm>
                  <a:off x="1957" y="24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4" name="Line 694">
                  <a:extLst>
                    <a:ext uri="{FF2B5EF4-FFF2-40B4-BE49-F238E27FC236}">
                      <a16:creationId xmlns:a16="http://schemas.microsoft.com/office/drawing/2014/main" id="{C21F20B0-A63F-4FB1-BCB4-CC6038A4302F}"/>
                    </a:ext>
                  </a:extLst>
                </p:cNvPr>
                <p:cNvSpPr>
                  <a:spLocks noChangeAspect="1" noChangeShapeType="1"/>
                </p:cNvSpPr>
                <p:nvPr/>
              </p:nvSpPr>
              <p:spPr bwMode="auto">
                <a:xfrm>
                  <a:off x="1965" y="24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5" name="Line 695">
                  <a:extLst>
                    <a:ext uri="{FF2B5EF4-FFF2-40B4-BE49-F238E27FC236}">
                      <a16:creationId xmlns:a16="http://schemas.microsoft.com/office/drawing/2014/main" id="{6D01CB03-E1F6-44DF-BF9E-B733D17EA082}"/>
                    </a:ext>
                  </a:extLst>
                </p:cNvPr>
                <p:cNvSpPr>
                  <a:spLocks noChangeAspect="1" noChangeShapeType="1"/>
                </p:cNvSpPr>
                <p:nvPr/>
              </p:nvSpPr>
              <p:spPr bwMode="auto">
                <a:xfrm>
                  <a:off x="1973" y="24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6" name="Line 696">
                  <a:extLst>
                    <a:ext uri="{FF2B5EF4-FFF2-40B4-BE49-F238E27FC236}">
                      <a16:creationId xmlns:a16="http://schemas.microsoft.com/office/drawing/2014/main" id="{76CDC30E-CE0B-448F-AF26-191FDF1EDB22}"/>
                    </a:ext>
                  </a:extLst>
                </p:cNvPr>
                <p:cNvSpPr>
                  <a:spLocks noChangeAspect="1" noChangeShapeType="1"/>
                </p:cNvSpPr>
                <p:nvPr/>
              </p:nvSpPr>
              <p:spPr bwMode="auto">
                <a:xfrm>
                  <a:off x="1981" y="2464"/>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7" name="Line 697">
                  <a:extLst>
                    <a:ext uri="{FF2B5EF4-FFF2-40B4-BE49-F238E27FC236}">
                      <a16:creationId xmlns:a16="http://schemas.microsoft.com/office/drawing/2014/main" id="{599808EE-7650-4D8E-BF38-1D35145D5FFA}"/>
                    </a:ext>
                  </a:extLst>
                </p:cNvPr>
                <p:cNvSpPr>
                  <a:spLocks noChangeAspect="1" noChangeShapeType="1"/>
                </p:cNvSpPr>
                <p:nvPr/>
              </p:nvSpPr>
              <p:spPr bwMode="auto">
                <a:xfrm>
                  <a:off x="1997" y="24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8" name="Line 698">
                  <a:extLst>
                    <a:ext uri="{FF2B5EF4-FFF2-40B4-BE49-F238E27FC236}">
                      <a16:creationId xmlns:a16="http://schemas.microsoft.com/office/drawing/2014/main" id="{099D3050-5BF0-4277-8BCE-4E64FFA6AEF7}"/>
                    </a:ext>
                  </a:extLst>
                </p:cNvPr>
                <p:cNvSpPr>
                  <a:spLocks noChangeAspect="1" noChangeShapeType="1"/>
                </p:cNvSpPr>
                <p:nvPr/>
              </p:nvSpPr>
              <p:spPr bwMode="auto">
                <a:xfrm>
                  <a:off x="2005" y="24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19" name="Line 699">
                  <a:extLst>
                    <a:ext uri="{FF2B5EF4-FFF2-40B4-BE49-F238E27FC236}">
                      <a16:creationId xmlns:a16="http://schemas.microsoft.com/office/drawing/2014/main" id="{B2A409DE-00FE-4F86-AA1F-C6D756F62F15}"/>
                    </a:ext>
                  </a:extLst>
                </p:cNvPr>
                <p:cNvSpPr>
                  <a:spLocks noChangeAspect="1" noChangeShapeType="1"/>
                </p:cNvSpPr>
                <p:nvPr/>
              </p:nvSpPr>
              <p:spPr bwMode="auto">
                <a:xfrm>
                  <a:off x="2013" y="24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0" name="Line 700">
                  <a:extLst>
                    <a:ext uri="{FF2B5EF4-FFF2-40B4-BE49-F238E27FC236}">
                      <a16:creationId xmlns:a16="http://schemas.microsoft.com/office/drawing/2014/main" id="{2CF7B59E-76AC-4CF2-BE6E-D71038C20C39}"/>
                    </a:ext>
                  </a:extLst>
                </p:cNvPr>
                <p:cNvSpPr>
                  <a:spLocks noChangeAspect="1" noChangeShapeType="1"/>
                </p:cNvSpPr>
                <p:nvPr/>
              </p:nvSpPr>
              <p:spPr bwMode="auto">
                <a:xfrm>
                  <a:off x="2021" y="24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1" name="Line 701">
                  <a:extLst>
                    <a:ext uri="{FF2B5EF4-FFF2-40B4-BE49-F238E27FC236}">
                      <a16:creationId xmlns:a16="http://schemas.microsoft.com/office/drawing/2014/main" id="{CEFDFF34-9029-47F4-A64C-54A8869EDFA6}"/>
                    </a:ext>
                  </a:extLst>
                </p:cNvPr>
                <p:cNvSpPr>
                  <a:spLocks noChangeAspect="1" noChangeShapeType="1"/>
                </p:cNvSpPr>
                <p:nvPr/>
              </p:nvSpPr>
              <p:spPr bwMode="auto">
                <a:xfrm>
                  <a:off x="2029" y="24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2" name="Line 702">
                  <a:extLst>
                    <a:ext uri="{FF2B5EF4-FFF2-40B4-BE49-F238E27FC236}">
                      <a16:creationId xmlns:a16="http://schemas.microsoft.com/office/drawing/2014/main" id="{009D0444-18FA-4A6F-9FBE-BF8D3FA8C45D}"/>
                    </a:ext>
                  </a:extLst>
                </p:cNvPr>
                <p:cNvSpPr>
                  <a:spLocks noChangeAspect="1" noChangeShapeType="1"/>
                </p:cNvSpPr>
                <p:nvPr/>
              </p:nvSpPr>
              <p:spPr bwMode="auto">
                <a:xfrm>
                  <a:off x="2037" y="24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3" name="Line 703">
                  <a:extLst>
                    <a:ext uri="{FF2B5EF4-FFF2-40B4-BE49-F238E27FC236}">
                      <a16:creationId xmlns:a16="http://schemas.microsoft.com/office/drawing/2014/main" id="{F043892E-0FAE-4E71-BABC-AA57E0A7E704}"/>
                    </a:ext>
                  </a:extLst>
                </p:cNvPr>
                <p:cNvSpPr>
                  <a:spLocks noChangeAspect="1" noChangeShapeType="1"/>
                </p:cNvSpPr>
                <p:nvPr/>
              </p:nvSpPr>
              <p:spPr bwMode="auto">
                <a:xfrm>
                  <a:off x="2045" y="2480"/>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4" name="Line 704">
                  <a:extLst>
                    <a:ext uri="{FF2B5EF4-FFF2-40B4-BE49-F238E27FC236}">
                      <a16:creationId xmlns:a16="http://schemas.microsoft.com/office/drawing/2014/main" id="{9A1A1431-6AB5-447B-BEAD-CFC2B9BAD2EA}"/>
                    </a:ext>
                  </a:extLst>
                </p:cNvPr>
                <p:cNvSpPr>
                  <a:spLocks noChangeAspect="1" noChangeShapeType="1"/>
                </p:cNvSpPr>
                <p:nvPr/>
              </p:nvSpPr>
              <p:spPr bwMode="auto">
                <a:xfrm>
                  <a:off x="2061" y="2480"/>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5" name="Line 705">
                  <a:extLst>
                    <a:ext uri="{FF2B5EF4-FFF2-40B4-BE49-F238E27FC236}">
                      <a16:creationId xmlns:a16="http://schemas.microsoft.com/office/drawing/2014/main" id="{C7534976-2AA0-43A6-8AB0-5106EEDCAF9F}"/>
                    </a:ext>
                  </a:extLst>
                </p:cNvPr>
                <p:cNvSpPr>
                  <a:spLocks noChangeAspect="1" noChangeShapeType="1"/>
                </p:cNvSpPr>
                <p:nvPr/>
              </p:nvSpPr>
              <p:spPr bwMode="auto">
                <a:xfrm>
                  <a:off x="2061" y="2480"/>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6" name="Line 706">
                  <a:extLst>
                    <a:ext uri="{FF2B5EF4-FFF2-40B4-BE49-F238E27FC236}">
                      <a16:creationId xmlns:a16="http://schemas.microsoft.com/office/drawing/2014/main" id="{DA27DB0C-20D9-493B-9CB8-2D95C526BE54}"/>
                    </a:ext>
                  </a:extLst>
                </p:cNvPr>
                <p:cNvSpPr>
                  <a:spLocks noChangeAspect="1" noChangeShapeType="1"/>
                </p:cNvSpPr>
                <p:nvPr/>
              </p:nvSpPr>
              <p:spPr bwMode="auto">
                <a:xfrm>
                  <a:off x="2077" y="24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7" name="Line 707">
                  <a:extLst>
                    <a:ext uri="{FF2B5EF4-FFF2-40B4-BE49-F238E27FC236}">
                      <a16:creationId xmlns:a16="http://schemas.microsoft.com/office/drawing/2014/main" id="{9075CD81-716C-4963-848E-8B01D0B06AA1}"/>
                    </a:ext>
                  </a:extLst>
                </p:cNvPr>
                <p:cNvSpPr>
                  <a:spLocks noChangeAspect="1" noChangeShapeType="1"/>
                </p:cNvSpPr>
                <p:nvPr/>
              </p:nvSpPr>
              <p:spPr bwMode="auto">
                <a:xfrm>
                  <a:off x="2085" y="24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8" name="Line 708">
                  <a:extLst>
                    <a:ext uri="{FF2B5EF4-FFF2-40B4-BE49-F238E27FC236}">
                      <a16:creationId xmlns:a16="http://schemas.microsoft.com/office/drawing/2014/main" id="{68389B4C-6BDD-49C7-B371-3B23E926A08C}"/>
                    </a:ext>
                  </a:extLst>
                </p:cNvPr>
                <p:cNvSpPr>
                  <a:spLocks noChangeAspect="1" noChangeShapeType="1"/>
                </p:cNvSpPr>
                <p:nvPr/>
              </p:nvSpPr>
              <p:spPr bwMode="auto">
                <a:xfrm>
                  <a:off x="2093" y="248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29" name="Line 709">
                  <a:extLst>
                    <a:ext uri="{FF2B5EF4-FFF2-40B4-BE49-F238E27FC236}">
                      <a16:creationId xmlns:a16="http://schemas.microsoft.com/office/drawing/2014/main" id="{4A5BA7F9-1C9B-41B1-B6C8-39A3680A13FE}"/>
                    </a:ext>
                  </a:extLst>
                </p:cNvPr>
                <p:cNvSpPr>
                  <a:spLocks noChangeAspect="1" noChangeShapeType="1"/>
                </p:cNvSpPr>
                <p:nvPr/>
              </p:nvSpPr>
              <p:spPr bwMode="auto">
                <a:xfrm>
                  <a:off x="2109" y="24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0" name="Line 710">
                  <a:extLst>
                    <a:ext uri="{FF2B5EF4-FFF2-40B4-BE49-F238E27FC236}">
                      <a16:creationId xmlns:a16="http://schemas.microsoft.com/office/drawing/2014/main" id="{88D55D18-69A6-4D16-ABCE-4B4857DF15CE}"/>
                    </a:ext>
                  </a:extLst>
                </p:cNvPr>
                <p:cNvSpPr>
                  <a:spLocks noChangeAspect="1" noChangeShapeType="1"/>
                </p:cNvSpPr>
                <p:nvPr/>
              </p:nvSpPr>
              <p:spPr bwMode="auto">
                <a:xfrm>
                  <a:off x="2117" y="248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1" name="Line 711">
                  <a:extLst>
                    <a:ext uri="{FF2B5EF4-FFF2-40B4-BE49-F238E27FC236}">
                      <a16:creationId xmlns:a16="http://schemas.microsoft.com/office/drawing/2014/main" id="{2F93F895-F3CD-4FDC-BFF6-8458E17869ED}"/>
                    </a:ext>
                  </a:extLst>
                </p:cNvPr>
                <p:cNvSpPr>
                  <a:spLocks noChangeAspect="1" noChangeShapeType="1"/>
                </p:cNvSpPr>
                <p:nvPr/>
              </p:nvSpPr>
              <p:spPr bwMode="auto">
                <a:xfrm flipV="1">
                  <a:off x="2125" y="24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2" name="Line 712">
                  <a:extLst>
                    <a:ext uri="{FF2B5EF4-FFF2-40B4-BE49-F238E27FC236}">
                      <a16:creationId xmlns:a16="http://schemas.microsoft.com/office/drawing/2014/main" id="{B35620DE-D41A-4573-949A-900D48E34CEF}"/>
                    </a:ext>
                  </a:extLst>
                </p:cNvPr>
                <p:cNvSpPr>
                  <a:spLocks noChangeAspect="1" noChangeShapeType="1"/>
                </p:cNvSpPr>
                <p:nvPr/>
              </p:nvSpPr>
              <p:spPr bwMode="auto">
                <a:xfrm>
                  <a:off x="2133" y="24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3" name="Line 713">
                  <a:extLst>
                    <a:ext uri="{FF2B5EF4-FFF2-40B4-BE49-F238E27FC236}">
                      <a16:creationId xmlns:a16="http://schemas.microsoft.com/office/drawing/2014/main" id="{C5199E24-7250-409A-BF80-A1AB25519D77}"/>
                    </a:ext>
                  </a:extLst>
                </p:cNvPr>
                <p:cNvSpPr>
                  <a:spLocks noChangeAspect="1" noChangeShapeType="1"/>
                </p:cNvSpPr>
                <p:nvPr/>
              </p:nvSpPr>
              <p:spPr bwMode="auto">
                <a:xfrm>
                  <a:off x="2141" y="24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4" name="Line 714">
                  <a:extLst>
                    <a:ext uri="{FF2B5EF4-FFF2-40B4-BE49-F238E27FC236}">
                      <a16:creationId xmlns:a16="http://schemas.microsoft.com/office/drawing/2014/main" id="{7BA7942D-5AE3-43F9-B1E1-D7DC6356AF7F}"/>
                    </a:ext>
                  </a:extLst>
                </p:cNvPr>
                <p:cNvSpPr>
                  <a:spLocks noChangeAspect="1" noChangeShapeType="1"/>
                </p:cNvSpPr>
                <p:nvPr/>
              </p:nvSpPr>
              <p:spPr bwMode="auto">
                <a:xfrm>
                  <a:off x="2149" y="2480"/>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5" name="Line 715">
                  <a:extLst>
                    <a:ext uri="{FF2B5EF4-FFF2-40B4-BE49-F238E27FC236}">
                      <a16:creationId xmlns:a16="http://schemas.microsoft.com/office/drawing/2014/main" id="{3CAD08EE-0730-4FD6-AFB5-3B9B8C981257}"/>
                    </a:ext>
                  </a:extLst>
                </p:cNvPr>
                <p:cNvSpPr>
                  <a:spLocks noChangeAspect="1" noChangeShapeType="1"/>
                </p:cNvSpPr>
                <p:nvPr/>
              </p:nvSpPr>
              <p:spPr bwMode="auto">
                <a:xfrm>
                  <a:off x="2165" y="248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6" name="Line 716">
                  <a:extLst>
                    <a:ext uri="{FF2B5EF4-FFF2-40B4-BE49-F238E27FC236}">
                      <a16:creationId xmlns:a16="http://schemas.microsoft.com/office/drawing/2014/main" id="{1E7337F3-50A1-4693-B647-B7E774AEAAED}"/>
                    </a:ext>
                  </a:extLst>
                </p:cNvPr>
                <p:cNvSpPr>
                  <a:spLocks noChangeAspect="1" noChangeShapeType="1"/>
                </p:cNvSpPr>
                <p:nvPr/>
              </p:nvSpPr>
              <p:spPr bwMode="auto">
                <a:xfrm>
                  <a:off x="2173" y="2480"/>
                  <a:ext cx="7"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7" name="Line 717">
                  <a:extLst>
                    <a:ext uri="{FF2B5EF4-FFF2-40B4-BE49-F238E27FC236}">
                      <a16:creationId xmlns:a16="http://schemas.microsoft.com/office/drawing/2014/main" id="{0F3ED551-2E1D-4690-BB28-D744E6A55FC2}"/>
                    </a:ext>
                  </a:extLst>
                </p:cNvPr>
                <p:cNvSpPr>
                  <a:spLocks noChangeAspect="1" noChangeShapeType="1"/>
                </p:cNvSpPr>
                <p:nvPr/>
              </p:nvSpPr>
              <p:spPr bwMode="auto">
                <a:xfrm flipV="1">
                  <a:off x="2180" y="24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8" name="Line 718">
                  <a:extLst>
                    <a:ext uri="{FF2B5EF4-FFF2-40B4-BE49-F238E27FC236}">
                      <a16:creationId xmlns:a16="http://schemas.microsoft.com/office/drawing/2014/main" id="{27E372AB-35D5-4673-AC8C-8D1670337281}"/>
                    </a:ext>
                  </a:extLst>
                </p:cNvPr>
                <p:cNvSpPr>
                  <a:spLocks noChangeAspect="1" noChangeShapeType="1"/>
                </p:cNvSpPr>
                <p:nvPr/>
              </p:nvSpPr>
              <p:spPr bwMode="auto">
                <a:xfrm>
                  <a:off x="2188" y="24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39" name="Line 719">
                  <a:extLst>
                    <a:ext uri="{FF2B5EF4-FFF2-40B4-BE49-F238E27FC236}">
                      <a16:creationId xmlns:a16="http://schemas.microsoft.com/office/drawing/2014/main" id="{955C45DE-A499-4CE3-ABA2-2DCDCB634483}"/>
                    </a:ext>
                  </a:extLst>
                </p:cNvPr>
                <p:cNvSpPr>
                  <a:spLocks noChangeAspect="1" noChangeShapeType="1"/>
                </p:cNvSpPr>
                <p:nvPr/>
              </p:nvSpPr>
              <p:spPr bwMode="auto">
                <a:xfrm>
                  <a:off x="2196" y="2472"/>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0" name="Line 720">
                  <a:extLst>
                    <a:ext uri="{FF2B5EF4-FFF2-40B4-BE49-F238E27FC236}">
                      <a16:creationId xmlns:a16="http://schemas.microsoft.com/office/drawing/2014/main" id="{1A8A7408-D3D7-4AD4-9624-E766736EB3F2}"/>
                    </a:ext>
                  </a:extLst>
                </p:cNvPr>
                <p:cNvSpPr>
                  <a:spLocks noChangeAspect="1" noChangeShapeType="1"/>
                </p:cNvSpPr>
                <p:nvPr/>
              </p:nvSpPr>
              <p:spPr bwMode="auto">
                <a:xfrm>
                  <a:off x="2212" y="247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1" name="Line 721">
                  <a:extLst>
                    <a:ext uri="{FF2B5EF4-FFF2-40B4-BE49-F238E27FC236}">
                      <a16:creationId xmlns:a16="http://schemas.microsoft.com/office/drawing/2014/main" id="{450ABB44-850C-419E-9B98-EDA1B330031A}"/>
                    </a:ext>
                  </a:extLst>
                </p:cNvPr>
                <p:cNvSpPr>
                  <a:spLocks noChangeAspect="1" noChangeShapeType="1"/>
                </p:cNvSpPr>
                <p:nvPr/>
              </p:nvSpPr>
              <p:spPr bwMode="auto">
                <a:xfrm flipV="1">
                  <a:off x="2220" y="24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2" name="Line 722">
                  <a:extLst>
                    <a:ext uri="{FF2B5EF4-FFF2-40B4-BE49-F238E27FC236}">
                      <a16:creationId xmlns:a16="http://schemas.microsoft.com/office/drawing/2014/main" id="{A5890CEC-5ED3-4582-86E1-4ED4994C23B8}"/>
                    </a:ext>
                  </a:extLst>
                </p:cNvPr>
                <p:cNvSpPr>
                  <a:spLocks noChangeAspect="1" noChangeShapeType="1"/>
                </p:cNvSpPr>
                <p:nvPr/>
              </p:nvSpPr>
              <p:spPr bwMode="auto">
                <a:xfrm>
                  <a:off x="2228" y="246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3" name="Line 723">
                  <a:extLst>
                    <a:ext uri="{FF2B5EF4-FFF2-40B4-BE49-F238E27FC236}">
                      <a16:creationId xmlns:a16="http://schemas.microsoft.com/office/drawing/2014/main" id="{DCD4B96B-B56A-4E7A-8361-DAFEAED605BA}"/>
                    </a:ext>
                  </a:extLst>
                </p:cNvPr>
                <p:cNvSpPr>
                  <a:spLocks noChangeAspect="1" noChangeShapeType="1"/>
                </p:cNvSpPr>
                <p:nvPr/>
              </p:nvSpPr>
              <p:spPr bwMode="auto">
                <a:xfrm flipV="1">
                  <a:off x="2236" y="24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4" name="Line 724">
                  <a:extLst>
                    <a:ext uri="{FF2B5EF4-FFF2-40B4-BE49-F238E27FC236}">
                      <a16:creationId xmlns:a16="http://schemas.microsoft.com/office/drawing/2014/main" id="{E56A476C-0918-4548-ABE6-DDE9B45BBE98}"/>
                    </a:ext>
                  </a:extLst>
                </p:cNvPr>
                <p:cNvSpPr>
                  <a:spLocks noChangeAspect="1" noChangeShapeType="1"/>
                </p:cNvSpPr>
                <p:nvPr/>
              </p:nvSpPr>
              <p:spPr bwMode="auto">
                <a:xfrm>
                  <a:off x="2244" y="245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5" name="Line 725">
                  <a:extLst>
                    <a:ext uri="{FF2B5EF4-FFF2-40B4-BE49-F238E27FC236}">
                      <a16:creationId xmlns:a16="http://schemas.microsoft.com/office/drawing/2014/main" id="{99416C53-9EA0-4AAF-A289-CB792992A8EC}"/>
                    </a:ext>
                  </a:extLst>
                </p:cNvPr>
                <p:cNvSpPr>
                  <a:spLocks noChangeAspect="1" noChangeShapeType="1"/>
                </p:cNvSpPr>
                <p:nvPr/>
              </p:nvSpPr>
              <p:spPr bwMode="auto">
                <a:xfrm flipV="1">
                  <a:off x="2252" y="24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6" name="Line 726">
                  <a:extLst>
                    <a:ext uri="{FF2B5EF4-FFF2-40B4-BE49-F238E27FC236}">
                      <a16:creationId xmlns:a16="http://schemas.microsoft.com/office/drawing/2014/main" id="{C2ECAAFD-EB12-49E0-80BB-48D682A6F961}"/>
                    </a:ext>
                  </a:extLst>
                </p:cNvPr>
                <p:cNvSpPr>
                  <a:spLocks noChangeAspect="1" noChangeShapeType="1"/>
                </p:cNvSpPr>
                <p:nvPr/>
              </p:nvSpPr>
              <p:spPr bwMode="auto">
                <a:xfrm flipV="1">
                  <a:off x="2260" y="24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7" name="Line 727">
                  <a:extLst>
                    <a:ext uri="{FF2B5EF4-FFF2-40B4-BE49-F238E27FC236}">
                      <a16:creationId xmlns:a16="http://schemas.microsoft.com/office/drawing/2014/main" id="{E7EBBB15-323F-43F1-B6FE-0B45375BF07C}"/>
                    </a:ext>
                  </a:extLst>
                </p:cNvPr>
                <p:cNvSpPr>
                  <a:spLocks noChangeAspect="1" noChangeShapeType="1"/>
                </p:cNvSpPr>
                <p:nvPr/>
              </p:nvSpPr>
              <p:spPr bwMode="auto">
                <a:xfrm>
                  <a:off x="2268" y="24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8" name="Line 728">
                  <a:extLst>
                    <a:ext uri="{FF2B5EF4-FFF2-40B4-BE49-F238E27FC236}">
                      <a16:creationId xmlns:a16="http://schemas.microsoft.com/office/drawing/2014/main" id="{6937ED39-565E-4D2D-A564-3F3BBEA6491A}"/>
                    </a:ext>
                  </a:extLst>
                </p:cNvPr>
                <p:cNvSpPr>
                  <a:spLocks noChangeAspect="1" noChangeShapeType="1"/>
                </p:cNvSpPr>
                <p:nvPr/>
              </p:nvSpPr>
              <p:spPr bwMode="auto">
                <a:xfrm flipV="1">
                  <a:off x="2276" y="24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49" name="Line 729">
                  <a:extLst>
                    <a:ext uri="{FF2B5EF4-FFF2-40B4-BE49-F238E27FC236}">
                      <a16:creationId xmlns:a16="http://schemas.microsoft.com/office/drawing/2014/main" id="{DB6BE56C-44E1-4D21-8467-C881AC123649}"/>
                    </a:ext>
                  </a:extLst>
                </p:cNvPr>
                <p:cNvSpPr>
                  <a:spLocks noChangeAspect="1" noChangeShapeType="1"/>
                </p:cNvSpPr>
                <p:nvPr/>
              </p:nvSpPr>
              <p:spPr bwMode="auto">
                <a:xfrm flipV="1">
                  <a:off x="2284" y="24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0" name="Line 730">
                  <a:extLst>
                    <a:ext uri="{FF2B5EF4-FFF2-40B4-BE49-F238E27FC236}">
                      <a16:creationId xmlns:a16="http://schemas.microsoft.com/office/drawing/2014/main" id="{6A1BFE9D-F27C-4AF4-9CB0-B197B5E97BBF}"/>
                    </a:ext>
                  </a:extLst>
                </p:cNvPr>
                <p:cNvSpPr>
                  <a:spLocks noChangeAspect="1" noChangeShapeType="1"/>
                </p:cNvSpPr>
                <p:nvPr/>
              </p:nvSpPr>
              <p:spPr bwMode="auto">
                <a:xfrm>
                  <a:off x="2292" y="242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1" name="Line 731">
                  <a:extLst>
                    <a:ext uri="{FF2B5EF4-FFF2-40B4-BE49-F238E27FC236}">
                      <a16:creationId xmlns:a16="http://schemas.microsoft.com/office/drawing/2014/main" id="{0F8675AA-612D-46E7-90CD-1EE7D0D21DAF}"/>
                    </a:ext>
                  </a:extLst>
                </p:cNvPr>
                <p:cNvSpPr>
                  <a:spLocks noChangeAspect="1" noChangeShapeType="1"/>
                </p:cNvSpPr>
                <p:nvPr/>
              </p:nvSpPr>
              <p:spPr bwMode="auto">
                <a:xfrm flipV="1">
                  <a:off x="2300" y="24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2" name="Line 732">
                  <a:extLst>
                    <a:ext uri="{FF2B5EF4-FFF2-40B4-BE49-F238E27FC236}">
                      <a16:creationId xmlns:a16="http://schemas.microsoft.com/office/drawing/2014/main" id="{D0339CB9-B885-4470-8459-F1742829C6D1}"/>
                    </a:ext>
                  </a:extLst>
                </p:cNvPr>
                <p:cNvSpPr>
                  <a:spLocks noChangeAspect="1" noChangeShapeType="1"/>
                </p:cNvSpPr>
                <p:nvPr/>
              </p:nvSpPr>
              <p:spPr bwMode="auto">
                <a:xfrm flipV="1">
                  <a:off x="2308" y="240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3" name="Line 733">
                  <a:extLst>
                    <a:ext uri="{FF2B5EF4-FFF2-40B4-BE49-F238E27FC236}">
                      <a16:creationId xmlns:a16="http://schemas.microsoft.com/office/drawing/2014/main" id="{E8651DF6-4D3A-4655-BA9A-E8B930162A77}"/>
                    </a:ext>
                  </a:extLst>
                </p:cNvPr>
                <p:cNvSpPr>
                  <a:spLocks noChangeAspect="1" noChangeShapeType="1"/>
                </p:cNvSpPr>
                <p:nvPr/>
              </p:nvSpPr>
              <p:spPr bwMode="auto">
                <a:xfrm>
                  <a:off x="2316" y="24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4" name="Line 734">
                  <a:extLst>
                    <a:ext uri="{FF2B5EF4-FFF2-40B4-BE49-F238E27FC236}">
                      <a16:creationId xmlns:a16="http://schemas.microsoft.com/office/drawing/2014/main" id="{DA8FEE99-1F70-4D86-8339-8309B3D73384}"/>
                    </a:ext>
                  </a:extLst>
                </p:cNvPr>
                <p:cNvSpPr>
                  <a:spLocks noChangeAspect="1" noChangeShapeType="1"/>
                </p:cNvSpPr>
                <p:nvPr/>
              </p:nvSpPr>
              <p:spPr bwMode="auto">
                <a:xfrm flipV="1">
                  <a:off x="2324" y="24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5" name="Line 735">
                  <a:extLst>
                    <a:ext uri="{FF2B5EF4-FFF2-40B4-BE49-F238E27FC236}">
                      <a16:creationId xmlns:a16="http://schemas.microsoft.com/office/drawing/2014/main" id="{AE4BA03C-5E7F-4B8D-A450-45267FACE0A3}"/>
                    </a:ext>
                  </a:extLst>
                </p:cNvPr>
                <p:cNvSpPr>
                  <a:spLocks noChangeAspect="1" noChangeShapeType="1"/>
                </p:cNvSpPr>
                <p:nvPr/>
              </p:nvSpPr>
              <p:spPr bwMode="auto">
                <a:xfrm flipV="1">
                  <a:off x="2332" y="23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6" name="Line 736">
                  <a:extLst>
                    <a:ext uri="{FF2B5EF4-FFF2-40B4-BE49-F238E27FC236}">
                      <a16:creationId xmlns:a16="http://schemas.microsoft.com/office/drawing/2014/main" id="{6C179D44-F881-4AD5-8910-5FEE9BB6A303}"/>
                    </a:ext>
                  </a:extLst>
                </p:cNvPr>
                <p:cNvSpPr>
                  <a:spLocks noChangeAspect="1" noChangeShapeType="1"/>
                </p:cNvSpPr>
                <p:nvPr/>
              </p:nvSpPr>
              <p:spPr bwMode="auto">
                <a:xfrm flipV="1">
                  <a:off x="2340" y="238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7" name="Line 737">
                  <a:extLst>
                    <a:ext uri="{FF2B5EF4-FFF2-40B4-BE49-F238E27FC236}">
                      <a16:creationId xmlns:a16="http://schemas.microsoft.com/office/drawing/2014/main" id="{0F07A3B2-70BB-41E3-BD8C-39A7F661A6A7}"/>
                    </a:ext>
                  </a:extLst>
                </p:cNvPr>
                <p:cNvSpPr>
                  <a:spLocks noChangeAspect="1" noChangeShapeType="1"/>
                </p:cNvSpPr>
                <p:nvPr/>
              </p:nvSpPr>
              <p:spPr bwMode="auto">
                <a:xfrm flipV="1">
                  <a:off x="2348" y="23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8" name="Line 738">
                  <a:extLst>
                    <a:ext uri="{FF2B5EF4-FFF2-40B4-BE49-F238E27FC236}">
                      <a16:creationId xmlns:a16="http://schemas.microsoft.com/office/drawing/2014/main" id="{BD0C7047-8BBC-48A1-8CE8-7F28CF832CC4}"/>
                    </a:ext>
                  </a:extLst>
                </p:cNvPr>
                <p:cNvSpPr>
                  <a:spLocks noChangeAspect="1" noChangeShapeType="1"/>
                </p:cNvSpPr>
                <p:nvPr/>
              </p:nvSpPr>
              <p:spPr bwMode="auto">
                <a:xfrm flipV="1">
                  <a:off x="2356" y="23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59" name="Line 739">
                  <a:extLst>
                    <a:ext uri="{FF2B5EF4-FFF2-40B4-BE49-F238E27FC236}">
                      <a16:creationId xmlns:a16="http://schemas.microsoft.com/office/drawing/2014/main" id="{41FCD0B2-8826-4A7B-95AA-FFF8F2E57259}"/>
                    </a:ext>
                  </a:extLst>
                </p:cNvPr>
                <p:cNvSpPr>
                  <a:spLocks noChangeAspect="1" noChangeShapeType="1"/>
                </p:cNvSpPr>
                <p:nvPr/>
              </p:nvSpPr>
              <p:spPr bwMode="auto">
                <a:xfrm flipV="1">
                  <a:off x="2356" y="23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0" name="Line 740">
                  <a:extLst>
                    <a:ext uri="{FF2B5EF4-FFF2-40B4-BE49-F238E27FC236}">
                      <a16:creationId xmlns:a16="http://schemas.microsoft.com/office/drawing/2014/main" id="{A22F4F73-BDDE-49B5-9656-D0E98C523C77}"/>
                    </a:ext>
                  </a:extLst>
                </p:cNvPr>
                <p:cNvSpPr>
                  <a:spLocks noChangeAspect="1" noChangeShapeType="1"/>
                </p:cNvSpPr>
                <p:nvPr/>
              </p:nvSpPr>
              <p:spPr bwMode="auto">
                <a:xfrm flipV="1">
                  <a:off x="2364"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1" name="Line 741">
                  <a:extLst>
                    <a:ext uri="{FF2B5EF4-FFF2-40B4-BE49-F238E27FC236}">
                      <a16:creationId xmlns:a16="http://schemas.microsoft.com/office/drawing/2014/main" id="{1321DCA7-9999-497D-9E4D-59FED08078ED}"/>
                    </a:ext>
                  </a:extLst>
                </p:cNvPr>
                <p:cNvSpPr>
                  <a:spLocks noChangeAspect="1" noChangeShapeType="1"/>
                </p:cNvSpPr>
                <p:nvPr/>
              </p:nvSpPr>
              <p:spPr bwMode="auto">
                <a:xfrm flipV="1">
                  <a:off x="2372" y="23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2" name="Line 742">
                  <a:extLst>
                    <a:ext uri="{FF2B5EF4-FFF2-40B4-BE49-F238E27FC236}">
                      <a16:creationId xmlns:a16="http://schemas.microsoft.com/office/drawing/2014/main" id="{DFC3BD4E-0EF3-422B-85EE-5C7EC4840C05}"/>
                    </a:ext>
                  </a:extLst>
                </p:cNvPr>
                <p:cNvSpPr>
                  <a:spLocks noChangeAspect="1" noChangeShapeType="1"/>
                </p:cNvSpPr>
                <p:nvPr/>
              </p:nvSpPr>
              <p:spPr bwMode="auto">
                <a:xfrm flipV="1">
                  <a:off x="2380" y="233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3" name="Line 743">
                  <a:extLst>
                    <a:ext uri="{FF2B5EF4-FFF2-40B4-BE49-F238E27FC236}">
                      <a16:creationId xmlns:a16="http://schemas.microsoft.com/office/drawing/2014/main" id="{44C41966-F983-4700-9880-2A0FAD6B9EF3}"/>
                    </a:ext>
                  </a:extLst>
                </p:cNvPr>
                <p:cNvSpPr>
                  <a:spLocks noChangeAspect="1" noChangeShapeType="1"/>
                </p:cNvSpPr>
                <p:nvPr/>
              </p:nvSpPr>
              <p:spPr bwMode="auto">
                <a:xfrm flipV="1">
                  <a:off x="2380" y="23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4" name="Line 744">
                  <a:extLst>
                    <a:ext uri="{FF2B5EF4-FFF2-40B4-BE49-F238E27FC236}">
                      <a16:creationId xmlns:a16="http://schemas.microsoft.com/office/drawing/2014/main" id="{00B2D143-8878-4E21-AEFD-F5CC088C970D}"/>
                    </a:ext>
                  </a:extLst>
                </p:cNvPr>
                <p:cNvSpPr>
                  <a:spLocks noChangeAspect="1" noChangeShapeType="1"/>
                </p:cNvSpPr>
                <p:nvPr/>
              </p:nvSpPr>
              <p:spPr bwMode="auto">
                <a:xfrm flipV="1">
                  <a:off x="2388" y="23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5" name="Line 745">
                  <a:extLst>
                    <a:ext uri="{FF2B5EF4-FFF2-40B4-BE49-F238E27FC236}">
                      <a16:creationId xmlns:a16="http://schemas.microsoft.com/office/drawing/2014/main" id="{708DCD62-B39D-4D2E-806C-F35F2A2CE44E}"/>
                    </a:ext>
                  </a:extLst>
                </p:cNvPr>
                <p:cNvSpPr>
                  <a:spLocks noChangeAspect="1" noChangeShapeType="1"/>
                </p:cNvSpPr>
                <p:nvPr/>
              </p:nvSpPr>
              <p:spPr bwMode="auto">
                <a:xfrm flipV="1">
                  <a:off x="2396" y="23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6" name="Line 746">
                  <a:extLst>
                    <a:ext uri="{FF2B5EF4-FFF2-40B4-BE49-F238E27FC236}">
                      <a16:creationId xmlns:a16="http://schemas.microsoft.com/office/drawing/2014/main" id="{D669710F-E104-42F0-81C1-F414C4DDFAED}"/>
                    </a:ext>
                  </a:extLst>
                </p:cNvPr>
                <p:cNvSpPr>
                  <a:spLocks noChangeAspect="1" noChangeShapeType="1"/>
                </p:cNvSpPr>
                <p:nvPr/>
              </p:nvSpPr>
              <p:spPr bwMode="auto">
                <a:xfrm flipV="1">
                  <a:off x="2396" y="229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7" name="Line 747">
                  <a:extLst>
                    <a:ext uri="{FF2B5EF4-FFF2-40B4-BE49-F238E27FC236}">
                      <a16:creationId xmlns:a16="http://schemas.microsoft.com/office/drawing/2014/main" id="{5A1F2FD8-D7AB-49C8-BC51-1F693DC62D63}"/>
                    </a:ext>
                  </a:extLst>
                </p:cNvPr>
                <p:cNvSpPr>
                  <a:spLocks noChangeAspect="1" noChangeShapeType="1"/>
                </p:cNvSpPr>
                <p:nvPr/>
              </p:nvSpPr>
              <p:spPr bwMode="auto">
                <a:xfrm>
                  <a:off x="2404" y="2296"/>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8" name="Line 748">
                  <a:extLst>
                    <a:ext uri="{FF2B5EF4-FFF2-40B4-BE49-F238E27FC236}">
                      <a16:creationId xmlns:a16="http://schemas.microsoft.com/office/drawing/2014/main" id="{735CFA8B-C4C3-4EEE-802F-94D721B347E3}"/>
                    </a:ext>
                  </a:extLst>
                </p:cNvPr>
                <p:cNvSpPr>
                  <a:spLocks noChangeAspect="1" noChangeShapeType="1"/>
                </p:cNvSpPr>
                <p:nvPr/>
              </p:nvSpPr>
              <p:spPr bwMode="auto">
                <a:xfrm flipV="1">
                  <a:off x="2404" y="228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69" name="Line 749">
                  <a:extLst>
                    <a:ext uri="{FF2B5EF4-FFF2-40B4-BE49-F238E27FC236}">
                      <a16:creationId xmlns:a16="http://schemas.microsoft.com/office/drawing/2014/main" id="{F08D15E7-5E34-4D42-94BE-47BA6166881C}"/>
                    </a:ext>
                  </a:extLst>
                </p:cNvPr>
                <p:cNvSpPr>
                  <a:spLocks noChangeAspect="1" noChangeShapeType="1"/>
                </p:cNvSpPr>
                <p:nvPr/>
              </p:nvSpPr>
              <p:spPr bwMode="auto">
                <a:xfrm flipV="1">
                  <a:off x="2412" y="227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0" name="Line 750">
                  <a:extLst>
                    <a:ext uri="{FF2B5EF4-FFF2-40B4-BE49-F238E27FC236}">
                      <a16:creationId xmlns:a16="http://schemas.microsoft.com/office/drawing/2014/main" id="{E24D4CF8-BDE3-49E5-830F-497B3242643E}"/>
                    </a:ext>
                  </a:extLst>
                </p:cNvPr>
                <p:cNvSpPr>
                  <a:spLocks noChangeAspect="1" noChangeShapeType="1"/>
                </p:cNvSpPr>
                <p:nvPr/>
              </p:nvSpPr>
              <p:spPr bwMode="auto">
                <a:xfrm flipV="1">
                  <a:off x="2412" y="226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1" name="Line 751">
                  <a:extLst>
                    <a:ext uri="{FF2B5EF4-FFF2-40B4-BE49-F238E27FC236}">
                      <a16:creationId xmlns:a16="http://schemas.microsoft.com/office/drawing/2014/main" id="{C6C985FC-9FEF-4B45-96EB-BB4B85EE4B7D}"/>
                    </a:ext>
                  </a:extLst>
                </p:cNvPr>
                <p:cNvSpPr>
                  <a:spLocks noChangeAspect="1" noChangeShapeType="1"/>
                </p:cNvSpPr>
                <p:nvPr/>
              </p:nvSpPr>
              <p:spPr bwMode="auto">
                <a:xfrm flipV="1">
                  <a:off x="2412" y="2248"/>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2" name="Line 752">
                  <a:extLst>
                    <a:ext uri="{FF2B5EF4-FFF2-40B4-BE49-F238E27FC236}">
                      <a16:creationId xmlns:a16="http://schemas.microsoft.com/office/drawing/2014/main" id="{449DA0DE-2965-4DFB-9F72-E73CC5648CE6}"/>
                    </a:ext>
                  </a:extLst>
                </p:cNvPr>
                <p:cNvSpPr>
                  <a:spLocks noChangeAspect="1" noChangeShapeType="1"/>
                </p:cNvSpPr>
                <p:nvPr/>
              </p:nvSpPr>
              <p:spPr bwMode="auto">
                <a:xfrm flipV="1">
                  <a:off x="2420" y="22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3" name="Line 753">
                  <a:extLst>
                    <a:ext uri="{FF2B5EF4-FFF2-40B4-BE49-F238E27FC236}">
                      <a16:creationId xmlns:a16="http://schemas.microsoft.com/office/drawing/2014/main" id="{E98B760E-F7DE-4645-AEA1-26DB8397D8CC}"/>
                    </a:ext>
                  </a:extLst>
                </p:cNvPr>
                <p:cNvSpPr>
                  <a:spLocks noChangeAspect="1" noChangeShapeType="1"/>
                </p:cNvSpPr>
                <p:nvPr/>
              </p:nvSpPr>
              <p:spPr bwMode="auto">
                <a:xfrm flipV="1">
                  <a:off x="2420" y="22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4" name="Line 754">
                  <a:extLst>
                    <a:ext uri="{FF2B5EF4-FFF2-40B4-BE49-F238E27FC236}">
                      <a16:creationId xmlns:a16="http://schemas.microsoft.com/office/drawing/2014/main" id="{1B65E56C-2556-42F9-B085-DAB7A1627A64}"/>
                    </a:ext>
                  </a:extLst>
                </p:cNvPr>
                <p:cNvSpPr>
                  <a:spLocks noChangeAspect="1" noChangeShapeType="1"/>
                </p:cNvSpPr>
                <p:nvPr/>
              </p:nvSpPr>
              <p:spPr bwMode="auto">
                <a:xfrm flipV="1">
                  <a:off x="2428" y="22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5" name="Line 755">
                  <a:extLst>
                    <a:ext uri="{FF2B5EF4-FFF2-40B4-BE49-F238E27FC236}">
                      <a16:creationId xmlns:a16="http://schemas.microsoft.com/office/drawing/2014/main" id="{2FC0E61C-D70A-47D4-BFB9-1C7DB74633F0}"/>
                    </a:ext>
                  </a:extLst>
                </p:cNvPr>
                <p:cNvSpPr>
                  <a:spLocks noChangeAspect="1" noChangeShapeType="1"/>
                </p:cNvSpPr>
                <p:nvPr/>
              </p:nvSpPr>
              <p:spPr bwMode="auto">
                <a:xfrm flipV="1">
                  <a:off x="2428" y="221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6" name="Line 756">
                  <a:extLst>
                    <a:ext uri="{FF2B5EF4-FFF2-40B4-BE49-F238E27FC236}">
                      <a16:creationId xmlns:a16="http://schemas.microsoft.com/office/drawing/2014/main" id="{0EE3652B-3441-4A2B-9FCF-6B8691AAC48B}"/>
                    </a:ext>
                  </a:extLst>
                </p:cNvPr>
                <p:cNvSpPr>
                  <a:spLocks noChangeAspect="1" noChangeShapeType="1"/>
                </p:cNvSpPr>
                <p:nvPr/>
              </p:nvSpPr>
              <p:spPr bwMode="auto">
                <a:xfrm flipV="1">
                  <a:off x="2428" y="220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7" name="Line 757">
                  <a:extLst>
                    <a:ext uri="{FF2B5EF4-FFF2-40B4-BE49-F238E27FC236}">
                      <a16:creationId xmlns:a16="http://schemas.microsoft.com/office/drawing/2014/main" id="{3F3D93E7-54EC-45DA-AA68-36F4972F43E5}"/>
                    </a:ext>
                  </a:extLst>
                </p:cNvPr>
                <p:cNvSpPr>
                  <a:spLocks noChangeAspect="1" noChangeShapeType="1"/>
                </p:cNvSpPr>
                <p:nvPr/>
              </p:nvSpPr>
              <p:spPr bwMode="auto">
                <a:xfrm flipV="1">
                  <a:off x="2428" y="21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8" name="Line 758">
                  <a:extLst>
                    <a:ext uri="{FF2B5EF4-FFF2-40B4-BE49-F238E27FC236}">
                      <a16:creationId xmlns:a16="http://schemas.microsoft.com/office/drawing/2014/main" id="{DC0C1455-9720-483B-85F3-3DCAB949E6CE}"/>
                    </a:ext>
                  </a:extLst>
                </p:cNvPr>
                <p:cNvSpPr>
                  <a:spLocks noChangeAspect="1" noChangeShapeType="1"/>
                </p:cNvSpPr>
                <p:nvPr/>
              </p:nvSpPr>
              <p:spPr bwMode="auto">
                <a:xfrm flipV="1">
                  <a:off x="2436" y="21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79" name="Line 759">
                  <a:extLst>
                    <a:ext uri="{FF2B5EF4-FFF2-40B4-BE49-F238E27FC236}">
                      <a16:creationId xmlns:a16="http://schemas.microsoft.com/office/drawing/2014/main" id="{88E4C77F-C289-438C-89D2-3DF98AD1352D}"/>
                    </a:ext>
                  </a:extLst>
                </p:cNvPr>
                <p:cNvSpPr>
                  <a:spLocks noChangeAspect="1" noChangeShapeType="1"/>
                </p:cNvSpPr>
                <p:nvPr/>
              </p:nvSpPr>
              <p:spPr bwMode="auto">
                <a:xfrm flipV="1">
                  <a:off x="2436" y="21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0" name="Line 760">
                  <a:extLst>
                    <a:ext uri="{FF2B5EF4-FFF2-40B4-BE49-F238E27FC236}">
                      <a16:creationId xmlns:a16="http://schemas.microsoft.com/office/drawing/2014/main" id="{7A334797-A23F-42CD-A32B-0BB26683B8CD}"/>
                    </a:ext>
                  </a:extLst>
                </p:cNvPr>
                <p:cNvSpPr>
                  <a:spLocks noChangeAspect="1" noChangeShapeType="1"/>
                </p:cNvSpPr>
                <p:nvPr/>
              </p:nvSpPr>
              <p:spPr bwMode="auto">
                <a:xfrm flipV="1">
                  <a:off x="2436" y="216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1" name="Line 761">
                  <a:extLst>
                    <a:ext uri="{FF2B5EF4-FFF2-40B4-BE49-F238E27FC236}">
                      <a16:creationId xmlns:a16="http://schemas.microsoft.com/office/drawing/2014/main" id="{AC97BB41-BCEB-4473-BA7E-E4C23047EAA1}"/>
                    </a:ext>
                  </a:extLst>
                </p:cNvPr>
                <p:cNvSpPr>
                  <a:spLocks noChangeAspect="1" noChangeShapeType="1"/>
                </p:cNvSpPr>
                <p:nvPr/>
              </p:nvSpPr>
              <p:spPr bwMode="auto">
                <a:xfrm flipV="1">
                  <a:off x="2436" y="215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2" name="Line 762">
                  <a:extLst>
                    <a:ext uri="{FF2B5EF4-FFF2-40B4-BE49-F238E27FC236}">
                      <a16:creationId xmlns:a16="http://schemas.microsoft.com/office/drawing/2014/main" id="{EDF7A408-250F-424A-BF6A-B441689B3CF4}"/>
                    </a:ext>
                  </a:extLst>
                </p:cNvPr>
                <p:cNvSpPr>
                  <a:spLocks noChangeAspect="1" noChangeShapeType="1"/>
                </p:cNvSpPr>
                <p:nvPr/>
              </p:nvSpPr>
              <p:spPr bwMode="auto">
                <a:xfrm flipV="1">
                  <a:off x="2436"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3" name="Line 763">
                  <a:extLst>
                    <a:ext uri="{FF2B5EF4-FFF2-40B4-BE49-F238E27FC236}">
                      <a16:creationId xmlns:a16="http://schemas.microsoft.com/office/drawing/2014/main" id="{77E32FA1-60B2-4345-81FF-72507BD93406}"/>
                    </a:ext>
                  </a:extLst>
                </p:cNvPr>
                <p:cNvSpPr>
                  <a:spLocks noChangeAspect="1" noChangeShapeType="1"/>
                </p:cNvSpPr>
                <p:nvPr/>
              </p:nvSpPr>
              <p:spPr bwMode="auto">
                <a:xfrm flipV="1">
                  <a:off x="2436" y="212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4" name="Line 764">
                  <a:extLst>
                    <a:ext uri="{FF2B5EF4-FFF2-40B4-BE49-F238E27FC236}">
                      <a16:creationId xmlns:a16="http://schemas.microsoft.com/office/drawing/2014/main" id="{DC1B32EC-CB6A-4C5D-B537-1126FAD4284C}"/>
                    </a:ext>
                  </a:extLst>
                </p:cNvPr>
                <p:cNvSpPr>
                  <a:spLocks noChangeAspect="1" noChangeShapeType="1"/>
                </p:cNvSpPr>
                <p:nvPr/>
              </p:nvSpPr>
              <p:spPr bwMode="auto">
                <a:xfrm flipV="1">
                  <a:off x="2436" y="212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5" name="Line 765">
                  <a:extLst>
                    <a:ext uri="{FF2B5EF4-FFF2-40B4-BE49-F238E27FC236}">
                      <a16:creationId xmlns:a16="http://schemas.microsoft.com/office/drawing/2014/main" id="{2D04930D-E52A-418E-B2BD-5A54B6DE10E6}"/>
                    </a:ext>
                  </a:extLst>
                </p:cNvPr>
                <p:cNvSpPr>
                  <a:spLocks noChangeAspect="1" noChangeShapeType="1"/>
                </p:cNvSpPr>
                <p:nvPr/>
              </p:nvSpPr>
              <p:spPr bwMode="auto">
                <a:xfrm flipV="1">
                  <a:off x="2436"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6" name="Line 766">
                  <a:extLst>
                    <a:ext uri="{FF2B5EF4-FFF2-40B4-BE49-F238E27FC236}">
                      <a16:creationId xmlns:a16="http://schemas.microsoft.com/office/drawing/2014/main" id="{88C85141-127B-4E9C-99D8-463811BFC0B4}"/>
                    </a:ext>
                  </a:extLst>
                </p:cNvPr>
                <p:cNvSpPr>
                  <a:spLocks noChangeAspect="1" noChangeShapeType="1"/>
                </p:cNvSpPr>
                <p:nvPr/>
              </p:nvSpPr>
              <p:spPr bwMode="auto">
                <a:xfrm flipV="1">
                  <a:off x="2436" y="209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7" name="Line 767">
                  <a:extLst>
                    <a:ext uri="{FF2B5EF4-FFF2-40B4-BE49-F238E27FC236}">
                      <a16:creationId xmlns:a16="http://schemas.microsoft.com/office/drawing/2014/main" id="{D2553767-9298-41B6-84BF-5373CAA48B78}"/>
                    </a:ext>
                  </a:extLst>
                </p:cNvPr>
                <p:cNvSpPr>
                  <a:spLocks noChangeAspect="1" noChangeShapeType="1"/>
                </p:cNvSpPr>
                <p:nvPr/>
              </p:nvSpPr>
              <p:spPr bwMode="auto">
                <a:xfrm flipH="1" flipV="1">
                  <a:off x="2428" y="20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8" name="Line 768">
                  <a:extLst>
                    <a:ext uri="{FF2B5EF4-FFF2-40B4-BE49-F238E27FC236}">
                      <a16:creationId xmlns:a16="http://schemas.microsoft.com/office/drawing/2014/main" id="{F49C5892-1B4B-4A82-AC59-A47021D0976D}"/>
                    </a:ext>
                  </a:extLst>
                </p:cNvPr>
                <p:cNvSpPr>
                  <a:spLocks noChangeAspect="1" noChangeShapeType="1"/>
                </p:cNvSpPr>
                <p:nvPr/>
              </p:nvSpPr>
              <p:spPr bwMode="auto">
                <a:xfrm flipV="1">
                  <a:off x="2428" y="208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89" name="Line 769">
                  <a:extLst>
                    <a:ext uri="{FF2B5EF4-FFF2-40B4-BE49-F238E27FC236}">
                      <a16:creationId xmlns:a16="http://schemas.microsoft.com/office/drawing/2014/main" id="{C108C740-77AD-4824-AF49-3768BB9CE46A}"/>
                    </a:ext>
                  </a:extLst>
                </p:cNvPr>
                <p:cNvSpPr>
                  <a:spLocks noChangeAspect="1" noChangeShapeType="1"/>
                </p:cNvSpPr>
                <p:nvPr/>
              </p:nvSpPr>
              <p:spPr bwMode="auto">
                <a:xfrm flipV="1">
                  <a:off x="2428" y="2064"/>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0" name="Line 770">
                  <a:extLst>
                    <a:ext uri="{FF2B5EF4-FFF2-40B4-BE49-F238E27FC236}">
                      <a16:creationId xmlns:a16="http://schemas.microsoft.com/office/drawing/2014/main" id="{23CC3517-0BE0-460E-A29A-D39470BB9B31}"/>
                    </a:ext>
                  </a:extLst>
                </p:cNvPr>
                <p:cNvSpPr>
                  <a:spLocks noChangeAspect="1" noChangeShapeType="1"/>
                </p:cNvSpPr>
                <p:nvPr/>
              </p:nvSpPr>
              <p:spPr bwMode="auto">
                <a:xfrm flipV="1">
                  <a:off x="2428" y="205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1" name="Line 771">
                  <a:extLst>
                    <a:ext uri="{FF2B5EF4-FFF2-40B4-BE49-F238E27FC236}">
                      <a16:creationId xmlns:a16="http://schemas.microsoft.com/office/drawing/2014/main" id="{1FAFDA07-5847-4256-A2FB-9A54642403FB}"/>
                    </a:ext>
                  </a:extLst>
                </p:cNvPr>
                <p:cNvSpPr>
                  <a:spLocks noChangeAspect="1" noChangeShapeType="1"/>
                </p:cNvSpPr>
                <p:nvPr/>
              </p:nvSpPr>
              <p:spPr bwMode="auto">
                <a:xfrm flipH="1" flipV="1">
                  <a:off x="2420" y="20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2" name="Line 772">
                  <a:extLst>
                    <a:ext uri="{FF2B5EF4-FFF2-40B4-BE49-F238E27FC236}">
                      <a16:creationId xmlns:a16="http://schemas.microsoft.com/office/drawing/2014/main" id="{39E582D2-AC0F-4FBF-8057-B1F7871F3577}"/>
                    </a:ext>
                  </a:extLst>
                </p:cNvPr>
                <p:cNvSpPr>
                  <a:spLocks noChangeAspect="1" noChangeShapeType="1"/>
                </p:cNvSpPr>
                <p:nvPr/>
              </p:nvSpPr>
              <p:spPr bwMode="auto">
                <a:xfrm flipV="1">
                  <a:off x="2420" y="204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3" name="Line 773">
                  <a:extLst>
                    <a:ext uri="{FF2B5EF4-FFF2-40B4-BE49-F238E27FC236}">
                      <a16:creationId xmlns:a16="http://schemas.microsoft.com/office/drawing/2014/main" id="{74AD6063-4902-4D0C-91A5-6DE1C4F6BEC7}"/>
                    </a:ext>
                  </a:extLst>
                </p:cNvPr>
                <p:cNvSpPr>
                  <a:spLocks noChangeAspect="1" noChangeShapeType="1"/>
                </p:cNvSpPr>
                <p:nvPr/>
              </p:nvSpPr>
              <p:spPr bwMode="auto">
                <a:xfrm flipH="1" flipV="1">
                  <a:off x="2412" y="202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4" name="Line 774">
                  <a:extLst>
                    <a:ext uri="{FF2B5EF4-FFF2-40B4-BE49-F238E27FC236}">
                      <a16:creationId xmlns:a16="http://schemas.microsoft.com/office/drawing/2014/main" id="{636A242A-4E43-4D4A-BCC8-47C4754C4B4C}"/>
                    </a:ext>
                  </a:extLst>
                </p:cNvPr>
                <p:cNvSpPr>
                  <a:spLocks noChangeAspect="1" noChangeShapeType="1"/>
                </p:cNvSpPr>
                <p:nvPr/>
              </p:nvSpPr>
              <p:spPr bwMode="auto">
                <a:xfrm flipV="1">
                  <a:off x="2412" y="201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5" name="Line 775">
                  <a:extLst>
                    <a:ext uri="{FF2B5EF4-FFF2-40B4-BE49-F238E27FC236}">
                      <a16:creationId xmlns:a16="http://schemas.microsoft.com/office/drawing/2014/main" id="{EFFC7EEF-313A-4809-BCA8-05179AAF58DB}"/>
                    </a:ext>
                  </a:extLst>
                </p:cNvPr>
                <p:cNvSpPr>
                  <a:spLocks noChangeAspect="1" noChangeShapeType="1"/>
                </p:cNvSpPr>
                <p:nvPr/>
              </p:nvSpPr>
              <p:spPr bwMode="auto">
                <a:xfrm flipV="1">
                  <a:off x="2412" y="20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6" name="Line 776">
                  <a:extLst>
                    <a:ext uri="{FF2B5EF4-FFF2-40B4-BE49-F238E27FC236}">
                      <a16:creationId xmlns:a16="http://schemas.microsoft.com/office/drawing/2014/main" id="{BD13CC90-6405-4DFA-B778-93DA21C9266E}"/>
                    </a:ext>
                  </a:extLst>
                </p:cNvPr>
                <p:cNvSpPr>
                  <a:spLocks noChangeAspect="1" noChangeShapeType="1"/>
                </p:cNvSpPr>
                <p:nvPr/>
              </p:nvSpPr>
              <p:spPr bwMode="auto">
                <a:xfrm flipH="1" flipV="1">
                  <a:off x="2404" y="20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7" name="Line 777">
                  <a:extLst>
                    <a:ext uri="{FF2B5EF4-FFF2-40B4-BE49-F238E27FC236}">
                      <a16:creationId xmlns:a16="http://schemas.microsoft.com/office/drawing/2014/main" id="{28BFA0EE-B3E2-46EA-8F38-661D85842E30}"/>
                    </a:ext>
                  </a:extLst>
                </p:cNvPr>
                <p:cNvSpPr>
                  <a:spLocks noChangeAspect="1" noChangeShapeType="1"/>
                </p:cNvSpPr>
                <p:nvPr/>
              </p:nvSpPr>
              <p:spPr bwMode="auto">
                <a:xfrm flipV="1">
                  <a:off x="2404" y="19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8" name="Line 778">
                  <a:extLst>
                    <a:ext uri="{FF2B5EF4-FFF2-40B4-BE49-F238E27FC236}">
                      <a16:creationId xmlns:a16="http://schemas.microsoft.com/office/drawing/2014/main" id="{65B278D4-2B65-4B05-B033-31E02AEA8214}"/>
                    </a:ext>
                  </a:extLst>
                </p:cNvPr>
                <p:cNvSpPr>
                  <a:spLocks noChangeAspect="1" noChangeShapeType="1"/>
                </p:cNvSpPr>
                <p:nvPr/>
              </p:nvSpPr>
              <p:spPr bwMode="auto">
                <a:xfrm flipH="1" flipV="1">
                  <a:off x="2396" y="197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99" name="Line 779">
                  <a:extLst>
                    <a:ext uri="{FF2B5EF4-FFF2-40B4-BE49-F238E27FC236}">
                      <a16:creationId xmlns:a16="http://schemas.microsoft.com/office/drawing/2014/main" id="{211F405B-2236-4050-A275-3841DCBFCF16}"/>
                    </a:ext>
                  </a:extLst>
                </p:cNvPr>
                <p:cNvSpPr>
                  <a:spLocks noChangeAspect="1" noChangeShapeType="1"/>
                </p:cNvSpPr>
                <p:nvPr/>
              </p:nvSpPr>
              <p:spPr bwMode="auto">
                <a:xfrm flipH="1" flipV="1">
                  <a:off x="2388" y="19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0" name="Line 780">
                  <a:extLst>
                    <a:ext uri="{FF2B5EF4-FFF2-40B4-BE49-F238E27FC236}">
                      <a16:creationId xmlns:a16="http://schemas.microsoft.com/office/drawing/2014/main" id="{A513E87B-1C96-40FE-AD3C-77B9F6DE9BDE}"/>
                    </a:ext>
                  </a:extLst>
                </p:cNvPr>
                <p:cNvSpPr>
                  <a:spLocks noChangeAspect="1" noChangeShapeType="1"/>
                </p:cNvSpPr>
                <p:nvPr/>
              </p:nvSpPr>
              <p:spPr bwMode="auto">
                <a:xfrm flipV="1">
                  <a:off x="2388" y="1960"/>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1" name="Line 781">
                  <a:extLst>
                    <a:ext uri="{FF2B5EF4-FFF2-40B4-BE49-F238E27FC236}">
                      <a16:creationId xmlns:a16="http://schemas.microsoft.com/office/drawing/2014/main" id="{248A6B69-1C0F-4179-B22B-AE248D7924C1}"/>
                    </a:ext>
                  </a:extLst>
                </p:cNvPr>
                <p:cNvSpPr>
                  <a:spLocks noChangeAspect="1" noChangeShapeType="1"/>
                </p:cNvSpPr>
                <p:nvPr/>
              </p:nvSpPr>
              <p:spPr bwMode="auto">
                <a:xfrm flipH="1" flipV="1">
                  <a:off x="2380" y="194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2" name="Line 782">
                  <a:extLst>
                    <a:ext uri="{FF2B5EF4-FFF2-40B4-BE49-F238E27FC236}">
                      <a16:creationId xmlns:a16="http://schemas.microsoft.com/office/drawing/2014/main" id="{35A9B969-A717-478F-AAFC-992546DE12D4}"/>
                    </a:ext>
                  </a:extLst>
                </p:cNvPr>
                <p:cNvSpPr>
                  <a:spLocks noChangeAspect="1" noChangeShapeType="1"/>
                </p:cNvSpPr>
                <p:nvPr/>
              </p:nvSpPr>
              <p:spPr bwMode="auto">
                <a:xfrm flipH="1">
                  <a:off x="2372" y="194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3" name="Line 783">
                  <a:extLst>
                    <a:ext uri="{FF2B5EF4-FFF2-40B4-BE49-F238E27FC236}">
                      <a16:creationId xmlns:a16="http://schemas.microsoft.com/office/drawing/2014/main" id="{D39EE670-628A-491B-B61D-40438EA76933}"/>
                    </a:ext>
                  </a:extLst>
                </p:cNvPr>
                <p:cNvSpPr>
                  <a:spLocks noChangeAspect="1" noChangeShapeType="1"/>
                </p:cNvSpPr>
                <p:nvPr/>
              </p:nvSpPr>
              <p:spPr bwMode="auto">
                <a:xfrm flipH="1" flipV="1">
                  <a:off x="2364" y="19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4" name="Line 784">
                  <a:extLst>
                    <a:ext uri="{FF2B5EF4-FFF2-40B4-BE49-F238E27FC236}">
                      <a16:creationId xmlns:a16="http://schemas.microsoft.com/office/drawing/2014/main" id="{83C8EEC3-3AFB-45F7-822C-601BA4C080A6}"/>
                    </a:ext>
                  </a:extLst>
                </p:cNvPr>
                <p:cNvSpPr>
                  <a:spLocks noChangeAspect="1" noChangeShapeType="1"/>
                </p:cNvSpPr>
                <p:nvPr/>
              </p:nvSpPr>
              <p:spPr bwMode="auto">
                <a:xfrm flipH="1" flipV="1">
                  <a:off x="2356" y="192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5" name="Line 785">
                  <a:extLst>
                    <a:ext uri="{FF2B5EF4-FFF2-40B4-BE49-F238E27FC236}">
                      <a16:creationId xmlns:a16="http://schemas.microsoft.com/office/drawing/2014/main" id="{1E5B3CCE-DA06-4C5F-B88C-6B7154187F92}"/>
                    </a:ext>
                  </a:extLst>
                </p:cNvPr>
                <p:cNvSpPr>
                  <a:spLocks noChangeAspect="1" noChangeShapeType="1"/>
                </p:cNvSpPr>
                <p:nvPr/>
              </p:nvSpPr>
              <p:spPr bwMode="auto">
                <a:xfrm flipV="1">
                  <a:off x="2356" y="19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6" name="Line 786">
                  <a:extLst>
                    <a:ext uri="{FF2B5EF4-FFF2-40B4-BE49-F238E27FC236}">
                      <a16:creationId xmlns:a16="http://schemas.microsoft.com/office/drawing/2014/main" id="{0122BDB1-A42D-42CE-992D-969E29DF7D7A}"/>
                    </a:ext>
                  </a:extLst>
                </p:cNvPr>
                <p:cNvSpPr>
                  <a:spLocks noChangeAspect="1" noChangeShapeType="1"/>
                </p:cNvSpPr>
                <p:nvPr/>
              </p:nvSpPr>
              <p:spPr bwMode="auto">
                <a:xfrm flipH="1" flipV="1">
                  <a:off x="2348" y="19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7" name="Line 787">
                  <a:extLst>
                    <a:ext uri="{FF2B5EF4-FFF2-40B4-BE49-F238E27FC236}">
                      <a16:creationId xmlns:a16="http://schemas.microsoft.com/office/drawing/2014/main" id="{0B05A3F6-C9DA-485A-A703-0FBB39925E1A}"/>
                    </a:ext>
                  </a:extLst>
                </p:cNvPr>
                <p:cNvSpPr>
                  <a:spLocks noChangeAspect="1" noChangeShapeType="1"/>
                </p:cNvSpPr>
                <p:nvPr/>
              </p:nvSpPr>
              <p:spPr bwMode="auto">
                <a:xfrm flipH="1" flipV="1">
                  <a:off x="2340" y="18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8" name="Line 788">
                  <a:extLst>
                    <a:ext uri="{FF2B5EF4-FFF2-40B4-BE49-F238E27FC236}">
                      <a16:creationId xmlns:a16="http://schemas.microsoft.com/office/drawing/2014/main" id="{8CA19EA6-D98A-46EC-BC9E-773E8C7DEBE6}"/>
                    </a:ext>
                  </a:extLst>
                </p:cNvPr>
                <p:cNvSpPr>
                  <a:spLocks noChangeAspect="1" noChangeShapeType="1"/>
                </p:cNvSpPr>
                <p:nvPr/>
              </p:nvSpPr>
              <p:spPr bwMode="auto">
                <a:xfrm flipH="1" flipV="1">
                  <a:off x="2332" y="18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09" name="Line 789">
                  <a:extLst>
                    <a:ext uri="{FF2B5EF4-FFF2-40B4-BE49-F238E27FC236}">
                      <a16:creationId xmlns:a16="http://schemas.microsoft.com/office/drawing/2014/main" id="{115B10EE-DDFF-47BF-A532-FC3DBD956168}"/>
                    </a:ext>
                  </a:extLst>
                </p:cNvPr>
                <p:cNvSpPr>
                  <a:spLocks noChangeAspect="1" noChangeShapeType="1"/>
                </p:cNvSpPr>
                <p:nvPr/>
              </p:nvSpPr>
              <p:spPr bwMode="auto">
                <a:xfrm flipH="1" flipV="1">
                  <a:off x="2324" y="18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0" name="Line 790">
                  <a:extLst>
                    <a:ext uri="{FF2B5EF4-FFF2-40B4-BE49-F238E27FC236}">
                      <a16:creationId xmlns:a16="http://schemas.microsoft.com/office/drawing/2014/main" id="{BBBDD32E-74AB-4639-B287-936CFA6E27C7}"/>
                    </a:ext>
                  </a:extLst>
                </p:cNvPr>
                <p:cNvSpPr>
                  <a:spLocks noChangeAspect="1" noChangeShapeType="1"/>
                </p:cNvSpPr>
                <p:nvPr/>
              </p:nvSpPr>
              <p:spPr bwMode="auto">
                <a:xfrm flipH="1" flipV="1">
                  <a:off x="2316" y="18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1" name="Line 791">
                  <a:extLst>
                    <a:ext uri="{FF2B5EF4-FFF2-40B4-BE49-F238E27FC236}">
                      <a16:creationId xmlns:a16="http://schemas.microsoft.com/office/drawing/2014/main" id="{A9B3BFAB-EF5D-427F-B15C-13967872B22E}"/>
                    </a:ext>
                  </a:extLst>
                </p:cNvPr>
                <p:cNvSpPr>
                  <a:spLocks noChangeAspect="1" noChangeShapeType="1"/>
                </p:cNvSpPr>
                <p:nvPr/>
              </p:nvSpPr>
              <p:spPr bwMode="auto">
                <a:xfrm flipH="1" flipV="1">
                  <a:off x="2308" y="18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2" name="Line 792">
                  <a:extLst>
                    <a:ext uri="{FF2B5EF4-FFF2-40B4-BE49-F238E27FC236}">
                      <a16:creationId xmlns:a16="http://schemas.microsoft.com/office/drawing/2014/main" id="{0207F783-1889-4D20-A846-3F993CC26108}"/>
                    </a:ext>
                  </a:extLst>
                </p:cNvPr>
                <p:cNvSpPr>
                  <a:spLocks noChangeAspect="1" noChangeShapeType="1"/>
                </p:cNvSpPr>
                <p:nvPr/>
              </p:nvSpPr>
              <p:spPr bwMode="auto">
                <a:xfrm flipH="1" flipV="1">
                  <a:off x="2300" y="18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3" name="Line 793">
                  <a:extLst>
                    <a:ext uri="{FF2B5EF4-FFF2-40B4-BE49-F238E27FC236}">
                      <a16:creationId xmlns:a16="http://schemas.microsoft.com/office/drawing/2014/main" id="{CDAF4088-A44F-46AC-B374-4269D862C9DE}"/>
                    </a:ext>
                  </a:extLst>
                </p:cNvPr>
                <p:cNvSpPr>
                  <a:spLocks noChangeAspect="1" noChangeShapeType="1"/>
                </p:cNvSpPr>
                <p:nvPr/>
              </p:nvSpPr>
              <p:spPr bwMode="auto">
                <a:xfrm flipH="1" flipV="1">
                  <a:off x="2292" y="18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4" name="Line 794">
                  <a:extLst>
                    <a:ext uri="{FF2B5EF4-FFF2-40B4-BE49-F238E27FC236}">
                      <a16:creationId xmlns:a16="http://schemas.microsoft.com/office/drawing/2014/main" id="{0140B614-7081-40A0-8A00-6A4955F92E0C}"/>
                    </a:ext>
                  </a:extLst>
                </p:cNvPr>
                <p:cNvSpPr>
                  <a:spLocks noChangeAspect="1" noChangeShapeType="1"/>
                </p:cNvSpPr>
                <p:nvPr/>
              </p:nvSpPr>
              <p:spPr bwMode="auto">
                <a:xfrm flipH="1" flipV="1">
                  <a:off x="2284" y="18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5" name="Line 795">
                  <a:extLst>
                    <a:ext uri="{FF2B5EF4-FFF2-40B4-BE49-F238E27FC236}">
                      <a16:creationId xmlns:a16="http://schemas.microsoft.com/office/drawing/2014/main" id="{716E6ADE-C5E4-4856-9676-93F1FBB34754}"/>
                    </a:ext>
                  </a:extLst>
                </p:cNvPr>
                <p:cNvSpPr>
                  <a:spLocks noChangeAspect="1" noChangeShapeType="1"/>
                </p:cNvSpPr>
                <p:nvPr/>
              </p:nvSpPr>
              <p:spPr bwMode="auto">
                <a:xfrm flipH="1">
                  <a:off x="2276" y="184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6" name="Line 796">
                  <a:extLst>
                    <a:ext uri="{FF2B5EF4-FFF2-40B4-BE49-F238E27FC236}">
                      <a16:creationId xmlns:a16="http://schemas.microsoft.com/office/drawing/2014/main" id="{F85B32D3-432F-489E-ACFA-ECB19B325020}"/>
                    </a:ext>
                  </a:extLst>
                </p:cNvPr>
                <p:cNvSpPr>
                  <a:spLocks noChangeAspect="1" noChangeShapeType="1"/>
                </p:cNvSpPr>
                <p:nvPr/>
              </p:nvSpPr>
              <p:spPr bwMode="auto">
                <a:xfrm flipH="1" flipV="1">
                  <a:off x="2260" y="1832"/>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7" name="Line 797">
                  <a:extLst>
                    <a:ext uri="{FF2B5EF4-FFF2-40B4-BE49-F238E27FC236}">
                      <a16:creationId xmlns:a16="http://schemas.microsoft.com/office/drawing/2014/main" id="{71EEAF28-BAA3-4B62-8DCD-FF64738E5001}"/>
                    </a:ext>
                  </a:extLst>
                </p:cNvPr>
                <p:cNvSpPr>
                  <a:spLocks noChangeAspect="1" noChangeShapeType="1"/>
                </p:cNvSpPr>
                <p:nvPr/>
              </p:nvSpPr>
              <p:spPr bwMode="auto">
                <a:xfrm flipH="1" flipV="1">
                  <a:off x="2252" y="18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8" name="Line 798">
                  <a:extLst>
                    <a:ext uri="{FF2B5EF4-FFF2-40B4-BE49-F238E27FC236}">
                      <a16:creationId xmlns:a16="http://schemas.microsoft.com/office/drawing/2014/main" id="{579665B1-67AF-415E-B1C5-7EED94B51AC5}"/>
                    </a:ext>
                  </a:extLst>
                </p:cNvPr>
                <p:cNvSpPr>
                  <a:spLocks noChangeAspect="1" noChangeShapeType="1"/>
                </p:cNvSpPr>
                <p:nvPr/>
              </p:nvSpPr>
              <p:spPr bwMode="auto">
                <a:xfrm flipH="1">
                  <a:off x="2244" y="182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19" name="Line 799">
                  <a:extLst>
                    <a:ext uri="{FF2B5EF4-FFF2-40B4-BE49-F238E27FC236}">
                      <a16:creationId xmlns:a16="http://schemas.microsoft.com/office/drawing/2014/main" id="{C983BBC2-0E66-47D1-A42E-4E6193018CE4}"/>
                    </a:ext>
                  </a:extLst>
                </p:cNvPr>
                <p:cNvSpPr>
                  <a:spLocks noChangeAspect="1" noChangeShapeType="1"/>
                </p:cNvSpPr>
                <p:nvPr/>
              </p:nvSpPr>
              <p:spPr bwMode="auto">
                <a:xfrm flipH="1" flipV="1">
                  <a:off x="2236" y="18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0" name="Line 800">
                  <a:extLst>
                    <a:ext uri="{FF2B5EF4-FFF2-40B4-BE49-F238E27FC236}">
                      <a16:creationId xmlns:a16="http://schemas.microsoft.com/office/drawing/2014/main" id="{C730A21B-885A-4B9F-8D05-DA541B2DB53B}"/>
                    </a:ext>
                  </a:extLst>
                </p:cNvPr>
                <p:cNvSpPr>
                  <a:spLocks noChangeAspect="1" noChangeShapeType="1"/>
                </p:cNvSpPr>
                <p:nvPr/>
              </p:nvSpPr>
              <p:spPr bwMode="auto">
                <a:xfrm flipH="1" flipV="1">
                  <a:off x="2228" y="180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1" name="Line 801">
                  <a:extLst>
                    <a:ext uri="{FF2B5EF4-FFF2-40B4-BE49-F238E27FC236}">
                      <a16:creationId xmlns:a16="http://schemas.microsoft.com/office/drawing/2014/main" id="{45632387-D2CF-4942-B6E1-C761C3F8706B}"/>
                    </a:ext>
                  </a:extLst>
                </p:cNvPr>
                <p:cNvSpPr>
                  <a:spLocks noChangeAspect="1" noChangeShapeType="1"/>
                </p:cNvSpPr>
                <p:nvPr/>
              </p:nvSpPr>
              <p:spPr bwMode="auto">
                <a:xfrm flipH="1">
                  <a:off x="2212" y="180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2" name="Line 802">
                  <a:extLst>
                    <a:ext uri="{FF2B5EF4-FFF2-40B4-BE49-F238E27FC236}">
                      <a16:creationId xmlns:a16="http://schemas.microsoft.com/office/drawing/2014/main" id="{BFDA6D7E-2DA0-45D0-A937-54E9D6769FEC}"/>
                    </a:ext>
                  </a:extLst>
                </p:cNvPr>
                <p:cNvSpPr>
                  <a:spLocks noChangeAspect="1" noChangeShapeType="1"/>
                </p:cNvSpPr>
                <p:nvPr/>
              </p:nvSpPr>
              <p:spPr bwMode="auto">
                <a:xfrm flipH="1" flipV="1">
                  <a:off x="2204" y="18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3" name="Line 803">
                  <a:extLst>
                    <a:ext uri="{FF2B5EF4-FFF2-40B4-BE49-F238E27FC236}">
                      <a16:creationId xmlns:a16="http://schemas.microsoft.com/office/drawing/2014/main" id="{D64B6139-9DBE-4A41-8FC3-5CA28D131942}"/>
                    </a:ext>
                  </a:extLst>
                </p:cNvPr>
                <p:cNvSpPr>
                  <a:spLocks noChangeAspect="1" noChangeShapeType="1"/>
                </p:cNvSpPr>
                <p:nvPr/>
              </p:nvSpPr>
              <p:spPr bwMode="auto">
                <a:xfrm flipH="1" flipV="1">
                  <a:off x="2188" y="1792"/>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4" name="Line 804">
                  <a:extLst>
                    <a:ext uri="{FF2B5EF4-FFF2-40B4-BE49-F238E27FC236}">
                      <a16:creationId xmlns:a16="http://schemas.microsoft.com/office/drawing/2014/main" id="{5661E3EA-D88C-45EE-BD61-ED93836F499B}"/>
                    </a:ext>
                  </a:extLst>
                </p:cNvPr>
                <p:cNvSpPr>
                  <a:spLocks noChangeAspect="1" noChangeShapeType="1"/>
                </p:cNvSpPr>
                <p:nvPr/>
              </p:nvSpPr>
              <p:spPr bwMode="auto">
                <a:xfrm flipH="1">
                  <a:off x="2180" y="17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5" name="Line 805">
                  <a:extLst>
                    <a:ext uri="{FF2B5EF4-FFF2-40B4-BE49-F238E27FC236}">
                      <a16:creationId xmlns:a16="http://schemas.microsoft.com/office/drawing/2014/main" id="{4DED7F2F-4F3F-43CD-9342-E5AC6F8F0328}"/>
                    </a:ext>
                  </a:extLst>
                </p:cNvPr>
                <p:cNvSpPr>
                  <a:spLocks noChangeAspect="1" noChangeShapeType="1"/>
                </p:cNvSpPr>
                <p:nvPr/>
              </p:nvSpPr>
              <p:spPr bwMode="auto">
                <a:xfrm flipH="1" flipV="1">
                  <a:off x="2173" y="1784"/>
                  <a:ext cx="7"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6" name="Line 806">
                  <a:extLst>
                    <a:ext uri="{FF2B5EF4-FFF2-40B4-BE49-F238E27FC236}">
                      <a16:creationId xmlns:a16="http://schemas.microsoft.com/office/drawing/2014/main" id="{1E85D2AC-8B69-48AA-8821-48D9E6A73B26}"/>
                    </a:ext>
                  </a:extLst>
                </p:cNvPr>
                <p:cNvSpPr>
                  <a:spLocks noChangeAspect="1" noChangeShapeType="1"/>
                </p:cNvSpPr>
                <p:nvPr/>
              </p:nvSpPr>
              <p:spPr bwMode="auto">
                <a:xfrm flipH="1">
                  <a:off x="2165" y="178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7" name="Line 807">
                  <a:extLst>
                    <a:ext uri="{FF2B5EF4-FFF2-40B4-BE49-F238E27FC236}">
                      <a16:creationId xmlns:a16="http://schemas.microsoft.com/office/drawing/2014/main" id="{1A1F1AF3-B04D-4FAF-9941-11ECD89F30DF}"/>
                    </a:ext>
                  </a:extLst>
                </p:cNvPr>
                <p:cNvSpPr>
                  <a:spLocks noChangeAspect="1" noChangeShapeType="1"/>
                </p:cNvSpPr>
                <p:nvPr/>
              </p:nvSpPr>
              <p:spPr bwMode="auto">
                <a:xfrm flipH="1" flipV="1">
                  <a:off x="2149" y="1776"/>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8" name="Line 808">
                  <a:extLst>
                    <a:ext uri="{FF2B5EF4-FFF2-40B4-BE49-F238E27FC236}">
                      <a16:creationId xmlns:a16="http://schemas.microsoft.com/office/drawing/2014/main" id="{70FEAE1C-FC35-4E38-9734-05D7187421D0}"/>
                    </a:ext>
                  </a:extLst>
                </p:cNvPr>
                <p:cNvSpPr>
                  <a:spLocks noChangeAspect="1" noChangeShapeType="1"/>
                </p:cNvSpPr>
                <p:nvPr/>
              </p:nvSpPr>
              <p:spPr bwMode="auto">
                <a:xfrm flipH="1">
                  <a:off x="2141" y="1776"/>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29" name="Line 809">
                  <a:extLst>
                    <a:ext uri="{FF2B5EF4-FFF2-40B4-BE49-F238E27FC236}">
                      <a16:creationId xmlns:a16="http://schemas.microsoft.com/office/drawing/2014/main" id="{CE0CD856-B77B-44BD-9B05-2B895A8C7A9D}"/>
                    </a:ext>
                  </a:extLst>
                </p:cNvPr>
                <p:cNvSpPr>
                  <a:spLocks noChangeAspect="1" noChangeShapeType="1"/>
                </p:cNvSpPr>
                <p:nvPr/>
              </p:nvSpPr>
              <p:spPr bwMode="auto">
                <a:xfrm flipH="1">
                  <a:off x="2125" y="1776"/>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0" name="Line 810">
                  <a:extLst>
                    <a:ext uri="{FF2B5EF4-FFF2-40B4-BE49-F238E27FC236}">
                      <a16:creationId xmlns:a16="http://schemas.microsoft.com/office/drawing/2014/main" id="{1CD98F71-F41F-4B7E-A4EE-94913B295D71}"/>
                    </a:ext>
                  </a:extLst>
                </p:cNvPr>
                <p:cNvSpPr>
                  <a:spLocks noChangeAspect="1" noChangeShapeType="1"/>
                </p:cNvSpPr>
                <p:nvPr/>
              </p:nvSpPr>
              <p:spPr bwMode="auto">
                <a:xfrm flipH="1" flipV="1">
                  <a:off x="2117" y="17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1" name="Line 811">
                  <a:extLst>
                    <a:ext uri="{FF2B5EF4-FFF2-40B4-BE49-F238E27FC236}">
                      <a16:creationId xmlns:a16="http://schemas.microsoft.com/office/drawing/2014/main" id="{689EDB92-15BC-496B-B4A6-64487FF1C261}"/>
                    </a:ext>
                  </a:extLst>
                </p:cNvPr>
                <p:cNvSpPr>
                  <a:spLocks noChangeAspect="1" noChangeShapeType="1"/>
                </p:cNvSpPr>
                <p:nvPr/>
              </p:nvSpPr>
              <p:spPr bwMode="auto">
                <a:xfrm flipH="1">
                  <a:off x="2109"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2" name="Line 812">
                  <a:extLst>
                    <a:ext uri="{FF2B5EF4-FFF2-40B4-BE49-F238E27FC236}">
                      <a16:creationId xmlns:a16="http://schemas.microsoft.com/office/drawing/2014/main" id="{29316634-6D67-416B-8EEC-40831A205F13}"/>
                    </a:ext>
                  </a:extLst>
                </p:cNvPr>
                <p:cNvSpPr>
                  <a:spLocks noChangeAspect="1" noChangeShapeType="1"/>
                </p:cNvSpPr>
                <p:nvPr/>
              </p:nvSpPr>
              <p:spPr bwMode="auto">
                <a:xfrm flipH="1">
                  <a:off x="2093"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3" name="Line 813">
                  <a:extLst>
                    <a:ext uri="{FF2B5EF4-FFF2-40B4-BE49-F238E27FC236}">
                      <a16:creationId xmlns:a16="http://schemas.microsoft.com/office/drawing/2014/main" id="{220C9484-F53F-4F32-9F03-9BA135C14150}"/>
                    </a:ext>
                  </a:extLst>
                </p:cNvPr>
                <p:cNvSpPr>
                  <a:spLocks noChangeAspect="1" noChangeShapeType="1"/>
                </p:cNvSpPr>
                <p:nvPr/>
              </p:nvSpPr>
              <p:spPr bwMode="auto">
                <a:xfrm flipH="1">
                  <a:off x="2085"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4" name="Line 814">
                  <a:extLst>
                    <a:ext uri="{FF2B5EF4-FFF2-40B4-BE49-F238E27FC236}">
                      <a16:creationId xmlns:a16="http://schemas.microsoft.com/office/drawing/2014/main" id="{607C0546-DFFA-48DB-84A0-56597C07FD0A}"/>
                    </a:ext>
                  </a:extLst>
                </p:cNvPr>
                <p:cNvSpPr>
                  <a:spLocks noChangeAspect="1" noChangeShapeType="1"/>
                </p:cNvSpPr>
                <p:nvPr/>
              </p:nvSpPr>
              <p:spPr bwMode="auto">
                <a:xfrm flipH="1">
                  <a:off x="2069"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5" name="Line 815">
                  <a:extLst>
                    <a:ext uri="{FF2B5EF4-FFF2-40B4-BE49-F238E27FC236}">
                      <a16:creationId xmlns:a16="http://schemas.microsoft.com/office/drawing/2014/main" id="{C27D4C58-C7A0-468D-826B-00CD5CECDFE0}"/>
                    </a:ext>
                  </a:extLst>
                </p:cNvPr>
                <p:cNvSpPr>
                  <a:spLocks noChangeAspect="1" noChangeShapeType="1"/>
                </p:cNvSpPr>
                <p:nvPr/>
              </p:nvSpPr>
              <p:spPr bwMode="auto">
                <a:xfrm flipH="1">
                  <a:off x="2061"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6" name="Line 816">
                  <a:extLst>
                    <a:ext uri="{FF2B5EF4-FFF2-40B4-BE49-F238E27FC236}">
                      <a16:creationId xmlns:a16="http://schemas.microsoft.com/office/drawing/2014/main" id="{24ACD4B3-08E7-491B-8243-72D2399535D5}"/>
                    </a:ext>
                  </a:extLst>
                </p:cNvPr>
                <p:cNvSpPr>
                  <a:spLocks noChangeAspect="1" noChangeShapeType="1"/>
                </p:cNvSpPr>
                <p:nvPr/>
              </p:nvSpPr>
              <p:spPr bwMode="auto">
                <a:xfrm flipH="1">
                  <a:off x="2053"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7" name="Line 817">
                  <a:extLst>
                    <a:ext uri="{FF2B5EF4-FFF2-40B4-BE49-F238E27FC236}">
                      <a16:creationId xmlns:a16="http://schemas.microsoft.com/office/drawing/2014/main" id="{F2C16FD2-0EFC-4BE5-9C7F-D90C645D5C5E}"/>
                    </a:ext>
                  </a:extLst>
                </p:cNvPr>
                <p:cNvSpPr>
                  <a:spLocks noChangeAspect="1" noChangeShapeType="1"/>
                </p:cNvSpPr>
                <p:nvPr/>
              </p:nvSpPr>
              <p:spPr bwMode="auto">
                <a:xfrm flipH="1">
                  <a:off x="2037"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8" name="Line 818">
                  <a:extLst>
                    <a:ext uri="{FF2B5EF4-FFF2-40B4-BE49-F238E27FC236}">
                      <a16:creationId xmlns:a16="http://schemas.microsoft.com/office/drawing/2014/main" id="{E923D701-55CC-4A3E-A93E-5C185C962FAE}"/>
                    </a:ext>
                  </a:extLst>
                </p:cNvPr>
                <p:cNvSpPr>
                  <a:spLocks noChangeAspect="1" noChangeShapeType="1"/>
                </p:cNvSpPr>
                <p:nvPr/>
              </p:nvSpPr>
              <p:spPr bwMode="auto">
                <a:xfrm flipH="1">
                  <a:off x="2029"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39" name="Line 819">
                  <a:extLst>
                    <a:ext uri="{FF2B5EF4-FFF2-40B4-BE49-F238E27FC236}">
                      <a16:creationId xmlns:a16="http://schemas.microsoft.com/office/drawing/2014/main" id="{8B0EFB13-2D44-4499-84F5-4FA901AE1137}"/>
                    </a:ext>
                  </a:extLst>
                </p:cNvPr>
                <p:cNvSpPr>
                  <a:spLocks noChangeAspect="1" noChangeShapeType="1"/>
                </p:cNvSpPr>
                <p:nvPr/>
              </p:nvSpPr>
              <p:spPr bwMode="auto">
                <a:xfrm flipH="1">
                  <a:off x="2013"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0" name="Line 820">
                  <a:extLst>
                    <a:ext uri="{FF2B5EF4-FFF2-40B4-BE49-F238E27FC236}">
                      <a16:creationId xmlns:a16="http://schemas.microsoft.com/office/drawing/2014/main" id="{917A8A2E-85DA-49E6-98B1-F7077030F3C4}"/>
                    </a:ext>
                  </a:extLst>
                </p:cNvPr>
                <p:cNvSpPr>
                  <a:spLocks noChangeAspect="1" noChangeShapeType="1"/>
                </p:cNvSpPr>
                <p:nvPr/>
              </p:nvSpPr>
              <p:spPr bwMode="auto">
                <a:xfrm flipH="1">
                  <a:off x="2005"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1" name="Line 821">
                  <a:extLst>
                    <a:ext uri="{FF2B5EF4-FFF2-40B4-BE49-F238E27FC236}">
                      <a16:creationId xmlns:a16="http://schemas.microsoft.com/office/drawing/2014/main" id="{7BA02675-554D-4A92-A03A-B016254BBD7B}"/>
                    </a:ext>
                  </a:extLst>
                </p:cNvPr>
                <p:cNvSpPr>
                  <a:spLocks noChangeAspect="1" noChangeShapeType="1"/>
                </p:cNvSpPr>
                <p:nvPr/>
              </p:nvSpPr>
              <p:spPr bwMode="auto">
                <a:xfrm flipH="1">
                  <a:off x="1997"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2" name="Line 822">
                  <a:extLst>
                    <a:ext uri="{FF2B5EF4-FFF2-40B4-BE49-F238E27FC236}">
                      <a16:creationId xmlns:a16="http://schemas.microsoft.com/office/drawing/2014/main" id="{4392A5B8-F432-4195-9DDD-DEB2A2C4DC5D}"/>
                    </a:ext>
                  </a:extLst>
                </p:cNvPr>
                <p:cNvSpPr>
                  <a:spLocks noChangeAspect="1" noChangeShapeType="1"/>
                </p:cNvSpPr>
                <p:nvPr/>
              </p:nvSpPr>
              <p:spPr bwMode="auto">
                <a:xfrm flipH="1">
                  <a:off x="1981"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3" name="Line 823">
                  <a:extLst>
                    <a:ext uri="{FF2B5EF4-FFF2-40B4-BE49-F238E27FC236}">
                      <a16:creationId xmlns:a16="http://schemas.microsoft.com/office/drawing/2014/main" id="{9B1F78F4-CDB5-4A07-B58D-2D7B2FB981DF}"/>
                    </a:ext>
                  </a:extLst>
                </p:cNvPr>
                <p:cNvSpPr>
                  <a:spLocks noChangeAspect="1" noChangeShapeType="1"/>
                </p:cNvSpPr>
                <p:nvPr/>
              </p:nvSpPr>
              <p:spPr bwMode="auto">
                <a:xfrm flipH="1">
                  <a:off x="1973"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4" name="Line 824">
                  <a:extLst>
                    <a:ext uri="{FF2B5EF4-FFF2-40B4-BE49-F238E27FC236}">
                      <a16:creationId xmlns:a16="http://schemas.microsoft.com/office/drawing/2014/main" id="{E4BC6C91-F643-4786-B718-6E8C04F78444}"/>
                    </a:ext>
                  </a:extLst>
                </p:cNvPr>
                <p:cNvSpPr>
                  <a:spLocks noChangeAspect="1" noChangeShapeType="1"/>
                </p:cNvSpPr>
                <p:nvPr/>
              </p:nvSpPr>
              <p:spPr bwMode="auto">
                <a:xfrm flipH="1">
                  <a:off x="1957" y="176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5" name="Line 825">
                  <a:extLst>
                    <a:ext uri="{FF2B5EF4-FFF2-40B4-BE49-F238E27FC236}">
                      <a16:creationId xmlns:a16="http://schemas.microsoft.com/office/drawing/2014/main" id="{8CD75607-1739-4CC6-B5CC-78D574C54382}"/>
                    </a:ext>
                  </a:extLst>
                </p:cNvPr>
                <p:cNvSpPr>
                  <a:spLocks noChangeAspect="1" noChangeShapeType="1"/>
                </p:cNvSpPr>
                <p:nvPr/>
              </p:nvSpPr>
              <p:spPr bwMode="auto">
                <a:xfrm flipH="1">
                  <a:off x="1949" y="176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6" name="Line 826">
                  <a:extLst>
                    <a:ext uri="{FF2B5EF4-FFF2-40B4-BE49-F238E27FC236}">
                      <a16:creationId xmlns:a16="http://schemas.microsoft.com/office/drawing/2014/main" id="{E59F72ED-6467-416F-95C6-16C8511F9802}"/>
                    </a:ext>
                  </a:extLst>
                </p:cNvPr>
                <p:cNvSpPr>
                  <a:spLocks noChangeAspect="1" noChangeShapeType="1"/>
                </p:cNvSpPr>
                <p:nvPr/>
              </p:nvSpPr>
              <p:spPr bwMode="auto">
                <a:xfrm flipH="1">
                  <a:off x="1941" y="17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7" name="Line 827">
                  <a:extLst>
                    <a:ext uri="{FF2B5EF4-FFF2-40B4-BE49-F238E27FC236}">
                      <a16:creationId xmlns:a16="http://schemas.microsoft.com/office/drawing/2014/main" id="{848F8E0D-BFDF-4C86-847F-8BEC624789FB}"/>
                    </a:ext>
                  </a:extLst>
                </p:cNvPr>
                <p:cNvSpPr>
                  <a:spLocks noChangeAspect="1" noChangeShapeType="1"/>
                </p:cNvSpPr>
                <p:nvPr/>
              </p:nvSpPr>
              <p:spPr bwMode="auto">
                <a:xfrm flipH="1">
                  <a:off x="1925" y="1776"/>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8" name="Line 828">
                  <a:extLst>
                    <a:ext uri="{FF2B5EF4-FFF2-40B4-BE49-F238E27FC236}">
                      <a16:creationId xmlns:a16="http://schemas.microsoft.com/office/drawing/2014/main" id="{B8C73D06-0EC1-4C4D-99E7-D3F07BB4FAC2}"/>
                    </a:ext>
                  </a:extLst>
                </p:cNvPr>
                <p:cNvSpPr>
                  <a:spLocks noChangeAspect="1" noChangeShapeType="1"/>
                </p:cNvSpPr>
                <p:nvPr/>
              </p:nvSpPr>
              <p:spPr bwMode="auto">
                <a:xfrm flipH="1">
                  <a:off x="1917" y="17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49" name="Line 829">
                  <a:extLst>
                    <a:ext uri="{FF2B5EF4-FFF2-40B4-BE49-F238E27FC236}">
                      <a16:creationId xmlns:a16="http://schemas.microsoft.com/office/drawing/2014/main" id="{30D936FD-7D55-4439-B93A-A954EE4AB5D0}"/>
                    </a:ext>
                  </a:extLst>
                </p:cNvPr>
                <p:cNvSpPr>
                  <a:spLocks noChangeAspect="1" noChangeShapeType="1"/>
                </p:cNvSpPr>
                <p:nvPr/>
              </p:nvSpPr>
              <p:spPr bwMode="auto">
                <a:xfrm flipH="1">
                  <a:off x="1909" y="178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0" name="Line 830">
                  <a:extLst>
                    <a:ext uri="{FF2B5EF4-FFF2-40B4-BE49-F238E27FC236}">
                      <a16:creationId xmlns:a16="http://schemas.microsoft.com/office/drawing/2014/main" id="{80BB7C03-F41A-4A15-88DF-86A8E86E2A56}"/>
                    </a:ext>
                  </a:extLst>
                </p:cNvPr>
                <p:cNvSpPr>
                  <a:spLocks noChangeAspect="1" noChangeShapeType="1"/>
                </p:cNvSpPr>
                <p:nvPr/>
              </p:nvSpPr>
              <p:spPr bwMode="auto">
                <a:xfrm flipH="1">
                  <a:off x="1893" y="1784"/>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1" name="Line 831">
                  <a:extLst>
                    <a:ext uri="{FF2B5EF4-FFF2-40B4-BE49-F238E27FC236}">
                      <a16:creationId xmlns:a16="http://schemas.microsoft.com/office/drawing/2014/main" id="{2319EA4F-A1F0-43CD-A4F6-BDE49B334D22}"/>
                    </a:ext>
                  </a:extLst>
                </p:cNvPr>
                <p:cNvSpPr>
                  <a:spLocks noChangeAspect="1" noChangeShapeType="1"/>
                </p:cNvSpPr>
                <p:nvPr/>
              </p:nvSpPr>
              <p:spPr bwMode="auto">
                <a:xfrm flipH="1">
                  <a:off x="1885" y="1792"/>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2" name="Line 832">
                  <a:extLst>
                    <a:ext uri="{FF2B5EF4-FFF2-40B4-BE49-F238E27FC236}">
                      <a16:creationId xmlns:a16="http://schemas.microsoft.com/office/drawing/2014/main" id="{A9BBC00E-2351-4C88-ACAC-AFB3A6391440}"/>
                    </a:ext>
                  </a:extLst>
                </p:cNvPr>
                <p:cNvSpPr>
                  <a:spLocks noChangeAspect="1" noChangeShapeType="1"/>
                </p:cNvSpPr>
                <p:nvPr/>
              </p:nvSpPr>
              <p:spPr bwMode="auto">
                <a:xfrm flipH="1">
                  <a:off x="1877" y="17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3" name="Line 833">
                  <a:extLst>
                    <a:ext uri="{FF2B5EF4-FFF2-40B4-BE49-F238E27FC236}">
                      <a16:creationId xmlns:a16="http://schemas.microsoft.com/office/drawing/2014/main" id="{8331FA1B-1701-4F67-8C4C-DE1475CD036A}"/>
                    </a:ext>
                  </a:extLst>
                </p:cNvPr>
                <p:cNvSpPr>
                  <a:spLocks noChangeAspect="1" noChangeShapeType="1"/>
                </p:cNvSpPr>
                <p:nvPr/>
              </p:nvSpPr>
              <p:spPr bwMode="auto">
                <a:xfrm flipH="1">
                  <a:off x="1861" y="1800"/>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4" name="Line 834">
                  <a:extLst>
                    <a:ext uri="{FF2B5EF4-FFF2-40B4-BE49-F238E27FC236}">
                      <a16:creationId xmlns:a16="http://schemas.microsoft.com/office/drawing/2014/main" id="{94F13F06-CC60-47E5-8CA1-6632CB6161D6}"/>
                    </a:ext>
                  </a:extLst>
                </p:cNvPr>
                <p:cNvSpPr>
                  <a:spLocks noChangeAspect="1" noChangeShapeType="1"/>
                </p:cNvSpPr>
                <p:nvPr/>
              </p:nvSpPr>
              <p:spPr bwMode="auto">
                <a:xfrm flipH="1">
                  <a:off x="1853" y="180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5" name="Line 835">
                  <a:extLst>
                    <a:ext uri="{FF2B5EF4-FFF2-40B4-BE49-F238E27FC236}">
                      <a16:creationId xmlns:a16="http://schemas.microsoft.com/office/drawing/2014/main" id="{92D91E53-BD31-4D33-9733-638D58F396F7}"/>
                    </a:ext>
                  </a:extLst>
                </p:cNvPr>
                <p:cNvSpPr>
                  <a:spLocks noChangeAspect="1" noChangeShapeType="1"/>
                </p:cNvSpPr>
                <p:nvPr/>
              </p:nvSpPr>
              <p:spPr bwMode="auto">
                <a:xfrm flipH="1">
                  <a:off x="1845" y="180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6" name="Line 836">
                  <a:extLst>
                    <a:ext uri="{FF2B5EF4-FFF2-40B4-BE49-F238E27FC236}">
                      <a16:creationId xmlns:a16="http://schemas.microsoft.com/office/drawing/2014/main" id="{D960F15F-6907-4730-AC0B-4658F83E433F}"/>
                    </a:ext>
                  </a:extLst>
                </p:cNvPr>
                <p:cNvSpPr>
                  <a:spLocks noChangeAspect="1" noChangeShapeType="1"/>
                </p:cNvSpPr>
                <p:nvPr/>
              </p:nvSpPr>
              <p:spPr bwMode="auto">
                <a:xfrm flipH="1">
                  <a:off x="1829" y="1816"/>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7" name="Line 837">
                  <a:extLst>
                    <a:ext uri="{FF2B5EF4-FFF2-40B4-BE49-F238E27FC236}">
                      <a16:creationId xmlns:a16="http://schemas.microsoft.com/office/drawing/2014/main" id="{70813964-9339-483D-B509-EEF0FA3F3AD2}"/>
                    </a:ext>
                  </a:extLst>
                </p:cNvPr>
                <p:cNvSpPr>
                  <a:spLocks noChangeAspect="1" noChangeShapeType="1"/>
                </p:cNvSpPr>
                <p:nvPr/>
              </p:nvSpPr>
              <p:spPr bwMode="auto">
                <a:xfrm>
                  <a:off x="1829" y="1824"/>
                  <a:ext cx="1"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8" name="Line 838">
                  <a:extLst>
                    <a:ext uri="{FF2B5EF4-FFF2-40B4-BE49-F238E27FC236}">
                      <a16:creationId xmlns:a16="http://schemas.microsoft.com/office/drawing/2014/main" id="{C4EE0792-9752-413A-9CF2-312D951194F4}"/>
                    </a:ext>
                  </a:extLst>
                </p:cNvPr>
                <p:cNvSpPr>
                  <a:spLocks noChangeAspect="1" noChangeShapeType="1"/>
                </p:cNvSpPr>
                <p:nvPr/>
              </p:nvSpPr>
              <p:spPr bwMode="auto">
                <a:xfrm flipH="1">
                  <a:off x="1813" y="1824"/>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59" name="Line 839">
                  <a:extLst>
                    <a:ext uri="{FF2B5EF4-FFF2-40B4-BE49-F238E27FC236}">
                      <a16:creationId xmlns:a16="http://schemas.microsoft.com/office/drawing/2014/main" id="{AC14CE6E-5F01-4AE1-B65E-FDF0F95A1422}"/>
                    </a:ext>
                  </a:extLst>
                </p:cNvPr>
                <p:cNvSpPr>
                  <a:spLocks noChangeAspect="1" noChangeShapeType="1"/>
                </p:cNvSpPr>
                <p:nvPr/>
              </p:nvSpPr>
              <p:spPr bwMode="auto">
                <a:xfrm flipH="1">
                  <a:off x="1805" y="18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0" name="Line 840">
                  <a:extLst>
                    <a:ext uri="{FF2B5EF4-FFF2-40B4-BE49-F238E27FC236}">
                      <a16:creationId xmlns:a16="http://schemas.microsoft.com/office/drawing/2014/main" id="{FB9A3E2A-C08B-43D5-80C1-074473494AF2}"/>
                    </a:ext>
                  </a:extLst>
                </p:cNvPr>
                <p:cNvSpPr>
                  <a:spLocks noChangeAspect="1" noChangeShapeType="1"/>
                </p:cNvSpPr>
                <p:nvPr/>
              </p:nvSpPr>
              <p:spPr bwMode="auto">
                <a:xfrm flipH="1">
                  <a:off x="1797" y="18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1" name="Line 841">
                  <a:extLst>
                    <a:ext uri="{FF2B5EF4-FFF2-40B4-BE49-F238E27FC236}">
                      <a16:creationId xmlns:a16="http://schemas.microsoft.com/office/drawing/2014/main" id="{BB1F7957-9F4B-40C9-9959-31E0EFD6DC03}"/>
                    </a:ext>
                  </a:extLst>
                </p:cNvPr>
                <p:cNvSpPr>
                  <a:spLocks noChangeAspect="1" noChangeShapeType="1"/>
                </p:cNvSpPr>
                <p:nvPr/>
              </p:nvSpPr>
              <p:spPr bwMode="auto">
                <a:xfrm flipH="1">
                  <a:off x="1789" y="184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2" name="Line 842">
                  <a:extLst>
                    <a:ext uri="{FF2B5EF4-FFF2-40B4-BE49-F238E27FC236}">
                      <a16:creationId xmlns:a16="http://schemas.microsoft.com/office/drawing/2014/main" id="{F82097DB-37CC-4269-8DD8-83E9266F743F}"/>
                    </a:ext>
                  </a:extLst>
                </p:cNvPr>
                <p:cNvSpPr>
                  <a:spLocks noChangeAspect="1" noChangeShapeType="1"/>
                </p:cNvSpPr>
                <p:nvPr/>
              </p:nvSpPr>
              <p:spPr bwMode="auto">
                <a:xfrm flipH="1">
                  <a:off x="1781" y="18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3" name="Line 843">
                  <a:extLst>
                    <a:ext uri="{FF2B5EF4-FFF2-40B4-BE49-F238E27FC236}">
                      <a16:creationId xmlns:a16="http://schemas.microsoft.com/office/drawing/2014/main" id="{0F26125C-F350-4FB9-9997-1D8C2FFB4BB4}"/>
                    </a:ext>
                  </a:extLst>
                </p:cNvPr>
                <p:cNvSpPr>
                  <a:spLocks noChangeAspect="1" noChangeShapeType="1"/>
                </p:cNvSpPr>
                <p:nvPr/>
              </p:nvSpPr>
              <p:spPr bwMode="auto">
                <a:xfrm flipH="1">
                  <a:off x="1773" y="18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4" name="Line 844">
                  <a:extLst>
                    <a:ext uri="{FF2B5EF4-FFF2-40B4-BE49-F238E27FC236}">
                      <a16:creationId xmlns:a16="http://schemas.microsoft.com/office/drawing/2014/main" id="{D1ACD422-4CEF-4C7C-B242-9A4B075BBEE9}"/>
                    </a:ext>
                  </a:extLst>
                </p:cNvPr>
                <p:cNvSpPr>
                  <a:spLocks noChangeAspect="1" noChangeShapeType="1"/>
                </p:cNvSpPr>
                <p:nvPr/>
              </p:nvSpPr>
              <p:spPr bwMode="auto">
                <a:xfrm flipH="1">
                  <a:off x="1765" y="18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5" name="Line 845">
                  <a:extLst>
                    <a:ext uri="{FF2B5EF4-FFF2-40B4-BE49-F238E27FC236}">
                      <a16:creationId xmlns:a16="http://schemas.microsoft.com/office/drawing/2014/main" id="{E14DC4A6-FE8C-41BD-8807-77E71E51D38D}"/>
                    </a:ext>
                  </a:extLst>
                </p:cNvPr>
                <p:cNvSpPr>
                  <a:spLocks noChangeAspect="1" noChangeShapeType="1"/>
                </p:cNvSpPr>
                <p:nvPr/>
              </p:nvSpPr>
              <p:spPr bwMode="auto">
                <a:xfrm flipH="1">
                  <a:off x="1757" y="18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6" name="Line 846">
                  <a:extLst>
                    <a:ext uri="{FF2B5EF4-FFF2-40B4-BE49-F238E27FC236}">
                      <a16:creationId xmlns:a16="http://schemas.microsoft.com/office/drawing/2014/main" id="{ECE990C9-0D8F-4C80-9D9B-0F8BA2B11466}"/>
                    </a:ext>
                  </a:extLst>
                </p:cNvPr>
                <p:cNvSpPr>
                  <a:spLocks noChangeAspect="1" noChangeShapeType="1"/>
                </p:cNvSpPr>
                <p:nvPr/>
              </p:nvSpPr>
              <p:spPr bwMode="auto">
                <a:xfrm flipH="1">
                  <a:off x="1749" y="188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7" name="Line 847">
                  <a:extLst>
                    <a:ext uri="{FF2B5EF4-FFF2-40B4-BE49-F238E27FC236}">
                      <a16:creationId xmlns:a16="http://schemas.microsoft.com/office/drawing/2014/main" id="{AE80126D-001A-438E-BC90-233C75A0BB5A}"/>
                    </a:ext>
                  </a:extLst>
                </p:cNvPr>
                <p:cNvSpPr>
                  <a:spLocks noChangeAspect="1" noChangeShapeType="1"/>
                </p:cNvSpPr>
                <p:nvPr/>
              </p:nvSpPr>
              <p:spPr bwMode="auto">
                <a:xfrm flipH="1">
                  <a:off x="1741" y="18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8" name="Line 848">
                  <a:extLst>
                    <a:ext uri="{FF2B5EF4-FFF2-40B4-BE49-F238E27FC236}">
                      <a16:creationId xmlns:a16="http://schemas.microsoft.com/office/drawing/2014/main" id="{FA3E2201-1E60-49E3-9DE6-BB4D15AE5D37}"/>
                    </a:ext>
                  </a:extLst>
                </p:cNvPr>
                <p:cNvSpPr>
                  <a:spLocks noChangeAspect="1" noChangeShapeType="1"/>
                </p:cNvSpPr>
                <p:nvPr/>
              </p:nvSpPr>
              <p:spPr bwMode="auto">
                <a:xfrm flipH="1">
                  <a:off x="1733" y="19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69" name="Line 849">
                  <a:extLst>
                    <a:ext uri="{FF2B5EF4-FFF2-40B4-BE49-F238E27FC236}">
                      <a16:creationId xmlns:a16="http://schemas.microsoft.com/office/drawing/2014/main" id="{6B27ADCB-19E0-4D08-B922-879237907115}"/>
                    </a:ext>
                  </a:extLst>
                </p:cNvPr>
                <p:cNvSpPr>
                  <a:spLocks noChangeAspect="1" noChangeShapeType="1"/>
                </p:cNvSpPr>
                <p:nvPr/>
              </p:nvSpPr>
              <p:spPr bwMode="auto">
                <a:xfrm flipH="1">
                  <a:off x="1725" y="191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0" name="Line 850">
                  <a:extLst>
                    <a:ext uri="{FF2B5EF4-FFF2-40B4-BE49-F238E27FC236}">
                      <a16:creationId xmlns:a16="http://schemas.microsoft.com/office/drawing/2014/main" id="{6F7DAEBA-72CB-4233-8C00-E4B346E857AC}"/>
                    </a:ext>
                  </a:extLst>
                </p:cNvPr>
                <p:cNvSpPr>
                  <a:spLocks noChangeAspect="1" noChangeShapeType="1"/>
                </p:cNvSpPr>
                <p:nvPr/>
              </p:nvSpPr>
              <p:spPr bwMode="auto">
                <a:xfrm flipH="1">
                  <a:off x="1717" y="19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1" name="Line 851">
                  <a:extLst>
                    <a:ext uri="{FF2B5EF4-FFF2-40B4-BE49-F238E27FC236}">
                      <a16:creationId xmlns:a16="http://schemas.microsoft.com/office/drawing/2014/main" id="{1C5D6C46-5850-47A8-8620-FA89EDDBE3EB}"/>
                    </a:ext>
                  </a:extLst>
                </p:cNvPr>
                <p:cNvSpPr>
                  <a:spLocks noChangeAspect="1" noChangeShapeType="1"/>
                </p:cNvSpPr>
                <p:nvPr/>
              </p:nvSpPr>
              <p:spPr bwMode="auto">
                <a:xfrm flipH="1">
                  <a:off x="1709" y="19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2" name="Line 852">
                  <a:extLst>
                    <a:ext uri="{FF2B5EF4-FFF2-40B4-BE49-F238E27FC236}">
                      <a16:creationId xmlns:a16="http://schemas.microsoft.com/office/drawing/2014/main" id="{58DEC2CB-3F53-409B-B1AC-52528CAD8FE9}"/>
                    </a:ext>
                  </a:extLst>
                </p:cNvPr>
                <p:cNvSpPr>
                  <a:spLocks noChangeAspect="1" noChangeShapeType="1"/>
                </p:cNvSpPr>
                <p:nvPr/>
              </p:nvSpPr>
              <p:spPr bwMode="auto">
                <a:xfrm>
                  <a:off x="1709" y="19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3" name="Line 853">
                  <a:extLst>
                    <a:ext uri="{FF2B5EF4-FFF2-40B4-BE49-F238E27FC236}">
                      <a16:creationId xmlns:a16="http://schemas.microsoft.com/office/drawing/2014/main" id="{25CC7ED1-2580-4EE3-8143-AB3D21003BCC}"/>
                    </a:ext>
                  </a:extLst>
                </p:cNvPr>
                <p:cNvSpPr>
                  <a:spLocks noChangeAspect="1" noChangeShapeType="1"/>
                </p:cNvSpPr>
                <p:nvPr/>
              </p:nvSpPr>
              <p:spPr bwMode="auto">
                <a:xfrm flipH="1">
                  <a:off x="1701" y="195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4" name="Line 854">
                  <a:extLst>
                    <a:ext uri="{FF2B5EF4-FFF2-40B4-BE49-F238E27FC236}">
                      <a16:creationId xmlns:a16="http://schemas.microsoft.com/office/drawing/2014/main" id="{1FD4E7AE-D646-4A5A-8261-B7C37B8724D3}"/>
                    </a:ext>
                  </a:extLst>
                </p:cNvPr>
                <p:cNvSpPr>
                  <a:spLocks noChangeAspect="1" noChangeShapeType="1"/>
                </p:cNvSpPr>
                <p:nvPr/>
              </p:nvSpPr>
              <p:spPr bwMode="auto">
                <a:xfrm flipH="1">
                  <a:off x="1693" y="19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5" name="Line 855">
                  <a:extLst>
                    <a:ext uri="{FF2B5EF4-FFF2-40B4-BE49-F238E27FC236}">
                      <a16:creationId xmlns:a16="http://schemas.microsoft.com/office/drawing/2014/main" id="{4C5EBF0A-C419-49E2-83EA-D3F386CD51C3}"/>
                    </a:ext>
                  </a:extLst>
                </p:cNvPr>
                <p:cNvSpPr>
                  <a:spLocks noChangeAspect="1" noChangeShapeType="1"/>
                </p:cNvSpPr>
                <p:nvPr/>
              </p:nvSpPr>
              <p:spPr bwMode="auto">
                <a:xfrm>
                  <a:off x="1693" y="19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6" name="Line 856">
                  <a:extLst>
                    <a:ext uri="{FF2B5EF4-FFF2-40B4-BE49-F238E27FC236}">
                      <a16:creationId xmlns:a16="http://schemas.microsoft.com/office/drawing/2014/main" id="{F7EA61C3-B28B-42FE-BFF8-E74726EBD268}"/>
                    </a:ext>
                  </a:extLst>
                </p:cNvPr>
                <p:cNvSpPr>
                  <a:spLocks noChangeAspect="1" noChangeShapeType="1"/>
                </p:cNvSpPr>
                <p:nvPr/>
              </p:nvSpPr>
              <p:spPr bwMode="auto">
                <a:xfrm flipH="1">
                  <a:off x="1685" y="198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7" name="Line 857">
                  <a:extLst>
                    <a:ext uri="{FF2B5EF4-FFF2-40B4-BE49-F238E27FC236}">
                      <a16:creationId xmlns:a16="http://schemas.microsoft.com/office/drawing/2014/main" id="{EB0BF20A-3A2F-4CDB-B552-6CB77DEE6073}"/>
                    </a:ext>
                  </a:extLst>
                </p:cNvPr>
                <p:cNvSpPr>
                  <a:spLocks noChangeAspect="1" noChangeShapeType="1"/>
                </p:cNvSpPr>
                <p:nvPr/>
              </p:nvSpPr>
              <p:spPr bwMode="auto">
                <a:xfrm flipH="1">
                  <a:off x="1677" y="20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8" name="Line 858">
                  <a:extLst>
                    <a:ext uri="{FF2B5EF4-FFF2-40B4-BE49-F238E27FC236}">
                      <a16:creationId xmlns:a16="http://schemas.microsoft.com/office/drawing/2014/main" id="{16DBEF17-3E9E-43BC-BED2-4CF661871E29}"/>
                    </a:ext>
                  </a:extLst>
                </p:cNvPr>
                <p:cNvSpPr>
                  <a:spLocks noChangeAspect="1" noChangeShapeType="1"/>
                </p:cNvSpPr>
                <p:nvPr/>
              </p:nvSpPr>
              <p:spPr bwMode="auto">
                <a:xfrm>
                  <a:off x="1677" y="200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79" name="Line 859">
                  <a:extLst>
                    <a:ext uri="{FF2B5EF4-FFF2-40B4-BE49-F238E27FC236}">
                      <a16:creationId xmlns:a16="http://schemas.microsoft.com/office/drawing/2014/main" id="{47EEC9EA-777D-4C9E-8A21-D6246F4D1B55}"/>
                    </a:ext>
                  </a:extLst>
                </p:cNvPr>
                <p:cNvSpPr>
                  <a:spLocks noChangeAspect="1" noChangeShapeType="1"/>
                </p:cNvSpPr>
                <p:nvPr/>
              </p:nvSpPr>
              <p:spPr bwMode="auto">
                <a:xfrm flipH="1">
                  <a:off x="1669" y="201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0" name="Line 860">
                  <a:extLst>
                    <a:ext uri="{FF2B5EF4-FFF2-40B4-BE49-F238E27FC236}">
                      <a16:creationId xmlns:a16="http://schemas.microsoft.com/office/drawing/2014/main" id="{6869430E-F49C-41B6-8D63-D7AAD498EC01}"/>
                    </a:ext>
                  </a:extLst>
                </p:cNvPr>
                <p:cNvSpPr>
                  <a:spLocks noChangeAspect="1" noChangeShapeType="1"/>
                </p:cNvSpPr>
                <p:nvPr/>
              </p:nvSpPr>
              <p:spPr bwMode="auto">
                <a:xfrm>
                  <a:off x="1669" y="20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1" name="Line 861">
                  <a:extLst>
                    <a:ext uri="{FF2B5EF4-FFF2-40B4-BE49-F238E27FC236}">
                      <a16:creationId xmlns:a16="http://schemas.microsoft.com/office/drawing/2014/main" id="{4133C7D0-5478-401A-A0C8-08151AEA61A3}"/>
                    </a:ext>
                  </a:extLst>
                </p:cNvPr>
                <p:cNvSpPr>
                  <a:spLocks noChangeAspect="1" noChangeShapeType="1"/>
                </p:cNvSpPr>
                <p:nvPr/>
              </p:nvSpPr>
              <p:spPr bwMode="auto">
                <a:xfrm flipH="1">
                  <a:off x="1661" y="204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2" name="Line 862">
                  <a:extLst>
                    <a:ext uri="{FF2B5EF4-FFF2-40B4-BE49-F238E27FC236}">
                      <a16:creationId xmlns:a16="http://schemas.microsoft.com/office/drawing/2014/main" id="{A8E27184-7859-40E9-A894-B3C4EAF61845}"/>
                    </a:ext>
                  </a:extLst>
                </p:cNvPr>
                <p:cNvSpPr>
                  <a:spLocks noChangeAspect="1" noChangeShapeType="1"/>
                </p:cNvSpPr>
                <p:nvPr/>
              </p:nvSpPr>
              <p:spPr bwMode="auto">
                <a:xfrm>
                  <a:off x="1661" y="205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3" name="Line 863">
                  <a:extLst>
                    <a:ext uri="{FF2B5EF4-FFF2-40B4-BE49-F238E27FC236}">
                      <a16:creationId xmlns:a16="http://schemas.microsoft.com/office/drawing/2014/main" id="{252942B2-1369-4DCA-A12D-B9A6CFDC288F}"/>
                    </a:ext>
                  </a:extLst>
                </p:cNvPr>
                <p:cNvSpPr>
                  <a:spLocks noChangeAspect="1" noChangeShapeType="1"/>
                </p:cNvSpPr>
                <p:nvPr/>
              </p:nvSpPr>
              <p:spPr bwMode="auto">
                <a:xfrm flipH="1">
                  <a:off x="1653" y="20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4" name="Line 864">
                  <a:extLst>
                    <a:ext uri="{FF2B5EF4-FFF2-40B4-BE49-F238E27FC236}">
                      <a16:creationId xmlns:a16="http://schemas.microsoft.com/office/drawing/2014/main" id="{C8A8B16B-CC47-45D8-8433-69BC5F75457D}"/>
                    </a:ext>
                  </a:extLst>
                </p:cNvPr>
                <p:cNvSpPr>
                  <a:spLocks noChangeAspect="1" noChangeShapeType="1"/>
                </p:cNvSpPr>
                <p:nvPr/>
              </p:nvSpPr>
              <p:spPr bwMode="auto">
                <a:xfrm>
                  <a:off x="1653" y="2072"/>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5" name="Line 865">
                  <a:extLst>
                    <a:ext uri="{FF2B5EF4-FFF2-40B4-BE49-F238E27FC236}">
                      <a16:creationId xmlns:a16="http://schemas.microsoft.com/office/drawing/2014/main" id="{FF08563F-1383-45E8-AFB4-5A844FA6CF11}"/>
                    </a:ext>
                  </a:extLst>
                </p:cNvPr>
                <p:cNvSpPr>
                  <a:spLocks noChangeAspect="1" noChangeShapeType="1"/>
                </p:cNvSpPr>
                <p:nvPr/>
              </p:nvSpPr>
              <p:spPr bwMode="auto">
                <a:xfrm>
                  <a:off x="1653" y="208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6" name="Line 866">
                  <a:extLst>
                    <a:ext uri="{FF2B5EF4-FFF2-40B4-BE49-F238E27FC236}">
                      <a16:creationId xmlns:a16="http://schemas.microsoft.com/office/drawing/2014/main" id="{698209D3-18E9-4CB8-8FBD-9AB2BE490A4D}"/>
                    </a:ext>
                  </a:extLst>
                </p:cNvPr>
                <p:cNvSpPr>
                  <a:spLocks noChangeAspect="1" noChangeShapeType="1"/>
                </p:cNvSpPr>
                <p:nvPr/>
              </p:nvSpPr>
              <p:spPr bwMode="auto">
                <a:xfrm>
                  <a:off x="1653" y="21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7" name="Line 867">
                  <a:extLst>
                    <a:ext uri="{FF2B5EF4-FFF2-40B4-BE49-F238E27FC236}">
                      <a16:creationId xmlns:a16="http://schemas.microsoft.com/office/drawing/2014/main" id="{7462C483-EC44-46DF-8AD3-D7803B12F0CB}"/>
                    </a:ext>
                  </a:extLst>
                </p:cNvPr>
                <p:cNvSpPr>
                  <a:spLocks noChangeAspect="1" noChangeShapeType="1"/>
                </p:cNvSpPr>
                <p:nvPr/>
              </p:nvSpPr>
              <p:spPr bwMode="auto">
                <a:xfrm>
                  <a:off x="1653" y="211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8" name="Line 868">
                  <a:extLst>
                    <a:ext uri="{FF2B5EF4-FFF2-40B4-BE49-F238E27FC236}">
                      <a16:creationId xmlns:a16="http://schemas.microsoft.com/office/drawing/2014/main" id="{602C41C4-78DC-4B7C-A04F-278B8FF2065C}"/>
                    </a:ext>
                  </a:extLst>
                </p:cNvPr>
                <p:cNvSpPr>
                  <a:spLocks noChangeAspect="1" noChangeShapeType="1"/>
                </p:cNvSpPr>
                <p:nvPr/>
              </p:nvSpPr>
              <p:spPr bwMode="auto">
                <a:xfrm>
                  <a:off x="1653" y="212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89" name="Line 869">
                  <a:extLst>
                    <a:ext uri="{FF2B5EF4-FFF2-40B4-BE49-F238E27FC236}">
                      <a16:creationId xmlns:a16="http://schemas.microsoft.com/office/drawing/2014/main" id="{1361ECC9-3724-4843-A0E3-90A4EBEE2BAD}"/>
                    </a:ext>
                  </a:extLst>
                </p:cNvPr>
                <p:cNvSpPr>
                  <a:spLocks noChangeAspect="1" noChangeShapeType="1"/>
                </p:cNvSpPr>
                <p:nvPr/>
              </p:nvSpPr>
              <p:spPr bwMode="auto">
                <a:xfrm flipH="1">
                  <a:off x="1645" y="21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0" name="Line 870">
                  <a:extLst>
                    <a:ext uri="{FF2B5EF4-FFF2-40B4-BE49-F238E27FC236}">
                      <a16:creationId xmlns:a16="http://schemas.microsoft.com/office/drawing/2014/main" id="{B2CA3E55-9603-49E7-8E29-2A0BF8E5E7AF}"/>
                    </a:ext>
                  </a:extLst>
                </p:cNvPr>
                <p:cNvSpPr>
                  <a:spLocks noChangeAspect="1" noChangeShapeType="1"/>
                </p:cNvSpPr>
                <p:nvPr/>
              </p:nvSpPr>
              <p:spPr bwMode="auto">
                <a:xfrm>
                  <a:off x="1645" y="2144"/>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1" name="Line 871">
                  <a:extLst>
                    <a:ext uri="{FF2B5EF4-FFF2-40B4-BE49-F238E27FC236}">
                      <a16:creationId xmlns:a16="http://schemas.microsoft.com/office/drawing/2014/main" id="{D3AE3651-389F-4AFB-875A-B0970109011A}"/>
                    </a:ext>
                  </a:extLst>
                </p:cNvPr>
                <p:cNvSpPr>
                  <a:spLocks noChangeAspect="1" noChangeShapeType="1"/>
                </p:cNvSpPr>
                <p:nvPr/>
              </p:nvSpPr>
              <p:spPr bwMode="auto">
                <a:xfrm>
                  <a:off x="1645" y="216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2" name="Line 872">
                  <a:extLst>
                    <a:ext uri="{FF2B5EF4-FFF2-40B4-BE49-F238E27FC236}">
                      <a16:creationId xmlns:a16="http://schemas.microsoft.com/office/drawing/2014/main" id="{21DE011C-EAC8-4BB6-A9FC-304B7F70074D}"/>
                    </a:ext>
                  </a:extLst>
                </p:cNvPr>
                <p:cNvSpPr>
                  <a:spLocks noChangeAspect="1" noChangeShapeType="1"/>
                </p:cNvSpPr>
                <p:nvPr/>
              </p:nvSpPr>
              <p:spPr bwMode="auto">
                <a:xfrm>
                  <a:off x="1645" y="217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3" name="Line 873">
                  <a:extLst>
                    <a:ext uri="{FF2B5EF4-FFF2-40B4-BE49-F238E27FC236}">
                      <a16:creationId xmlns:a16="http://schemas.microsoft.com/office/drawing/2014/main" id="{D3DA6429-AEB6-4EB3-9BB2-7A70E99B36EF}"/>
                    </a:ext>
                  </a:extLst>
                </p:cNvPr>
                <p:cNvSpPr>
                  <a:spLocks noChangeAspect="1" noChangeShapeType="1"/>
                </p:cNvSpPr>
                <p:nvPr/>
              </p:nvSpPr>
              <p:spPr bwMode="auto">
                <a:xfrm>
                  <a:off x="1645" y="218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4" name="Line 874">
                  <a:extLst>
                    <a:ext uri="{FF2B5EF4-FFF2-40B4-BE49-F238E27FC236}">
                      <a16:creationId xmlns:a16="http://schemas.microsoft.com/office/drawing/2014/main" id="{8CB76B8E-EDBB-4AB6-A98E-860EA9ED490D}"/>
                    </a:ext>
                  </a:extLst>
                </p:cNvPr>
                <p:cNvSpPr>
                  <a:spLocks noChangeAspect="1" noChangeShapeType="1"/>
                </p:cNvSpPr>
                <p:nvPr/>
              </p:nvSpPr>
              <p:spPr bwMode="auto">
                <a:xfrm>
                  <a:off x="1653" y="2192"/>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5" name="Line 875">
                  <a:extLst>
                    <a:ext uri="{FF2B5EF4-FFF2-40B4-BE49-F238E27FC236}">
                      <a16:creationId xmlns:a16="http://schemas.microsoft.com/office/drawing/2014/main" id="{CAA2E55E-569C-47FA-90E2-1261A67D9402}"/>
                    </a:ext>
                  </a:extLst>
                </p:cNvPr>
                <p:cNvSpPr>
                  <a:spLocks noChangeAspect="1" noChangeShapeType="1"/>
                </p:cNvSpPr>
                <p:nvPr/>
              </p:nvSpPr>
              <p:spPr bwMode="auto">
                <a:xfrm>
                  <a:off x="1653" y="220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6" name="Line 876">
                  <a:extLst>
                    <a:ext uri="{FF2B5EF4-FFF2-40B4-BE49-F238E27FC236}">
                      <a16:creationId xmlns:a16="http://schemas.microsoft.com/office/drawing/2014/main" id="{C4154B24-4DBA-4809-AFF4-898FAD676C80}"/>
                    </a:ext>
                  </a:extLst>
                </p:cNvPr>
                <p:cNvSpPr>
                  <a:spLocks noChangeAspect="1" noChangeShapeType="1"/>
                </p:cNvSpPr>
                <p:nvPr/>
              </p:nvSpPr>
              <p:spPr bwMode="auto">
                <a:xfrm>
                  <a:off x="1653" y="222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7" name="Line 877">
                  <a:extLst>
                    <a:ext uri="{FF2B5EF4-FFF2-40B4-BE49-F238E27FC236}">
                      <a16:creationId xmlns:a16="http://schemas.microsoft.com/office/drawing/2014/main" id="{004A0DB3-1C35-413E-85B1-C38AFD9D3331}"/>
                    </a:ext>
                  </a:extLst>
                </p:cNvPr>
                <p:cNvSpPr>
                  <a:spLocks noChangeAspect="1" noChangeShapeType="1"/>
                </p:cNvSpPr>
                <p:nvPr/>
              </p:nvSpPr>
              <p:spPr bwMode="auto">
                <a:xfrm>
                  <a:off x="1653" y="223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8" name="Line 878">
                  <a:extLst>
                    <a:ext uri="{FF2B5EF4-FFF2-40B4-BE49-F238E27FC236}">
                      <a16:creationId xmlns:a16="http://schemas.microsoft.com/office/drawing/2014/main" id="{36C924DC-0FDC-44CC-96A7-8FFC7BD476CE}"/>
                    </a:ext>
                  </a:extLst>
                </p:cNvPr>
                <p:cNvSpPr>
                  <a:spLocks noChangeAspect="1" noChangeShapeType="1"/>
                </p:cNvSpPr>
                <p:nvPr/>
              </p:nvSpPr>
              <p:spPr bwMode="auto">
                <a:xfrm>
                  <a:off x="1653" y="224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299" name="Line 879">
                  <a:extLst>
                    <a:ext uri="{FF2B5EF4-FFF2-40B4-BE49-F238E27FC236}">
                      <a16:creationId xmlns:a16="http://schemas.microsoft.com/office/drawing/2014/main" id="{4954B3F2-7CAE-4412-A7F9-B5A46FE35476}"/>
                    </a:ext>
                  </a:extLst>
                </p:cNvPr>
                <p:cNvSpPr>
                  <a:spLocks noChangeAspect="1" noChangeShapeType="1"/>
                </p:cNvSpPr>
                <p:nvPr/>
              </p:nvSpPr>
              <p:spPr bwMode="auto">
                <a:xfrm>
                  <a:off x="1653" y="225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0" name="Line 880">
                  <a:extLst>
                    <a:ext uri="{FF2B5EF4-FFF2-40B4-BE49-F238E27FC236}">
                      <a16:creationId xmlns:a16="http://schemas.microsoft.com/office/drawing/2014/main" id="{00584F06-A9C1-444B-9E40-07269F556352}"/>
                    </a:ext>
                  </a:extLst>
                </p:cNvPr>
                <p:cNvSpPr>
                  <a:spLocks noChangeAspect="1" noChangeShapeType="1"/>
                </p:cNvSpPr>
                <p:nvPr/>
              </p:nvSpPr>
              <p:spPr bwMode="auto">
                <a:xfrm>
                  <a:off x="1653" y="22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1" name="Line 881">
                  <a:extLst>
                    <a:ext uri="{FF2B5EF4-FFF2-40B4-BE49-F238E27FC236}">
                      <a16:creationId xmlns:a16="http://schemas.microsoft.com/office/drawing/2014/main" id="{DA515D14-751C-4314-B9AB-38FFBF21936E}"/>
                    </a:ext>
                  </a:extLst>
                </p:cNvPr>
                <p:cNvSpPr>
                  <a:spLocks noChangeAspect="1" noChangeShapeType="1"/>
                </p:cNvSpPr>
                <p:nvPr/>
              </p:nvSpPr>
              <p:spPr bwMode="auto">
                <a:xfrm>
                  <a:off x="1661" y="228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2" name="Line 882">
                  <a:extLst>
                    <a:ext uri="{FF2B5EF4-FFF2-40B4-BE49-F238E27FC236}">
                      <a16:creationId xmlns:a16="http://schemas.microsoft.com/office/drawing/2014/main" id="{ACEB4066-46C8-4028-A57C-35F821EA24D5}"/>
                    </a:ext>
                  </a:extLst>
                </p:cNvPr>
                <p:cNvSpPr>
                  <a:spLocks noChangeAspect="1" noChangeShapeType="1"/>
                </p:cNvSpPr>
                <p:nvPr/>
              </p:nvSpPr>
              <p:spPr bwMode="auto">
                <a:xfrm>
                  <a:off x="1661" y="22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3" name="Line 883">
                  <a:extLst>
                    <a:ext uri="{FF2B5EF4-FFF2-40B4-BE49-F238E27FC236}">
                      <a16:creationId xmlns:a16="http://schemas.microsoft.com/office/drawing/2014/main" id="{3D281646-1BF0-4498-BDAF-6A19AF34F03C}"/>
                    </a:ext>
                  </a:extLst>
                </p:cNvPr>
                <p:cNvSpPr>
                  <a:spLocks noChangeAspect="1" noChangeShapeType="1"/>
                </p:cNvSpPr>
                <p:nvPr/>
              </p:nvSpPr>
              <p:spPr bwMode="auto">
                <a:xfrm>
                  <a:off x="1669" y="23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4" name="Line 884">
                  <a:extLst>
                    <a:ext uri="{FF2B5EF4-FFF2-40B4-BE49-F238E27FC236}">
                      <a16:creationId xmlns:a16="http://schemas.microsoft.com/office/drawing/2014/main" id="{82547127-9592-48C8-B308-2C0443F3EB5E}"/>
                    </a:ext>
                  </a:extLst>
                </p:cNvPr>
                <p:cNvSpPr>
                  <a:spLocks noChangeAspect="1" noChangeShapeType="1"/>
                </p:cNvSpPr>
                <p:nvPr/>
              </p:nvSpPr>
              <p:spPr bwMode="auto">
                <a:xfrm>
                  <a:off x="1669" y="231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5" name="Line 885">
                  <a:extLst>
                    <a:ext uri="{FF2B5EF4-FFF2-40B4-BE49-F238E27FC236}">
                      <a16:creationId xmlns:a16="http://schemas.microsoft.com/office/drawing/2014/main" id="{4F343BF4-593A-4C61-8CE9-A2B75C17A38C}"/>
                    </a:ext>
                  </a:extLst>
                </p:cNvPr>
                <p:cNvSpPr>
                  <a:spLocks noChangeAspect="1" noChangeShapeType="1"/>
                </p:cNvSpPr>
                <p:nvPr/>
              </p:nvSpPr>
              <p:spPr bwMode="auto">
                <a:xfrm>
                  <a:off x="1677" y="23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6" name="Line 886">
                  <a:extLst>
                    <a:ext uri="{FF2B5EF4-FFF2-40B4-BE49-F238E27FC236}">
                      <a16:creationId xmlns:a16="http://schemas.microsoft.com/office/drawing/2014/main" id="{2347B8CE-E900-4A94-A821-C11A8451970B}"/>
                    </a:ext>
                  </a:extLst>
                </p:cNvPr>
                <p:cNvSpPr>
                  <a:spLocks noChangeAspect="1" noChangeShapeType="1"/>
                </p:cNvSpPr>
                <p:nvPr/>
              </p:nvSpPr>
              <p:spPr bwMode="auto">
                <a:xfrm>
                  <a:off x="1685" y="233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307" name="Line 887">
                  <a:extLst>
                    <a:ext uri="{FF2B5EF4-FFF2-40B4-BE49-F238E27FC236}">
                      <a16:creationId xmlns:a16="http://schemas.microsoft.com/office/drawing/2014/main" id="{51B6BB4B-BA33-46B6-B50E-A96B0085D640}"/>
                    </a:ext>
                  </a:extLst>
                </p:cNvPr>
                <p:cNvSpPr>
                  <a:spLocks noChangeAspect="1" noChangeShapeType="1"/>
                </p:cNvSpPr>
                <p:nvPr/>
              </p:nvSpPr>
              <p:spPr bwMode="auto">
                <a:xfrm>
                  <a:off x="1685"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sp>
            <p:nvSpPr>
              <p:cNvPr id="37974" name="Line 888">
                <a:extLst>
                  <a:ext uri="{FF2B5EF4-FFF2-40B4-BE49-F238E27FC236}">
                    <a16:creationId xmlns:a16="http://schemas.microsoft.com/office/drawing/2014/main" id="{8274D241-3132-4C90-A37C-4E96CBDFF522}"/>
                  </a:ext>
                </a:extLst>
              </p:cNvPr>
              <p:cNvSpPr>
                <a:spLocks noChangeAspect="1" noChangeShapeType="1"/>
              </p:cNvSpPr>
              <p:nvPr/>
            </p:nvSpPr>
            <p:spPr bwMode="auto">
              <a:xfrm>
                <a:off x="1693" y="23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75" name="Line 889">
                <a:extLst>
                  <a:ext uri="{FF2B5EF4-FFF2-40B4-BE49-F238E27FC236}">
                    <a16:creationId xmlns:a16="http://schemas.microsoft.com/office/drawing/2014/main" id="{A33F28A4-3B3C-43B8-90AC-0903BD3973D0}"/>
                  </a:ext>
                </a:extLst>
              </p:cNvPr>
              <p:cNvSpPr>
                <a:spLocks noChangeAspect="1" noChangeShapeType="1"/>
              </p:cNvSpPr>
              <p:nvPr/>
            </p:nvSpPr>
            <p:spPr bwMode="auto">
              <a:xfrm>
                <a:off x="1701" y="2368"/>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76" name="Line 890">
                <a:extLst>
                  <a:ext uri="{FF2B5EF4-FFF2-40B4-BE49-F238E27FC236}">
                    <a16:creationId xmlns:a16="http://schemas.microsoft.com/office/drawing/2014/main" id="{4B7E3AEB-8EF1-47C8-861F-55A78C55B854}"/>
                  </a:ext>
                </a:extLst>
              </p:cNvPr>
              <p:cNvSpPr>
                <a:spLocks noChangeAspect="1" noChangeShapeType="1"/>
              </p:cNvSpPr>
              <p:nvPr/>
            </p:nvSpPr>
            <p:spPr bwMode="auto">
              <a:xfrm>
                <a:off x="1709" y="23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77" name="Line 891">
                <a:extLst>
                  <a:ext uri="{FF2B5EF4-FFF2-40B4-BE49-F238E27FC236}">
                    <a16:creationId xmlns:a16="http://schemas.microsoft.com/office/drawing/2014/main" id="{5406B3F7-F8F3-4461-9B12-7EC59D37D6C7}"/>
                  </a:ext>
                </a:extLst>
              </p:cNvPr>
              <p:cNvSpPr>
                <a:spLocks noChangeAspect="1" noChangeShapeType="1"/>
              </p:cNvSpPr>
              <p:nvPr/>
            </p:nvSpPr>
            <p:spPr bwMode="auto">
              <a:xfrm>
                <a:off x="1709" y="23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78" name="Line 892">
                <a:extLst>
                  <a:ext uri="{FF2B5EF4-FFF2-40B4-BE49-F238E27FC236}">
                    <a16:creationId xmlns:a16="http://schemas.microsoft.com/office/drawing/2014/main" id="{EF960D90-664C-48D3-BBED-63C1A858D730}"/>
                  </a:ext>
                </a:extLst>
              </p:cNvPr>
              <p:cNvSpPr>
                <a:spLocks noChangeAspect="1" noChangeShapeType="1"/>
              </p:cNvSpPr>
              <p:nvPr/>
            </p:nvSpPr>
            <p:spPr bwMode="auto">
              <a:xfrm>
                <a:off x="1717" y="240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79" name="Line 893">
                <a:extLst>
                  <a:ext uri="{FF2B5EF4-FFF2-40B4-BE49-F238E27FC236}">
                    <a16:creationId xmlns:a16="http://schemas.microsoft.com/office/drawing/2014/main" id="{27E0E795-CA05-4C37-849F-EFDD56B4834F}"/>
                  </a:ext>
                </a:extLst>
              </p:cNvPr>
              <p:cNvSpPr>
                <a:spLocks noChangeAspect="1" noChangeShapeType="1"/>
              </p:cNvSpPr>
              <p:nvPr/>
            </p:nvSpPr>
            <p:spPr bwMode="auto">
              <a:xfrm>
                <a:off x="1725" y="241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0" name="Line 894">
                <a:extLst>
                  <a:ext uri="{FF2B5EF4-FFF2-40B4-BE49-F238E27FC236}">
                    <a16:creationId xmlns:a16="http://schemas.microsoft.com/office/drawing/2014/main" id="{8358D87A-3B73-4EB6-AA4F-25676621ED7A}"/>
                  </a:ext>
                </a:extLst>
              </p:cNvPr>
              <p:cNvSpPr>
                <a:spLocks noChangeAspect="1" noChangeShapeType="1"/>
              </p:cNvSpPr>
              <p:nvPr/>
            </p:nvSpPr>
            <p:spPr bwMode="auto">
              <a:xfrm>
                <a:off x="1733" y="24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1" name="Line 895">
                <a:extLst>
                  <a:ext uri="{FF2B5EF4-FFF2-40B4-BE49-F238E27FC236}">
                    <a16:creationId xmlns:a16="http://schemas.microsoft.com/office/drawing/2014/main" id="{4C3ED9CE-3FF7-4198-98A1-612386E4DBF5}"/>
                  </a:ext>
                </a:extLst>
              </p:cNvPr>
              <p:cNvSpPr>
                <a:spLocks noChangeAspect="1" noChangeShapeType="1"/>
              </p:cNvSpPr>
              <p:nvPr/>
            </p:nvSpPr>
            <p:spPr bwMode="auto">
              <a:xfrm>
                <a:off x="1741" y="24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2" name="Line 896">
                <a:extLst>
                  <a:ext uri="{FF2B5EF4-FFF2-40B4-BE49-F238E27FC236}">
                    <a16:creationId xmlns:a16="http://schemas.microsoft.com/office/drawing/2014/main" id="{BA7AD504-6CD7-4C8F-B69A-54F577F7A04E}"/>
                  </a:ext>
                </a:extLst>
              </p:cNvPr>
              <p:cNvSpPr>
                <a:spLocks noChangeAspect="1" noChangeShapeType="1"/>
              </p:cNvSpPr>
              <p:nvPr/>
            </p:nvSpPr>
            <p:spPr bwMode="auto">
              <a:xfrm>
                <a:off x="1749" y="244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3" name="Line 897">
                <a:extLst>
                  <a:ext uri="{FF2B5EF4-FFF2-40B4-BE49-F238E27FC236}">
                    <a16:creationId xmlns:a16="http://schemas.microsoft.com/office/drawing/2014/main" id="{84D6CDF7-E9BD-4A49-997C-E8A2E34CBA2B}"/>
                  </a:ext>
                </a:extLst>
              </p:cNvPr>
              <p:cNvSpPr>
                <a:spLocks noChangeAspect="1" noChangeShapeType="1"/>
              </p:cNvSpPr>
              <p:nvPr/>
            </p:nvSpPr>
            <p:spPr bwMode="auto">
              <a:xfrm>
                <a:off x="1757" y="24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4" name="Line 898">
                <a:extLst>
                  <a:ext uri="{FF2B5EF4-FFF2-40B4-BE49-F238E27FC236}">
                    <a16:creationId xmlns:a16="http://schemas.microsoft.com/office/drawing/2014/main" id="{5D5AE217-85EF-4DA3-90E8-6AA1DA8069DE}"/>
                  </a:ext>
                </a:extLst>
              </p:cNvPr>
              <p:cNvSpPr>
                <a:spLocks noChangeAspect="1" noChangeShapeType="1"/>
              </p:cNvSpPr>
              <p:nvPr/>
            </p:nvSpPr>
            <p:spPr bwMode="auto">
              <a:xfrm>
                <a:off x="1765" y="24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5" name="Line 899">
                <a:extLst>
                  <a:ext uri="{FF2B5EF4-FFF2-40B4-BE49-F238E27FC236}">
                    <a16:creationId xmlns:a16="http://schemas.microsoft.com/office/drawing/2014/main" id="{42B7813B-5948-4B68-9526-0BB2F9EAB08B}"/>
                  </a:ext>
                </a:extLst>
              </p:cNvPr>
              <p:cNvSpPr>
                <a:spLocks noChangeAspect="1" noChangeShapeType="1"/>
              </p:cNvSpPr>
              <p:nvPr/>
            </p:nvSpPr>
            <p:spPr bwMode="auto">
              <a:xfrm>
                <a:off x="1773" y="24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6" name="Line 900">
                <a:extLst>
                  <a:ext uri="{FF2B5EF4-FFF2-40B4-BE49-F238E27FC236}">
                    <a16:creationId xmlns:a16="http://schemas.microsoft.com/office/drawing/2014/main" id="{29E45E3A-3A1A-4197-9FDF-F834BF4FA36D}"/>
                  </a:ext>
                </a:extLst>
              </p:cNvPr>
              <p:cNvSpPr>
                <a:spLocks noChangeAspect="1" noChangeShapeType="1"/>
              </p:cNvSpPr>
              <p:nvPr/>
            </p:nvSpPr>
            <p:spPr bwMode="auto">
              <a:xfrm>
                <a:off x="1781" y="24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7" name="Line 901">
                <a:extLst>
                  <a:ext uri="{FF2B5EF4-FFF2-40B4-BE49-F238E27FC236}">
                    <a16:creationId xmlns:a16="http://schemas.microsoft.com/office/drawing/2014/main" id="{C7BF12F1-C91A-4E17-AF28-50BEE5984F9A}"/>
                  </a:ext>
                </a:extLst>
              </p:cNvPr>
              <p:cNvSpPr>
                <a:spLocks noChangeAspect="1" noChangeShapeType="1"/>
              </p:cNvSpPr>
              <p:nvPr/>
            </p:nvSpPr>
            <p:spPr bwMode="auto">
              <a:xfrm>
                <a:off x="1789" y="2488"/>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8" name="Line 902">
                <a:extLst>
                  <a:ext uri="{FF2B5EF4-FFF2-40B4-BE49-F238E27FC236}">
                    <a16:creationId xmlns:a16="http://schemas.microsoft.com/office/drawing/2014/main" id="{3C742B5E-61CE-4212-A50F-06EF0E52DF6F}"/>
                  </a:ext>
                </a:extLst>
              </p:cNvPr>
              <p:cNvSpPr>
                <a:spLocks noChangeAspect="1" noChangeShapeType="1"/>
              </p:cNvSpPr>
              <p:nvPr/>
            </p:nvSpPr>
            <p:spPr bwMode="auto">
              <a:xfrm>
                <a:off x="1805" y="24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89" name="Line 903">
                <a:extLst>
                  <a:ext uri="{FF2B5EF4-FFF2-40B4-BE49-F238E27FC236}">
                    <a16:creationId xmlns:a16="http://schemas.microsoft.com/office/drawing/2014/main" id="{1C55BFC3-C4F1-4173-88B2-5528848D2B0C}"/>
                  </a:ext>
                </a:extLst>
              </p:cNvPr>
              <p:cNvSpPr>
                <a:spLocks noChangeAspect="1" noChangeShapeType="1"/>
              </p:cNvSpPr>
              <p:nvPr/>
            </p:nvSpPr>
            <p:spPr bwMode="auto">
              <a:xfrm>
                <a:off x="1813" y="25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0" name="Line 904">
                <a:extLst>
                  <a:ext uri="{FF2B5EF4-FFF2-40B4-BE49-F238E27FC236}">
                    <a16:creationId xmlns:a16="http://schemas.microsoft.com/office/drawing/2014/main" id="{18085F96-03D0-4EDA-933B-EF9B26A02AE1}"/>
                  </a:ext>
                </a:extLst>
              </p:cNvPr>
              <p:cNvSpPr>
                <a:spLocks noChangeAspect="1" noChangeShapeType="1"/>
              </p:cNvSpPr>
              <p:nvPr/>
            </p:nvSpPr>
            <p:spPr bwMode="auto">
              <a:xfrm>
                <a:off x="1821" y="251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1" name="Line 905">
                <a:extLst>
                  <a:ext uri="{FF2B5EF4-FFF2-40B4-BE49-F238E27FC236}">
                    <a16:creationId xmlns:a16="http://schemas.microsoft.com/office/drawing/2014/main" id="{086B334F-C1FE-4D97-B35A-5FD4374DA134}"/>
                  </a:ext>
                </a:extLst>
              </p:cNvPr>
              <p:cNvSpPr>
                <a:spLocks noChangeAspect="1" noChangeShapeType="1"/>
              </p:cNvSpPr>
              <p:nvPr/>
            </p:nvSpPr>
            <p:spPr bwMode="auto">
              <a:xfrm>
                <a:off x="1829" y="2520"/>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2" name="Line 906">
                <a:extLst>
                  <a:ext uri="{FF2B5EF4-FFF2-40B4-BE49-F238E27FC236}">
                    <a16:creationId xmlns:a16="http://schemas.microsoft.com/office/drawing/2014/main" id="{1A729D1A-A410-4701-9772-B514F900E24A}"/>
                  </a:ext>
                </a:extLst>
              </p:cNvPr>
              <p:cNvSpPr>
                <a:spLocks noChangeAspect="1" noChangeShapeType="1"/>
              </p:cNvSpPr>
              <p:nvPr/>
            </p:nvSpPr>
            <p:spPr bwMode="auto">
              <a:xfrm>
                <a:off x="1845" y="2528"/>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3" name="Line 907">
                <a:extLst>
                  <a:ext uri="{FF2B5EF4-FFF2-40B4-BE49-F238E27FC236}">
                    <a16:creationId xmlns:a16="http://schemas.microsoft.com/office/drawing/2014/main" id="{C3B320DC-AD0B-4356-A18B-1AEA4F35E128}"/>
                  </a:ext>
                </a:extLst>
              </p:cNvPr>
              <p:cNvSpPr>
                <a:spLocks noChangeAspect="1" noChangeShapeType="1"/>
              </p:cNvSpPr>
              <p:nvPr/>
            </p:nvSpPr>
            <p:spPr bwMode="auto">
              <a:xfrm>
                <a:off x="1853" y="2528"/>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4" name="Line 908">
                <a:extLst>
                  <a:ext uri="{FF2B5EF4-FFF2-40B4-BE49-F238E27FC236}">
                    <a16:creationId xmlns:a16="http://schemas.microsoft.com/office/drawing/2014/main" id="{5312FCCA-80E3-4A60-B581-FC550406E5F5}"/>
                  </a:ext>
                </a:extLst>
              </p:cNvPr>
              <p:cNvSpPr>
                <a:spLocks noChangeAspect="1" noChangeShapeType="1"/>
              </p:cNvSpPr>
              <p:nvPr/>
            </p:nvSpPr>
            <p:spPr bwMode="auto">
              <a:xfrm>
                <a:off x="1869" y="253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5" name="Line 909">
                <a:extLst>
                  <a:ext uri="{FF2B5EF4-FFF2-40B4-BE49-F238E27FC236}">
                    <a16:creationId xmlns:a16="http://schemas.microsoft.com/office/drawing/2014/main" id="{070D326A-9ACC-492D-916A-D6CD4D734394}"/>
                  </a:ext>
                </a:extLst>
              </p:cNvPr>
              <p:cNvSpPr>
                <a:spLocks noChangeAspect="1" noChangeShapeType="1"/>
              </p:cNvSpPr>
              <p:nvPr/>
            </p:nvSpPr>
            <p:spPr bwMode="auto">
              <a:xfrm>
                <a:off x="1877" y="25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6" name="Line 910">
                <a:extLst>
                  <a:ext uri="{FF2B5EF4-FFF2-40B4-BE49-F238E27FC236}">
                    <a16:creationId xmlns:a16="http://schemas.microsoft.com/office/drawing/2014/main" id="{FAC5CE2D-D7CE-4CDC-BBE9-1AEEA66A16A1}"/>
                  </a:ext>
                </a:extLst>
              </p:cNvPr>
              <p:cNvSpPr>
                <a:spLocks noChangeAspect="1" noChangeShapeType="1"/>
              </p:cNvSpPr>
              <p:nvPr/>
            </p:nvSpPr>
            <p:spPr bwMode="auto">
              <a:xfrm>
                <a:off x="1885" y="2552"/>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7" name="Line 911">
                <a:extLst>
                  <a:ext uri="{FF2B5EF4-FFF2-40B4-BE49-F238E27FC236}">
                    <a16:creationId xmlns:a16="http://schemas.microsoft.com/office/drawing/2014/main" id="{45A34F34-F9D3-42C9-BB9F-336EF37D4490}"/>
                  </a:ext>
                </a:extLst>
              </p:cNvPr>
              <p:cNvSpPr>
                <a:spLocks noChangeAspect="1" noChangeShapeType="1"/>
              </p:cNvSpPr>
              <p:nvPr/>
            </p:nvSpPr>
            <p:spPr bwMode="auto">
              <a:xfrm>
                <a:off x="1901" y="2560"/>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8" name="Line 912">
                <a:extLst>
                  <a:ext uri="{FF2B5EF4-FFF2-40B4-BE49-F238E27FC236}">
                    <a16:creationId xmlns:a16="http://schemas.microsoft.com/office/drawing/2014/main" id="{BF0714B0-BA47-4BDE-B551-42249058D3B6}"/>
                  </a:ext>
                </a:extLst>
              </p:cNvPr>
              <p:cNvSpPr>
                <a:spLocks noChangeAspect="1" noChangeShapeType="1"/>
              </p:cNvSpPr>
              <p:nvPr/>
            </p:nvSpPr>
            <p:spPr bwMode="auto">
              <a:xfrm>
                <a:off x="1909" y="2560"/>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99" name="Line 913">
                <a:extLst>
                  <a:ext uri="{FF2B5EF4-FFF2-40B4-BE49-F238E27FC236}">
                    <a16:creationId xmlns:a16="http://schemas.microsoft.com/office/drawing/2014/main" id="{80D6E5D3-2F57-440A-8332-4669A93747BB}"/>
                  </a:ext>
                </a:extLst>
              </p:cNvPr>
              <p:cNvSpPr>
                <a:spLocks noChangeAspect="1" noChangeShapeType="1"/>
              </p:cNvSpPr>
              <p:nvPr/>
            </p:nvSpPr>
            <p:spPr bwMode="auto">
              <a:xfrm>
                <a:off x="1925" y="25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0" name="Line 914">
                <a:extLst>
                  <a:ext uri="{FF2B5EF4-FFF2-40B4-BE49-F238E27FC236}">
                    <a16:creationId xmlns:a16="http://schemas.microsoft.com/office/drawing/2014/main" id="{D8D421DF-D3DB-4BF0-9F66-AEEE62784990}"/>
                  </a:ext>
                </a:extLst>
              </p:cNvPr>
              <p:cNvSpPr>
                <a:spLocks noChangeAspect="1" noChangeShapeType="1"/>
              </p:cNvSpPr>
              <p:nvPr/>
            </p:nvSpPr>
            <p:spPr bwMode="auto">
              <a:xfrm>
                <a:off x="1933" y="2576"/>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1" name="Line 915">
                <a:extLst>
                  <a:ext uri="{FF2B5EF4-FFF2-40B4-BE49-F238E27FC236}">
                    <a16:creationId xmlns:a16="http://schemas.microsoft.com/office/drawing/2014/main" id="{DF39BE5D-4625-431A-9027-4A7FBB941B3B}"/>
                  </a:ext>
                </a:extLst>
              </p:cNvPr>
              <p:cNvSpPr>
                <a:spLocks noChangeAspect="1" noChangeShapeType="1"/>
              </p:cNvSpPr>
              <p:nvPr/>
            </p:nvSpPr>
            <p:spPr bwMode="auto">
              <a:xfrm>
                <a:off x="1949" y="25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2" name="Line 916">
                <a:extLst>
                  <a:ext uri="{FF2B5EF4-FFF2-40B4-BE49-F238E27FC236}">
                    <a16:creationId xmlns:a16="http://schemas.microsoft.com/office/drawing/2014/main" id="{C1CD6F71-1785-4F2E-B54B-7F694BD398D7}"/>
                  </a:ext>
                </a:extLst>
              </p:cNvPr>
              <p:cNvSpPr>
                <a:spLocks noChangeAspect="1" noChangeShapeType="1"/>
              </p:cNvSpPr>
              <p:nvPr/>
            </p:nvSpPr>
            <p:spPr bwMode="auto">
              <a:xfrm>
                <a:off x="1957" y="2584"/>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3" name="Line 917">
                <a:extLst>
                  <a:ext uri="{FF2B5EF4-FFF2-40B4-BE49-F238E27FC236}">
                    <a16:creationId xmlns:a16="http://schemas.microsoft.com/office/drawing/2014/main" id="{13450658-935D-4E14-91D6-84FE59C7F6E1}"/>
                  </a:ext>
                </a:extLst>
              </p:cNvPr>
              <p:cNvSpPr>
                <a:spLocks noChangeAspect="1" noChangeShapeType="1"/>
              </p:cNvSpPr>
              <p:nvPr/>
            </p:nvSpPr>
            <p:spPr bwMode="auto">
              <a:xfrm>
                <a:off x="1973" y="2584"/>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4" name="Line 918">
                <a:extLst>
                  <a:ext uri="{FF2B5EF4-FFF2-40B4-BE49-F238E27FC236}">
                    <a16:creationId xmlns:a16="http://schemas.microsoft.com/office/drawing/2014/main" id="{7D5A6639-A5C6-4F33-8EDF-53FA627FCC7F}"/>
                  </a:ext>
                </a:extLst>
              </p:cNvPr>
              <p:cNvSpPr>
                <a:spLocks noChangeAspect="1" noChangeShapeType="1"/>
              </p:cNvSpPr>
              <p:nvPr/>
            </p:nvSpPr>
            <p:spPr bwMode="auto">
              <a:xfrm>
                <a:off x="1989" y="2584"/>
                <a:ext cx="8" cy="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5" name="Line 919">
                <a:extLst>
                  <a:ext uri="{FF2B5EF4-FFF2-40B4-BE49-F238E27FC236}">
                    <a16:creationId xmlns:a16="http://schemas.microsoft.com/office/drawing/2014/main" id="{ECBBAC0E-93F3-4575-822D-59B733146E73}"/>
                  </a:ext>
                </a:extLst>
              </p:cNvPr>
              <p:cNvSpPr>
                <a:spLocks noChangeAspect="1" noChangeShapeType="1"/>
              </p:cNvSpPr>
              <p:nvPr/>
            </p:nvSpPr>
            <p:spPr bwMode="auto">
              <a:xfrm>
                <a:off x="1997" y="2591"/>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6" name="Line 920">
                <a:extLst>
                  <a:ext uri="{FF2B5EF4-FFF2-40B4-BE49-F238E27FC236}">
                    <a16:creationId xmlns:a16="http://schemas.microsoft.com/office/drawing/2014/main" id="{743BDFD6-72C7-47E9-93BD-169E89E4E0EB}"/>
                  </a:ext>
                </a:extLst>
              </p:cNvPr>
              <p:cNvSpPr>
                <a:spLocks noChangeAspect="1" noChangeShapeType="1"/>
              </p:cNvSpPr>
              <p:nvPr/>
            </p:nvSpPr>
            <p:spPr bwMode="auto">
              <a:xfrm>
                <a:off x="2005" y="2591"/>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7" name="Line 921">
                <a:extLst>
                  <a:ext uri="{FF2B5EF4-FFF2-40B4-BE49-F238E27FC236}">
                    <a16:creationId xmlns:a16="http://schemas.microsoft.com/office/drawing/2014/main" id="{7CE1C0C4-8970-404C-AC32-761640748FFF}"/>
                  </a:ext>
                </a:extLst>
              </p:cNvPr>
              <p:cNvSpPr>
                <a:spLocks noChangeAspect="1" noChangeShapeType="1"/>
              </p:cNvSpPr>
              <p:nvPr/>
            </p:nvSpPr>
            <p:spPr bwMode="auto">
              <a:xfrm>
                <a:off x="2021" y="2591"/>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8" name="Line 922">
                <a:extLst>
                  <a:ext uri="{FF2B5EF4-FFF2-40B4-BE49-F238E27FC236}">
                    <a16:creationId xmlns:a16="http://schemas.microsoft.com/office/drawing/2014/main" id="{D666E3B1-C191-44A5-95C3-10170FAFF234}"/>
                  </a:ext>
                </a:extLst>
              </p:cNvPr>
              <p:cNvSpPr>
                <a:spLocks noChangeAspect="1" noChangeShapeType="1"/>
              </p:cNvSpPr>
              <p:nvPr/>
            </p:nvSpPr>
            <p:spPr bwMode="auto">
              <a:xfrm>
                <a:off x="2037" y="2591"/>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09" name="Line 923">
                <a:extLst>
                  <a:ext uri="{FF2B5EF4-FFF2-40B4-BE49-F238E27FC236}">
                    <a16:creationId xmlns:a16="http://schemas.microsoft.com/office/drawing/2014/main" id="{BCCEBD2D-D765-4E07-BEC9-F0FBF494C842}"/>
                  </a:ext>
                </a:extLst>
              </p:cNvPr>
              <p:cNvSpPr>
                <a:spLocks noChangeAspect="1" noChangeShapeType="1"/>
              </p:cNvSpPr>
              <p:nvPr/>
            </p:nvSpPr>
            <p:spPr bwMode="auto">
              <a:xfrm>
                <a:off x="2053" y="2599"/>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0" name="Line 924">
                <a:extLst>
                  <a:ext uri="{FF2B5EF4-FFF2-40B4-BE49-F238E27FC236}">
                    <a16:creationId xmlns:a16="http://schemas.microsoft.com/office/drawing/2014/main" id="{C8AC9403-3A9D-46C6-8A0A-C39731EA598C}"/>
                  </a:ext>
                </a:extLst>
              </p:cNvPr>
              <p:cNvSpPr>
                <a:spLocks noChangeAspect="1" noChangeShapeType="1"/>
              </p:cNvSpPr>
              <p:nvPr/>
            </p:nvSpPr>
            <p:spPr bwMode="auto">
              <a:xfrm>
                <a:off x="2061" y="2599"/>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1" name="Line 925">
                <a:extLst>
                  <a:ext uri="{FF2B5EF4-FFF2-40B4-BE49-F238E27FC236}">
                    <a16:creationId xmlns:a16="http://schemas.microsoft.com/office/drawing/2014/main" id="{0E61D57A-DA39-442F-B425-F7ED2B8C5BF7}"/>
                  </a:ext>
                </a:extLst>
              </p:cNvPr>
              <p:cNvSpPr>
                <a:spLocks noChangeAspect="1" noChangeShapeType="1"/>
              </p:cNvSpPr>
              <p:nvPr/>
            </p:nvSpPr>
            <p:spPr bwMode="auto">
              <a:xfrm>
                <a:off x="2077" y="2599"/>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2" name="Line 926">
                <a:extLst>
                  <a:ext uri="{FF2B5EF4-FFF2-40B4-BE49-F238E27FC236}">
                    <a16:creationId xmlns:a16="http://schemas.microsoft.com/office/drawing/2014/main" id="{A9C8DA1E-E8E4-4B0D-BD3D-7F0E6B28A9ED}"/>
                  </a:ext>
                </a:extLst>
              </p:cNvPr>
              <p:cNvSpPr>
                <a:spLocks noChangeAspect="1" noChangeShapeType="1"/>
              </p:cNvSpPr>
              <p:nvPr/>
            </p:nvSpPr>
            <p:spPr bwMode="auto">
              <a:xfrm>
                <a:off x="2085" y="2599"/>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3" name="Line 927">
                <a:extLst>
                  <a:ext uri="{FF2B5EF4-FFF2-40B4-BE49-F238E27FC236}">
                    <a16:creationId xmlns:a16="http://schemas.microsoft.com/office/drawing/2014/main" id="{D49EEE9C-0ED1-4161-ABC0-700D6CD633D5}"/>
                  </a:ext>
                </a:extLst>
              </p:cNvPr>
              <p:cNvSpPr>
                <a:spLocks noChangeAspect="1" noChangeShapeType="1"/>
              </p:cNvSpPr>
              <p:nvPr/>
            </p:nvSpPr>
            <p:spPr bwMode="auto">
              <a:xfrm>
                <a:off x="2101" y="2599"/>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4" name="Line 928">
                <a:extLst>
                  <a:ext uri="{FF2B5EF4-FFF2-40B4-BE49-F238E27FC236}">
                    <a16:creationId xmlns:a16="http://schemas.microsoft.com/office/drawing/2014/main" id="{AF630EC5-2E6B-4CBC-B96D-B00103756FF6}"/>
                  </a:ext>
                </a:extLst>
              </p:cNvPr>
              <p:cNvSpPr>
                <a:spLocks noChangeAspect="1" noChangeShapeType="1"/>
              </p:cNvSpPr>
              <p:nvPr/>
            </p:nvSpPr>
            <p:spPr bwMode="auto">
              <a:xfrm>
                <a:off x="2117" y="2599"/>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5" name="Line 929">
                <a:extLst>
                  <a:ext uri="{FF2B5EF4-FFF2-40B4-BE49-F238E27FC236}">
                    <a16:creationId xmlns:a16="http://schemas.microsoft.com/office/drawing/2014/main" id="{C8E07E49-97AF-4F17-B66F-8ABD9D93591A}"/>
                  </a:ext>
                </a:extLst>
              </p:cNvPr>
              <p:cNvSpPr>
                <a:spLocks noChangeAspect="1" noChangeShapeType="1"/>
              </p:cNvSpPr>
              <p:nvPr/>
            </p:nvSpPr>
            <p:spPr bwMode="auto">
              <a:xfrm>
                <a:off x="2125" y="2599"/>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6" name="Line 930">
                <a:extLst>
                  <a:ext uri="{FF2B5EF4-FFF2-40B4-BE49-F238E27FC236}">
                    <a16:creationId xmlns:a16="http://schemas.microsoft.com/office/drawing/2014/main" id="{AA43F411-514A-4C6E-911A-E1F31B8A9FA4}"/>
                  </a:ext>
                </a:extLst>
              </p:cNvPr>
              <p:cNvSpPr>
                <a:spLocks noChangeAspect="1" noChangeShapeType="1"/>
              </p:cNvSpPr>
              <p:nvPr/>
            </p:nvSpPr>
            <p:spPr bwMode="auto">
              <a:xfrm flipV="1">
                <a:off x="2141" y="2591"/>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7" name="Line 931">
                <a:extLst>
                  <a:ext uri="{FF2B5EF4-FFF2-40B4-BE49-F238E27FC236}">
                    <a16:creationId xmlns:a16="http://schemas.microsoft.com/office/drawing/2014/main" id="{350DD483-2678-4258-9DC4-E850FC6ACF23}"/>
                  </a:ext>
                </a:extLst>
              </p:cNvPr>
              <p:cNvSpPr>
                <a:spLocks noChangeAspect="1" noChangeShapeType="1"/>
              </p:cNvSpPr>
              <p:nvPr/>
            </p:nvSpPr>
            <p:spPr bwMode="auto">
              <a:xfrm>
                <a:off x="2149" y="2591"/>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8" name="Line 932">
                <a:extLst>
                  <a:ext uri="{FF2B5EF4-FFF2-40B4-BE49-F238E27FC236}">
                    <a16:creationId xmlns:a16="http://schemas.microsoft.com/office/drawing/2014/main" id="{FF49A18F-BCB7-4DBA-8FD1-79E3FF82DC62}"/>
                  </a:ext>
                </a:extLst>
              </p:cNvPr>
              <p:cNvSpPr>
                <a:spLocks noChangeAspect="1" noChangeShapeType="1"/>
              </p:cNvSpPr>
              <p:nvPr/>
            </p:nvSpPr>
            <p:spPr bwMode="auto">
              <a:xfrm>
                <a:off x="2165" y="2591"/>
                <a:ext cx="15"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19" name="Line 933">
                <a:extLst>
                  <a:ext uri="{FF2B5EF4-FFF2-40B4-BE49-F238E27FC236}">
                    <a16:creationId xmlns:a16="http://schemas.microsoft.com/office/drawing/2014/main" id="{B0B62CA3-97A8-4559-8E1A-EA613A0F662B}"/>
                  </a:ext>
                </a:extLst>
              </p:cNvPr>
              <p:cNvSpPr>
                <a:spLocks noChangeAspect="1" noChangeShapeType="1"/>
              </p:cNvSpPr>
              <p:nvPr/>
            </p:nvSpPr>
            <p:spPr bwMode="auto">
              <a:xfrm>
                <a:off x="2180" y="2591"/>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0" name="Line 934">
                <a:extLst>
                  <a:ext uri="{FF2B5EF4-FFF2-40B4-BE49-F238E27FC236}">
                    <a16:creationId xmlns:a16="http://schemas.microsoft.com/office/drawing/2014/main" id="{6F4E743F-DF7B-426D-912D-931CFEF11B4A}"/>
                  </a:ext>
                </a:extLst>
              </p:cNvPr>
              <p:cNvSpPr>
                <a:spLocks noChangeAspect="1" noChangeShapeType="1"/>
              </p:cNvSpPr>
              <p:nvPr/>
            </p:nvSpPr>
            <p:spPr bwMode="auto">
              <a:xfrm flipV="1">
                <a:off x="2188" y="2584"/>
                <a:ext cx="16" cy="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1" name="Line 935">
                <a:extLst>
                  <a:ext uri="{FF2B5EF4-FFF2-40B4-BE49-F238E27FC236}">
                    <a16:creationId xmlns:a16="http://schemas.microsoft.com/office/drawing/2014/main" id="{1E094463-294B-4080-8D0C-A4CCE8C2928A}"/>
                  </a:ext>
                </a:extLst>
              </p:cNvPr>
              <p:cNvSpPr>
                <a:spLocks noChangeAspect="1" noChangeShapeType="1"/>
              </p:cNvSpPr>
              <p:nvPr/>
            </p:nvSpPr>
            <p:spPr bwMode="auto">
              <a:xfrm>
                <a:off x="2204" y="2584"/>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2" name="Line 936">
                <a:extLst>
                  <a:ext uri="{FF2B5EF4-FFF2-40B4-BE49-F238E27FC236}">
                    <a16:creationId xmlns:a16="http://schemas.microsoft.com/office/drawing/2014/main" id="{BB105070-3749-4D3C-94D5-5660DFC22F50}"/>
                  </a:ext>
                </a:extLst>
              </p:cNvPr>
              <p:cNvSpPr>
                <a:spLocks noChangeAspect="1" noChangeShapeType="1"/>
              </p:cNvSpPr>
              <p:nvPr/>
            </p:nvSpPr>
            <p:spPr bwMode="auto">
              <a:xfrm>
                <a:off x="2212" y="2584"/>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3" name="Line 937">
                <a:extLst>
                  <a:ext uri="{FF2B5EF4-FFF2-40B4-BE49-F238E27FC236}">
                    <a16:creationId xmlns:a16="http://schemas.microsoft.com/office/drawing/2014/main" id="{298A7770-8C35-47CA-9C2A-6A2CF5882B4F}"/>
                  </a:ext>
                </a:extLst>
              </p:cNvPr>
              <p:cNvSpPr>
                <a:spLocks noChangeAspect="1" noChangeShapeType="1"/>
              </p:cNvSpPr>
              <p:nvPr/>
            </p:nvSpPr>
            <p:spPr bwMode="auto">
              <a:xfrm flipV="1">
                <a:off x="2228" y="257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4" name="Line 938">
                <a:extLst>
                  <a:ext uri="{FF2B5EF4-FFF2-40B4-BE49-F238E27FC236}">
                    <a16:creationId xmlns:a16="http://schemas.microsoft.com/office/drawing/2014/main" id="{2B346443-7650-4CE7-B903-0B5D112D4088}"/>
                  </a:ext>
                </a:extLst>
              </p:cNvPr>
              <p:cNvSpPr>
                <a:spLocks noChangeAspect="1" noChangeShapeType="1"/>
              </p:cNvSpPr>
              <p:nvPr/>
            </p:nvSpPr>
            <p:spPr bwMode="auto">
              <a:xfrm>
                <a:off x="2236" y="2576"/>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5" name="Line 939">
                <a:extLst>
                  <a:ext uri="{FF2B5EF4-FFF2-40B4-BE49-F238E27FC236}">
                    <a16:creationId xmlns:a16="http://schemas.microsoft.com/office/drawing/2014/main" id="{DF11BCF2-80C4-454D-A084-75D92B6D4BC3}"/>
                  </a:ext>
                </a:extLst>
              </p:cNvPr>
              <p:cNvSpPr>
                <a:spLocks noChangeAspect="1" noChangeShapeType="1"/>
              </p:cNvSpPr>
              <p:nvPr/>
            </p:nvSpPr>
            <p:spPr bwMode="auto">
              <a:xfrm flipV="1">
                <a:off x="2252" y="25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6" name="Line 940">
                <a:extLst>
                  <a:ext uri="{FF2B5EF4-FFF2-40B4-BE49-F238E27FC236}">
                    <a16:creationId xmlns:a16="http://schemas.microsoft.com/office/drawing/2014/main" id="{4FBDD353-42E4-41B8-9EA0-780729171CF2}"/>
                  </a:ext>
                </a:extLst>
              </p:cNvPr>
              <p:cNvSpPr>
                <a:spLocks noChangeAspect="1" noChangeShapeType="1"/>
              </p:cNvSpPr>
              <p:nvPr/>
            </p:nvSpPr>
            <p:spPr bwMode="auto">
              <a:xfrm flipV="1">
                <a:off x="2260" y="2560"/>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7" name="Line 941">
                <a:extLst>
                  <a:ext uri="{FF2B5EF4-FFF2-40B4-BE49-F238E27FC236}">
                    <a16:creationId xmlns:a16="http://schemas.microsoft.com/office/drawing/2014/main" id="{CAEE7AD0-A163-49B6-9390-B36E16B4BB5E}"/>
                  </a:ext>
                </a:extLst>
              </p:cNvPr>
              <p:cNvSpPr>
                <a:spLocks noChangeAspect="1" noChangeShapeType="1"/>
              </p:cNvSpPr>
              <p:nvPr/>
            </p:nvSpPr>
            <p:spPr bwMode="auto">
              <a:xfrm>
                <a:off x="2276" y="2560"/>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8" name="Line 942">
                <a:extLst>
                  <a:ext uri="{FF2B5EF4-FFF2-40B4-BE49-F238E27FC236}">
                    <a16:creationId xmlns:a16="http://schemas.microsoft.com/office/drawing/2014/main" id="{137DC689-01D8-4DA4-A2C7-0BE45962A633}"/>
                  </a:ext>
                </a:extLst>
              </p:cNvPr>
              <p:cNvSpPr>
                <a:spLocks noChangeAspect="1" noChangeShapeType="1"/>
              </p:cNvSpPr>
              <p:nvPr/>
            </p:nvSpPr>
            <p:spPr bwMode="auto">
              <a:xfrm flipV="1">
                <a:off x="2292" y="25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29" name="Line 943">
                <a:extLst>
                  <a:ext uri="{FF2B5EF4-FFF2-40B4-BE49-F238E27FC236}">
                    <a16:creationId xmlns:a16="http://schemas.microsoft.com/office/drawing/2014/main" id="{E5D29C6C-5A5E-464F-ACED-8194D6A61D18}"/>
                  </a:ext>
                </a:extLst>
              </p:cNvPr>
              <p:cNvSpPr>
                <a:spLocks noChangeAspect="1" noChangeShapeType="1"/>
              </p:cNvSpPr>
              <p:nvPr/>
            </p:nvSpPr>
            <p:spPr bwMode="auto">
              <a:xfrm flipV="1">
                <a:off x="2300" y="25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0" name="Line 944">
                <a:extLst>
                  <a:ext uri="{FF2B5EF4-FFF2-40B4-BE49-F238E27FC236}">
                    <a16:creationId xmlns:a16="http://schemas.microsoft.com/office/drawing/2014/main" id="{A35F0F54-A992-4797-9753-D38988659A70}"/>
                  </a:ext>
                </a:extLst>
              </p:cNvPr>
              <p:cNvSpPr>
                <a:spLocks noChangeAspect="1" noChangeShapeType="1"/>
              </p:cNvSpPr>
              <p:nvPr/>
            </p:nvSpPr>
            <p:spPr bwMode="auto">
              <a:xfrm flipV="1">
                <a:off x="2308" y="2536"/>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1" name="Line 945">
                <a:extLst>
                  <a:ext uri="{FF2B5EF4-FFF2-40B4-BE49-F238E27FC236}">
                    <a16:creationId xmlns:a16="http://schemas.microsoft.com/office/drawing/2014/main" id="{E85B47B3-6D34-48AA-B336-0574F955833F}"/>
                  </a:ext>
                </a:extLst>
              </p:cNvPr>
              <p:cNvSpPr>
                <a:spLocks noChangeAspect="1" noChangeShapeType="1"/>
              </p:cNvSpPr>
              <p:nvPr/>
            </p:nvSpPr>
            <p:spPr bwMode="auto">
              <a:xfrm flipV="1">
                <a:off x="2324" y="252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2" name="Line 946">
                <a:extLst>
                  <a:ext uri="{FF2B5EF4-FFF2-40B4-BE49-F238E27FC236}">
                    <a16:creationId xmlns:a16="http://schemas.microsoft.com/office/drawing/2014/main" id="{55615E32-0460-40CA-A465-21528BFA7944}"/>
                  </a:ext>
                </a:extLst>
              </p:cNvPr>
              <p:cNvSpPr>
                <a:spLocks noChangeAspect="1" noChangeShapeType="1"/>
              </p:cNvSpPr>
              <p:nvPr/>
            </p:nvSpPr>
            <p:spPr bwMode="auto">
              <a:xfrm>
                <a:off x="2332" y="2528"/>
                <a:ext cx="16"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3" name="Line 947">
                <a:extLst>
                  <a:ext uri="{FF2B5EF4-FFF2-40B4-BE49-F238E27FC236}">
                    <a16:creationId xmlns:a16="http://schemas.microsoft.com/office/drawing/2014/main" id="{6B63166E-9D8B-40BF-80E3-D65BFAFABE33}"/>
                  </a:ext>
                </a:extLst>
              </p:cNvPr>
              <p:cNvSpPr>
                <a:spLocks noChangeAspect="1" noChangeShapeType="1"/>
              </p:cNvSpPr>
              <p:nvPr/>
            </p:nvSpPr>
            <p:spPr bwMode="auto">
              <a:xfrm flipV="1">
                <a:off x="2348" y="252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4" name="Line 948">
                <a:extLst>
                  <a:ext uri="{FF2B5EF4-FFF2-40B4-BE49-F238E27FC236}">
                    <a16:creationId xmlns:a16="http://schemas.microsoft.com/office/drawing/2014/main" id="{E7BC5227-B3F5-4B13-9CFA-4BB134F0FD50}"/>
                  </a:ext>
                </a:extLst>
              </p:cNvPr>
              <p:cNvSpPr>
                <a:spLocks noChangeAspect="1" noChangeShapeType="1"/>
              </p:cNvSpPr>
              <p:nvPr/>
            </p:nvSpPr>
            <p:spPr bwMode="auto">
              <a:xfrm flipV="1">
                <a:off x="2356" y="250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5" name="Line 949">
                <a:extLst>
                  <a:ext uri="{FF2B5EF4-FFF2-40B4-BE49-F238E27FC236}">
                    <a16:creationId xmlns:a16="http://schemas.microsoft.com/office/drawing/2014/main" id="{474FA0A4-A557-47DA-8081-01D25724F5B4}"/>
                  </a:ext>
                </a:extLst>
              </p:cNvPr>
              <p:cNvSpPr>
                <a:spLocks noChangeAspect="1" noChangeShapeType="1"/>
              </p:cNvSpPr>
              <p:nvPr/>
            </p:nvSpPr>
            <p:spPr bwMode="auto">
              <a:xfrm flipV="1">
                <a:off x="2364" y="24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6" name="Line 950">
                <a:extLst>
                  <a:ext uri="{FF2B5EF4-FFF2-40B4-BE49-F238E27FC236}">
                    <a16:creationId xmlns:a16="http://schemas.microsoft.com/office/drawing/2014/main" id="{BE727B29-DC72-4394-BD15-6A208B9E22DF}"/>
                  </a:ext>
                </a:extLst>
              </p:cNvPr>
              <p:cNvSpPr>
                <a:spLocks noChangeAspect="1" noChangeShapeType="1"/>
              </p:cNvSpPr>
              <p:nvPr/>
            </p:nvSpPr>
            <p:spPr bwMode="auto">
              <a:xfrm flipV="1">
                <a:off x="2372" y="2488"/>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7" name="Line 951">
                <a:extLst>
                  <a:ext uri="{FF2B5EF4-FFF2-40B4-BE49-F238E27FC236}">
                    <a16:creationId xmlns:a16="http://schemas.microsoft.com/office/drawing/2014/main" id="{0B2DC648-4000-4AAF-81F8-B030B2632D3C}"/>
                  </a:ext>
                </a:extLst>
              </p:cNvPr>
              <p:cNvSpPr>
                <a:spLocks noChangeAspect="1" noChangeShapeType="1"/>
              </p:cNvSpPr>
              <p:nvPr/>
            </p:nvSpPr>
            <p:spPr bwMode="auto">
              <a:xfrm flipV="1">
                <a:off x="2388" y="24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8" name="Line 952">
                <a:extLst>
                  <a:ext uri="{FF2B5EF4-FFF2-40B4-BE49-F238E27FC236}">
                    <a16:creationId xmlns:a16="http://schemas.microsoft.com/office/drawing/2014/main" id="{D89A5621-9A49-49D2-B8DE-E064F11F9BD8}"/>
                  </a:ext>
                </a:extLst>
              </p:cNvPr>
              <p:cNvSpPr>
                <a:spLocks noChangeAspect="1" noChangeShapeType="1"/>
              </p:cNvSpPr>
              <p:nvPr/>
            </p:nvSpPr>
            <p:spPr bwMode="auto">
              <a:xfrm flipV="1">
                <a:off x="2396" y="247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39" name="Line 953">
                <a:extLst>
                  <a:ext uri="{FF2B5EF4-FFF2-40B4-BE49-F238E27FC236}">
                    <a16:creationId xmlns:a16="http://schemas.microsoft.com/office/drawing/2014/main" id="{97C13CD8-89E3-4BCA-939D-3D81549BDE98}"/>
                  </a:ext>
                </a:extLst>
              </p:cNvPr>
              <p:cNvSpPr>
                <a:spLocks noChangeAspect="1" noChangeShapeType="1"/>
              </p:cNvSpPr>
              <p:nvPr/>
            </p:nvSpPr>
            <p:spPr bwMode="auto">
              <a:xfrm flipV="1">
                <a:off x="2404" y="246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0" name="Line 954">
                <a:extLst>
                  <a:ext uri="{FF2B5EF4-FFF2-40B4-BE49-F238E27FC236}">
                    <a16:creationId xmlns:a16="http://schemas.microsoft.com/office/drawing/2014/main" id="{9189C96B-C893-4315-9E71-B0531D51E038}"/>
                  </a:ext>
                </a:extLst>
              </p:cNvPr>
              <p:cNvSpPr>
                <a:spLocks noChangeAspect="1" noChangeShapeType="1"/>
              </p:cNvSpPr>
              <p:nvPr/>
            </p:nvSpPr>
            <p:spPr bwMode="auto">
              <a:xfrm flipV="1">
                <a:off x="2412" y="24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1" name="Line 955">
                <a:extLst>
                  <a:ext uri="{FF2B5EF4-FFF2-40B4-BE49-F238E27FC236}">
                    <a16:creationId xmlns:a16="http://schemas.microsoft.com/office/drawing/2014/main" id="{B1D335A4-2DCF-4699-AED0-1B86F427A82F}"/>
                  </a:ext>
                </a:extLst>
              </p:cNvPr>
              <p:cNvSpPr>
                <a:spLocks noChangeAspect="1" noChangeShapeType="1"/>
              </p:cNvSpPr>
              <p:nvPr/>
            </p:nvSpPr>
            <p:spPr bwMode="auto">
              <a:xfrm flipV="1">
                <a:off x="2420" y="244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2" name="Line 956">
                <a:extLst>
                  <a:ext uri="{FF2B5EF4-FFF2-40B4-BE49-F238E27FC236}">
                    <a16:creationId xmlns:a16="http://schemas.microsoft.com/office/drawing/2014/main" id="{450F5BB4-61DF-4A26-B906-512B8DE09656}"/>
                  </a:ext>
                </a:extLst>
              </p:cNvPr>
              <p:cNvSpPr>
                <a:spLocks noChangeAspect="1" noChangeShapeType="1"/>
              </p:cNvSpPr>
              <p:nvPr/>
            </p:nvSpPr>
            <p:spPr bwMode="auto">
              <a:xfrm flipV="1">
                <a:off x="2428" y="24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3" name="Line 957">
                <a:extLst>
                  <a:ext uri="{FF2B5EF4-FFF2-40B4-BE49-F238E27FC236}">
                    <a16:creationId xmlns:a16="http://schemas.microsoft.com/office/drawing/2014/main" id="{92FD9A0C-B995-4099-80DE-472BC73BBB66}"/>
                  </a:ext>
                </a:extLst>
              </p:cNvPr>
              <p:cNvSpPr>
                <a:spLocks noChangeAspect="1" noChangeShapeType="1"/>
              </p:cNvSpPr>
              <p:nvPr/>
            </p:nvSpPr>
            <p:spPr bwMode="auto">
              <a:xfrm flipV="1">
                <a:off x="2436" y="2424"/>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4" name="Line 958">
                <a:extLst>
                  <a:ext uri="{FF2B5EF4-FFF2-40B4-BE49-F238E27FC236}">
                    <a16:creationId xmlns:a16="http://schemas.microsoft.com/office/drawing/2014/main" id="{F2DB8D1F-0DFC-41CF-8846-F06AB769B785}"/>
                  </a:ext>
                </a:extLst>
              </p:cNvPr>
              <p:cNvSpPr>
                <a:spLocks noChangeAspect="1" noChangeShapeType="1"/>
              </p:cNvSpPr>
              <p:nvPr/>
            </p:nvSpPr>
            <p:spPr bwMode="auto">
              <a:xfrm flipV="1">
                <a:off x="2452" y="2416"/>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5" name="Line 959">
                <a:extLst>
                  <a:ext uri="{FF2B5EF4-FFF2-40B4-BE49-F238E27FC236}">
                    <a16:creationId xmlns:a16="http://schemas.microsoft.com/office/drawing/2014/main" id="{50CAC6E6-955D-4CB8-B448-7E43A1DCEE4D}"/>
                  </a:ext>
                </a:extLst>
              </p:cNvPr>
              <p:cNvSpPr>
                <a:spLocks noChangeAspect="1" noChangeShapeType="1"/>
              </p:cNvSpPr>
              <p:nvPr/>
            </p:nvSpPr>
            <p:spPr bwMode="auto">
              <a:xfrm flipV="1">
                <a:off x="2452" y="240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6" name="Line 960">
                <a:extLst>
                  <a:ext uri="{FF2B5EF4-FFF2-40B4-BE49-F238E27FC236}">
                    <a16:creationId xmlns:a16="http://schemas.microsoft.com/office/drawing/2014/main" id="{FB6D6424-FA33-4C8E-ADF5-6260E7A5CF64}"/>
                  </a:ext>
                </a:extLst>
              </p:cNvPr>
              <p:cNvSpPr>
                <a:spLocks noChangeAspect="1" noChangeShapeType="1"/>
              </p:cNvSpPr>
              <p:nvPr/>
            </p:nvSpPr>
            <p:spPr bwMode="auto">
              <a:xfrm flipV="1">
                <a:off x="2460" y="23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7" name="Line 961">
                <a:extLst>
                  <a:ext uri="{FF2B5EF4-FFF2-40B4-BE49-F238E27FC236}">
                    <a16:creationId xmlns:a16="http://schemas.microsoft.com/office/drawing/2014/main" id="{AB45B2F5-8443-4497-8074-82B0B8CF7727}"/>
                  </a:ext>
                </a:extLst>
              </p:cNvPr>
              <p:cNvSpPr>
                <a:spLocks noChangeAspect="1" noChangeShapeType="1"/>
              </p:cNvSpPr>
              <p:nvPr/>
            </p:nvSpPr>
            <p:spPr bwMode="auto">
              <a:xfrm flipV="1">
                <a:off x="2468" y="237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8" name="Line 962">
                <a:extLst>
                  <a:ext uri="{FF2B5EF4-FFF2-40B4-BE49-F238E27FC236}">
                    <a16:creationId xmlns:a16="http://schemas.microsoft.com/office/drawing/2014/main" id="{14FB9735-8AA7-4506-AA7E-4247B1048B8A}"/>
                  </a:ext>
                </a:extLst>
              </p:cNvPr>
              <p:cNvSpPr>
                <a:spLocks noChangeAspect="1" noChangeShapeType="1"/>
              </p:cNvSpPr>
              <p:nvPr/>
            </p:nvSpPr>
            <p:spPr bwMode="auto">
              <a:xfrm flipV="1">
                <a:off x="2476" y="236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49" name="Line 963">
                <a:extLst>
                  <a:ext uri="{FF2B5EF4-FFF2-40B4-BE49-F238E27FC236}">
                    <a16:creationId xmlns:a16="http://schemas.microsoft.com/office/drawing/2014/main" id="{319FC396-E57A-4DD3-A6CC-18455FDA2824}"/>
                  </a:ext>
                </a:extLst>
              </p:cNvPr>
              <p:cNvSpPr>
                <a:spLocks noChangeAspect="1" noChangeShapeType="1"/>
              </p:cNvSpPr>
              <p:nvPr/>
            </p:nvSpPr>
            <p:spPr bwMode="auto">
              <a:xfrm flipV="1">
                <a:off x="2484" y="235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0" name="Line 964">
                <a:extLst>
                  <a:ext uri="{FF2B5EF4-FFF2-40B4-BE49-F238E27FC236}">
                    <a16:creationId xmlns:a16="http://schemas.microsoft.com/office/drawing/2014/main" id="{F98C65EF-F2AE-43AC-A085-5CB9C9AF435F}"/>
                  </a:ext>
                </a:extLst>
              </p:cNvPr>
              <p:cNvSpPr>
                <a:spLocks noChangeAspect="1" noChangeShapeType="1"/>
              </p:cNvSpPr>
              <p:nvPr/>
            </p:nvSpPr>
            <p:spPr bwMode="auto">
              <a:xfrm flipV="1">
                <a:off x="2492" y="23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1" name="Line 965">
                <a:extLst>
                  <a:ext uri="{FF2B5EF4-FFF2-40B4-BE49-F238E27FC236}">
                    <a16:creationId xmlns:a16="http://schemas.microsoft.com/office/drawing/2014/main" id="{A4C0A40C-E785-4DB3-84AD-AEB8D172760C}"/>
                  </a:ext>
                </a:extLst>
              </p:cNvPr>
              <p:cNvSpPr>
                <a:spLocks noChangeAspect="1" noChangeShapeType="1"/>
              </p:cNvSpPr>
              <p:nvPr/>
            </p:nvSpPr>
            <p:spPr bwMode="auto">
              <a:xfrm flipV="1">
                <a:off x="2492" y="2328"/>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2" name="Line 966">
                <a:extLst>
                  <a:ext uri="{FF2B5EF4-FFF2-40B4-BE49-F238E27FC236}">
                    <a16:creationId xmlns:a16="http://schemas.microsoft.com/office/drawing/2014/main" id="{B11D4D5A-3BE9-4955-8F02-7C51CC847276}"/>
                  </a:ext>
                </a:extLst>
              </p:cNvPr>
              <p:cNvSpPr>
                <a:spLocks noChangeAspect="1" noChangeShapeType="1"/>
              </p:cNvSpPr>
              <p:nvPr/>
            </p:nvSpPr>
            <p:spPr bwMode="auto">
              <a:xfrm flipV="1">
                <a:off x="2500" y="231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3" name="Line 967">
                <a:extLst>
                  <a:ext uri="{FF2B5EF4-FFF2-40B4-BE49-F238E27FC236}">
                    <a16:creationId xmlns:a16="http://schemas.microsoft.com/office/drawing/2014/main" id="{A62FEDAD-C656-4E60-B0C4-897E31223276}"/>
                  </a:ext>
                </a:extLst>
              </p:cNvPr>
              <p:cNvSpPr>
                <a:spLocks noChangeAspect="1" noChangeShapeType="1"/>
              </p:cNvSpPr>
              <p:nvPr/>
            </p:nvSpPr>
            <p:spPr bwMode="auto">
              <a:xfrm flipV="1">
                <a:off x="2508" y="230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4" name="Line 968">
                <a:extLst>
                  <a:ext uri="{FF2B5EF4-FFF2-40B4-BE49-F238E27FC236}">
                    <a16:creationId xmlns:a16="http://schemas.microsoft.com/office/drawing/2014/main" id="{5E8825DA-90D6-4EFF-960F-F3F15B546121}"/>
                  </a:ext>
                </a:extLst>
              </p:cNvPr>
              <p:cNvSpPr>
                <a:spLocks noChangeAspect="1" noChangeShapeType="1"/>
              </p:cNvSpPr>
              <p:nvPr/>
            </p:nvSpPr>
            <p:spPr bwMode="auto">
              <a:xfrm flipV="1">
                <a:off x="2508" y="229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5" name="Line 969">
                <a:extLst>
                  <a:ext uri="{FF2B5EF4-FFF2-40B4-BE49-F238E27FC236}">
                    <a16:creationId xmlns:a16="http://schemas.microsoft.com/office/drawing/2014/main" id="{C129547A-C0DD-48FC-BC75-F6C131E02671}"/>
                  </a:ext>
                </a:extLst>
              </p:cNvPr>
              <p:cNvSpPr>
                <a:spLocks noChangeAspect="1" noChangeShapeType="1"/>
              </p:cNvSpPr>
              <p:nvPr/>
            </p:nvSpPr>
            <p:spPr bwMode="auto">
              <a:xfrm flipV="1">
                <a:off x="2516" y="2280"/>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6" name="Line 970">
                <a:extLst>
                  <a:ext uri="{FF2B5EF4-FFF2-40B4-BE49-F238E27FC236}">
                    <a16:creationId xmlns:a16="http://schemas.microsoft.com/office/drawing/2014/main" id="{72167908-02EB-4055-85DA-A314721F29E3}"/>
                  </a:ext>
                </a:extLst>
              </p:cNvPr>
              <p:cNvSpPr>
                <a:spLocks noChangeAspect="1" noChangeShapeType="1"/>
              </p:cNvSpPr>
              <p:nvPr/>
            </p:nvSpPr>
            <p:spPr bwMode="auto">
              <a:xfrm flipV="1">
                <a:off x="2516" y="226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7" name="Line 971">
                <a:extLst>
                  <a:ext uri="{FF2B5EF4-FFF2-40B4-BE49-F238E27FC236}">
                    <a16:creationId xmlns:a16="http://schemas.microsoft.com/office/drawing/2014/main" id="{5196F37B-B465-4185-A640-85502234D910}"/>
                  </a:ext>
                </a:extLst>
              </p:cNvPr>
              <p:cNvSpPr>
                <a:spLocks noChangeAspect="1" noChangeShapeType="1"/>
              </p:cNvSpPr>
              <p:nvPr/>
            </p:nvSpPr>
            <p:spPr bwMode="auto">
              <a:xfrm flipV="1">
                <a:off x="2524" y="224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8" name="Line 972">
                <a:extLst>
                  <a:ext uri="{FF2B5EF4-FFF2-40B4-BE49-F238E27FC236}">
                    <a16:creationId xmlns:a16="http://schemas.microsoft.com/office/drawing/2014/main" id="{266E0189-B3D9-4276-B140-FD858891DFF9}"/>
                  </a:ext>
                </a:extLst>
              </p:cNvPr>
              <p:cNvSpPr>
                <a:spLocks noChangeAspect="1" noChangeShapeType="1"/>
              </p:cNvSpPr>
              <p:nvPr/>
            </p:nvSpPr>
            <p:spPr bwMode="auto">
              <a:xfrm flipV="1">
                <a:off x="2524" y="224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59" name="Line 973">
                <a:extLst>
                  <a:ext uri="{FF2B5EF4-FFF2-40B4-BE49-F238E27FC236}">
                    <a16:creationId xmlns:a16="http://schemas.microsoft.com/office/drawing/2014/main" id="{8E7530AA-6B4E-49BC-9823-FC95DE8D9E57}"/>
                  </a:ext>
                </a:extLst>
              </p:cNvPr>
              <p:cNvSpPr>
                <a:spLocks noChangeAspect="1" noChangeShapeType="1"/>
              </p:cNvSpPr>
              <p:nvPr/>
            </p:nvSpPr>
            <p:spPr bwMode="auto">
              <a:xfrm flipV="1">
                <a:off x="2532" y="2224"/>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0" name="Line 974">
                <a:extLst>
                  <a:ext uri="{FF2B5EF4-FFF2-40B4-BE49-F238E27FC236}">
                    <a16:creationId xmlns:a16="http://schemas.microsoft.com/office/drawing/2014/main" id="{4928228E-6156-4327-B353-EF4B2594A8FB}"/>
                  </a:ext>
                </a:extLst>
              </p:cNvPr>
              <p:cNvSpPr>
                <a:spLocks noChangeAspect="1" noChangeShapeType="1"/>
              </p:cNvSpPr>
              <p:nvPr/>
            </p:nvSpPr>
            <p:spPr bwMode="auto">
              <a:xfrm flipV="1">
                <a:off x="2532" y="220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1" name="Line 975">
                <a:extLst>
                  <a:ext uri="{FF2B5EF4-FFF2-40B4-BE49-F238E27FC236}">
                    <a16:creationId xmlns:a16="http://schemas.microsoft.com/office/drawing/2014/main" id="{C5820C97-7EFE-45EA-959C-3E98A36BCC16}"/>
                  </a:ext>
                </a:extLst>
              </p:cNvPr>
              <p:cNvSpPr>
                <a:spLocks noChangeAspect="1" noChangeShapeType="1"/>
              </p:cNvSpPr>
              <p:nvPr/>
            </p:nvSpPr>
            <p:spPr bwMode="auto">
              <a:xfrm flipV="1">
                <a:off x="2532" y="2192"/>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2" name="Line 976">
                <a:extLst>
                  <a:ext uri="{FF2B5EF4-FFF2-40B4-BE49-F238E27FC236}">
                    <a16:creationId xmlns:a16="http://schemas.microsoft.com/office/drawing/2014/main" id="{D962F6FD-2DC5-4B95-B5D5-F4C136A7623F}"/>
                  </a:ext>
                </a:extLst>
              </p:cNvPr>
              <p:cNvSpPr>
                <a:spLocks noChangeAspect="1" noChangeShapeType="1"/>
              </p:cNvSpPr>
              <p:nvPr/>
            </p:nvSpPr>
            <p:spPr bwMode="auto">
              <a:xfrm flipV="1">
                <a:off x="2532" y="218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3" name="Line 977">
                <a:extLst>
                  <a:ext uri="{FF2B5EF4-FFF2-40B4-BE49-F238E27FC236}">
                    <a16:creationId xmlns:a16="http://schemas.microsoft.com/office/drawing/2014/main" id="{F882D866-FBE3-4B37-B713-CFAD8DAC59B4}"/>
                  </a:ext>
                </a:extLst>
              </p:cNvPr>
              <p:cNvSpPr>
                <a:spLocks noChangeAspect="1" noChangeShapeType="1"/>
              </p:cNvSpPr>
              <p:nvPr/>
            </p:nvSpPr>
            <p:spPr bwMode="auto">
              <a:xfrm flipV="1">
                <a:off x="2532" y="216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4" name="Line 978">
                <a:extLst>
                  <a:ext uri="{FF2B5EF4-FFF2-40B4-BE49-F238E27FC236}">
                    <a16:creationId xmlns:a16="http://schemas.microsoft.com/office/drawing/2014/main" id="{B1C4EFB0-6FD8-4A8D-A664-1039460A8619}"/>
                  </a:ext>
                </a:extLst>
              </p:cNvPr>
              <p:cNvSpPr>
                <a:spLocks noChangeAspect="1" noChangeShapeType="1"/>
              </p:cNvSpPr>
              <p:nvPr/>
            </p:nvSpPr>
            <p:spPr bwMode="auto">
              <a:xfrm flipV="1">
                <a:off x="2532" y="215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5" name="Line 979">
                <a:extLst>
                  <a:ext uri="{FF2B5EF4-FFF2-40B4-BE49-F238E27FC236}">
                    <a16:creationId xmlns:a16="http://schemas.microsoft.com/office/drawing/2014/main" id="{7153CE35-2CD4-4D22-9335-F9E1CD47C68F}"/>
                  </a:ext>
                </a:extLst>
              </p:cNvPr>
              <p:cNvSpPr>
                <a:spLocks noChangeAspect="1" noChangeShapeType="1"/>
              </p:cNvSpPr>
              <p:nvPr/>
            </p:nvSpPr>
            <p:spPr bwMode="auto">
              <a:xfrm flipV="1">
                <a:off x="2540" y="214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6" name="Line 980">
                <a:extLst>
                  <a:ext uri="{FF2B5EF4-FFF2-40B4-BE49-F238E27FC236}">
                    <a16:creationId xmlns:a16="http://schemas.microsoft.com/office/drawing/2014/main" id="{659CB06B-45BC-47E9-BD1A-5A0DB59F2B0C}"/>
                  </a:ext>
                </a:extLst>
              </p:cNvPr>
              <p:cNvSpPr>
                <a:spLocks noChangeAspect="1" noChangeShapeType="1"/>
              </p:cNvSpPr>
              <p:nvPr/>
            </p:nvSpPr>
            <p:spPr bwMode="auto">
              <a:xfrm flipV="1">
                <a:off x="2540" y="212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7" name="Line 981">
                <a:extLst>
                  <a:ext uri="{FF2B5EF4-FFF2-40B4-BE49-F238E27FC236}">
                    <a16:creationId xmlns:a16="http://schemas.microsoft.com/office/drawing/2014/main" id="{E2D05167-EB4E-4572-9035-826A8527BCC7}"/>
                  </a:ext>
                </a:extLst>
              </p:cNvPr>
              <p:cNvSpPr>
                <a:spLocks noChangeAspect="1" noChangeShapeType="1"/>
              </p:cNvSpPr>
              <p:nvPr/>
            </p:nvSpPr>
            <p:spPr bwMode="auto">
              <a:xfrm flipH="1" flipV="1">
                <a:off x="2532" y="211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8" name="Line 982">
                <a:extLst>
                  <a:ext uri="{FF2B5EF4-FFF2-40B4-BE49-F238E27FC236}">
                    <a16:creationId xmlns:a16="http://schemas.microsoft.com/office/drawing/2014/main" id="{EF8E9A6E-313F-4972-858D-CDE2E8455BCE}"/>
                  </a:ext>
                </a:extLst>
              </p:cNvPr>
              <p:cNvSpPr>
                <a:spLocks noChangeAspect="1" noChangeShapeType="1"/>
              </p:cNvSpPr>
              <p:nvPr/>
            </p:nvSpPr>
            <p:spPr bwMode="auto">
              <a:xfrm flipV="1">
                <a:off x="2532" y="209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69" name="Line 983">
                <a:extLst>
                  <a:ext uri="{FF2B5EF4-FFF2-40B4-BE49-F238E27FC236}">
                    <a16:creationId xmlns:a16="http://schemas.microsoft.com/office/drawing/2014/main" id="{1A3FB2DF-F123-4D3E-9A6E-425C2B6BC832}"/>
                  </a:ext>
                </a:extLst>
              </p:cNvPr>
              <p:cNvSpPr>
                <a:spLocks noChangeAspect="1" noChangeShapeType="1"/>
              </p:cNvSpPr>
              <p:nvPr/>
            </p:nvSpPr>
            <p:spPr bwMode="auto">
              <a:xfrm flipV="1">
                <a:off x="2532" y="208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0" name="Line 984">
                <a:extLst>
                  <a:ext uri="{FF2B5EF4-FFF2-40B4-BE49-F238E27FC236}">
                    <a16:creationId xmlns:a16="http://schemas.microsoft.com/office/drawing/2014/main" id="{DDF9795F-C22A-4A60-9B22-111382DACC42}"/>
                  </a:ext>
                </a:extLst>
              </p:cNvPr>
              <p:cNvSpPr>
                <a:spLocks noChangeAspect="1" noChangeShapeType="1"/>
              </p:cNvSpPr>
              <p:nvPr/>
            </p:nvSpPr>
            <p:spPr bwMode="auto">
              <a:xfrm flipV="1">
                <a:off x="2532" y="2072"/>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1" name="Line 985">
                <a:extLst>
                  <a:ext uri="{FF2B5EF4-FFF2-40B4-BE49-F238E27FC236}">
                    <a16:creationId xmlns:a16="http://schemas.microsoft.com/office/drawing/2014/main" id="{BB27E5AF-8158-4FDE-B180-7C1FBDCD8F34}"/>
                  </a:ext>
                </a:extLst>
              </p:cNvPr>
              <p:cNvSpPr>
                <a:spLocks noChangeAspect="1" noChangeShapeType="1"/>
              </p:cNvSpPr>
              <p:nvPr/>
            </p:nvSpPr>
            <p:spPr bwMode="auto">
              <a:xfrm flipV="1">
                <a:off x="2532" y="2064"/>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2" name="Line 986">
                <a:extLst>
                  <a:ext uri="{FF2B5EF4-FFF2-40B4-BE49-F238E27FC236}">
                    <a16:creationId xmlns:a16="http://schemas.microsoft.com/office/drawing/2014/main" id="{40A45F5E-A61B-42BE-BE45-6CB3A9518877}"/>
                  </a:ext>
                </a:extLst>
              </p:cNvPr>
              <p:cNvSpPr>
                <a:spLocks noChangeAspect="1" noChangeShapeType="1"/>
              </p:cNvSpPr>
              <p:nvPr/>
            </p:nvSpPr>
            <p:spPr bwMode="auto">
              <a:xfrm flipV="1">
                <a:off x="2532" y="204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3" name="Line 987">
                <a:extLst>
                  <a:ext uri="{FF2B5EF4-FFF2-40B4-BE49-F238E27FC236}">
                    <a16:creationId xmlns:a16="http://schemas.microsoft.com/office/drawing/2014/main" id="{8AC49BE3-F72C-4451-B17F-3746A0B3F849}"/>
                  </a:ext>
                </a:extLst>
              </p:cNvPr>
              <p:cNvSpPr>
                <a:spLocks noChangeAspect="1" noChangeShapeType="1"/>
              </p:cNvSpPr>
              <p:nvPr/>
            </p:nvSpPr>
            <p:spPr bwMode="auto">
              <a:xfrm flipH="1" flipV="1">
                <a:off x="2524" y="203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4" name="Line 988">
                <a:extLst>
                  <a:ext uri="{FF2B5EF4-FFF2-40B4-BE49-F238E27FC236}">
                    <a16:creationId xmlns:a16="http://schemas.microsoft.com/office/drawing/2014/main" id="{EB1F2821-4420-40E6-AE4A-CD66C0DB9411}"/>
                  </a:ext>
                </a:extLst>
              </p:cNvPr>
              <p:cNvSpPr>
                <a:spLocks noChangeAspect="1" noChangeShapeType="1"/>
              </p:cNvSpPr>
              <p:nvPr/>
            </p:nvSpPr>
            <p:spPr bwMode="auto">
              <a:xfrm flipV="1">
                <a:off x="2524" y="2016"/>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5" name="Line 989">
                <a:extLst>
                  <a:ext uri="{FF2B5EF4-FFF2-40B4-BE49-F238E27FC236}">
                    <a16:creationId xmlns:a16="http://schemas.microsoft.com/office/drawing/2014/main" id="{526BCCDE-4BB5-4242-890D-9B00C46D1C22}"/>
                  </a:ext>
                </a:extLst>
              </p:cNvPr>
              <p:cNvSpPr>
                <a:spLocks noChangeAspect="1" noChangeShapeType="1"/>
              </p:cNvSpPr>
              <p:nvPr/>
            </p:nvSpPr>
            <p:spPr bwMode="auto">
              <a:xfrm flipH="1" flipV="1">
                <a:off x="2516" y="2000"/>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6" name="Line 990">
                <a:extLst>
                  <a:ext uri="{FF2B5EF4-FFF2-40B4-BE49-F238E27FC236}">
                    <a16:creationId xmlns:a16="http://schemas.microsoft.com/office/drawing/2014/main" id="{2469988E-D035-4307-B4B8-94FB04543C98}"/>
                  </a:ext>
                </a:extLst>
              </p:cNvPr>
              <p:cNvSpPr>
                <a:spLocks noChangeAspect="1" noChangeShapeType="1"/>
              </p:cNvSpPr>
              <p:nvPr/>
            </p:nvSpPr>
            <p:spPr bwMode="auto">
              <a:xfrm flipV="1">
                <a:off x="2516" y="1992"/>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7" name="Line 991">
                <a:extLst>
                  <a:ext uri="{FF2B5EF4-FFF2-40B4-BE49-F238E27FC236}">
                    <a16:creationId xmlns:a16="http://schemas.microsoft.com/office/drawing/2014/main" id="{76779BF5-ABFE-4939-90A1-ED3C0D2BA945}"/>
                  </a:ext>
                </a:extLst>
              </p:cNvPr>
              <p:cNvSpPr>
                <a:spLocks noChangeAspect="1" noChangeShapeType="1"/>
              </p:cNvSpPr>
              <p:nvPr/>
            </p:nvSpPr>
            <p:spPr bwMode="auto">
              <a:xfrm flipH="1" flipV="1">
                <a:off x="2508" y="1976"/>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8" name="Line 992">
                <a:extLst>
                  <a:ext uri="{FF2B5EF4-FFF2-40B4-BE49-F238E27FC236}">
                    <a16:creationId xmlns:a16="http://schemas.microsoft.com/office/drawing/2014/main" id="{A6EA3C22-7717-4F60-BAE1-468EA17521D5}"/>
                  </a:ext>
                </a:extLst>
              </p:cNvPr>
              <p:cNvSpPr>
                <a:spLocks noChangeAspect="1" noChangeShapeType="1"/>
              </p:cNvSpPr>
              <p:nvPr/>
            </p:nvSpPr>
            <p:spPr bwMode="auto">
              <a:xfrm flipV="1">
                <a:off x="2508" y="1968"/>
                <a:ext cx="1"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79" name="Line 993">
                <a:extLst>
                  <a:ext uri="{FF2B5EF4-FFF2-40B4-BE49-F238E27FC236}">
                    <a16:creationId xmlns:a16="http://schemas.microsoft.com/office/drawing/2014/main" id="{503D5AF7-1E22-4C8D-9DBA-1D47390D65B2}"/>
                  </a:ext>
                </a:extLst>
              </p:cNvPr>
              <p:cNvSpPr>
                <a:spLocks noChangeAspect="1" noChangeShapeType="1"/>
              </p:cNvSpPr>
              <p:nvPr/>
            </p:nvSpPr>
            <p:spPr bwMode="auto">
              <a:xfrm flipH="1" flipV="1">
                <a:off x="2500" y="195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0" name="Line 994">
                <a:extLst>
                  <a:ext uri="{FF2B5EF4-FFF2-40B4-BE49-F238E27FC236}">
                    <a16:creationId xmlns:a16="http://schemas.microsoft.com/office/drawing/2014/main" id="{E4876BC4-D7BC-43AA-9D03-AA92374F30BB}"/>
                  </a:ext>
                </a:extLst>
              </p:cNvPr>
              <p:cNvSpPr>
                <a:spLocks noChangeAspect="1" noChangeShapeType="1"/>
              </p:cNvSpPr>
              <p:nvPr/>
            </p:nvSpPr>
            <p:spPr bwMode="auto">
              <a:xfrm flipH="1" flipV="1">
                <a:off x="2492" y="19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1" name="Line 995">
                <a:extLst>
                  <a:ext uri="{FF2B5EF4-FFF2-40B4-BE49-F238E27FC236}">
                    <a16:creationId xmlns:a16="http://schemas.microsoft.com/office/drawing/2014/main" id="{8BC78758-AE8D-4511-9AB3-B01664341FA2}"/>
                  </a:ext>
                </a:extLst>
              </p:cNvPr>
              <p:cNvSpPr>
                <a:spLocks noChangeAspect="1" noChangeShapeType="1"/>
              </p:cNvSpPr>
              <p:nvPr/>
            </p:nvSpPr>
            <p:spPr bwMode="auto">
              <a:xfrm flipH="1" flipV="1">
                <a:off x="2484" y="1928"/>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2" name="Line 996">
                <a:extLst>
                  <a:ext uri="{FF2B5EF4-FFF2-40B4-BE49-F238E27FC236}">
                    <a16:creationId xmlns:a16="http://schemas.microsoft.com/office/drawing/2014/main" id="{46AF0102-F532-43DA-8153-9B14807E875B}"/>
                  </a:ext>
                </a:extLst>
              </p:cNvPr>
              <p:cNvSpPr>
                <a:spLocks noChangeAspect="1" noChangeShapeType="1"/>
              </p:cNvSpPr>
              <p:nvPr/>
            </p:nvSpPr>
            <p:spPr bwMode="auto">
              <a:xfrm flipH="1" flipV="1">
                <a:off x="2476" y="1912"/>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3" name="Line 997">
                <a:extLst>
                  <a:ext uri="{FF2B5EF4-FFF2-40B4-BE49-F238E27FC236}">
                    <a16:creationId xmlns:a16="http://schemas.microsoft.com/office/drawing/2014/main" id="{F8D52F51-F4F1-4D93-9617-CF9C938FC50C}"/>
                  </a:ext>
                </a:extLst>
              </p:cNvPr>
              <p:cNvSpPr>
                <a:spLocks noChangeAspect="1" noChangeShapeType="1"/>
              </p:cNvSpPr>
              <p:nvPr/>
            </p:nvSpPr>
            <p:spPr bwMode="auto">
              <a:xfrm flipH="1" flipV="1">
                <a:off x="2468" y="190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4" name="Line 998">
                <a:extLst>
                  <a:ext uri="{FF2B5EF4-FFF2-40B4-BE49-F238E27FC236}">
                    <a16:creationId xmlns:a16="http://schemas.microsoft.com/office/drawing/2014/main" id="{109D44C8-2032-4FAA-A625-E8120B48DA91}"/>
                  </a:ext>
                </a:extLst>
              </p:cNvPr>
              <p:cNvSpPr>
                <a:spLocks noChangeAspect="1" noChangeShapeType="1"/>
              </p:cNvSpPr>
              <p:nvPr/>
            </p:nvSpPr>
            <p:spPr bwMode="auto">
              <a:xfrm flipV="1">
                <a:off x="2468" y="1888"/>
                <a:ext cx="1"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5" name="Line 999">
                <a:extLst>
                  <a:ext uri="{FF2B5EF4-FFF2-40B4-BE49-F238E27FC236}">
                    <a16:creationId xmlns:a16="http://schemas.microsoft.com/office/drawing/2014/main" id="{8B7E9B79-B7E3-4305-92D1-0B83AD247928}"/>
                  </a:ext>
                </a:extLst>
              </p:cNvPr>
              <p:cNvSpPr>
                <a:spLocks noChangeAspect="1" noChangeShapeType="1"/>
              </p:cNvSpPr>
              <p:nvPr/>
            </p:nvSpPr>
            <p:spPr bwMode="auto">
              <a:xfrm flipH="1" flipV="1">
                <a:off x="2460" y="188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6" name="Line 1000">
                <a:extLst>
                  <a:ext uri="{FF2B5EF4-FFF2-40B4-BE49-F238E27FC236}">
                    <a16:creationId xmlns:a16="http://schemas.microsoft.com/office/drawing/2014/main" id="{6E8A9E66-C93E-4890-9D4D-9058AB4AD2B0}"/>
                  </a:ext>
                </a:extLst>
              </p:cNvPr>
              <p:cNvSpPr>
                <a:spLocks noChangeAspect="1" noChangeShapeType="1"/>
              </p:cNvSpPr>
              <p:nvPr/>
            </p:nvSpPr>
            <p:spPr bwMode="auto">
              <a:xfrm flipH="1" flipV="1">
                <a:off x="2452" y="1864"/>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7" name="Line 1001">
                <a:extLst>
                  <a:ext uri="{FF2B5EF4-FFF2-40B4-BE49-F238E27FC236}">
                    <a16:creationId xmlns:a16="http://schemas.microsoft.com/office/drawing/2014/main" id="{3E552081-9F09-4999-A54A-7D03F1DBF80E}"/>
                  </a:ext>
                </a:extLst>
              </p:cNvPr>
              <p:cNvSpPr>
                <a:spLocks noChangeAspect="1" noChangeShapeType="1"/>
              </p:cNvSpPr>
              <p:nvPr/>
            </p:nvSpPr>
            <p:spPr bwMode="auto">
              <a:xfrm flipH="1" flipV="1">
                <a:off x="2444" y="1856"/>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8" name="Line 1002">
                <a:extLst>
                  <a:ext uri="{FF2B5EF4-FFF2-40B4-BE49-F238E27FC236}">
                    <a16:creationId xmlns:a16="http://schemas.microsoft.com/office/drawing/2014/main" id="{F01E933B-4189-46A0-B02F-36CB8749D76D}"/>
                  </a:ext>
                </a:extLst>
              </p:cNvPr>
              <p:cNvSpPr>
                <a:spLocks noChangeAspect="1" noChangeShapeType="1"/>
              </p:cNvSpPr>
              <p:nvPr/>
            </p:nvSpPr>
            <p:spPr bwMode="auto">
              <a:xfrm flipH="1" flipV="1">
                <a:off x="2428" y="1840"/>
                <a:ext cx="16"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89" name="Line 1003">
                <a:extLst>
                  <a:ext uri="{FF2B5EF4-FFF2-40B4-BE49-F238E27FC236}">
                    <a16:creationId xmlns:a16="http://schemas.microsoft.com/office/drawing/2014/main" id="{649ED99D-BCED-45FC-9CBA-752D14DECB9A}"/>
                  </a:ext>
                </a:extLst>
              </p:cNvPr>
              <p:cNvSpPr>
                <a:spLocks noChangeAspect="1" noChangeShapeType="1"/>
              </p:cNvSpPr>
              <p:nvPr/>
            </p:nvSpPr>
            <p:spPr bwMode="auto">
              <a:xfrm flipH="1" flipV="1">
                <a:off x="2420" y="183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0" name="Line 1004">
                <a:extLst>
                  <a:ext uri="{FF2B5EF4-FFF2-40B4-BE49-F238E27FC236}">
                    <a16:creationId xmlns:a16="http://schemas.microsoft.com/office/drawing/2014/main" id="{F19B19A0-4CFC-4662-AEE6-12882C8875C4}"/>
                  </a:ext>
                </a:extLst>
              </p:cNvPr>
              <p:cNvSpPr>
                <a:spLocks noChangeAspect="1" noChangeShapeType="1"/>
              </p:cNvSpPr>
              <p:nvPr/>
            </p:nvSpPr>
            <p:spPr bwMode="auto">
              <a:xfrm flipH="1" flipV="1">
                <a:off x="2412" y="182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1" name="Line 1005">
                <a:extLst>
                  <a:ext uri="{FF2B5EF4-FFF2-40B4-BE49-F238E27FC236}">
                    <a16:creationId xmlns:a16="http://schemas.microsoft.com/office/drawing/2014/main" id="{2D0B5545-C515-4DC2-872F-9B3AFF5943D5}"/>
                  </a:ext>
                </a:extLst>
              </p:cNvPr>
              <p:cNvSpPr>
                <a:spLocks noChangeAspect="1" noChangeShapeType="1"/>
              </p:cNvSpPr>
              <p:nvPr/>
            </p:nvSpPr>
            <p:spPr bwMode="auto">
              <a:xfrm flipH="1" flipV="1">
                <a:off x="2404" y="1808"/>
                <a:ext cx="8"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2" name="Line 1006">
                <a:extLst>
                  <a:ext uri="{FF2B5EF4-FFF2-40B4-BE49-F238E27FC236}">
                    <a16:creationId xmlns:a16="http://schemas.microsoft.com/office/drawing/2014/main" id="{47B0CB76-A339-4A3A-811E-89E7E3953794}"/>
                  </a:ext>
                </a:extLst>
              </p:cNvPr>
              <p:cNvSpPr>
                <a:spLocks noChangeAspect="1" noChangeShapeType="1"/>
              </p:cNvSpPr>
              <p:nvPr/>
            </p:nvSpPr>
            <p:spPr bwMode="auto">
              <a:xfrm flipH="1" flipV="1">
                <a:off x="2396" y="180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3" name="Line 1007">
                <a:extLst>
                  <a:ext uri="{FF2B5EF4-FFF2-40B4-BE49-F238E27FC236}">
                    <a16:creationId xmlns:a16="http://schemas.microsoft.com/office/drawing/2014/main" id="{0F5134A2-21EA-47BC-BF5A-D6B7E98A7819}"/>
                  </a:ext>
                </a:extLst>
              </p:cNvPr>
              <p:cNvSpPr>
                <a:spLocks noChangeAspect="1" noChangeShapeType="1"/>
              </p:cNvSpPr>
              <p:nvPr/>
            </p:nvSpPr>
            <p:spPr bwMode="auto">
              <a:xfrm flipH="1" flipV="1">
                <a:off x="2388" y="1792"/>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4" name="Line 1008">
                <a:extLst>
                  <a:ext uri="{FF2B5EF4-FFF2-40B4-BE49-F238E27FC236}">
                    <a16:creationId xmlns:a16="http://schemas.microsoft.com/office/drawing/2014/main" id="{2DCF4FC4-2BB2-4C26-B292-CDFCB7070183}"/>
                  </a:ext>
                </a:extLst>
              </p:cNvPr>
              <p:cNvSpPr>
                <a:spLocks noChangeAspect="1" noChangeShapeType="1"/>
              </p:cNvSpPr>
              <p:nvPr/>
            </p:nvSpPr>
            <p:spPr bwMode="auto">
              <a:xfrm flipH="1" flipV="1">
                <a:off x="2372" y="1776"/>
                <a:ext cx="16" cy="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5" name="Line 1009">
                <a:extLst>
                  <a:ext uri="{FF2B5EF4-FFF2-40B4-BE49-F238E27FC236}">
                    <a16:creationId xmlns:a16="http://schemas.microsoft.com/office/drawing/2014/main" id="{F0AAE89D-D3E0-4688-ABD2-0E5BE1B18C6A}"/>
                  </a:ext>
                </a:extLst>
              </p:cNvPr>
              <p:cNvSpPr>
                <a:spLocks noChangeAspect="1" noChangeShapeType="1"/>
              </p:cNvSpPr>
              <p:nvPr/>
            </p:nvSpPr>
            <p:spPr bwMode="auto">
              <a:xfrm flipH="1" flipV="1">
                <a:off x="2364" y="1768"/>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6" name="Line 1010">
                <a:extLst>
                  <a:ext uri="{FF2B5EF4-FFF2-40B4-BE49-F238E27FC236}">
                    <a16:creationId xmlns:a16="http://schemas.microsoft.com/office/drawing/2014/main" id="{3244C933-5930-4F28-AD86-EAA86FBB47D8}"/>
                  </a:ext>
                </a:extLst>
              </p:cNvPr>
              <p:cNvSpPr>
                <a:spLocks noChangeAspect="1" noChangeShapeType="1"/>
              </p:cNvSpPr>
              <p:nvPr/>
            </p:nvSpPr>
            <p:spPr bwMode="auto">
              <a:xfrm flipH="1" flipV="1">
                <a:off x="2356" y="1760"/>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7" name="Line 1011">
                <a:extLst>
                  <a:ext uri="{FF2B5EF4-FFF2-40B4-BE49-F238E27FC236}">
                    <a16:creationId xmlns:a16="http://schemas.microsoft.com/office/drawing/2014/main" id="{191BA752-4895-47A0-BFE0-98D5E2F7FC90}"/>
                  </a:ext>
                </a:extLst>
              </p:cNvPr>
              <p:cNvSpPr>
                <a:spLocks noChangeAspect="1" noChangeShapeType="1"/>
              </p:cNvSpPr>
              <p:nvPr/>
            </p:nvSpPr>
            <p:spPr bwMode="auto">
              <a:xfrm flipH="1" flipV="1">
                <a:off x="2340" y="1752"/>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8" name="Line 1012">
                <a:extLst>
                  <a:ext uri="{FF2B5EF4-FFF2-40B4-BE49-F238E27FC236}">
                    <a16:creationId xmlns:a16="http://schemas.microsoft.com/office/drawing/2014/main" id="{CF6F0955-7FE2-439D-91A9-82C7493EEB5D}"/>
                  </a:ext>
                </a:extLst>
              </p:cNvPr>
              <p:cNvSpPr>
                <a:spLocks noChangeAspect="1" noChangeShapeType="1"/>
              </p:cNvSpPr>
              <p:nvPr/>
            </p:nvSpPr>
            <p:spPr bwMode="auto">
              <a:xfrm flipH="1" flipV="1">
                <a:off x="2332" y="1744"/>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099" name="Line 1013">
                <a:extLst>
                  <a:ext uri="{FF2B5EF4-FFF2-40B4-BE49-F238E27FC236}">
                    <a16:creationId xmlns:a16="http://schemas.microsoft.com/office/drawing/2014/main" id="{E075663C-6A87-4689-9409-6071220E8866}"/>
                  </a:ext>
                </a:extLst>
              </p:cNvPr>
              <p:cNvSpPr>
                <a:spLocks noChangeAspect="1" noChangeShapeType="1"/>
              </p:cNvSpPr>
              <p:nvPr/>
            </p:nvSpPr>
            <p:spPr bwMode="auto">
              <a:xfrm flipH="1" flipV="1">
                <a:off x="2316" y="1737"/>
                <a:ext cx="16" cy="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0" name="Line 1014">
                <a:extLst>
                  <a:ext uri="{FF2B5EF4-FFF2-40B4-BE49-F238E27FC236}">
                    <a16:creationId xmlns:a16="http://schemas.microsoft.com/office/drawing/2014/main" id="{8FDF747F-CA0B-46AA-AAD5-42F15E48B8DF}"/>
                  </a:ext>
                </a:extLst>
              </p:cNvPr>
              <p:cNvSpPr>
                <a:spLocks noChangeAspect="1" noChangeShapeType="1"/>
              </p:cNvSpPr>
              <p:nvPr/>
            </p:nvSpPr>
            <p:spPr bwMode="auto">
              <a:xfrm flipH="1" flipV="1">
                <a:off x="2300" y="1729"/>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1" name="Line 1015">
                <a:extLst>
                  <a:ext uri="{FF2B5EF4-FFF2-40B4-BE49-F238E27FC236}">
                    <a16:creationId xmlns:a16="http://schemas.microsoft.com/office/drawing/2014/main" id="{50228E66-5695-4A74-9FA2-CAE89A44DAD8}"/>
                  </a:ext>
                </a:extLst>
              </p:cNvPr>
              <p:cNvSpPr>
                <a:spLocks noChangeAspect="1" noChangeShapeType="1"/>
              </p:cNvSpPr>
              <p:nvPr/>
            </p:nvSpPr>
            <p:spPr bwMode="auto">
              <a:xfrm flipH="1" flipV="1">
                <a:off x="2292" y="1721"/>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2" name="Line 1016">
                <a:extLst>
                  <a:ext uri="{FF2B5EF4-FFF2-40B4-BE49-F238E27FC236}">
                    <a16:creationId xmlns:a16="http://schemas.microsoft.com/office/drawing/2014/main" id="{C842EF99-C2A1-41C7-AABE-203E80776697}"/>
                  </a:ext>
                </a:extLst>
              </p:cNvPr>
              <p:cNvSpPr>
                <a:spLocks noChangeAspect="1" noChangeShapeType="1"/>
              </p:cNvSpPr>
              <p:nvPr/>
            </p:nvSpPr>
            <p:spPr bwMode="auto">
              <a:xfrm flipH="1" flipV="1">
                <a:off x="2276" y="1713"/>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3" name="Line 1017">
                <a:extLst>
                  <a:ext uri="{FF2B5EF4-FFF2-40B4-BE49-F238E27FC236}">
                    <a16:creationId xmlns:a16="http://schemas.microsoft.com/office/drawing/2014/main" id="{25DD083E-481E-4F25-ADD4-F49D5F64A8D9}"/>
                  </a:ext>
                </a:extLst>
              </p:cNvPr>
              <p:cNvSpPr>
                <a:spLocks noChangeAspect="1" noChangeShapeType="1"/>
              </p:cNvSpPr>
              <p:nvPr/>
            </p:nvSpPr>
            <p:spPr bwMode="auto">
              <a:xfrm flipH="1" flipV="1">
                <a:off x="2268" y="1705"/>
                <a:ext cx="8"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4" name="Line 1018">
                <a:extLst>
                  <a:ext uri="{FF2B5EF4-FFF2-40B4-BE49-F238E27FC236}">
                    <a16:creationId xmlns:a16="http://schemas.microsoft.com/office/drawing/2014/main" id="{B50D8F59-8677-4F36-B41D-C018CD479E8E}"/>
                  </a:ext>
                </a:extLst>
              </p:cNvPr>
              <p:cNvSpPr>
                <a:spLocks noChangeAspect="1" noChangeShapeType="1"/>
              </p:cNvSpPr>
              <p:nvPr/>
            </p:nvSpPr>
            <p:spPr bwMode="auto">
              <a:xfrm flipH="1" flipV="1">
                <a:off x="2252" y="1697"/>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5" name="Line 1019">
                <a:extLst>
                  <a:ext uri="{FF2B5EF4-FFF2-40B4-BE49-F238E27FC236}">
                    <a16:creationId xmlns:a16="http://schemas.microsoft.com/office/drawing/2014/main" id="{16384CFE-C53B-45B7-8AF7-CC7704101317}"/>
                  </a:ext>
                </a:extLst>
              </p:cNvPr>
              <p:cNvSpPr>
                <a:spLocks noChangeAspect="1" noChangeShapeType="1"/>
              </p:cNvSpPr>
              <p:nvPr/>
            </p:nvSpPr>
            <p:spPr bwMode="auto">
              <a:xfrm flipH="1" flipV="1">
                <a:off x="2236" y="1689"/>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6" name="Line 1020">
                <a:extLst>
                  <a:ext uri="{FF2B5EF4-FFF2-40B4-BE49-F238E27FC236}">
                    <a16:creationId xmlns:a16="http://schemas.microsoft.com/office/drawing/2014/main" id="{67E4B928-5F1F-4AAE-8369-470997303F2C}"/>
                  </a:ext>
                </a:extLst>
              </p:cNvPr>
              <p:cNvSpPr>
                <a:spLocks noChangeAspect="1" noChangeShapeType="1"/>
              </p:cNvSpPr>
              <p:nvPr/>
            </p:nvSpPr>
            <p:spPr bwMode="auto">
              <a:xfrm flipH="1">
                <a:off x="2228" y="1689"/>
                <a:ext cx="8"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8107" name="Line 1021">
                <a:extLst>
                  <a:ext uri="{FF2B5EF4-FFF2-40B4-BE49-F238E27FC236}">
                    <a16:creationId xmlns:a16="http://schemas.microsoft.com/office/drawing/2014/main" id="{DEF52443-37A2-46FA-8E79-576889715BA1}"/>
                  </a:ext>
                </a:extLst>
              </p:cNvPr>
              <p:cNvSpPr>
                <a:spLocks noChangeAspect="1" noChangeShapeType="1"/>
              </p:cNvSpPr>
              <p:nvPr/>
            </p:nvSpPr>
            <p:spPr bwMode="auto">
              <a:xfrm flipH="1" flipV="1">
                <a:off x="2212" y="1681"/>
                <a:ext cx="16" cy="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sp>
          <p:nvSpPr>
            <p:cNvPr id="37936" name="Oval 1022">
              <a:extLst>
                <a:ext uri="{FF2B5EF4-FFF2-40B4-BE49-F238E27FC236}">
                  <a16:creationId xmlns:a16="http://schemas.microsoft.com/office/drawing/2014/main" id="{60D6E2CD-B25E-46E9-8C15-C78602D1DF44}"/>
                </a:ext>
              </a:extLst>
            </p:cNvPr>
            <p:cNvSpPr>
              <a:spLocks noChangeAspect="1" noChangeArrowheads="1"/>
            </p:cNvSpPr>
            <p:nvPr/>
          </p:nvSpPr>
          <p:spPr bwMode="auto">
            <a:xfrm rot="-5400000">
              <a:off x="1382" y="1602"/>
              <a:ext cx="263" cy="30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37" name="Oval 1023">
              <a:extLst>
                <a:ext uri="{FF2B5EF4-FFF2-40B4-BE49-F238E27FC236}">
                  <a16:creationId xmlns:a16="http://schemas.microsoft.com/office/drawing/2014/main" id="{BDECFC29-5F14-436D-9F47-237DE325026A}"/>
                </a:ext>
              </a:extLst>
            </p:cNvPr>
            <p:cNvSpPr>
              <a:spLocks noChangeAspect="1" noChangeArrowheads="1"/>
            </p:cNvSpPr>
            <p:nvPr/>
          </p:nvSpPr>
          <p:spPr bwMode="auto">
            <a:xfrm rot="-5400000">
              <a:off x="1382" y="1602"/>
              <a:ext cx="263" cy="3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grpSp>
          <p:nvGrpSpPr>
            <p:cNvPr id="37938" name="Group 1024">
              <a:extLst>
                <a:ext uri="{FF2B5EF4-FFF2-40B4-BE49-F238E27FC236}">
                  <a16:creationId xmlns:a16="http://schemas.microsoft.com/office/drawing/2014/main" id="{EFCC4336-899F-4968-9546-9E850A22EB03}"/>
                </a:ext>
              </a:extLst>
            </p:cNvPr>
            <p:cNvGrpSpPr>
              <a:grpSpLocks noChangeAspect="1"/>
            </p:cNvGrpSpPr>
            <p:nvPr/>
          </p:nvGrpSpPr>
          <p:grpSpPr bwMode="auto">
            <a:xfrm rot="-5400000">
              <a:off x="1342" y="1576"/>
              <a:ext cx="323" cy="377"/>
              <a:chOff x="1953" y="2049"/>
              <a:chExt cx="216" cy="251"/>
            </a:xfrm>
          </p:grpSpPr>
          <p:grpSp>
            <p:nvGrpSpPr>
              <p:cNvPr id="37942" name="Group 1025">
                <a:extLst>
                  <a:ext uri="{FF2B5EF4-FFF2-40B4-BE49-F238E27FC236}">
                    <a16:creationId xmlns:a16="http://schemas.microsoft.com/office/drawing/2014/main" id="{EB25B79E-5939-406B-87C6-9BDD33E29320}"/>
                  </a:ext>
                </a:extLst>
              </p:cNvPr>
              <p:cNvGrpSpPr>
                <a:grpSpLocks noChangeAspect="1"/>
              </p:cNvGrpSpPr>
              <p:nvPr/>
            </p:nvGrpSpPr>
            <p:grpSpPr bwMode="auto">
              <a:xfrm>
                <a:off x="2065" y="2232"/>
                <a:ext cx="56" cy="68"/>
                <a:chOff x="2065" y="2232"/>
                <a:chExt cx="56" cy="68"/>
              </a:xfrm>
            </p:grpSpPr>
            <p:sp>
              <p:nvSpPr>
                <p:cNvPr id="37968" name="Oval 1026">
                  <a:extLst>
                    <a:ext uri="{FF2B5EF4-FFF2-40B4-BE49-F238E27FC236}">
                      <a16:creationId xmlns:a16="http://schemas.microsoft.com/office/drawing/2014/main" id="{5CD4B05B-69D4-4726-907D-1B1177416B4B}"/>
                    </a:ext>
                  </a:extLst>
                </p:cNvPr>
                <p:cNvSpPr>
                  <a:spLocks noChangeAspect="1" noChangeArrowheads="1"/>
                </p:cNvSpPr>
                <p:nvPr/>
              </p:nvSpPr>
              <p:spPr bwMode="auto">
                <a:xfrm>
                  <a:off x="2065" y="223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69" name="Rectangle 1027">
                  <a:extLst>
                    <a:ext uri="{FF2B5EF4-FFF2-40B4-BE49-F238E27FC236}">
                      <a16:creationId xmlns:a16="http://schemas.microsoft.com/office/drawing/2014/main" id="{B7B6FA59-39CB-4570-8F6B-491134C739ED}"/>
                    </a:ext>
                  </a:extLst>
                </p:cNvPr>
                <p:cNvSpPr>
                  <a:spLocks noChangeAspect="1" noChangeArrowheads="1"/>
                </p:cNvSpPr>
                <p:nvPr/>
              </p:nvSpPr>
              <p:spPr bwMode="auto">
                <a:xfrm>
                  <a:off x="2081" y="2232"/>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3" name="Group 1028">
                <a:extLst>
                  <a:ext uri="{FF2B5EF4-FFF2-40B4-BE49-F238E27FC236}">
                    <a16:creationId xmlns:a16="http://schemas.microsoft.com/office/drawing/2014/main" id="{194368E4-528A-45FD-9E43-BD0DC10B403F}"/>
                  </a:ext>
                </a:extLst>
              </p:cNvPr>
              <p:cNvGrpSpPr>
                <a:grpSpLocks noChangeAspect="1"/>
              </p:cNvGrpSpPr>
              <p:nvPr/>
            </p:nvGrpSpPr>
            <p:grpSpPr bwMode="auto">
              <a:xfrm>
                <a:off x="1953" y="2049"/>
                <a:ext cx="216" cy="251"/>
                <a:chOff x="1953" y="2049"/>
                <a:chExt cx="216" cy="251"/>
              </a:xfrm>
            </p:grpSpPr>
            <p:grpSp>
              <p:nvGrpSpPr>
                <p:cNvPr id="37944" name="Group 1029">
                  <a:extLst>
                    <a:ext uri="{FF2B5EF4-FFF2-40B4-BE49-F238E27FC236}">
                      <a16:creationId xmlns:a16="http://schemas.microsoft.com/office/drawing/2014/main" id="{BB1B0ADC-FAD8-412F-9691-11BE7ECAF73A}"/>
                    </a:ext>
                  </a:extLst>
                </p:cNvPr>
                <p:cNvGrpSpPr>
                  <a:grpSpLocks noChangeAspect="1"/>
                </p:cNvGrpSpPr>
                <p:nvPr/>
              </p:nvGrpSpPr>
              <p:grpSpPr bwMode="auto">
                <a:xfrm>
                  <a:off x="2033" y="2049"/>
                  <a:ext cx="56" cy="75"/>
                  <a:chOff x="2033" y="2049"/>
                  <a:chExt cx="56" cy="75"/>
                </a:xfrm>
              </p:grpSpPr>
              <p:sp>
                <p:nvSpPr>
                  <p:cNvPr id="37966" name="Oval 1030">
                    <a:extLst>
                      <a:ext uri="{FF2B5EF4-FFF2-40B4-BE49-F238E27FC236}">
                        <a16:creationId xmlns:a16="http://schemas.microsoft.com/office/drawing/2014/main" id="{C6024631-A8A7-48F1-90B3-E725F34E6C9A}"/>
                      </a:ext>
                    </a:extLst>
                  </p:cNvPr>
                  <p:cNvSpPr>
                    <a:spLocks noChangeAspect="1" noChangeArrowheads="1"/>
                  </p:cNvSpPr>
                  <p:nvPr/>
                </p:nvSpPr>
                <p:spPr bwMode="auto">
                  <a:xfrm>
                    <a:off x="2033" y="2060"/>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67" name="Rectangle 1031">
                    <a:extLst>
                      <a:ext uri="{FF2B5EF4-FFF2-40B4-BE49-F238E27FC236}">
                        <a16:creationId xmlns:a16="http://schemas.microsoft.com/office/drawing/2014/main" id="{24FEF12D-855C-4ED8-B39F-02D7EAD378C3}"/>
                      </a:ext>
                    </a:extLst>
                  </p:cNvPr>
                  <p:cNvSpPr>
                    <a:spLocks noChangeAspect="1" noChangeArrowheads="1"/>
                  </p:cNvSpPr>
                  <p:nvPr/>
                </p:nvSpPr>
                <p:spPr bwMode="auto">
                  <a:xfrm>
                    <a:off x="2052" y="2049"/>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5" name="Group 1032">
                  <a:extLst>
                    <a:ext uri="{FF2B5EF4-FFF2-40B4-BE49-F238E27FC236}">
                      <a16:creationId xmlns:a16="http://schemas.microsoft.com/office/drawing/2014/main" id="{210D341E-A1A5-40F2-B2BA-82EB5FC66D83}"/>
                    </a:ext>
                  </a:extLst>
                </p:cNvPr>
                <p:cNvGrpSpPr>
                  <a:grpSpLocks noChangeAspect="1"/>
                </p:cNvGrpSpPr>
                <p:nvPr/>
              </p:nvGrpSpPr>
              <p:grpSpPr bwMode="auto">
                <a:xfrm>
                  <a:off x="1977" y="2080"/>
                  <a:ext cx="56" cy="68"/>
                  <a:chOff x="1977" y="2080"/>
                  <a:chExt cx="56" cy="68"/>
                </a:xfrm>
              </p:grpSpPr>
              <p:sp>
                <p:nvSpPr>
                  <p:cNvPr id="37964" name="Oval 1033">
                    <a:extLst>
                      <a:ext uri="{FF2B5EF4-FFF2-40B4-BE49-F238E27FC236}">
                        <a16:creationId xmlns:a16="http://schemas.microsoft.com/office/drawing/2014/main" id="{C53AA0E3-EC90-4BED-93F6-5261C3E4CE91}"/>
                      </a:ext>
                    </a:extLst>
                  </p:cNvPr>
                  <p:cNvSpPr>
                    <a:spLocks noChangeAspect="1" noChangeArrowheads="1"/>
                  </p:cNvSpPr>
                  <p:nvPr/>
                </p:nvSpPr>
                <p:spPr bwMode="auto">
                  <a:xfrm>
                    <a:off x="1977" y="2084"/>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65" name="Rectangle 1034">
                    <a:extLst>
                      <a:ext uri="{FF2B5EF4-FFF2-40B4-BE49-F238E27FC236}">
                        <a16:creationId xmlns:a16="http://schemas.microsoft.com/office/drawing/2014/main" id="{C123F077-6827-4B1A-A487-57BF5C73BAB3}"/>
                      </a:ext>
                    </a:extLst>
                  </p:cNvPr>
                  <p:cNvSpPr>
                    <a:spLocks noChangeAspect="1" noChangeArrowheads="1"/>
                  </p:cNvSpPr>
                  <p:nvPr/>
                </p:nvSpPr>
                <p:spPr bwMode="auto">
                  <a:xfrm>
                    <a:off x="1994" y="2080"/>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6" name="Group 1035">
                  <a:extLst>
                    <a:ext uri="{FF2B5EF4-FFF2-40B4-BE49-F238E27FC236}">
                      <a16:creationId xmlns:a16="http://schemas.microsoft.com/office/drawing/2014/main" id="{7577B285-1CF7-4FD9-B7A7-68173D47247F}"/>
                    </a:ext>
                  </a:extLst>
                </p:cNvPr>
                <p:cNvGrpSpPr>
                  <a:grpSpLocks noChangeAspect="1"/>
                </p:cNvGrpSpPr>
                <p:nvPr/>
              </p:nvGrpSpPr>
              <p:grpSpPr bwMode="auto">
                <a:xfrm>
                  <a:off x="1953" y="2128"/>
                  <a:ext cx="56" cy="76"/>
                  <a:chOff x="1953" y="2128"/>
                  <a:chExt cx="56" cy="76"/>
                </a:xfrm>
              </p:grpSpPr>
              <p:sp>
                <p:nvSpPr>
                  <p:cNvPr id="37962" name="Oval 1036">
                    <a:extLst>
                      <a:ext uri="{FF2B5EF4-FFF2-40B4-BE49-F238E27FC236}">
                        <a16:creationId xmlns:a16="http://schemas.microsoft.com/office/drawing/2014/main" id="{6EBC7AD2-C0DD-4F40-A213-16E62F3F151A}"/>
                      </a:ext>
                    </a:extLst>
                  </p:cNvPr>
                  <p:cNvSpPr>
                    <a:spLocks noChangeAspect="1" noChangeArrowheads="1"/>
                  </p:cNvSpPr>
                  <p:nvPr/>
                </p:nvSpPr>
                <p:spPr bwMode="auto">
                  <a:xfrm>
                    <a:off x="1953" y="2140"/>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63" name="Rectangle 1037">
                    <a:extLst>
                      <a:ext uri="{FF2B5EF4-FFF2-40B4-BE49-F238E27FC236}">
                        <a16:creationId xmlns:a16="http://schemas.microsoft.com/office/drawing/2014/main" id="{0BA661D3-B2CE-4DAB-ACD9-3673BDE9CA8D}"/>
                      </a:ext>
                    </a:extLst>
                  </p:cNvPr>
                  <p:cNvSpPr>
                    <a:spLocks noChangeAspect="1" noChangeArrowheads="1"/>
                  </p:cNvSpPr>
                  <p:nvPr/>
                </p:nvSpPr>
                <p:spPr bwMode="auto">
                  <a:xfrm>
                    <a:off x="1970" y="2128"/>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7" name="Group 1038">
                  <a:extLst>
                    <a:ext uri="{FF2B5EF4-FFF2-40B4-BE49-F238E27FC236}">
                      <a16:creationId xmlns:a16="http://schemas.microsoft.com/office/drawing/2014/main" id="{743DB5F7-63BE-4D9D-8D13-48DB3CEF0664}"/>
                    </a:ext>
                  </a:extLst>
                </p:cNvPr>
                <p:cNvGrpSpPr>
                  <a:grpSpLocks noChangeAspect="1"/>
                </p:cNvGrpSpPr>
                <p:nvPr/>
              </p:nvGrpSpPr>
              <p:grpSpPr bwMode="auto">
                <a:xfrm>
                  <a:off x="1961" y="2191"/>
                  <a:ext cx="56" cy="69"/>
                  <a:chOff x="1961" y="2191"/>
                  <a:chExt cx="56" cy="69"/>
                </a:xfrm>
              </p:grpSpPr>
              <p:sp>
                <p:nvSpPr>
                  <p:cNvPr id="37960" name="Oval 1039">
                    <a:extLst>
                      <a:ext uri="{FF2B5EF4-FFF2-40B4-BE49-F238E27FC236}">
                        <a16:creationId xmlns:a16="http://schemas.microsoft.com/office/drawing/2014/main" id="{DD2C2909-6638-4872-A518-1CC1936F307F}"/>
                      </a:ext>
                    </a:extLst>
                  </p:cNvPr>
                  <p:cNvSpPr>
                    <a:spLocks noChangeAspect="1" noChangeArrowheads="1"/>
                  </p:cNvSpPr>
                  <p:nvPr/>
                </p:nvSpPr>
                <p:spPr bwMode="auto">
                  <a:xfrm>
                    <a:off x="1961" y="219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61" name="Rectangle 1040">
                    <a:extLst>
                      <a:ext uri="{FF2B5EF4-FFF2-40B4-BE49-F238E27FC236}">
                        <a16:creationId xmlns:a16="http://schemas.microsoft.com/office/drawing/2014/main" id="{34D74543-6221-4932-BA09-FCEE9105B3B9}"/>
                      </a:ext>
                    </a:extLst>
                  </p:cNvPr>
                  <p:cNvSpPr>
                    <a:spLocks noChangeAspect="1" noChangeArrowheads="1"/>
                  </p:cNvSpPr>
                  <p:nvPr/>
                </p:nvSpPr>
                <p:spPr bwMode="auto">
                  <a:xfrm>
                    <a:off x="1978" y="2191"/>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8" name="Group 1041">
                  <a:extLst>
                    <a:ext uri="{FF2B5EF4-FFF2-40B4-BE49-F238E27FC236}">
                      <a16:creationId xmlns:a16="http://schemas.microsoft.com/office/drawing/2014/main" id="{7C6BE3B0-776B-44CC-87FD-B7110EA13395}"/>
                    </a:ext>
                  </a:extLst>
                </p:cNvPr>
                <p:cNvGrpSpPr>
                  <a:grpSpLocks noChangeAspect="1"/>
                </p:cNvGrpSpPr>
                <p:nvPr/>
              </p:nvGrpSpPr>
              <p:grpSpPr bwMode="auto">
                <a:xfrm>
                  <a:off x="2009" y="2232"/>
                  <a:ext cx="56" cy="68"/>
                  <a:chOff x="2009" y="2232"/>
                  <a:chExt cx="56" cy="68"/>
                </a:xfrm>
              </p:grpSpPr>
              <p:sp>
                <p:nvSpPr>
                  <p:cNvPr id="37958" name="Oval 1042">
                    <a:extLst>
                      <a:ext uri="{FF2B5EF4-FFF2-40B4-BE49-F238E27FC236}">
                        <a16:creationId xmlns:a16="http://schemas.microsoft.com/office/drawing/2014/main" id="{05ED26C8-FE5F-481D-92E6-ED3138F9F9C0}"/>
                      </a:ext>
                    </a:extLst>
                  </p:cNvPr>
                  <p:cNvSpPr>
                    <a:spLocks noChangeAspect="1" noChangeArrowheads="1"/>
                  </p:cNvSpPr>
                  <p:nvPr/>
                </p:nvSpPr>
                <p:spPr bwMode="auto">
                  <a:xfrm>
                    <a:off x="2009" y="223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59" name="Rectangle 1043">
                    <a:extLst>
                      <a:ext uri="{FF2B5EF4-FFF2-40B4-BE49-F238E27FC236}">
                        <a16:creationId xmlns:a16="http://schemas.microsoft.com/office/drawing/2014/main" id="{5A056A98-AF53-4B9E-9B9E-73E5E2F9D413}"/>
                      </a:ext>
                    </a:extLst>
                  </p:cNvPr>
                  <p:cNvSpPr>
                    <a:spLocks noChangeAspect="1" noChangeArrowheads="1"/>
                  </p:cNvSpPr>
                  <p:nvPr/>
                </p:nvSpPr>
                <p:spPr bwMode="auto">
                  <a:xfrm>
                    <a:off x="2027" y="2232"/>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49" name="Group 1044">
                  <a:extLst>
                    <a:ext uri="{FF2B5EF4-FFF2-40B4-BE49-F238E27FC236}">
                      <a16:creationId xmlns:a16="http://schemas.microsoft.com/office/drawing/2014/main" id="{222A0FED-E8BC-4769-A646-87E4FC320B74}"/>
                    </a:ext>
                  </a:extLst>
                </p:cNvPr>
                <p:cNvGrpSpPr>
                  <a:grpSpLocks noChangeAspect="1"/>
                </p:cNvGrpSpPr>
                <p:nvPr/>
              </p:nvGrpSpPr>
              <p:grpSpPr bwMode="auto">
                <a:xfrm>
                  <a:off x="2105" y="2184"/>
                  <a:ext cx="56" cy="76"/>
                  <a:chOff x="2105" y="2184"/>
                  <a:chExt cx="56" cy="76"/>
                </a:xfrm>
              </p:grpSpPr>
              <p:sp>
                <p:nvSpPr>
                  <p:cNvPr id="37956" name="Oval 1045">
                    <a:extLst>
                      <a:ext uri="{FF2B5EF4-FFF2-40B4-BE49-F238E27FC236}">
                        <a16:creationId xmlns:a16="http://schemas.microsoft.com/office/drawing/2014/main" id="{03DD94ED-9D84-4912-A588-25D54417AC20}"/>
                      </a:ext>
                    </a:extLst>
                  </p:cNvPr>
                  <p:cNvSpPr>
                    <a:spLocks noChangeAspect="1" noChangeArrowheads="1"/>
                  </p:cNvSpPr>
                  <p:nvPr/>
                </p:nvSpPr>
                <p:spPr bwMode="auto">
                  <a:xfrm>
                    <a:off x="2105" y="2196"/>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57" name="Rectangle 1046">
                    <a:extLst>
                      <a:ext uri="{FF2B5EF4-FFF2-40B4-BE49-F238E27FC236}">
                        <a16:creationId xmlns:a16="http://schemas.microsoft.com/office/drawing/2014/main" id="{F493F2A6-7CE2-456D-A69D-E2CBB4863A19}"/>
                      </a:ext>
                    </a:extLst>
                  </p:cNvPr>
                  <p:cNvSpPr>
                    <a:spLocks noChangeAspect="1" noChangeArrowheads="1"/>
                  </p:cNvSpPr>
                  <p:nvPr/>
                </p:nvSpPr>
                <p:spPr bwMode="auto">
                  <a:xfrm>
                    <a:off x="2121" y="2184"/>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50" name="Group 1047">
                  <a:extLst>
                    <a:ext uri="{FF2B5EF4-FFF2-40B4-BE49-F238E27FC236}">
                      <a16:creationId xmlns:a16="http://schemas.microsoft.com/office/drawing/2014/main" id="{389DC09F-9598-494F-964F-AD093497841D}"/>
                    </a:ext>
                  </a:extLst>
                </p:cNvPr>
                <p:cNvGrpSpPr>
                  <a:grpSpLocks noChangeAspect="1"/>
                </p:cNvGrpSpPr>
                <p:nvPr/>
              </p:nvGrpSpPr>
              <p:grpSpPr bwMode="auto">
                <a:xfrm>
                  <a:off x="2113" y="2128"/>
                  <a:ext cx="56" cy="68"/>
                  <a:chOff x="2113" y="2128"/>
                  <a:chExt cx="56" cy="68"/>
                </a:xfrm>
              </p:grpSpPr>
              <p:sp>
                <p:nvSpPr>
                  <p:cNvPr id="37954" name="Oval 1048">
                    <a:extLst>
                      <a:ext uri="{FF2B5EF4-FFF2-40B4-BE49-F238E27FC236}">
                        <a16:creationId xmlns:a16="http://schemas.microsoft.com/office/drawing/2014/main" id="{B1A822CE-23EA-485C-8D14-23D13FB2536D}"/>
                      </a:ext>
                    </a:extLst>
                  </p:cNvPr>
                  <p:cNvSpPr>
                    <a:spLocks noChangeAspect="1" noChangeArrowheads="1"/>
                  </p:cNvSpPr>
                  <p:nvPr/>
                </p:nvSpPr>
                <p:spPr bwMode="auto">
                  <a:xfrm>
                    <a:off x="2113" y="2132"/>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55" name="Rectangle 1049">
                    <a:extLst>
                      <a:ext uri="{FF2B5EF4-FFF2-40B4-BE49-F238E27FC236}">
                        <a16:creationId xmlns:a16="http://schemas.microsoft.com/office/drawing/2014/main" id="{402629D1-F574-4D69-9F5D-F2D711D2AA13}"/>
                      </a:ext>
                    </a:extLst>
                  </p:cNvPr>
                  <p:cNvSpPr>
                    <a:spLocks noChangeAspect="1" noChangeArrowheads="1"/>
                  </p:cNvSpPr>
                  <p:nvPr/>
                </p:nvSpPr>
                <p:spPr bwMode="auto">
                  <a:xfrm>
                    <a:off x="2129" y="2128"/>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nvGrpSpPr>
                <p:cNvPr id="37951" name="Group 1050">
                  <a:extLst>
                    <a:ext uri="{FF2B5EF4-FFF2-40B4-BE49-F238E27FC236}">
                      <a16:creationId xmlns:a16="http://schemas.microsoft.com/office/drawing/2014/main" id="{2E563068-932D-4181-848B-39B2D7B4377C}"/>
                    </a:ext>
                  </a:extLst>
                </p:cNvPr>
                <p:cNvGrpSpPr>
                  <a:grpSpLocks noChangeAspect="1"/>
                </p:cNvGrpSpPr>
                <p:nvPr/>
              </p:nvGrpSpPr>
              <p:grpSpPr bwMode="auto">
                <a:xfrm>
                  <a:off x="2081" y="2071"/>
                  <a:ext cx="56" cy="77"/>
                  <a:chOff x="2081" y="2071"/>
                  <a:chExt cx="56" cy="77"/>
                </a:xfrm>
              </p:grpSpPr>
              <p:sp>
                <p:nvSpPr>
                  <p:cNvPr id="37952" name="Oval 1051">
                    <a:extLst>
                      <a:ext uri="{FF2B5EF4-FFF2-40B4-BE49-F238E27FC236}">
                        <a16:creationId xmlns:a16="http://schemas.microsoft.com/office/drawing/2014/main" id="{B28C9D3C-5F0A-484C-998D-9AC7544A9CF9}"/>
                      </a:ext>
                    </a:extLst>
                  </p:cNvPr>
                  <p:cNvSpPr>
                    <a:spLocks noChangeAspect="1" noChangeArrowheads="1"/>
                  </p:cNvSpPr>
                  <p:nvPr/>
                </p:nvSpPr>
                <p:spPr bwMode="auto">
                  <a:xfrm>
                    <a:off x="2081" y="2084"/>
                    <a:ext cx="56" cy="64"/>
                  </a:xfrm>
                  <a:prstGeom prst="ellipse">
                    <a:avLst/>
                  </a:prstGeom>
                  <a:solidFill>
                    <a:srgbClr val="FFFFFF"/>
                  </a:solidFill>
                  <a:ln w="12700">
                    <a:solidFill>
                      <a:srgbClr val="000000"/>
                    </a:solidFill>
                    <a:round/>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endParaRPr lang="en-US" altLang="en-US" sz="2400" b="1">
                      <a:solidFill>
                        <a:srgbClr val="000000"/>
                      </a:solidFill>
                      <a:latin typeface="Arial" panose="020B0604020202020204" pitchFamily="34" charset="0"/>
                    </a:endParaRPr>
                  </a:p>
                </p:txBody>
              </p:sp>
              <p:sp>
                <p:nvSpPr>
                  <p:cNvPr id="37953" name="Rectangle 1052">
                    <a:extLst>
                      <a:ext uri="{FF2B5EF4-FFF2-40B4-BE49-F238E27FC236}">
                        <a16:creationId xmlns:a16="http://schemas.microsoft.com/office/drawing/2014/main" id="{4BA854E5-15D7-43D7-96A6-8A3B4FA8BFAF}"/>
                      </a:ext>
                    </a:extLst>
                  </p:cNvPr>
                  <p:cNvSpPr>
                    <a:spLocks noChangeAspect="1" noChangeArrowheads="1"/>
                  </p:cNvSpPr>
                  <p:nvPr/>
                </p:nvSpPr>
                <p:spPr bwMode="auto">
                  <a:xfrm>
                    <a:off x="2097" y="2071"/>
                    <a:ext cx="22" cy="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800">
                        <a:solidFill>
                          <a:srgbClr val="000000"/>
                        </a:solidFill>
                        <a:latin typeface="B Helvetica Bold"/>
                      </a:rPr>
                      <a:t>+</a:t>
                    </a:r>
                    <a:endParaRPr lang="en-US" altLang="en-US" sz="2400" b="1">
                      <a:solidFill>
                        <a:srgbClr val="000000"/>
                      </a:solidFill>
                      <a:latin typeface="Arial" panose="020B0604020202020204" pitchFamily="34" charset="0"/>
                    </a:endParaRPr>
                  </a:p>
                </p:txBody>
              </p:sp>
            </p:grpSp>
          </p:grpSp>
        </p:grpSp>
        <p:grpSp>
          <p:nvGrpSpPr>
            <p:cNvPr id="37939" name="Group 1053">
              <a:extLst>
                <a:ext uri="{FF2B5EF4-FFF2-40B4-BE49-F238E27FC236}">
                  <a16:creationId xmlns:a16="http://schemas.microsoft.com/office/drawing/2014/main" id="{EEF8F1C3-F122-42B7-9C70-2B3A03C0A2D7}"/>
                </a:ext>
              </a:extLst>
            </p:cNvPr>
            <p:cNvGrpSpPr>
              <a:grpSpLocks noChangeAspect="1"/>
            </p:cNvGrpSpPr>
            <p:nvPr/>
          </p:nvGrpSpPr>
          <p:grpSpPr bwMode="auto">
            <a:xfrm rot="-5400000">
              <a:off x="754" y="1407"/>
              <a:ext cx="120" cy="142"/>
              <a:chOff x="2212" y="1673"/>
              <a:chExt cx="80" cy="95"/>
            </a:xfrm>
          </p:grpSpPr>
          <p:sp>
            <p:nvSpPr>
              <p:cNvPr id="37940" name="Line 1054">
                <a:extLst>
                  <a:ext uri="{FF2B5EF4-FFF2-40B4-BE49-F238E27FC236}">
                    <a16:creationId xmlns:a16="http://schemas.microsoft.com/office/drawing/2014/main" id="{13237D30-4285-43BF-B496-61AA6458907A}"/>
                  </a:ext>
                </a:extLst>
              </p:cNvPr>
              <p:cNvSpPr>
                <a:spLocks noChangeAspect="1" noChangeShapeType="1"/>
              </p:cNvSpPr>
              <p:nvPr/>
            </p:nvSpPr>
            <p:spPr bwMode="auto">
              <a:xfrm>
                <a:off x="2212" y="1681"/>
                <a:ext cx="24" cy="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41" name="Line 1055">
                <a:extLst>
                  <a:ext uri="{FF2B5EF4-FFF2-40B4-BE49-F238E27FC236}">
                    <a16:creationId xmlns:a16="http://schemas.microsoft.com/office/drawing/2014/main" id="{C9BE674C-239E-425A-BA93-EB80B184D6BC}"/>
                  </a:ext>
                </a:extLst>
              </p:cNvPr>
              <p:cNvSpPr>
                <a:spLocks noChangeAspect="1" noChangeShapeType="1"/>
              </p:cNvSpPr>
              <p:nvPr/>
            </p:nvSpPr>
            <p:spPr bwMode="auto">
              <a:xfrm flipH="1">
                <a:off x="2212" y="1673"/>
                <a:ext cx="8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grpSp>
      </p:grpSp>
      <p:sp>
        <p:nvSpPr>
          <p:cNvPr id="37911" name="Line 1056">
            <a:extLst>
              <a:ext uri="{FF2B5EF4-FFF2-40B4-BE49-F238E27FC236}">
                <a16:creationId xmlns:a16="http://schemas.microsoft.com/office/drawing/2014/main" id="{4B69775E-8C9C-43B2-838E-719127D5E396}"/>
              </a:ext>
            </a:extLst>
          </p:cNvPr>
          <p:cNvSpPr>
            <a:spLocks noChangeAspect="1" noChangeShapeType="1"/>
          </p:cNvSpPr>
          <p:nvPr/>
        </p:nvSpPr>
        <p:spPr bwMode="auto">
          <a:xfrm rot="16200000">
            <a:off x="1222376" y="3432178"/>
            <a:ext cx="2279651" cy="31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2" name="Line 1057">
            <a:extLst>
              <a:ext uri="{FF2B5EF4-FFF2-40B4-BE49-F238E27FC236}">
                <a16:creationId xmlns:a16="http://schemas.microsoft.com/office/drawing/2014/main" id="{DCAC6332-9E6E-472A-97B8-AB88D91BCE4D}"/>
              </a:ext>
            </a:extLst>
          </p:cNvPr>
          <p:cNvSpPr>
            <a:spLocks noChangeAspect="1" noChangeShapeType="1"/>
          </p:cNvSpPr>
          <p:nvPr/>
        </p:nvSpPr>
        <p:spPr bwMode="auto">
          <a:xfrm rot="16200000">
            <a:off x="4184651" y="3413127"/>
            <a:ext cx="2279651" cy="31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3" name="Line 1058">
            <a:extLst>
              <a:ext uri="{FF2B5EF4-FFF2-40B4-BE49-F238E27FC236}">
                <a16:creationId xmlns:a16="http://schemas.microsoft.com/office/drawing/2014/main" id="{9D950AF7-E8EC-4CFA-8466-6149B6D59A09}"/>
              </a:ext>
            </a:extLst>
          </p:cNvPr>
          <p:cNvSpPr>
            <a:spLocks noChangeAspect="1" noChangeShapeType="1"/>
          </p:cNvSpPr>
          <p:nvPr/>
        </p:nvSpPr>
        <p:spPr bwMode="auto">
          <a:xfrm rot="16200000" flipV="1">
            <a:off x="2102646" y="3879058"/>
            <a:ext cx="3175" cy="4746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4" name="Line 1059">
            <a:extLst>
              <a:ext uri="{FF2B5EF4-FFF2-40B4-BE49-F238E27FC236}">
                <a16:creationId xmlns:a16="http://schemas.microsoft.com/office/drawing/2014/main" id="{071F76F5-EF1D-4BCE-A340-E62307732AB9}"/>
              </a:ext>
            </a:extLst>
          </p:cNvPr>
          <p:cNvSpPr>
            <a:spLocks noChangeAspect="1" noChangeShapeType="1"/>
          </p:cNvSpPr>
          <p:nvPr/>
        </p:nvSpPr>
        <p:spPr bwMode="auto">
          <a:xfrm rot="16200000" flipH="1">
            <a:off x="1535113" y="4467226"/>
            <a:ext cx="665163"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5" name="Line 1060">
            <a:extLst>
              <a:ext uri="{FF2B5EF4-FFF2-40B4-BE49-F238E27FC236}">
                <a16:creationId xmlns:a16="http://schemas.microsoft.com/office/drawing/2014/main" id="{7D2EBB1C-7357-48CD-9BFD-4BCEFB3F6613}"/>
              </a:ext>
            </a:extLst>
          </p:cNvPr>
          <p:cNvSpPr>
            <a:spLocks noChangeAspect="1" noChangeShapeType="1"/>
          </p:cNvSpPr>
          <p:nvPr/>
        </p:nvSpPr>
        <p:spPr bwMode="auto">
          <a:xfrm rot="16200000" flipV="1">
            <a:off x="5578478" y="3878263"/>
            <a:ext cx="3175" cy="47625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6" name="Line 1061">
            <a:extLst>
              <a:ext uri="{FF2B5EF4-FFF2-40B4-BE49-F238E27FC236}">
                <a16:creationId xmlns:a16="http://schemas.microsoft.com/office/drawing/2014/main" id="{53CF2F8D-937A-47D4-918C-CFC42ABE3ADC}"/>
              </a:ext>
            </a:extLst>
          </p:cNvPr>
          <p:cNvSpPr>
            <a:spLocks noChangeAspect="1" noChangeShapeType="1"/>
          </p:cNvSpPr>
          <p:nvPr/>
        </p:nvSpPr>
        <p:spPr bwMode="auto">
          <a:xfrm rot="16200000" flipH="1">
            <a:off x="5505451" y="4448177"/>
            <a:ext cx="665163" cy="1587"/>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7" name="Line 1062">
            <a:extLst>
              <a:ext uri="{FF2B5EF4-FFF2-40B4-BE49-F238E27FC236}">
                <a16:creationId xmlns:a16="http://schemas.microsoft.com/office/drawing/2014/main" id="{3FA866AB-6E1F-4243-9162-75960978141E}"/>
              </a:ext>
            </a:extLst>
          </p:cNvPr>
          <p:cNvSpPr>
            <a:spLocks noChangeAspect="1" noChangeShapeType="1"/>
          </p:cNvSpPr>
          <p:nvPr/>
        </p:nvSpPr>
        <p:spPr bwMode="auto">
          <a:xfrm rot="16200000">
            <a:off x="2767808" y="3898107"/>
            <a:ext cx="1587" cy="1803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8" name="Line 1063">
            <a:extLst>
              <a:ext uri="{FF2B5EF4-FFF2-40B4-BE49-F238E27FC236}">
                <a16:creationId xmlns:a16="http://schemas.microsoft.com/office/drawing/2014/main" id="{7DE055C5-9DDA-4221-8B07-FE00ECFE3D91}"/>
              </a:ext>
            </a:extLst>
          </p:cNvPr>
          <p:cNvSpPr>
            <a:spLocks noChangeAspect="1" noChangeShapeType="1"/>
          </p:cNvSpPr>
          <p:nvPr/>
        </p:nvSpPr>
        <p:spPr bwMode="auto">
          <a:xfrm rot="16200000">
            <a:off x="4924427" y="3887789"/>
            <a:ext cx="1587" cy="1824039"/>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19" name="Freeform 1064">
            <a:extLst>
              <a:ext uri="{FF2B5EF4-FFF2-40B4-BE49-F238E27FC236}">
                <a16:creationId xmlns:a16="http://schemas.microsoft.com/office/drawing/2014/main" id="{16428DE0-9AEC-4439-B399-5C0A51741B71}"/>
              </a:ext>
            </a:extLst>
          </p:cNvPr>
          <p:cNvSpPr>
            <a:spLocks noChangeAspect="1"/>
          </p:cNvSpPr>
          <p:nvPr/>
        </p:nvSpPr>
        <p:spPr bwMode="auto">
          <a:xfrm rot="16200000">
            <a:off x="3708401" y="4725988"/>
            <a:ext cx="209551" cy="171451"/>
          </a:xfrm>
          <a:custGeom>
            <a:avLst/>
            <a:gdLst>
              <a:gd name="T0" fmla="*/ 0 w 88"/>
              <a:gd name="T1" fmla="*/ 2147483646 h 72"/>
              <a:gd name="T2" fmla="*/ 2147483646 w 88"/>
              <a:gd name="T3" fmla="*/ 2147483646 h 72"/>
              <a:gd name="T4" fmla="*/ 2147483646 w 88"/>
              <a:gd name="T5" fmla="*/ 2147483646 h 72"/>
              <a:gd name="T6" fmla="*/ 2147483646 w 88"/>
              <a:gd name="T7" fmla="*/ 2147483646 h 72"/>
              <a:gd name="T8" fmla="*/ 2147483646 w 88"/>
              <a:gd name="T9" fmla="*/ 2147483646 h 72"/>
              <a:gd name="T10" fmla="*/ 2147483646 w 88"/>
              <a:gd name="T11" fmla="*/ 2147483646 h 72"/>
              <a:gd name="T12" fmla="*/ 2147483646 w 88"/>
              <a:gd name="T13" fmla="*/ 2147483646 h 72"/>
              <a:gd name="T14" fmla="*/ 2147483646 w 88"/>
              <a:gd name="T15" fmla="*/ 2147483646 h 72"/>
              <a:gd name="T16" fmla="*/ 2147483646 w 88"/>
              <a:gd name="T17" fmla="*/ 2147483646 h 72"/>
              <a:gd name="T18" fmla="*/ 2147483646 w 88"/>
              <a:gd name="T19" fmla="*/ 2147483646 h 72"/>
              <a:gd name="T20" fmla="*/ 2147483646 w 88"/>
              <a:gd name="T21" fmla="*/ 0 h 72"/>
              <a:gd name="T22" fmla="*/ 2147483646 w 88"/>
              <a:gd name="T23" fmla="*/ 0 h 72"/>
              <a:gd name="T24" fmla="*/ 2147483646 w 88"/>
              <a:gd name="T25" fmla="*/ 2147483646 h 72"/>
              <a:gd name="T26" fmla="*/ 2147483646 w 88"/>
              <a:gd name="T27" fmla="*/ 2147483646 h 72"/>
              <a:gd name="T28" fmla="*/ 2147483646 w 88"/>
              <a:gd name="T29" fmla="*/ 2147483646 h 72"/>
              <a:gd name="T30" fmla="*/ 2147483646 w 88"/>
              <a:gd name="T31" fmla="*/ 2147483646 h 72"/>
              <a:gd name="T32" fmla="*/ 2147483646 w 88"/>
              <a:gd name="T33" fmla="*/ 2147483646 h 72"/>
              <a:gd name="T34" fmla="*/ 2147483646 w 88"/>
              <a:gd name="T35" fmla="*/ 2147483646 h 72"/>
              <a:gd name="T36" fmla="*/ 2147483646 w 88"/>
              <a:gd name="T37" fmla="*/ 2147483646 h 72"/>
              <a:gd name="T38" fmla="*/ 2147483646 w 88"/>
              <a:gd name="T39" fmla="*/ 2147483646 h 72"/>
              <a:gd name="T40" fmla="*/ 2147483646 w 88"/>
              <a:gd name="T41" fmla="*/ 2147483646 h 72"/>
              <a:gd name="T42" fmla="*/ 2147483646 w 88"/>
              <a:gd name="T43" fmla="*/ 2147483646 h 72"/>
              <a:gd name="T44" fmla="*/ 2147483646 w 88"/>
              <a:gd name="T45" fmla="*/ 2147483646 h 72"/>
              <a:gd name="T46" fmla="*/ 2147483646 w 88"/>
              <a:gd name="T47" fmla="*/ 2147483646 h 72"/>
              <a:gd name="T48" fmla="*/ 2147483646 w 88"/>
              <a:gd name="T49" fmla="*/ 2147483646 h 72"/>
              <a:gd name="T50" fmla="*/ 2147483646 w 88"/>
              <a:gd name="T51" fmla="*/ 2147483646 h 72"/>
              <a:gd name="T52" fmla="*/ 2147483646 w 88"/>
              <a:gd name="T53" fmla="*/ 2147483646 h 72"/>
              <a:gd name="T54" fmla="*/ 2147483646 w 88"/>
              <a:gd name="T55" fmla="*/ 2147483646 h 72"/>
              <a:gd name="T56" fmla="*/ 2147483646 w 88"/>
              <a:gd name="T57" fmla="*/ 2147483646 h 72"/>
              <a:gd name="T58" fmla="*/ 2147483646 w 88"/>
              <a:gd name="T59" fmla="*/ 2147483646 h 72"/>
              <a:gd name="T60" fmla="*/ 2147483646 w 88"/>
              <a:gd name="T61" fmla="*/ 2147483646 h 72"/>
              <a:gd name="T62" fmla="*/ 2147483646 w 88"/>
              <a:gd name="T63" fmla="*/ 2147483646 h 72"/>
              <a:gd name="T64" fmla="*/ 2147483646 w 88"/>
              <a:gd name="T65" fmla="*/ 2147483646 h 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72"/>
              <a:gd name="T101" fmla="*/ 88 w 88"/>
              <a:gd name="T102" fmla="*/ 72 h 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72">
                <a:moveTo>
                  <a:pt x="0" y="48"/>
                </a:moveTo>
                <a:lnTo>
                  <a:pt x="8" y="48"/>
                </a:lnTo>
                <a:lnTo>
                  <a:pt x="8" y="40"/>
                </a:lnTo>
                <a:lnTo>
                  <a:pt x="8" y="32"/>
                </a:lnTo>
                <a:lnTo>
                  <a:pt x="8" y="24"/>
                </a:lnTo>
                <a:lnTo>
                  <a:pt x="16" y="24"/>
                </a:lnTo>
                <a:lnTo>
                  <a:pt x="16" y="16"/>
                </a:lnTo>
                <a:lnTo>
                  <a:pt x="24" y="16"/>
                </a:lnTo>
                <a:lnTo>
                  <a:pt x="24" y="8"/>
                </a:lnTo>
                <a:lnTo>
                  <a:pt x="32" y="8"/>
                </a:lnTo>
                <a:lnTo>
                  <a:pt x="32" y="0"/>
                </a:lnTo>
                <a:lnTo>
                  <a:pt x="40" y="0"/>
                </a:lnTo>
                <a:lnTo>
                  <a:pt x="40" y="8"/>
                </a:lnTo>
                <a:lnTo>
                  <a:pt x="40" y="16"/>
                </a:lnTo>
                <a:lnTo>
                  <a:pt x="48" y="24"/>
                </a:lnTo>
                <a:lnTo>
                  <a:pt x="48" y="32"/>
                </a:lnTo>
                <a:lnTo>
                  <a:pt x="48" y="40"/>
                </a:lnTo>
                <a:lnTo>
                  <a:pt x="48" y="48"/>
                </a:lnTo>
                <a:lnTo>
                  <a:pt x="48" y="56"/>
                </a:lnTo>
                <a:lnTo>
                  <a:pt x="48" y="64"/>
                </a:lnTo>
                <a:lnTo>
                  <a:pt x="48" y="72"/>
                </a:lnTo>
                <a:lnTo>
                  <a:pt x="56" y="72"/>
                </a:lnTo>
                <a:lnTo>
                  <a:pt x="64" y="72"/>
                </a:lnTo>
                <a:lnTo>
                  <a:pt x="72" y="72"/>
                </a:lnTo>
                <a:lnTo>
                  <a:pt x="72" y="64"/>
                </a:lnTo>
                <a:lnTo>
                  <a:pt x="80" y="64"/>
                </a:lnTo>
                <a:lnTo>
                  <a:pt x="80" y="56"/>
                </a:lnTo>
                <a:lnTo>
                  <a:pt x="80" y="48"/>
                </a:lnTo>
                <a:lnTo>
                  <a:pt x="88" y="48"/>
                </a:lnTo>
                <a:lnTo>
                  <a:pt x="88" y="40"/>
                </a:lnTo>
                <a:lnTo>
                  <a:pt x="88" y="32"/>
                </a:lnTo>
                <a:lnTo>
                  <a:pt x="88" y="24"/>
                </a:lnTo>
                <a:lnTo>
                  <a:pt x="88" y="32"/>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20" name="Text Box 1066">
            <a:extLst>
              <a:ext uri="{FF2B5EF4-FFF2-40B4-BE49-F238E27FC236}">
                <a16:creationId xmlns:a16="http://schemas.microsoft.com/office/drawing/2014/main" id="{AD0435C0-8403-470C-8F00-06022CE83997}"/>
              </a:ext>
            </a:extLst>
          </p:cNvPr>
          <p:cNvSpPr txBox="1">
            <a:spLocks noChangeArrowheads="1"/>
          </p:cNvSpPr>
          <p:nvPr/>
        </p:nvSpPr>
        <p:spPr bwMode="auto">
          <a:xfrm>
            <a:off x="2855671" y="1031676"/>
            <a:ext cx="2268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anose="020B0604020202020204" pitchFamily="34" charset="0"/>
              </a:rPr>
              <a:t>fast (~1 ms) scan</a:t>
            </a:r>
          </a:p>
        </p:txBody>
      </p:sp>
      <p:sp>
        <p:nvSpPr>
          <p:cNvPr id="37921" name="Text Box 1067">
            <a:extLst>
              <a:ext uri="{FF2B5EF4-FFF2-40B4-BE49-F238E27FC236}">
                <a16:creationId xmlns:a16="http://schemas.microsoft.com/office/drawing/2014/main" id="{14B65583-EA3F-4C5D-9EA3-0BB9907BCC34}"/>
              </a:ext>
            </a:extLst>
          </p:cNvPr>
          <p:cNvSpPr txBox="1">
            <a:spLocks noChangeArrowheads="1"/>
          </p:cNvSpPr>
          <p:nvPr/>
        </p:nvSpPr>
        <p:spPr bwMode="auto">
          <a:xfrm>
            <a:off x="6663988" y="989116"/>
            <a:ext cx="29017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000" b="1" dirty="0">
                <a:solidFill>
                  <a:srgbClr val="000000"/>
                </a:solidFill>
                <a:latin typeface="Arial" panose="020B0604020202020204" pitchFamily="34" charset="0"/>
              </a:rPr>
              <a:t>all m/z simultaneously</a:t>
            </a:r>
          </a:p>
        </p:txBody>
      </p:sp>
      <p:sp>
        <p:nvSpPr>
          <p:cNvPr id="37922" name="Text Box 1068">
            <a:extLst>
              <a:ext uri="{FF2B5EF4-FFF2-40B4-BE49-F238E27FC236}">
                <a16:creationId xmlns:a16="http://schemas.microsoft.com/office/drawing/2014/main" id="{02253F6E-6C5B-45B7-8923-E2708E138A90}"/>
              </a:ext>
            </a:extLst>
          </p:cNvPr>
          <p:cNvSpPr txBox="1">
            <a:spLocks noChangeArrowheads="1"/>
          </p:cNvSpPr>
          <p:nvPr/>
        </p:nvSpPr>
        <p:spPr bwMode="auto">
          <a:xfrm>
            <a:off x="3351214" y="5429249"/>
            <a:ext cx="537327" cy="707886"/>
          </a:xfrm>
          <a:prstGeom prst="rect">
            <a:avLst/>
          </a:prstGeom>
          <a:solidFill>
            <a:schemeClr val="bg1"/>
          </a:solidFill>
          <a:ln w="57150">
            <a:solidFill>
              <a:schemeClr val="bg1"/>
            </a:solidFill>
            <a:miter lim="800000"/>
            <a:headEnd/>
            <a:tailEnd/>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4000" b="1">
                <a:solidFill>
                  <a:srgbClr val="FF3300"/>
                </a:solidFill>
                <a:latin typeface="Arial" panose="020B0604020202020204" pitchFamily="34" charset="0"/>
                <a:sym typeface="Symbol" panose="05050102010706020507" pitchFamily="18" charset="2"/>
              </a:rPr>
              <a:t></a:t>
            </a:r>
            <a:endParaRPr lang="en-US" altLang="en-US" sz="4000">
              <a:solidFill>
                <a:srgbClr val="FF3300"/>
              </a:solidFill>
              <a:latin typeface="Arial" panose="020B0604020202020204" pitchFamily="34" charset="0"/>
            </a:endParaRPr>
          </a:p>
        </p:txBody>
      </p:sp>
      <p:sp>
        <p:nvSpPr>
          <p:cNvPr id="37923" name="Line 1069">
            <a:extLst>
              <a:ext uri="{FF2B5EF4-FFF2-40B4-BE49-F238E27FC236}">
                <a16:creationId xmlns:a16="http://schemas.microsoft.com/office/drawing/2014/main" id="{DC92C07B-D7C8-4052-87C0-BE1ADED16415}"/>
              </a:ext>
            </a:extLst>
          </p:cNvPr>
          <p:cNvSpPr>
            <a:spLocks noChangeShapeType="1"/>
          </p:cNvSpPr>
          <p:nvPr/>
        </p:nvSpPr>
        <p:spPr bwMode="auto">
          <a:xfrm>
            <a:off x="5710238" y="5859463"/>
            <a:ext cx="855663" cy="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wrap="none" anchor="ct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24" name="Rectangle 1070">
            <a:extLst>
              <a:ext uri="{FF2B5EF4-FFF2-40B4-BE49-F238E27FC236}">
                <a16:creationId xmlns:a16="http://schemas.microsoft.com/office/drawing/2014/main" id="{B87491A2-D42C-4FB4-A0D8-54A513788F60}"/>
              </a:ext>
            </a:extLst>
          </p:cNvPr>
          <p:cNvSpPr>
            <a:spLocks noChangeArrowheads="1"/>
          </p:cNvSpPr>
          <p:nvPr/>
        </p:nvSpPr>
        <p:spPr bwMode="auto">
          <a:xfrm>
            <a:off x="5803901" y="5768976"/>
            <a:ext cx="61266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4000">
                <a:solidFill>
                  <a:srgbClr val="FF3300"/>
                </a:solidFill>
                <a:latin typeface="Arial" panose="020B0604020202020204" pitchFamily="34" charset="0"/>
              </a:rPr>
              <a:t>m</a:t>
            </a:r>
          </a:p>
        </p:txBody>
      </p:sp>
      <p:sp>
        <p:nvSpPr>
          <p:cNvPr id="37925" name="Rectangle 1071">
            <a:extLst>
              <a:ext uri="{FF2B5EF4-FFF2-40B4-BE49-F238E27FC236}">
                <a16:creationId xmlns:a16="http://schemas.microsoft.com/office/drawing/2014/main" id="{C1BA9EC6-F16C-4B64-8316-F2815C3AF42C}"/>
              </a:ext>
            </a:extLst>
          </p:cNvPr>
          <p:cNvSpPr>
            <a:spLocks noChangeArrowheads="1"/>
          </p:cNvSpPr>
          <p:nvPr/>
        </p:nvSpPr>
        <p:spPr bwMode="auto">
          <a:xfrm>
            <a:off x="5619751" y="5143501"/>
            <a:ext cx="9541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4000">
                <a:solidFill>
                  <a:srgbClr val="FF3300"/>
                </a:solidFill>
                <a:latin typeface="Arial" panose="020B0604020202020204" pitchFamily="34" charset="0"/>
              </a:rPr>
              <a:t>q B</a:t>
            </a:r>
          </a:p>
        </p:txBody>
      </p:sp>
      <p:sp>
        <p:nvSpPr>
          <p:cNvPr id="37926" name="Rectangle 1072">
            <a:extLst>
              <a:ext uri="{FF2B5EF4-FFF2-40B4-BE49-F238E27FC236}">
                <a16:creationId xmlns:a16="http://schemas.microsoft.com/office/drawing/2014/main" id="{3A75D62D-5CF9-48DB-9857-04F6FCC814CB}"/>
              </a:ext>
            </a:extLst>
          </p:cNvPr>
          <p:cNvSpPr>
            <a:spLocks noChangeArrowheads="1"/>
          </p:cNvSpPr>
          <p:nvPr/>
        </p:nvSpPr>
        <p:spPr bwMode="auto">
          <a:xfrm>
            <a:off x="3781426" y="5492751"/>
            <a:ext cx="18517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4000">
                <a:solidFill>
                  <a:srgbClr val="FF3300"/>
                </a:solidFill>
                <a:latin typeface="Arial" panose="020B0604020202020204" pitchFamily="34" charset="0"/>
              </a:rPr>
              <a:t>= 2</a:t>
            </a:r>
            <a:r>
              <a:rPr lang="en-US" altLang="en-US" sz="4000">
                <a:solidFill>
                  <a:srgbClr val="FF3300"/>
                </a:solidFill>
                <a:latin typeface="Arial" panose="020B0604020202020204" pitchFamily="34" charset="0"/>
                <a:cs typeface="Arial" panose="020B0604020202020204" pitchFamily="34" charset="0"/>
              </a:rPr>
              <a:t>π</a:t>
            </a:r>
            <a:r>
              <a:rPr lang="en-US" altLang="en-US" sz="4000">
                <a:solidFill>
                  <a:srgbClr val="FF3300"/>
                </a:solidFill>
                <a:latin typeface="Arial" panose="020B0604020202020204" pitchFamily="34" charset="0"/>
              </a:rPr>
              <a:t>f =</a:t>
            </a:r>
          </a:p>
        </p:txBody>
      </p:sp>
      <p:sp>
        <p:nvSpPr>
          <p:cNvPr id="37927" name="Text Box 1073">
            <a:extLst>
              <a:ext uri="{FF2B5EF4-FFF2-40B4-BE49-F238E27FC236}">
                <a16:creationId xmlns:a16="http://schemas.microsoft.com/office/drawing/2014/main" id="{DF489C35-8D7F-4AB6-8282-94A483C2024B}"/>
              </a:ext>
            </a:extLst>
          </p:cNvPr>
          <p:cNvSpPr txBox="1">
            <a:spLocks noChangeArrowheads="1"/>
          </p:cNvSpPr>
          <p:nvPr/>
        </p:nvSpPr>
        <p:spPr bwMode="auto">
          <a:xfrm>
            <a:off x="1524002" y="6400801"/>
            <a:ext cx="38940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400" b="1">
                <a:solidFill>
                  <a:srgbClr val="FF0000"/>
                </a:solidFill>
                <a:latin typeface="Arial" panose="020B0604020202020204" pitchFamily="34" charset="0"/>
              </a:rPr>
              <a:t>Ion Cyclotron Resonance</a:t>
            </a:r>
          </a:p>
        </p:txBody>
      </p:sp>
      <p:sp>
        <p:nvSpPr>
          <p:cNvPr id="37928" name="Line 1074">
            <a:extLst>
              <a:ext uri="{FF2B5EF4-FFF2-40B4-BE49-F238E27FC236}">
                <a16:creationId xmlns:a16="http://schemas.microsoft.com/office/drawing/2014/main" id="{01D056D9-10E4-4357-BA56-534A58056851}"/>
              </a:ext>
            </a:extLst>
          </p:cNvPr>
          <p:cNvSpPr>
            <a:spLocks noChangeShapeType="1"/>
          </p:cNvSpPr>
          <p:nvPr/>
        </p:nvSpPr>
        <p:spPr bwMode="auto">
          <a:xfrm flipV="1">
            <a:off x="2673353" y="5935663"/>
            <a:ext cx="627063" cy="5191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29" name="Text Box 1075">
            <a:extLst>
              <a:ext uri="{FF2B5EF4-FFF2-40B4-BE49-F238E27FC236}">
                <a16:creationId xmlns:a16="http://schemas.microsoft.com/office/drawing/2014/main" id="{69B3A8E8-3404-4AE3-B688-13920B5778D7}"/>
              </a:ext>
            </a:extLst>
          </p:cNvPr>
          <p:cNvSpPr txBox="1">
            <a:spLocks noChangeArrowheads="1"/>
          </p:cNvSpPr>
          <p:nvPr/>
        </p:nvSpPr>
        <p:spPr bwMode="auto">
          <a:xfrm>
            <a:off x="7448551" y="5470526"/>
            <a:ext cx="190789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eaLnBrk="0" fontAlgn="base" hangingPunct="0">
              <a:spcBef>
                <a:spcPct val="0"/>
              </a:spcBef>
              <a:spcAft>
                <a:spcPct val="0"/>
              </a:spcAft>
              <a:buNone/>
            </a:pPr>
            <a:r>
              <a:rPr lang="en-US" altLang="en-US" sz="2000" b="1" dirty="0">
                <a:solidFill>
                  <a:srgbClr val="000000"/>
                </a:solidFill>
                <a:latin typeface="Arial" panose="020B0604020202020204" pitchFamily="34" charset="0"/>
              </a:rPr>
              <a:t>kinetic energy</a:t>
            </a:r>
          </a:p>
          <a:p>
            <a:pPr defTabSz="914377" eaLnBrk="0" fontAlgn="base" hangingPunct="0">
              <a:spcBef>
                <a:spcPct val="0"/>
              </a:spcBef>
              <a:spcAft>
                <a:spcPct val="0"/>
              </a:spcAft>
              <a:buNone/>
            </a:pPr>
            <a:r>
              <a:rPr lang="en-US" altLang="en-US" sz="2000" b="1" dirty="0">
                <a:solidFill>
                  <a:srgbClr val="000000"/>
                </a:solidFill>
                <a:latin typeface="Arial" panose="020B0604020202020204" pitchFamily="34" charset="0"/>
              </a:rPr>
              <a:t>distance</a:t>
            </a:r>
          </a:p>
          <a:p>
            <a:pPr defTabSz="914377" eaLnBrk="0" fontAlgn="base" hangingPunct="0">
              <a:spcBef>
                <a:spcPct val="0"/>
              </a:spcBef>
              <a:spcAft>
                <a:spcPct val="0"/>
              </a:spcAft>
              <a:buNone/>
            </a:pPr>
            <a:r>
              <a:rPr lang="en-US" altLang="en-US" sz="2000" b="1" dirty="0">
                <a:solidFill>
                  <a:srgbClr val="000000"/>
                </a:solidFill>
                <a:latin typeface="Arial" panose="020B0604020202020204" pitchFamily="34" charset="0"/>
              </a:rPr>
              <a:t>slit width</a:t>
            </a:r>
          </a:p>
        </p:txBody>
      </p:sp>
      <p:sp>
        <p:nvSpPr>
          <p:cNvPr id="37930" name="Line 1076">
            <a:extLst>
              <a:ext uri="{FF2B5EF4-FFF2-40B4-BE49-F238E27FC236}">
                <a16:creationId xmlns:a16="http://schemas.microsoft.com/office/drawing/2014/main" id="{51B6454C-7B20-412F-8F05-44C3047379D2}"/>
              </a:ext>
            </a:extLst>
          </p:cNvPr>
          <p:cNvSpPr>
            <a:spLocks noChangeShapeType="1"/>
          </p:cNvSpPr>
          <p:nvPr/>
        </p:nvSpPr>
        <p:spPr bwMode="auto">
          <a:xfrm>
            <a:off x="7434263" y="5726113"/>
            <a:ext cx="18780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31" name="Line 1077">
            <a:extLst>
              <a:ext uri="{FF2B5EF4-FFF2-40B4-BE49-F238E27FC236}">
                <a16:creationId xmlns:a16="http://schemas.microsoft.com/office/drawing/2014/main" id="{1A5DA6C5-2034-40FF-AA4C-25F7483D3FFB}"/>
              </a:ext>
            </a:extLst>
          </p:cNvPr>
          <p:cNvSpPr>
            <a:spLocks noChangeShapeType="1"/>
          </p:cNvSpPr>
          <p:nvPr/>
        </p:nvSpPr>
        <p:spPr bwMode="auto">
          <a:xfrm>
            <a:off x="7434263" y="6024561"/>
            <a:ext cx="11858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32" name="Line 1078">
            <a:extLst>
              <a:ext uri="{FF2B5EF4-FFF2-40B4-BE49-F238E27FC236}">
                <a16:creationId xmlns:a16="http://schemas.microsoft.com/office/drawing/2014/main" id="{5835D951-B6B3-4B0F-84E5-4A4C0A12813B}"/>
              </a:ext>
            </a:extLst>
          </p:cNvPr>
          <p:cNvSpPr>
            <a:spLocks noChangeShapeType="1"/>
          </p:cNvSpPr>
          <p:nvPr/>
        </p:nvSpPr>
        <p:spPr bwMode="auto">
          <a:xfrm flipV="1">
            <a:off x="7434265" y="6318250"/>
            <a:ext cx="1235075" cy="95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33" name="Line 1079">
            <a:extLst>
              <a:ext uri="{FF2B5EF4-FFF2-40B4-BE49-F238E27FC236}">
                <a16:creationId xmlns:a16="http://schemas.microsoft.com/office/drawing/2014/main" id="{B91856B3-970E-4C75-833A-4275E944E7B6}"/>
              </a:ext>
            </a:extLst>
          </p:cNvPr>
          <p:cNvSpPr>
            <a:spLocks noChangeShapeType="1"/>
          </p:cNvSpPr>
          <p:nvPr/>
        </p:nvSpPr>
        <p:spPr bwMode="auto">
          <a:xfrm flipH="1" flipV="1">
            <a:off x="6705601" y="5943602"/>
            <a:ext cx="538163" cy="1365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b="1">
              <a:solidFill>
                <a:srgbClr val="000000"/>
              </a:solidFill>
              <a:latin typeface="Arial" panose="020B0604020202020204" pitchFamily="34" charset="0"/>
            </a:endParaRPr>
          </a:p>
        </p:txBody>
      </p:sp>
      <p:sp>
        <p:nvSpPr>
          <p:cNvPr id="37934" name="TextBox 1078">
            <a:extLst>
              <a:ext uri="{FF2B5EF4-FFF2-40B4-BE49-F238E27FC236}">
                <a16:creationId xmlns:a16="http://schemas.microsoft.com/office/drawing/2014/main" id="{199B44DE-214A-4D5C-9845-BAD57A9B3288}"/>
              </a:ext>
            </a:extLst>
          </p:cNvPr>
          <p:cNvSpPr txBox="1">
            <a:spLocks noChangeArrowheads="1"/>
          </p:cNvSpPr>
          <p:nvPr/>
        </p:nvSpPr>
        <p:spPr bwMode="auto">
          <a:xfrm>
            <a:off x="220610" y="228384"/>
            <a:ext cx="1682320" cy="605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914377" fontAlgn="base">
              <a:spcBef>
                <a:spcPct val="0"/>
              </a:spcBef>
              <a:spcAft>
                <a:spcPct val="0"/>
              </a:spcAft>
              <a:buNone/>
            </a:pPr>
            <a:r>
              <a:rPr lang="en-US" altLang="en-US" sz="3333" b="1" dirty="0">
                <a:solidFill>
                  <a:srgbClr val="000000"/>
                </a:solidFill>
                <a:latin typeface="Arial" panose="020B0604020202020204" pitchFamily="34" charset="0"/>
              </a:rPr>
              <a:t>FT-ICR </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p:txBody>
          <a:bodyPr>
            <a:normAutofit/>
          </a:bodyPr>
          <a:lstStyle/>
          <a:p>
            <a:r>
              <a:rPr lang="en-US" sz="4300" dirty="0"/>
              <a:t>Data Processing / Visualization</a:t>
            </a:r>
          </a:p>
        </p:txBody>
      </p:sp>
      <p:sp>
        <p:nvSpPr>
          <p:cNvPr id="8" name="Rectangle 7"/>
          <p:cNvSpPr/>
          <p:nvPr/>
        </p:nvSpPr>
        <p:spPr>
          <a:xfrm>
            <a:off x="9296400" y="5486400"/>
            <a:ext cx="12954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a:endParaRPr>
          </a:p>
        </p:txBody>
      </p:sp>
      <p:sp>
        <p:nvSpPr>
          <p:cNvPr id="10" name="Text Box 3"/>
          <p:cNvSpPr txBox="1">
            <a:spLocks noChangeArrowheads="1"/>
          </p:cNvSpPr>
          <p:nvPr/>
        </p:nvSpPr>
        <p:spPr bwMode="auto">
          <a:xfrm>
            <a:off x="1614299" y="3787810"/>
            <a:ext cx="263245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914377" eaLnBrk="0" fontAlgn="base" hangingPunct="0">
              <a:spcBef>
                <a:spcPct val="0"/>
              </a:spcBef>
              <a:spcAft>
                <a:spcPct val="0"/>
              </a:spcAft>
              <a:buNone/>
            </a:pPr>
            <a:r>
              <a:rPr lang="en-US" altLang="en-US" sz="2200" b="1" dirty="0">
                <a:solidFill>
                  <a:srgbClr val="000000"/>
                </a:solidFill>
                <a:latin typeface="Arial" pitchFamily="34" charset="0"/>
                <a:ea typeface="ＭＳ Ｐゴシック" charset="0"/>
                <a:cs typeface="Arial" pitchFamily="34" charset="0"/>
              </a:rPr>
              <a:t>1. Carbon Number</a:t>
            </a:r>
          </a:p>
        </p:txBody>
      </p:sp>
      <p:sp>
        <p:nvSpPr>
          <p:cNvPr id="12" name="Text Box 5"/>
          <p:cNvSpPr txBox="1">
            <a:spLocks noChangeArrowheads="1"/>
          </p:cNvSpPr>
          <p:nvPr/>
        </p:nvSpPr>
        <p:spPr bwMode="auto">
          <a:xfrm>
            <a:off x="1600032" y="4267242"/>
            <a:ext cx="533428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914377" eaLnBrk="0" fontAlgn="base" hangingPunct="0">
              <a:spcBef>
                <a:spcPct val="0"/>
              </a:spcBef>
              <a:spcAft>
                <a:spcPct val="0"/>
              </a:spcAft>
              <a:buNone/>
            </a:pPr>
            <a:r>
              <a:rPr lang="en-US" altLang="en-US" sz="2200" b="1" dirty="0">
                <a:solidFill>
                  <a:srgbClr val="000000"/>
                </a:solidFill>
                <a:latin typeface="Arial" pitchFamily="34" charset="0"/>
                <a:ea typeface="ＭＳ Ｐゴシック" charset="0"/>
                <a:cs typeface="Arial" pitchFamily="34" charset="0"/>
              </a:rPr>
              <a:t>2. Aromaticity (Rings + Double Bonds)</a:t>
            </a:r>
          </a:p>
        </p:txBody>
      </p:sp>
      <p:sp>
        <p:nvSpPr>
          <p:cNvPr id="13" name="Text Box 6"/>
          <p:cNvSpPr txBox="1">
            <a:spLocks noChangeArrowheads="1"/>
          </p:cNvSpPr>
          <p:nvPr/>
        </p:nvSpPr>
        <p:spPr bwMode="auto">
          <a:xfrm>
            <a:off x="5486400" y="1325587"/>
            <a:ext cx="29177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b="1">
                <a:solidFill>
                  <a:srgbClr val="000000"/>
                </a:solidFill>
                <a:latin typeface="Arial" pitchFamily="34" charset="0"/>
                <a:ea typeface="ＭＳ Ｐゴシック" charset="0"/>
                <a:cs typeface="Arial" pitchFamily="34" charset="0"/>
              </a:rPr>
              <a:t>m/z 704.53510</a:t>
            </a:r>
          </a:p>
        </p:txBody>
      </p:sp>
      <p:sp>
        <p:nvSpPr>
          <p:cNvPr id="14" name="Text Box 7"/>
          <p:cNvSpPr txBox="1">
            <a:spLocks noChangeArrowheads="1"/>
          </p:cNvSpPr>
          <p:nvPr/>
        </p:nvSpPr>
        <p:spPr bwMode="auto">
          <a:xfrm>
            <a:off x="5562701" y="2239973"/>
            <a:ext cx="301076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b="1" dirty="0">
                <a:latin typeface="Arial" pitchFamily="34" charset="0"/>
                <a:ea typeface="ＭＳ Ｐゴシック" charset="0"/>
                <a:cs typeface="Arial" pitchFamily="34" charset="0"/>
              </a:rPr>
              <a:t>[C</a:t>
            </a:r>
            <a:r>
              <a:rPr lang="en-US" altLang="en-US" b="1" baseline="-25000" dirty="0">
                <a:latin typeface="Arial" pitchFamily="34" charset="0"/>
                <a:ea typeface="ＭＳ Ｐゴシック" charset="0"/>
                <a:cs typeface="Arial" pitchFamily="34" charset="0"/>
              </a:rPr>
              <a:t>50</a:t>
            </a:r>
            <a:r>
              <a:rPr lang="en-US" altLang="en-US" b="1" dirty="0">
                <a:latin typeface="Arial" pitchFamily="34" charset="0"/>
                <a:ea typeface="ＭＳ Ｐゴシック" charset="0"/>
                <a:cs typeface="Arial" pitchFamily="34" charset="0"/>
              </a:rPr>
              <a:t>H</a:t>
            </a:r>
            <a:r>
              <a:rPr lang="en-US" altLang="en-US" b="1" baseline="-25000" dirty="0">
                <a:latin typeface="Arial" pitchFamily="34" charset="0"/>
                <a:ea typeface="ＭＳ Ｐゴシック" charset="0"/>
                <a:cs typeface="Arial" pitchFamily="34" charset="0"/>
              </a:rPr>
              <a:t>72</a:t>
            </a:r>
            <a:r>
              <a:rPr lang="en-US" altLang="en-US" b="1" dirty="0">
                <a:latin typeface="Arial" pitchFamily="34" charset="0"/>
                <a:ea typeface="ＭＳ Ｐゴシック" charset="0"/>
                <a:cs typeface="Arial" pitchFamily="34" charset="0"/>
              </a:rPr>
              <a:t>S</a:t>
            </a:r>
            <a:r>
              <a:rPr lang="en-US" altLang="en-US" b="1" baseline="-25000" dirty="0">
                <a:latin typeface="Arial" pitchFamily="34" charset="0"/>
                <a:ea typeface="ＭＳ Ｐゴシック" charset="0"/>
                <a:cs typeface="Arial" pitchFamily="34" charset="0"/>
              </a:rPr>
              <a:t>1</a:t>
            </a:r>
            <a:r>
              <a:rPr lang="en-US" altLang="en-US" b="1" dirty="0">
                <a:latin typeface="Arial" pitchFamily="34" charset="0"/>
                <a:ea typeface="ＭＳ Ｐゴシック" charset="0"/>
                <a:cs typeface="Arial" pitchFamily="34" charset="0"/>
              </a:rPr>
              <a:t> + H]</a:t>
            </a:r>
            <a:r>
              <a:rPr lang="en-US" altLang="en-US" b="1" baseline="30000" dirty="0">
                <a:latin typeface="Arial" pitchFamily="34" charset="0"/>
                <a:ea typeface="ＭＳ Ｐゴシック" charset="0"/>
                <a:cs typeface="Arial" pitchFamily="34" charset="0"/>
              </a:rPr>
              <a:t>+</a:t>
            </a:r>
            <a:endParaRPr lang="en-US" altLang="en-US" b="1" dirty="0">
              <a:latin typeface="Arial" pitchFamily="34" charset="0"/>
              <a:ea typeface="ＭＳ Ｐゴシック" charset="0"/>
              <a:cs typeface="Arial" pitchFamily="34" charset="0"/>
            </a:endParaRPr>
          </a:p>
        </p:txBody>
      </p:sp>
      <p:sp>
        <p:nvSpPr>
          <p:cNvPr id="16" name="Line 33"/>
          <p:cNvSpPr>
            <a:spLocks noChangeShapeType="1"/>
          </p:cNvSpPr>
          <p:nvPr/>
        </p:nvSpPr>
        <p:spPr bwMode="auto">
          <a:xfrm flipV="1">
            <a:off x="3810000" y="1889209"/>
            <a:ext cx="1524000" cy="701675"/>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18" name="Line 35"/>
          <p:cNvSpPr>
            <a:spLocks noChangeShapeType="1"/>
          </p:cNvSpPr>
          <p:nvPr/>
        </p:nvSpPr>
        <p:spPr bwMode="auto">
          <a:xfrm flipH="1">
            <a:off x="6858000" y="1905000"/>
            <a:ext cx="0" cy="457200"/>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19" name="Text Box 36"/>
          <p:cNvSpPr txBox="1">
            <a:spLocks noChangeArrowheads="1"/>
          </p:cNvSpPr>
          <p:nvPr/>
        </p:nvSpPr>
        <p:spPr bwMode="auto">
          <a:xfrm>
            <a:off x="8553289" y="1828889"/>
            <a:ext cx="19623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dirty="0">
                <a:solidFill>
                  <a:srgbClr val="000000"/>
                </a:solidFill>
                <a:latin typeface="Arial" pitchFamily="34" charset="0"/>
                <a:ea typeface="ＭＳ Ｐゴシック" charset="0"/>
                <a:cs typeface="Arial" pitchFamily="34" charset="0"/>
              </a:rPr>
              <a:t>50 - 200 ppb</a:t>
            </a:r>
            <a:endParaRPr lang="el-GR" altLang="en-US" sz="2400" b="1" dirty="0">
              <a:solidFill>
                <a:srgbClr val="000000"/>
              </a:solidFill>
              <a:latin typeface="Arial" pitchFamily="34" charset="0"/>
              <a:ea typeface="ＭＳ Ｐゴシック" charset="0"/>
              <a:cs typeface="Arial" pitchFamily="34" charset="0"/>
            </a:endParaRPr>
          </a:p>
        </p:txBody>
      </p:sp>
      <p:sp>
        <p:nvSpPr>
          <p:cNvPr id="20" name="Text Box 37"/>
          <p:cNvSpPr txBox="1">
            <a:spLocks noChangeArrowheads="1"/>
          </p:cNvSpPr>
          <p:nvPr/>
        </p:nvSpPr>
        <p:spPr bwMode="auto">
          <a:xfrm>
            <a:off x="1656209" y="4993730"/>
            <a:ext cx="1492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DBE = C </a:t>
            </a:r>
          </a:p>
        </p:txBody>
      </p:sp>
      <p:sp>
        <p:nvSpPr>
          <p:cNvPr id="22" name="Text Box 38"/>
          <p:cNvSpPr txBox="1">
            <a:spLocks noChangeArrowheads="1"/>
          </p:cNvSpPr>
          <p:nvPr/>
        </p:nvSpPr>
        <p:spPr bwMode="auto">
          <a:xfrm>
            <a:off x="2996059" y="499373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a:t>
            </a:r>
          </a:p>
        </p:txBody>
      </p:sp>
      <p:sp>
        <p:nvSpPr>
          <p:cNvPr id="23" name="Text Box 39"/>
          <p:cNvSpPr txBox="1">
            <a:spLocks noChangeArrowheads="1"/>
          </p:cNvSpPr>
          <p:nvPr/>
        </p:nvSpPr>
        <p:spPr bwMode="auto">
          <a:xfrm>
            <a:off x="3434209" y="476513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H</a:t>
            </a:r>
          </a:p>
        </p:txBody>
      </p:sp>
      <p:sp>
        <p:nvSpPr>
          <p:cNvPr id="24" name="Text Box 40"/>
          <p:cNvSpPr txBox="1">
            <a:spLocks noChangeArrowheads="1"/>
          </p:cNvSpPr>
          <p:nvPr/>
        </p:nvSpPr>
        <p:spPr bwMode="auto">
          <a:xfrm>
            <a:off x="3459610" y="522233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2</a:t>
            </a:r>
          </a:p>
        </p:txBody>
      </p:sp>
      <p:sp>
        <p:nvSpPr>
          <p:cNvPr id="25" name="Line 41"/>
          <p:cNvSpPr>
            <a:spLocks noChangeShapeType="1"/>
          </p:cNvSpPr>
          <p:nvPr/>
        </p:nvSpPr>
        <p:spPr bwMode="auto">
          <a:xfrm>
            <a:off x="3440559" y="5222240"/>
            <a:ext cx="381000"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26" name="Text Box 42"/>
          <p:cNvSpPr txBox="1">
            <a:spLocks noChangeArrowheads="1"/>
          </p:cNvSpPr>
          <p:nvPr/>
        </p:nvSpPr>
        <p:spPr bwMode="auto">
          <a:xfrm>
            <a:off x="4116835" y="4754018"/>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N</a:t>
            </a:r>
          </a:p>
        </p:txBody>
      </p:sp>
      <p:sp>
        <p:nvSpPr>
          <p:cNvPr id="27" name="Text Box 43"/>
          <p:cNvSpPr txBox="1">
            <a:spLocks noChangeArrowheads="1"/>
          </p:cNvSpPr>
          <p:nvPr/>
        </p:nvSpPr>
        <p:spPr bwMode="auto">
          <a:xfrm>
            <a:off x="4142234" y="5211218"/>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2</a:t>
            </a:r>
          </a:p>
        </p:txBody>
      </p:sp>
      <p:sp>
        <p:nvSpPr>
          <p:cNvPr id="28" name="Line 44"/>
          <p:cNvSpPr>
            <a:spLocks noChangeShapeType="1"/>
          </p:cNvSpPr>
          <p:nvPr/>
        </p:nvSpPr>
        <p:spPr bwMode="auto">
          <a:xfrm>
            <a:off x="4148584" y="5222240"/>
            <a:ext cx="381000"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29" name="Text Box 45"/>
          <p:cNvSpPr txBox="1">
            <a:spLocks noChangeArrowheads="1"/>
          </p:cNvSpPr>
          <p:nvPr/>
        </p:nvSpPr>
        <p:spPr bwMode="auto">
          <a:xfrm>
            <a:off x="3812033" y="4993730"/>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a:t>
            </a:r>
          </a:p>
        </p:txBody>
      </p:sp>
      <p:sp>
        <p:nvSpPr>
          <p:cNvPr id="30" name="Text Box 46"/>
          <p:cNvSpPr txBox="1">
            <a:spLocks noChangeArrowheads="1"/>
          </p:cNvSpPr>
          <p:nvPr/>
        </p:nvSpPr>
        <p:spPr bwMode="auto">
          <a:xfrm>
            <a:off x="4570859" y="4993730"/>
            <a:ext cx="3642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a:t>
            </a:r>
          </a:p>
        </p:txBody>
      </p:sp>
      <p:sp>
        <p:nvSpPr>
          <p:cNvPr id="31" name="Text Box 47"/>
          <p:cNvSpPr txBox="1">
            <a:spLocks noChangeArrowheads="1"/>
          </p:cNvSpPr>
          <p:nvPr/>
        </p:nvSpPr>
        <p:spPr bwMode="auto">
          <a:xfrm>
            <a:off x="4951859" y="4993730"/>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i="1">
                <a:solidFill>
                  <a:srgbClr val="000000"/>
                </a:solidFill>
                <a:latin typeface="Arial" pitchFamily="34" charset="0"/>
                <a:ea typeface="ＭＳ Ｐゴシック" charset="0"/>
                <a:cs typeface="Arial" pitchFamily="34" charset="0"/>
              </a:rPr>
              <a:t>1</a:t>
            </a:r>
          </a:p>
        </p:txBody>
      </p:sp>
      <p:sp>
        <p:nvSpPr>
          <p:cNvPr id="33" name="Text Box 49"/>
          <p:cNvSpPr txBox="1">
            <a:spLocks noChangeArrowheads="1"/>
          </p:cNvSpPr>
          <p:nvPr/>
        </p:nvSpPr>
        <p:spPr bwMode="auto">
          <a:xfrm>
            <a:off x="1794330" y="5579463"/>
            <a:ext cx="34690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200" b="1">
                <a:solidFill>
                  <a:srgbClr val="000000"/>
                </a:solidFill>
                <a:latin typeface="Arial" pitchFamily="34" charset="0"/>
                <a:ea typeface="ＭＳ Ｐゴシック" charset="0"/>
                <a:cs typeface="Arial" pitchFamily="34" charset="0"/>
              </a:rPr>
              <a:t>McLafferty &amp; Turecek </a:t>
            </a:r>
            <a:r>
              <a:rPr lang="en-US" altLang="en-US" sz="1200" b="1" i="1">
                <a:solidFill>
                  <a:srgbClr val="000000"/>
                </a:solidFill>
                <a:latin typeface="Arial" pitchFamily="34" charset="0"/>
                <a:ea typeface="ＭＳ Ｐゴシック" charset="0"/>
                <a:cs typeface="Arial" pitchFamily="34" charset="0"/>
              </a:rPr>
              <a:t>Int. Mass Spectra</a:t>
            </a:r>
            <a:r>
              <a:rPr lang="en-US" altLang="en-US" sz="1200" b="1">
                <a:solidFill>
                  <a:srgbClr val="000000"/>
                </a:solidFill>
                <a:latin typeface="Arial" pitchFamily="34" charset="0"/>
                <a:ea typeface="ＭＳ Ｐゴシック" charset="0"/>
                <a:cs typeface="Arial" pitchFamily="34" charset="0"/>
              </a:rPr>
              <a:t>, 1993</a:t>
            </a:r>
          </a:p>
        </p:txBody>
      </p:sp>
      <p:sp>
        <p:nvSpPr>
          <p:cNvPr id="34" name="Text Box 50"/>
          <p:cNvSpPr txBox="1">
            <a:spLocks noChangeArrowheads="1"/>
          </p:cNvSpPr>
          <p:nvPr/>
        </p:nvSpPr>
        <p:spPr bwMode="auto">
          <a:xfrm>
            <a:off x="1903484" y="6087358"/>
            <a:ext cx="3114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400" b="1">
                <a:solidFill>
                  <a:srgbClr val="000000"/>
                </a:solidFill>
                <a:latin typeface="Arial" pitchFamily="34" charset="0"/>
                <a:ea typeface="ＭＳ Ｐゴシック" charset="0"/>
                <a:cs typeface="Arial" pitchFamily="34" charset="0"/>
              </a:rPr>
              <a:t>[Z = -2(DBE) + </a:t>
            </a:r>
            <a:r>
              <a:rPr lang="en-US" altLang="en-US" sz="2400" b="1" i="1">
                <a:solidFill>
                  <a:srgbClr val="000000"/>
                </a:solidFill>
                <a:latin typeface="Arial" pitchFamily="34" charset="0"/>
                <a:ea typeface="ＭＳ Ｐゴシック" charset="0"/>
                <a:cs typeface="Arial" pitchFamily="34" charset="0"/>
              </a:rPr>
              <a:t>n</a:t>
            </a:r>
            <a:r>
              <a:rPr lang="en-US" altLang="en-US" sz="2400" b="1">
                <a:solidFill>
                  <a:srgbClr val="000000"/>
                </a:solidFill>
                <a:latin typeface="Arial" pitchFamily="34" charset="0"/>
                <a:ea typeface="ＭＳ Ｐゴシック" charset="0"/>
                <a:cs typeface="Arial" pitchFamily="34" charset="0"/>
              </a:rPr>
              <a:t> + 2]</a:t>
            </a:r>
          </a:p>
        </p:txBody>
      </p:sp>
      <p:sp>
        <p:nvSpPr>
          <p:cNvPr id="35" name="Line 52"/>
          <p:cNvSpPr>
            <a:spLocks noChangeShapeType="1"/>
          </p:cNvSpPr>
          <p:nvPr/>
        </p:nvSpPr>
        <p:spPr bwMode="auto">
          <a:xfrm flipH="1">
            <a:off x="4861004" y="2971886"/>
            <a:ext cx="1235075" cy="1044575"/>
          </a:xfrm>
          <a:prstGeom prst="line">
            <a:avLst/>
          </a:prstGeom>
          <a:noFill/>
          <a:ln w="57150">
            <a:solidFill>
              <a:srgbClr val="FF0000"/>
            </a:solidFill>
            <a:round/>
            <a:headEnd/>
            <a:tailEnd type="triangle" w="med" len="lg"/>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36" name="Text Box 53"/>
          <p:cNvSpPr txBox="1">
            <a:spLocks noChangeArrowheads="1"/>
          </p:cNvSpPr>
          <p:nvPr/>
        </p:nvSpPr>
        <p:spPr bwMode="auto">
          <a:xfrm>
            <a:off x="7924800" y="6142040"/>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Carbon Number</a:t>
            </a:r>
          </a:p>
        </p:txBody>
      </p:sp>
      <p:sp>
        <p:nvSpPr>
          <p:cNvPr id="37" name="Text Box 55"/>
          <p:cNvSpPr txBox="1">
            <a:spLocks noChangeArrowheads="1"/>
          </p:cNvSpPr>
          <p:nvPr/>
        </p:nvSpPr>
        <p:spPr bwMode="auto">
          <a:xfrm>
            <a:off x="7924800" y="2879727"/>
            <a:ext cx="2514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S</a:t>
            </a:r>
            <a:r>
              <a:rPr lang="en-US" altLang="en-US" sz="2000" b="1" baseline="-25000">
                <a:solidFill>
                  <a:srgbClr val="000000"/>
                </a:solidFill>
                <a:latin typeface="Arial" pitchFamily="34" charset="0"/>
                <a:ea typeface="ＭＳ Ｐゴシック" charset="0"/>
                <a:cs typeface="Arial" pitchFamily="34" charset="0"/>
              </a:rPr>
              <a:t>1 </a:t>
            </a:r>
            <a:r>
              <a:rPr lang="en-US" altLang="en-US" sz="2000" b="1">
                <a:solidFill>
                  <a:srgbClr val="000000"/>
                </a:solidFill>
                <a:latin typeface="Arial" pitchFamily="34" charset="0"/>
                <a:ea typeface="ＭＳ Ｐゴシック" charset="0"/>
                <a:cs typeface="Arial" pitchFamily="34" charset="0"/>
              </a:rPr>
              <a:t>Class</a:t>
            </a:r>
          </a:p>
        </p:txBody>
      </p:sp>
      <p:pic>
        <p:nvPicPr>
          <p:cNvPr id="38"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21" y="6423027"/>
            <a:ext cx="18716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Rectangle 57"/>
          <p:cNvSpPr>
            <a:spLocks noChangeArrowheads="1"/>
          </p:cNvSpPr>
          <p:nvPr/>
        </p:nvSpPr>
        <p:spPr bwMode="auto">
          <a:xfrm>
            <a:off x="6172286" y="6270626"/>
            <a:ext cx="194786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582613">
              <a:spcBef>
                <a:spcPct val="20000"/>
              </a:spcBef>
              <a:buChar char="•"/>
              <a:defRPr sz="3200">
                <a:solidFill>
                  <a:schemeClr val="tx1"/>
                </a:solidFill>
                <a:latin typeface="Times New Roman" pitchFamily="18" charset="0"/>
              </a:defRPr>
            </a:lvl1pPr>
            <a:lvl2pPr marL="742950" indent="-285750" defTabSz="582613">
              <a:spcBef>
                <a:spcPct val="20000"/>
              </a:spcBef>
              <a:buChar char="–"/>
              <a:defRPr sz="2800">
                <a:solidFill>
                  <a:schemeClr val="tx1"/>
                </a:solidFill>
                <a:latin typeface="Times New Roman" pitchFamily="18" charset="0"/>
              </a:defRPr>
            </a:lvl2pPr>
            <a:lvl3pPr marL="1143000" indent="-228600" defTabSz="582613">
              <a:spcBef>
                <a:spcPct val="20000"/>
              </a:spcBef>
              <a:buChar char="•"/>
              <a:defRPr sz="2400">
                <a:solidFill>
                  <a:schemeClr val="tx1"/>
                </a:solidFill>
                <a:latin typeface="Times New Roman" pitchFamily="18" charset="0"/>
              </a:defRPr>
            </a:lvl3pPr>
            <a:lvl4pPr marL="1600200" indent="-228600" defTabSz="582613">
              <a:spcBef>
                <a:spcPct val="20000"/>
              </a:spcBef>
              <a:buChar char="–"/>
              <a:defRPr sz="2000">
                <a:solidFill>
                  <a:schemeClr val="tx1"/>
                </a:solidFill>
                <a:latin typeface="Times New Roman" pitchFamily="18" charset="0"/>
              </a:defRPr>
            </a:lvl4pPr>
            <a:lvl5pPr marL="2057400" indent="-228600" defTabSz="582613">
              <a:spcBef>
                <a:spcPct val="20000"/>
              </a:spcBef>
              <a:buChar char="»"/>
              <a:defRPr sz="2000">
                <a:solidFill>
                  <a:schemeClr val="tx1"/>
                </a:solidFill>
                <a:latin typeface="Times New Roman" pitchFamily="18" charset="0"/>
              </a:defRPr>
            </a:lvl5pPr>
            <a:lvl6pPr marL="2514600" indent="-228600" defTabSz="582613"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582613"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582613"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582613" eaLnBrk="0" fontAlgn="base" hangingPunct="0">
              <a:spcBef>
                <a:spcPct val="20000"/>
              </a:spcBef>
              <a:spcAft>
                <a:spcPct val="0"/>
              </a:spcAft>
              <a:buChar char="»"/>
              <a:defRPr sz="2000">
                <a:solidFill>
                  <a:schemeClr val="tx1"/>
                </a:solidFill>
                <a:latin typeface="Times New Roman" pitchFamily="18" charset="0"/>
              </a:defRPr>
            </a:lvl9pPr>
          </a:lstStyle>
          <a:p>
            <a:pPr defTabSz="582599" eaLnBrk="0" fontAlgn="base" hangingPunct="0">
              <a:spcBef>
                <a:spcPct val="0"/>
              </a:spcBef>
              <a:spcAft>
                <a:spcPct val="0"/>
              </a:spcAft>
              <a:buNone/>
            </a:pPr>
            <a:r>
              <a:rPr lang="en-US" altLang="en-US" sz="1000" b="1">
                <a:solidFill>
                  <a:srgbClr val="000000"/>
                </a:solidFill>
                <a:latin typeface="Arial" pitchFamily="34" charset="0"/>
                <a:ea typeface="ＭＳ Ｐゴシック" charset="0"/>
                <a:cs typeface="Arial" pitchFamily="34" charset="0"/>
              </a:rPr>
              <a:t>Relative Abundance (% total)</a:t>
            </a:r>
            <a:endParaRPr lang="en-US" altLang="en-US" sz="1100" b="1">
              <a:solidFill>
                <a:srgbClr val="000000"/>
              </a:solidFill>
              <a:latin typeface="Arial" pitchFamily="34" charset="0"/>
              <a:ea typeface="ＭＳ Ｐゴシック" charset="0"/>
              <a:cs typeface="Arial" pitchFamily="34" charset="0"/>
            </a:endParaRPr>
          </a:p>
        </p:txBody>
      </p:sp>
      <p:sp>
        <p:nvSpPr>
          <p:cNvPr id="40" name="Line 58"/>
          <p:cNvSpPr>
            <a:spLocks noChangeShapeType="1"/>
          </p:cNvSpPr>
          <p:nvPr/>
        </p:nvSpPr>
        <p:spPr bwMode="auto">
          <a:xfrm>
            <a:off x="6172200" y="6705600"/>
            <a:ext cx="1828800" cy="0"/>
          </a:xfrm>
          <a:prstGeom prst="line">
            <a:avLst/>
          </a:prstGeom>
          <a:noFill/>
          <a:ln w="317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grpSp>
        <p:nvGrpSpPr>
          <p:cNvPr id="41" name="Group 84"/>
          <p:cNvGrpSpPr>
            <a:grpSpLocks/>
          </p:cNvGrpSpPr>
          <p:nvPr/>
        </p:nvGrpSpPr>
        <p:grpSpPr bwMode="auto">
          <a:xfrm>
            <a:off x="7161185" y="3252793"/>
            <a:ext cx="3354416" cy="2770244"/>
            <a:chOff x="5637184" y="3252747"/>
            <a:chExt cx="3354416" cy="2770295"/>
          </a:xfrm>
        </p:grpSpPr>
        <p:pic>
          <p:nvPicPr>
            <p:cNvPr id="42" name="Picture 47" descr="S1 15-80 0-4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76894" y="3252747"/>
              <a:ext cx="2714706"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Text Box 54"/>
            <p:cNvSpPr txBox="1">
              <a:spLocks noChangeArrowheads="1"/>
            </p:cNvSpPr>
            <p:nvPr/>
          </p:nvSpPr>
          <p:spPr bwMode="auto">
            <a:xfrm rot="16200000">
              <a:off x="4656139" y="4484654"/>
              <a:ext cx="2362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DBE</a:t>
              </a:r>
            </a:p>
          </p:txBody>
        </p:sp>
        <p:sp>
          <p:nvSpPr>
            <p:cNvPr id="44" name="Text Box 54"/>
            <p:cNvSpPr txBox="1">
              <a:spLocks noChangeArrowheads="1"/>
            </p:cNvSpPr>
            <p:nvPr/>
          </p:nvSpPr>
          <p:spPr bwMode="auto">
            <a:xfrm>
              <a:off x="5915026" y="3276599"/>
              <a:ext cx="470000" cy="40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40</a:t>
              </a:r>
            </a:p>
          </p:txBody>
        </p:sp>
        <p:sp>
          <p:nvSpPr>
            <p:cNvPr id="45" name="Text Box 54"/>
            <p:cNvSpPr txBox="1">
              <a:spLocks noChangeArrowheads="1"/>
            </p:cNvSpPr>
            <p:nvPr/>
          </p:nvSpPr>
          <p:spPr bwMode="auto">
            <a:xfrm>
              <a:off x="5915026" y="3870325"/>
              <a:ext cx="470000" cy="40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30</a:t>
              </a:r>
            </a:p>
          </p:txBody>
        </p:sp>
        <p:sp>
          <p:nvSpPr>
            <p:cNvPr id="46" name="Text Box 54"/>
            <p:cNvSpPr txBox="1">
              <a:spLocks noChangeArrowheads="1"/>
            </p:cNvSpPr>
            <p:nvPr/>
          </p:nvSpPr>
          <p:spPr bwMode="auto">
            <a:xfrm>
              <a:off x="5915026" y="4465637"/>
              <a:ext cx="470000" cy="40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20</a:t>
              </a:r>
            </a:p>
          </p:txBody>
        </p:sp>
        <p:sp>
          <p:nvSpPr>
            <p:cNvPr id="47" name="Text Box 54"/>
            <p:cNvSpPr txBox="1">
              <a:spLocks noChangeArrowheads="1"/>
            </p:cNvSpPr>
            <p:nvPr/>
          </p:nvSpPr>
          <p:spPr bwMode="auto">
            <a:xfrm>
              <a:off x="5915026" y="5029200"/>
              <a:ext cx="470000" cy="40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10</a:t>
              </a:r>
            </a:p>
          </p:txBody>
        </p:sp>
        <p:sp>
          <p:nvSpPr>
            <p:cNvPr id="48" name="Text Box 54"/>
            <p:cNvSpPr txBox="1">
              <a:spLocks noChangeArrowheads="1"/>
            </p:cNvSpPr>
            <p:nvPr/>
          </p:nvSpPr>
          <p:spPr bwMode="auto">
            <a:xfrm>
              <a:off x="6057900" y="5622925"/>
              <a:ext cx="327334" cy="400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0</a:t>
              </a:r>
            </a:p>
          </p:txBody>
        </p:sp>
      </p:grpSp>
      <p:sp>
        <p:nvSpPr>
          <p:cNvPr id="49" name="Text Box 54"/>
          <p:cNvSpPr txBox="1">
            <a:spLocks noChangeArrowheads="1"/>
          </p:cNvSpPr>
          <p:nvPr/>
        </p:nvSpPr>
        <p:spPr bwMode="auto">
          <a:xfrm>
            <a:off x="7872415" y="5849940"/>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20</a:t>
            </a:r>
          </a:p>
        </p:txBody>
      </p:sp>
      <p:sp>
        <p:nvSpPr>
          <p:cNvPr id="50" name="Text Box 54"/>
          <p:cNvSpPr txBox="1">
            <a:spLocks noChangeArrowheads="1"/>
          </p:cNvSpPr>
          <p:nvPr/>
        </p:nvSpPr>
        <p:spPr bwMode="auto">
          <a:xfrm>
            <a:off x="8677276" y="585628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40</a:t>
            </a:r>
          </a:p>
        </p:txBody>
      </p:sp>
      <p:sp>
        <p:nvSpPr>
          <p:cNvPr id="51" name="Text Box 54"/>
          <p:cNvSpPr txBox="1">
            <a:spLocks noChangeArrowheads="1"/>
          </p:cNvSpPr>
          <p:nvPr/>
        </p:nvSpPr>
        <p:spPr bwMode="auto">
          <a:xfrm>
            <a:off x="9439276" y="5870576"/>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60</a:t>
            </a:r>
          </a:p>
        </p:txBody>
      </p:sp>
      <p:sp>
        <p:nvSpPr>
          <p:cNvPr id="52" name="Text Box 54"/>
          <p:cNvSpPr txBox="1">
            <a:spLocks noChangeArrowheads="1"/>
          </p:cNvSpPr>
          <p:nvPr/>
        </p:nvSpPr>
        <p:spPr bwMode="auto">
          <a:xfrm>
            <a:off x="10210801" y="5856289"/>
            <a:ext cx="470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2000" b="1">
                <a:solidFill>
                  <a:srgbClr val="000000"/>
                </a:solidFill>
                <a:latin typeface="Arial" pitchFamily="34" charset="0"/>
                <a:ea typeface="ＭＳ Ｐゴシック" charset="0"/>
                <a:cs typeface="Arial" pitchFamily="34" charset="0"/>
              </a:rPr>
              <a:t>80</a:t>
            </a:r>
          </a:p>
        </p:txBody>
      </p:sp>
      <p:sp>
        <p:nvSpPr>
          <p:cNvPr id="53" name="AutoShape 8"/>
          <p:cNvSpPr>
            <a:spLocks noChangeAspect="1" noChangeArrowheads="1" noTextEdit="1"/>
          </p:cNvSpPr>
          <p:nvPr/>
        </p:nvSpPr>
        <p:spPr bwMode="auto">
          <a:xfrm>
            <a:off x="1524000" y="1050939"/>
            <a:ext cx="32004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54" name="Line 10"/>
          <p:cNvSpPr>
            <a:spLocks noChangeShapeType="1"/>
          </p:cNvSpPr>
          <p:nvPr/>
        </p:nvSpPr>
        <p:spPr bwMode="auto">
          <a:xfrm>
            <a:off x="4173539" y="3349712"/>
            <a:ext cx="0"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55" name="Line 11"/>
          <p:cNvSpPr>
            <a:spLocks noChangeShapeType="1"/>
          </p:cNvSpPr>
          <p:nvPr/>
        </p:nvSpPr>
        <p:spPr bwMode="auto">
          <a:xfrm>
            <a:off x="4173541" y="3336927"/>
            <a:ext cx="1587" cy="1588"/>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56" name="Rectangle 12"/>
          <p:cNvSpPr>
            <a:spLocks noChangeArrowheads="1"/>
          </p:cNvSpPr>
          <p:nvPr/>
        </p:nvSpPr>
        <p:spPr bwMode="auto">
          <a:xfrm>
            <a:off x="4017963" y="3425926"/>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600" b="1">
                <a:solidFill>
                  <a:srgbClr val="000000"/>
                </a:solidFill>
                <a:latin typeface="Arial" pitchFamily="34" charset="0"/>
                <a:ea typeface="ＭＳ Ｐゴシック" charset="0"/>
                <a:cs typeface="Arial" pitchFamily="34" charset="0"/>
              </a:rPr>
              <a:t>800</a:t>
            </a:r>
          </a:p>
        </p:txBody>
      </p:sp>
      <p:sp>
        <p:nvSpPr>
          <p:cNvPr id="57" name="Line 13"/>
          <p:cNvSpPr>
            <a:spLocks noChangeShapeType="1"/>
          </p:cNvSpPr>
          <p:nvPr/>
        </p:nvSpPr>
        <p:spPr bwMode="auto">
          <a:xfrm>
            <a:off x="3619502" y="3349712"/>
            <a:ext cx="1588"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58" name="Line 14"/>
          <p:cNvSpPr>
            <a:spLocks noChangeShapeType="1"/>
          </p:cNvSpPr>
          <p:nvPr/>
        </p:nvSpPr>
        <p:spPr bwMode="auto">
          <a:xfrm>
            <a:off x="3619502" y="3336927"/>
            <a:ext cx="1588" cy="1588"/>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59" name="Line 15"/>
          <p:cNvSpPr>
            <a:spLocks noChangeShapeType="1"/>
          </p:cNvSpPr>
          <p:nvPr/>
        </p:nvSpPr>
        <p:spPr bwMode="auto">
          <a:xfrm>
            <a:off x="3897313" y="3349712"/>
            <a:ext cx="0"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0" name="Rectangle 16"/>
          <p:cNvSpPr>
            <a:spLocks noChangeArrowheads="1"/>
          </p:cNvSpPr>
          <p:nvPr/>
        </p:nvSpPr>
        <p:spPr bwMode="auto">
          <a:xfrm>
            <a:off x="3463926" y="3425926"/>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600" b="1">
                <a:solidFill>
                  <a:srgbClr val="000000"/>
                </a:solidFill>
                <a:latin typeface="Arial" pitchFamily="34" charset="0"/>
                <a:ea typeface="ＭＳ Ｐゴシック" charset="0"/>
                <a:cs typeface="Arial" pitchFamily="34" charset="0"/>
              </a:rPr>
              <a:t>700</a:t>
            </a:r>
          </a:p>
        </p:txBody>
      </p:sp>
      <p:sp>
        <p:nvSpPr>
          <p:cNvPr id="61" name="Line 17"/>
          <p:cNvSpPr>
            <a:spLocks noChangeShapeType="1"/>
          </p:cNvSpPr>
          <p:nvPr/>
        </p:nvSpPr>
        <p:spPr bwMode="auto">
          <a:xfrm>
            <a:off x="3063875" y="3349712"/>
            <a:ext cx="0"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2" name="Line 18"/>
          <p:cNvSpPr>
            <a:spLocks noChangeShapeType="1"/>
          </p:cNvSpPr>
          <p:nvPr/>
        </p:nvSpPr>
        <p:spPr bwMode="auto">
          <a:xfrm>
            <a:off x="3063875" y="3336927"/>
            <a:ext cx="1588" cy="1588"/>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3" name="Line 19"/>
          <p:cNvSpPr>
            <a:spLocks noChangeShapeType="1"/>
          </p:cNvSpPr>
          <p:nvPr/>
        </p:nvSpPr>
        <p:spPr bwMode="auto">
          <a:xfrm>
            <a:off x="3341692" y="3349712"/>
            <a:ext cx="1587"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4" name="Rectangle 20"/>
          <p:cNvSpPr>
            <a:spLocks noChangeArrowheads="1"/>
          </p:cNvSpPr>
          <p:nvPr/>
        </p:nvSpPr>
        <p:spPr bwMode="auto">
          <a:xfrm>
            <a:off x="2908300" y="3425926"/>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600" b="1">
                <a:solidFill>
                  <a:srgbClr val="000000"/>
                </a:solidFill>
                <a:latin typeface="Arial" pitchFamily="34" charset="0"/>
                <a:ea typeface="ＭＳ Ｐゴシック" charset="0"/>
                <a:cs typeface="Arial" pitchFamily="34" charset="0"/>
              </a:rPr>
              <a:t>600</a:t>
            </a:r>
          </a:p>
        </p:txBody>
      </p:sp>
      <p:sp>
        <p:nvSpPr>
          <p:cNvPr id="65" name="Line 21"/>
          <p:cNvSpPr>
            <a:spLocks noChangeShapeType="1"/>
          </p:cNvSpPr>
          <p:nvPr/>
        </p:nvSpPr>
        <p:spPr bwMode="auto">
          <a:xfrm>
            <a:off x="2505075" y="3349712"/>
            <a:ext cx="1588"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6" name="Line 22"/>
          <p:cNvSpPr>
            <a:spLocks noChangeShapeType="1"/>
          </p:cNvSpPr>
          <p:nvPr/>
        </p:nvSpPr>
        <p:spPr bwMode="auto">
          <a:xfrm>
            <a:off x="2505075" y="3336927"/>
            <a:ext cx="1588" cy="1588"/>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7" name="Line 23"/>
          <p:cNvSpPr>
            <a:spLocks noChangeShapeType="1"/>
          </p:cNvSpPr>
          <p:nvPr/>
        </p:nvSpPr>
        <p:spPr bwMode="auto">
          <a:xfrm>
            <a:off x="2787651" y="3349712"/>
            <a:ext cx="1588"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68" name="Rectangle 24"/>
          <p:cNvSpPr>
            <a:spLocks noChangeArrowheads="1"/>
          </p:cNvSpPr>
          <p:nvPr/>
        </p:nvSpPr>
        <p:spPr bwMode="auto">
          <a:xfrm>
            <a:off x="2349500" y="3425926"/>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600" b="1">
                <a:solidFill>
                  <a:srgbClr val="000000"/>
                </a:solidFill>
                <a:latin typeface="Arial" pitchFamily="34" charset="0"/>
                <a:ea typeface="ＭＳ Ｐゴシック" charset="0"/>
                <a:cs typeface="Arial" pitchFamily="34" charset="0"/>
              </a:rPr>
              <a:t>500</a:t>
            </a:r>
          </a:p>
        </p:txBody>
      </p:sp>
      <p:sp>
        <p:nvSpPr>
          <p:cNvPr id="69" name="Line 25"/>
          <p:cNvSpPr>
            <a:spLocks noChangeShapeType="1"/>
          </p:cNvSpPr>
          <p:nvPr/>
        </p:nvSpPr>
        <p:spPr bwMode="auto">
          <a:xfrm>
            <a:off x="1951041" y="3349712"/>
            <a:ext cx="1587"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70" name="Line 26"/>
          <p:cNvSpPr>
            <a:spLocks noChangeShapeType="1"/>
          </p:cNvSpPr>
          <p:nvPr/>
        </p:nvSpPr>
        <p:spPr bwMode="auto">
          <a:xfrm>
            <a:off x="1951041" y="3336927"/>
            <a:ext cx="1587" cy="1588"/>
          </a:xfrm>
          <a:prstGeom prst="line">
            <a:avLst/>
          </a:prstGeom>
          <a:noFill/>
          <a:ln w="4763">
            <a:solidFill>
              <a:srgbClr val="80808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71" name="Line 27"/>
          <p:cNvSpPr>
            <a:spLocks noChangeShapeType="1"/>
          </p:cNvSpPr>
          <p:nvPr/>
        </p:nvSpPr>
        <p:spPr bwMode="auto">
          <a:xfrm>
            <a:off x="2228851" y="3349712"/>
            <a:ext cx="1588" cy="6349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72" name="Rectangle 28"/>
          <p:cNvSpPr>
            <a:spLocks noChangeArrowheads="1"/>
          </p:cNvSpPr>
          <p:nvPr/>
        </p:nvSpPr>
        <p:spPr bwMode="auto">
          <a:xfrm>
            <a:off x="1785938" y="3425926"/>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914377" eaLnBrk="0" fontAlgn="base" hangingPunct="0">
              <a:spcBef>
                <a:spcPct val="0"/>
              </a:spcBef>
              <a:spcAft>
                <a:spcPct val="0"/>
              </a:spcAft>
              <a:buNone/>
            </a:pPr>
            <a:r>
              <a:rPr lang="en-US" altLang="en-US" sz="1600" b="1">
                <a:solidFill>
                  <a:srgbClr val="000000"/>
                </a:solidFill>
                <a:latin typeface="Arial" pitchFamily="34" charset="0"/>
                <a:ea typeface="ＭＳ Ｐゴシック" charset="0"/>
                <a:cs typeface="Arial" pitchFamily="34" charset="0"/>
              </a:rPr>
              <a:t>400</a:t>
            </a:r>
          </a:p>
        </p:txBody>
      </p:sp>
      <p:sp>
        <p:nvSpPr>
          <p:cNvPr id="73" name="Line 29"/>
          <p:cNvSpPr>
            <a:spLocks noChangeShapeType="1"/>
          </p:cNvSpPr>
          <p:nvPr/>
        </p:nvSpPr>
        <p:spPr bwMode="auto">
          <a:xfrm>
            <a:off x="1574800" y="3343275"/>
            <a:ext cx="3098800" cy="158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74" name="Freeform 30"/>
          <p:cNvSpPr>
            <a:spLocks/>
          </p:cNvSpPr>
          <p:nvPr/>
        </p:nvSpPr>
        <p:spPr bwMode="auto">
          <a:xfrm>
            <a:off x="1574800" y="1165226"/>
            <a:ext cx="3098800" cy="2178052"/>
          </a:xfrm>
          <a:custGeom>
            <a:avLst/>
            <a:gdLst>
              <a:gd name="T0" fmla="*/ 2147483647 w 726"/>
              <a:gd name="T1" fmla="*/ 2147483647 h 341"/>
              <a:gd name="T2" fmla="*/ 2147483647 w 726"/>
              <a:gd name="T3" fmla="*/ 2147483647 h 341"/>
              <a:gd name="T4" fmla="*/ 2147483647 w 726"/>
              <a:gd name="T5" fmla="*/ 2147483647 h 341"/>
              <a:gd name="T6" fmla="*/ 2147483647 w 726"/>
              <a:gd name="T7" fmla="*/ 2147483647 h 341"/>
              <a:gd name="T8" fmla="*/ 2147483647 w 726"/>
              <a:gd name="T9" fmla="*/ 2147483647 h 341"/>
              <a:gd name="T10" fmla="*/ 2147483647 w 726"/>
              <a:gd name="T11" fmla="*/ 2147483647 h 341"/>
              <a:gd name="T12" fmla="*/ 2147483647 w 726"/>
              <a:gd name="T13" fmla="*/ 2147483647 h 341"/>
              <a:gd name="T14" fmla="*/ 2147483647 w 726"/>
              <a:gd name="T15" fmla="*/ 2147483647 h 341"/>
              <a:gd name="T16" fmla="*/ 2147483647 w 726"/>
              <a:gd name="T17" fmla="*/ 2147483647 h 341"/>
              <a:gd name="T18" fmla="*/ 2147483647 w 726"/>
              <a:gd name="T19" fmla="*/ 2147483647 h 341"/>
              <a:gd name="T20" fmla="*/ 2147483647 w 726"/>
              <a:gd name="T21" fmla="*/ 2147483647 h 341"/>
              <a:gd name="T22" fmla="*/ 2147483647 w 726"/>
              <a:gd name="T23" fmla="*/ 2147483647 h 341"/>
              <a:gd name="T24" fmla="*/ 2147483647 w 726"/>
              <a:gd name="T25" fmla="*/ 2147483647 h 341"/>
              <a:gd name="T26" fmla="*/ 2147483647 w 726"/>
              <a:gd name="T27" fmla="*/ 2147483647 h 341"/>
              <a:gd name="T28" fmla="*/ 2147483647 w 726"/>
              <a:gd name="T29" fmla="*/ 2147483647 h 341"/>
              <a:gd name="T30" fmla="*/ 2147483647 w 726"/>
              <a:gd name="T31" fmla="*/ 2147483647 h 341"/>
              <a:gd name="T32" fmla="*/ 2147483647 w 726"/>
              <a:gd name="T33" fmla="*/ 2147483647 h 341"/>
              <a:gd name="T34" fmla="*/ 2147483647 w 726"/>
              <a:gd name="T35" fmla="*/ 2147483647 h 341"/>
              <a:gd name="T36" fmla="*/ 2147483647 w 726"/>
              <a:gd name="T37" fmla="*/ 2147483647 h 341"/>
              <a:gd name="T38" fmla="*/ 2147483647 w 726"/>
              <a:gd name="T39" fmla="*/ 2147483647 h 341"/>
              <a:gd name="T40" fmla="*/ 2147483647 w 726"/>
              <a:gd name="T41" fmla="*/ 2147483647 h 341"/>
              <a:gd name="T42" fmla="*/ 2147483647 w 726"/>
              <a:gd name="T43" fmla="*/ 2147483647 h 341"/>
              <a:gd name="T44" fmla="*/ 2147483647 w 726"/>
              <a:gd name="T45" fmla="*/ 2147483647 h 341"/>
              <a:gd name="T46" fmla="*/ 2147483647 w 726"/>
              <a:gd name="T47" fmla="*/ 2147483647 h 341"/>
              <a:gd name="T48" fmla="*/ 2147483647 w 726"/>
              <a:gd name="T49" fmla="*/ 2147483647 h 341"/>
              <a:gd name="T50" fmla="*/ 2147483647 w 726"/>
              <a:gd name="T51" fmla="*/ 2147483647 h 341"/>
              <a:gd name="T52" fmla="*/ 2147483647 w 726"/>
              <a:gd name="T53" fmla="*/ 2147483647 h 341"/>
              <a:gd name="T54" fmla="*/ 2147483647 w 726"/>
              <a:gd name="T55" fmla="*/ 2147483647 h 341"/>
              <a:gd name="T56" fmla="*/ 2147483647 w 726"/>
              <a:gd name="T57" fmla="*/ 2147483647 h 341"/>
              <a:gd name="T58" fmla="*/ 2147483647 w 726"/>
              <a:gd name="T59" fmla="*/ 2147483647 h 341"/>
              <a:gd name="T60" fmla="*/ 2147483647 w 726"/>
              <a:gd name="T61" fmla="*/ 2147483647 h 341"/>
              <a:gd name="T62" fmla="*/ 2147483647 w 726"/>
              <a:gd name="T63" fmla="*/ 2147483647 h 341"/>
              <a:gd name="T64" fmla="*/ 2147483647 w 726"/>
              <a:gd name="T65" fmla="*/ 2147483647 h 341"/>
              <a:gd name="T66" fmla="*/ 2147483647 w 726"/>
              <a:gd name="T67" fmla="*/ 2147483647 h 341"/>
              <a:gd name="T68" fmla="*/ 2147483647 w 726"/>
              <a:gd name="T69" fmla="*/ 2147483647 h 341"/>
              <a:gd name="T70" fmla="*/ 2147483647 w 726"/>
              <a:gd name="T71" fmla="*/ 2147483647 h 341"/>
              <a:gd name="T72" fmla="*/ 2147483647 w 726"/>
              <a:gd name="T73" fmla="*/ 2147483647 h 341"/>
              <a:gd name="T74" fmla="*/ 2147483647 w 726"/>
              <a:gd name="T75" fmla="*/ 2147483647 h 341"/>
              <a:gd name="T76" fmla="*/ 2147483647 w 726"/>
              <a:gd name="T77" fmla="*/ 2147483647 h 341"/>
              <a:gd name="T78" fmla="*/ 2147483647 w 726"/>
              <a:gd name="T79" fmla="*/ 2147483647 h 341"/>
              <a:gd name="T80" fmla="*/ 2147483647 w 726"/>
              <a:gd name="T81" fmla="*/ 2147483647 h 341"/>
              <a:gd name="T82" fmla="*/ 2147483647 w 726"/>
              <a:gd name="T83" fmla="*/ 2147483647 h 341"/>
              <a:gd name="T84" fmla="*/ 2147483647 w 726"/>
              <a:gd name="T85" fmla="*/ 2147483647 h 341"/>
              <a:gd name="T86" fmla="*/ 2147483647 w 726"/>
              <a:gd name="T87" fmla="*/ 2147483647 h 341"/>
              <a:gd name="T88" fmla="*/ 2147483647 w 726"/>
              <a:gd name="T89" fmla="*/ 2147483647 h 341"/>
              <a:gd name="T90" fmla="*/ 2147483647 w 726"/>
              <a:gd name="T91" fmla="*/ 2147483647 h 341"/>
              <a:gd name="T92" fmla="*/ 2147483647 w 726"/>
              <a:gd name="T93" fmla="*/ 2147483647 h 341"/>
              <a:gd name="T94" fmla="*/ 2147483647 w 726"/>
              <a:gd name="T95" fmla="*/ 2147483647 h 341"/>
              <a:gd name="T96" fmla="*/ 2147483647 w 726"/>
              <a:gd name="T97" fmla="*/ 2147483647 h 341"/>
              <a:gd name="T98" fmla="*/ 2147483647 w 726"/>
              <a:gd name="T99" fmla="*/ 2147483647 h 341"/>
              <a:gd name="T100" fmla="*/ 2147483647 w 726"/>
              <a:gd name="T101" fmla="*/ 2147483647 h 341"/>
              <a:gd name="T102" fmla="*/ 2147483647 w 726"/>
              <a:gd name="T103" fmla="*/ 2147483647 h 341"/>
              <a:gd name="T104" fmla="*/ 2147483647 w 726"/>
              <a:gd name="T105" fmla="*/ 2147483647 h 341"/>
              <a:gd name="T106" fmla="*/ 2147483647 w 726"/>
              <a:gd name="T107" fmla="*/ 2147483647 h 341"/>
              <a:gd name="T108" fmla="*/ 2147483647 w 726"/>
              <a:gd name="T109" fmla="*/ 2147483647 h 341"/>
              <a:gd name="T110" fmla="*/ 2147483647 w 726"/>
              <a:gd name="T111" fmla="*/ 2147483647 h 341"/>
              <a:gd name="T112" fmla="*/ 2147483647 w 726"/>
              <a:gd name="T113" fmla="*/ 2147483647 h 341"/>
              <a:gd name="T114" fmla="*/ 2147483647 w 726"/>
              <a:gd name="T115" fmla="*/ 2147483647 h 341"/>
              <a:gd name="T116" fmla="*/ 2147483647 w 726"/>
              <a:gd name="T117" fmla="*/ 2147483647 h 341"/>
              <a:gd name="T118" fmla="*/ 2147483647 w 726"/>
              <a:gd name="T119" fmla="*/ 2147483647 h 341"/>
              <a:gd name="T120" fmla="*/ 2147483647 w 726"/>
              <a:gd name="T121" fmla="*/ 2147483647 h 341"/>
              <a:gd name="T122" fmla="*/ 2147483647 w 726"/>
              <a:gd name="T123" fmla="*/ 2147483647 h 341"/>
              <a:gd name="T124" fmla="*/ 2147483647 w 726"/>
              <a:gd name="T125" fmla="*/ 2147483647 h 34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26"/>
              <a:gd name="T190" fmla="*/ 0 h 341"/>
              <a:gd name="T191" fmla="*/ 726 w 726"/>
              <a:gd name="T192" fmla="*/ 341 h 34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26" h="341">
                <a:moveTo>
                  <a:pt x="0" y="341"/>
                </a:moveTo>
                <a:lnTo>
                  <a:pt x="0" y="338"/>
                </a:lnTo>
                <a:lnTo>
                  <a:pt x="0" y="341"/>
                </a:lnTo>
                <a:lnTo>
                  <a:pt x="0" y="338"/>
                </a:lnTo>
                <a:lnTo>
                  <a:pt x="1" y="341"/>
                </a:lnTo>
                <a:lnTo>
                  <a:pt x="1" y="338"/>
                </a:lnTo>
                <a:lnTo>
                  <a:pt x="1" y="341"/>
                </a:lnTo>
                <a:lnTo>
                  <a:pt x="1" y="338"/>
                </a:lnTo>
                <a:lnTo>
                  <a:pt x="1" y="341"/>
                </a:lnTo>
                <a:lnTo>
                  <a:pt x="1" y="338"/>
                </a:lnTo>
                <a:lnTo>
                  <a:pt x="2" y="341"/>
                </a:lnTo>
                <a:lnTo>
                  <a:pt x="2" y="338"/>
                </a:lnTo>
                <a:lnTo>
                  <a:pt x="2" y="341"/>
                </a:lnTo>
                <a:lnTo>
                  <a:pt x="2" y="335"/>
                </a:lnTo>
                <a:lnTo>
                  <a:pt x="3" y="341"/>
                </a:lnTo>
                <a:lnTo>
                  <a:pt x="3" y="337"/>
                </a:lnTo>
                <a:lnTo>
                  <a:pt x="3" y="341"/>
                </a:lnTo>
                <a:lnTo>
                  <a:pt x="3" y="338"/>
                </a:lnTo>
                <a:lnTo>
                  <a:pt x="3" y="341"/>
                </a:lnTo>
                <a:lnTo>
                  <a:pt x="3" y="338"/>
                </a:lnTo>
                <a:lnTo>
                  <a:pt x="4" y="341"/>
                </a:lnTo>
                <a:lnTo>
                  <a:pt x="4" y="338"/>
                </a:lnTo>
                <a:lnTo>
                  <a:pt x="4" y="341"/>
                </a:lnTo>
                <a:lnTo>
                  <a:pt x="4" y="338"/>
                </a:lnTo>
                <a:lnTo>
                  <a:pt x="4" y="341"/>
                </a:lnTo>
                <a:lnTo>
                  <a:pt x="4" y="338"/>
                </a:lnTo>
                <a:lnTo>
                  <a:pt x="5" y="341"/>
                </a:lnTo>
                <a:lnTo>
                  <a:pt x="5" y="337"/>
                </a:lnTo>
                <a:lnTo>
                  <a:pt x="5" y="341"/>
                </a:lnTo>
                <a:lnTo>
                  <a:pt x="5" y="338"/>
                </a:lnTo>
                <a:lnTo>
                  <a:pt x="5" y="341"/>
                </a:lnTo>
                <a:lnTo>
                  <a:pt x="5" y="338"/>
                </a:lnTo>
                <a:lnTo>
                  <a:pt x="6" y="341"/>
                </a:lnTo>
                <a:lnTo>
                  <a:pt x="6" y="337"/>
                </a:lnTo>
                <a:lnTo>
                  <a:pt x="6" y="341"/>
                </a:lnTo>
                <a:lnTo>
                  <a:pt x="6" y="338"/>
                </a:lnTo>
                <a:lnTo>
                  <a:pt x="7" y="341"/>
                </a:lnTo>
                <a:lnTo>
                  <a:pt x="7" y="338"/>
                </a:lnTo>
                <a:lnTo>
                  <a:pt x="7" y="341"/>
                </a:lnTo>
                <a:lnTo>
                  <a:pt x="7" y="338"/>
                </a:lnTo>
                <a:lnTo>
                  <a:pt x="7" y="341"/>
                </a:lnTo>
                <a:lnTo>
                  <a:pt x="7" y="336"/>
                </a:lnTo>
                <a:lnTo>
                  <a:pt x="8" y="341"/>
                </a:lnTo>
                <a:lnTo>
                  <a:pt x="8" y="338"/>
                </a:lnTo>
                <a:lnTo>
                  <a:pt x="8" y="341"/>
                </a:lnTo>
                <a:lnTo>
                  <a:pt x="8" y="338"/>
                </a:lnTo>
                <a:lnTo>
                  <a:pt x="8" y="341"/>
                </a:lnTo>
                <a:lnTo>
                  <a:pt x="8" y="338"/>
                </a:lnTo>
                <a:lnTo>
                  <a:pt x="9" y="341"/>
                </a:lnTo>
                <a:lnTo>
                  <a:pt x="9" y="338"/>
                </a:lnTo>
                <a:lnTo>
                  <a:pt x="9" y="341"/>
                </a:lnTo>
                <a:lnTo>
                  <a:pt x="9" y="338"/>
                </a:lnTo>
                <a:lnTo>
                  <a:pt x="9" y="341"/>
                </a:lnTo>
                <a:lnTo>
                  <a:pt x="9" y="338"/>
                </a:lnTo>
                <a:lnTo>
                  <a:pt x="10" y="341"/>
                </a:lnTo>
                <a:lnTo>
                  <a:pt x="10" y="335"/>
                </a:lnTo>
                <a:lnTo>
                  <a:pt x="10" y="341"/>
                </a:lnTo>
                <a:lnTo>
                  <a:pt x="10" y="338"/>
                </a:lnTo>
                <a:lnTo>
                  <a:pt x="11" y="341"/>
                </a:lnTo>
                <a:lnTo>
                  <a:pt x="11" y="338"/>
                </a:lnTo>
                <a:lnTo>
                  <a:pt x="11" y="341"/>
                </a:lnTo>
                <a:lnTo>
                  <a:pt x="11" y="338"/>
                </a:lnTo>
                <a:lnTo>
                  <a:pt x="11" y="341"/>
                </a:lnTo>
                <a:lnTo>
                  <a:pt x="11" y="338"/>
                </a:lnTo>
                <a:lnTo>
                  <a:pt x="12" y="341"/>
                </a:lnTo>
                <a:lnTo>
                  <a:pt x="12" y="338"/>
                </a:lnTo>
                <a:lnTo>
                  <a:pt x="12" y="341"/>
                </a:lnTo>
                <a:lnTo>
                  <a:pt x="12" y="338"/>
                </a:lnTo>
                <a:lnTo>
                  <a:pt x="12" y="341"/>
                </a:lnTo>
                <a:lnTo>
                  <a:pt x="12" y="334"/>
                </a:lnTo>
                <a:lnTo>
                  <a:pt x="13" y="341"/>
                </a:lnTo>
                <a:lnTo>
                  <a:pt x="13" y="337"/>
                </a:lnTo>
                <a:lnTo>
                  <a:pt x="13" y="341"/>
                </a:lnTo>
                <a:lnTo>
                  <a:pt x="13" y="338"/>
                </a:lnTo>
                <a:lnTo>
                  <a:pt x="13" y="341"/>
                </a:lnTo>
                <a:lnTo>
                  <a:pt x="13" y="338"/>
                </a:lnTo>
                <a:lnTo>
                  <a:pt x="14" y="341"/>
                </a:lnTo>
                <a:lnTo>
                  <a:pt x="14" y="338"/>
                </a:lnTo>
                <a:lnTo>
                  <a:pt x="14" y="341"/>
                </a:lnTo>
                <a:lnTo>
                  <a:pt x="14" y="334"/>
                </a:lnTo>
                <a:lnTo>
                  <a:pt x="15" y="341"/>
                </a:lnTo>
                <a:lnTo>
                  <a:pt x="15" y="338"/>
                </a:lnTo>
                <a:lnTo>
                  <a:pt x="15" y="341"/>
                </a:lnTo>
                <a:lnTo>
                  <a:pt x="15" y="335"/>
                </a:lnTo>
                <a:lnTo>
                  <a:pt x="15" y="341"/>
                </a:lnTo>
                <a:lnTo>
                  <a:pt x="15" y="338"/>
                </a:lnTo>
                <a:lnTo>
                  <a:pt x="16" y="341"/>
                </a:lnTo>
                <a:lnTo>
                  <a:pt x="16" y="338"/>
                </a:lnTo>
                <a:lnTo>
                  <a:pt x="16" y="341"/>
                </a:lnTo>
                <a:lnTo>
                  <a:pt x="16" y="338"/>
                </a:lnTo>
                <a:lnTo>
                  <a:pt x="16" y="341"/>
                </a:lnTo>
                <a:lnTo>
                  <a:pt x="16" y="338"/>
                </a:lnTo>
                <a:lnTo>
                  <a:pt x="17" y="341"/>
                </a:lnTo>
                <a:lnTo>
                  <a:pt x="17" y="332"/>
                </a:lnTo>
                <a:lnTo>
                  <a:pt x="17" y="341"/>
                </a:lnTo>
                <a:lnTo>
                  <a:pt x="17" y="338"/>
                </a:lnTo>
                <a:lnTo>
                  <a:pt x="17" y="341"/>
                </a:lnTo>
                <a:lnTo>
                  <a:pt x="17" y="331"/>
                </a:lnTo>
                <a:lnTo>
                  <a:pt x="18" y="341"/>
                </a:lnTo>
                <a:lnTo>
                  <a:pt x="18" y="336"/>
                </a:lnTo>
                <a:lnTo>
                  <a:pt x="18" y="341"/>
                </a:lnTo>
                <a:lnTo>
                  <a:pt x="18" y="338"/>
                </a:lnTo>
                <a:lnTo>
                  <a:pt x="19" y="341"/>
                </a:lnTo>
                <a:lnTo>
                  <a:pt x="19" y="338"/>
                </a:lnTo>
                <a:lnTo>
                  <a:pt x="19" y="341"/>
                </a:lnTo>
                <a:lnTo>
                  <a:pt x="19" y="338"/>
                </a:lnTo>
                <a:lnTo>
                  <a:pt x="19" y="341"/>
                </a:lnTo>
                <a:lnTo>
                  <a:pt x="19" y="338"/>
                </a:lnTo>
                <a:lnTo>
                  <a:pt x="20" y="341"/>
                </a:lnTo>
                <a:lnTo>
                  <a:pt x="20" y="338"/>
                </a:lnTo>
                <a:lnTo>
                  <a:pt x="20" y="341"/>
                </a:lnTo>
                <a:lnTo>
                  <a:pt x="20" y="338"/>
                </a:lnTo>
                <a:lnTo>
                  <a:pt x="20" y="341"/>
                </a:lnTo>
                <a:lnTo>
                  <a:pt x="20" y="337"/>
                </a:lnTo>
                <a:lnTo>
                  <a:pt x="21" y="341"/>
                </a:lnTo>
                <a:lnTo>
                  <a:pt x="21" y="338"/>
                </a:lnTo>
                <a:lnTo>
                  <a:pt x="21" y="341"/>
                </a:lnTo>
                <a:lnTo>
                  <a:pt x="21" y="338"/>
                </a:lnTo>
                <a:lnTo>
                  <a:pt x="21" y="341"/>
                </a:lnTo>
                <a:lnTo>
                  <a:pt x="21" y="338"/>
                </a:lnTo>
                <a:lnTo>
                  <a:pt x="22" y="341"/>
                </a:lnTo>
                <a:lnTo>
                  <a:pt x="22" y="338"/>
                </a:lnTo>
                <a:lnTo>
                  <a:pt x="22" y="341"/>
                </a:lnTo>
                <a:lnTo>
                  <a:pt x="22" y="338"/>
                </a:lnTo>
                <a:lnTo>
                  <a:pt x="23" y="341"/>
                </a:lnTo>
                <a:lnTo>
                  <a:pt x="23" y="338"/>
                </a:lnTo>
                <a:lnTo>
                  <a:pt x="23" y="341"/>
                </a:lnTo>
                <a:lnTo>
                  <a:pt x="23" y="336"/>
                </a:lnTo>
                <a:lnTo>
                  <a:pt x="23" y="341"/>
                </a:lnTo>
                <a:lnTo>
                  <a:pt x="23" y="338"/>
                </a:lnTo>
                <a:lnTo>
                  <a:pt x="24" y="341"/>
                </a:lnTo>
                <a:lnTo>
                  <a:pt x="24" y="338"/>
                </a:lnTo>
                <a:lnTo>
                  <a:pt x="24" y="341"/>
                </a:lnTo>
                <a:lnTo>
                  <a:pt x="24" y="338"/>
                </a:lnTo>
                <a:lnTo>
                  <a:pt x="24" y="341"/>
                </a:lnTo>
                <a:lnTo>
                  <a:pt x="24" y="337"/>
                </a:lnTo>
                <a:lnTo>
                  <a:pt x="25" y="341"/>
                </a:lnTo>
                <a:lnTo>
                  <a:pt x="25" y="338"/>
                </a:lnTo>
                <a:lnTo>
                  <a:pt x="25" y="341"/>
                </a:lnTo>
                <a:lnTo>
                  <a:pt x="25" y="338"/>
                </a:lnTo>
                <a:lnTo>
                  <a:pt x="25" y="341"/>
                </a:lnTo>
                <a:lnTo>
                  <a:pt x="25" y="335"/>
                </a:lnTo>
                <a:lnTo>
                  <a:pt x="26" y="341"/>
                </a:lnTo>
                <a:lnTo>
                  <a:pt x="26" y="338"/>
                </a:lnTo>
                <a:lnTo>
                  <a:pt x="26" y="341"/>
                </a:lnTo>
                <a:lnTo>
                  <a:pt x="26" y="338"/>
                </a:lnTo>
                <a:lnTo>
                  <a:pt x="27" y="341"/>
                </a:lnTo>
                <a:lnTo>
                  <a:pt x="27" y="338"/>
                </a:lnTo>
                <a:lnTo>
                  <a:pt x="27" y="341"/>
                </a:lnTo>
                <a:lnTo>
                  <a:pt x="27" y="337"/>
                </a:lnTo>
                <a:lnTo>
                  <a:pt x="27" y="341"/>
                </a:lnTo>
                <a:lnTo>
                  <a:pt x="27" y="334"/>
                </a:lnTo>
                <a:lnTo>
                  <a:pt x="28" y="341"/>
                </a:lnTo>
                <a:lnTo>
                  <a:pt x="28" y="338"/>
                </a:lnTo>
                <a:lnTo>
                  <a:pt x="28" y="341"/>
                </a:lnTo>
                <a:lnTo>
                  <a:pt x="28" y="332"/>
                </a:lnTo>
                <a:lnTo>
                  <a:pt x="28" y="341"/>
                </a:lnTo>
                <a:lnTo>
                  <a:pt x="28" y="337"/>
                </a:lnTo>
                <a:lnTo>
                  <a:pt x="29" y="341"/>
                </a:lnTo>
                <a:lnTo>
                  <a:pt x="29" y="338"/>
                </a:lnTo>
                <a:lnTo>
                  <a:pt x="29" y="341"/>
                </a:lnTo>
                <a:lnTo>
                  <a:pt x="29" y="338"/>
                </a:lnTo>
                <a:lnTo>
                  <a:pt x="29" y="341"/>
                </a:lnTo>
                <a:lnTo>
                  <a:pt x="29" y="337"/>
                </a:lnTo>
                <a:lnTo>
                  <a:pt x="30" y="341"/>
                </a:lnTo>
                <a:lnTo>
                  <a:pt x="30" y="338"/>
                </a:lnTo>
                <a:lnTo>
                  <a:pt x="30" y="341"/>
                </a:lnTo>
                <a:lnTo>
                  <a:pt x="30" y="338"/>
                </a:lnTo>
                <a:lnTo>
                  <a:pt x="31" y="341"/>
                </a:lnTo>
                <a:lnTo>
                  <a:pt x="31" y="332"/>
                </a:lnTo>
                <a:lnTo>
                  <a:pt x="31" y="341"/>
                </a:lnTo>
                <a:lnTo>
                  <a:pt x="31" y="336"/>
                </a:lnTo>
                <a:lnTo>
                  <a:pt x="31" y="341"/>
                </a:lnTo>
                <a:lnTo>
                  <a:pt x="31" y="338"/>
                </a:lnTo>
                <a:lnTo>
                  <a:pt x="32" y="341"/>
                </a:lnTo>
                <a:lnTo>
                  <a:pt x="32" y="338"/>
                </a:lnTo>
                <a:lnTo>
                  <a:pt x="32" y="341"/>
                </a:lnTo>
                <a:lnTo>
                  <a:pt x="32" y="338"/>
                </a:lnTo>
                <a:lnTo>
                  <a:pt x="32" y="341"/>
                </a:lnTo>
                <a:lnTo>
                  <a:pt x="32" y="338"/>
                </a:lnTo>
                <a:lnTo>
                  <a:pt x="33" y="341"/>
                </a:lnTo>
                <a:lnTo>
                  <a:pt x="33" y="338"/>
                </a:lnTo>
                <a:lnTo>
                  <a:pt x="33" y="341"/>
                </a:lnTo>
                <a:lnTo>
                  <a:pt x="33" y="337"/>
                </a:lnTo>
                <a:lnTo>
                  <a:pt x="33" y="341"/>
                </a:lnTo>
                <a:lnTo>
                  <a:pt x="33" y="333"/>
                </a:lnTo>
                <a:lnTo>
                  <a:pt x="34" y="341"/>
                </a:lnTo>
                <a:lnTo>
                  <a:pt x="34" y="338"/>
                </a:lnTo>
                <a:lnTo>
                  <a:pt x="34" y="341"/>
                </a:lnTo>
                <a:lnTo>
                  <a:pt x="34" y="338"/>
                </a:lnTo>
                <a:lnTo>
                  <a:pt x="35" y="341"/>
                </a:lnTo>
                <a:lnTo>
                  <a:pt x="35" y="338"/>
                </a:lnTo>
                <a:lnTo>
                  <a:pt x="35" y="341"/>
                </a:lnTo>
                <a:lnTo>
                  <a:pt x="35" y="338"/>
                </a:lnTo>
                <a:lnTo>
                  <a:pt x="35" y="341"/>
                </a:lnTo>
                <a:lnTo>
                  <a:pt x="35" y="338"/>
                </a:lnTo>
                <a:lnTo>
                  <a:pt x="36" y="341"/>
                </a:lnTo>
                <a:lnTo>
                  <a:pt x="36" y="338"/>
                </a:lnTo>
                <a:lnTo>
                  <a:pt x="36" y="341"/>
                </a:lnTo>
                <a:lnTo>
                  <a:pt x="36" y="330"/>
                </a:lnTo>
                <a:lnTo>
                  <a:pt x="36" y="341"/>
                </a:lnTo>
                <a:lnTo>
                  <a:pt x="36" y="338"/>
                </a:lnTo>
                <a:lnTo>
                  <a:pt x="37" y="341"/>
                </a:lnTo>
                <a:lnTo>
                  <a:pt x="37" y="338"/>
                </a:lnTo>
                <a:lnTo>
                  <a:pt x="37" y="341"/>
                </a:lnTo>
                <a:lnTo>
                  <a:pt x="37" y="338"/>
                </a:lnTo>
                <a:lnTo>
                  <a:pt x="37" y="341"/>
                </a:lnTo>
                <a:lnTo>
                  <a:pt x="37" y="338"/>
                </a:lnTo>
                <a:lnTo>
                  <a:pt x="38" y="341"/>
                </a:lnTo>
                <a:lnTo>
                  <a:pt x="38" y="338"/>
                </a:lnTo>
                <a:lnTo>
                  <a:pt x="38" y="341"/>
                </a:lnTo>
                <a:lnTo>
                  <a:pt x="38" y="338"/>
                </a:lnTo>
                <a:lnTo>
                  <a:pt x="38" y="341"/>
                </a:lnTo>
                <a:lnTo>
                  <a:pt x="38" y="336"/>
                </a:lnTo>
                <a:lnTo>
                  <a:pt x="39" y="341"/>
                </a:lnTo>
                <a:lnTo>
                  <a:pt x="39" y="338"/>
                </a:lnTo>
                <a:lnTo>
                  <a:pt x="39" y="341"/>
                </a:lnTo>
                <a:lnTo>
                  <a:pt x="39" y="338"/>
                </a:lnTo>
                <a:lnTo>
                  <a:pt x="40" y="341"/>
                </a:lnTo>
                <a:lnTo>
                  <a:pt x="40" y="338"/>
                </a:lnTo>
                <a:lnTo>
                  <a:pt x="40" y="341"/>
                </a:lnTo>
                <a:lnTo>
                  <a:pt x="40" y="338"/>
                </a:lnTo>
                <a:lnTo>
                  <a:pt x="40" y="341"/>
                </a:lnTo>
                <a:lnTo>
                  <a:pt x="40" y="338"/>
                </a:lnTo>
                <a:lnTo>
                  <a:pt x="41" y="341"/>
                </a:lnTo>
                <a:lnTo>
                  <a:pt x="41" y="338"/>
                </a:lnTo>
                <a:lnTo>
                  <a:pt x="41" y="341"/>
                </a:lnTo>
                <a:lnTo>
                  <a:pt x="41" y="333"/>
                </a:lnTo>
                <a:lnTo>
                  <a:pt x="41" y="341"/>
                </a:lnTo>
                <a:lnTo>
                  <a:pt x="41" y="338"/>
                </a:lnTo>
                <a:lnTo>
                  <a:pt x="42" y="341"/>
                </a:lnTo>
                <a:lnTo>
                  <a:pt x="42" y="338"/>
                </a:lnTo>
                <a:lnTo>
                  <a:pt x="42" y="341"/>
                </a:lnTo>
                <a:lnTo>
                  <a:pt x="42" y="338"/>
                </a:lnTo>
                <a:lnTo>
                  <a:pt x="42" y="341"/>
                </a:lnTo>
                <a:lnTo>
                  <a:pt x="42" y="338"/>
                </a:lnTo>
                <a:lnTo>
                  <a:pt x="43" y="341"/>
                </a:lnTo>
                <a:lnTo>
                  <a:pt x="43" y="338"/>
                </a:lnTo>
                <a:lnTo>
                  <a:pt x="43" y="341"/>
                </a:lnTo>
                <a:lnTo>
                  <a:pt x="43" y="338"/>
                </a:lnTo>
                <a:lnTo>
                  <a:pt x="44" y="341"/>
                </a:lnTo>
                <a:lnTo>
                  <a:pt x="44" y="332"/>
                </a:lnTo>
                <a:lnTo>
                  <a:pt x="44" y="341"/>
                </a:lnTo>
                <a:lnTo>
                  <a:pt x="44" y="334"/>
                </a:lnTo>
                <a:lnTo>
                  <a:pt x="44" y="341"/>
                </a:lnTo>
                <a:lnTo>
                  <a:pt x="44" y="338"/>
                </a:lnTo>
                <a:lnTo>
                  <a:pt x="45" y="341"/>
                </a:lnTo>
                <a:lnTo>
                  <a:pt x="45" y="338"/>
                </a:lnTo>
                <a:lnTo>
                  <a:pt x="45" y="341"/>
                </a:lnTo>
                <a:lnTo>
                  <a:pt x="45" y="338"/>
                </a:lnTo>
                <a:lnTo>
                  <a:pt x="45" y="341"/>
                </a:lnTo>
                <a:lnTo>
                  <a:pt x="45" y="338"/>
                </a:lnTo>
                <a:lnTo>
                  <a:pt x="46" y="341"/>
                </a:lnTo>
                <a:lnTo>
                  <a:pt x="46" y="338"/>
                </a:lnTo>
                <a:lnTo>
                  <a:pt x="46" y="341"/>
                </a:lnTo>
                <a:lnTo>
                  <a:pt x="46" y="337"/>
                </a:lnTo>
                <a:lnTo>
                  <a:pt x="46" y="341"/>
                </a:lnTo>
                <a:lnTo>
                  <a:pt x="46" y="328"/>
                </a:lnTo>
                <a:lnTo>
                  <a:pt x="47" y="341"/>
                </a:lnTo>
                <a:lnTo>
                  <a:pt x="47" y="338"/>
                </a:lnTo>
                <a:lnTo>
                  <a:pt x="47" y="341"/>
                </a:lnTo>
                <a:lnTo>
                  <a:pt x="47" y="338"/>
                </a:lnTo>
                <a:lnTo>
                  <a:pt x="48" y="341"/>
                </a:lnTo>
                <a:lnTo>
                  <a:pt x="48" y="336"/>
                </a:lnTo>
                <a:lnTo>
                  <a:pt x="48" y="341"/>
                </a:lnTo>
                <a:lnTo>
                  <a:pt x="48" y="338"/>
                </a:lnTo>
                <a:lnTo>
                  <a:pt x="48" y="341"/>
                </a:lnTo>
                <a:lnTo>
                  <a:pt x="48" y="338"/>
                </a:lnTo>
                <a:lnTo>
                  <a:pt x="49" y="341"/>
                </a:lnTo>
                <a:lnTo>
                  <a:pt x="49" y="330"/>
                </a:lnTo>
                <a:lnTo>
                  <a:pt x="49" y="341"/>
                </a:lnTo>
                <a:lnTo>
                  <a:pt x="49" y="328"/>
                </a:lnTo>
                <a:lnTo>
                  <a:pt x="49" y="341"/>
                </a:lnTo>
                <a:lnTo>
                  <a:pt x="49" y="338"/>
                </a:lnTo>
                <a:lnTo>
                  <a:pt x="50" y="341"/>
                </a:lnTo>
                <a:lnTo>
                  <a:pt x="50" y="338"/>
                </a:lnTo>
                <a:lnTo>
                  <a:pt x="50" y="341"/>
                </a:lnTo>
                <a:lnTo>
                  <a:pt x="50" y="335"/>
                </a:lnTo>
                <a:lnTo>
                  <a:pt x="50" y="341"/>
                </a:lnTo>
                <a:lnTo>
                  <a:pt x="50" y="338"/>
                </a:lnTo>
                <a:lnTo>
                  <a:pt x="51" y="341"/>
                </a:lnTo>
                <a:lnTo>
                  <a:pt x="51" y="338"/>
                </a:lnTo>
                <a:lnTo>
                  <a:pt x="51" y="341"/>
                </a:lnTo>
                <a:lnTo>
                  <a:pt x="51" y="338"/>
                </a:lnTo>
                <a:lnTo>
                  <a:pt x="52" y="341"/>
                </a:lnTo>
                <a:lnTo>
                  <a:pt x="52" y="331"/>
                </a:lnTo>
                <a:lnTo>
                  <a:pt x="52" y="341"/>
                </a:lnTo>
                <a:lnTo>
                  <a:pt x="52" y="338"/>
                </a:lnTo>
                <a:lnTo>
                  <a:pt x="52" y="341"/>
                </a:lnTo>
                <a:lnTo>
                  <a:pt x="52" y="338"/>
                </a:lnTo>
                <a:lnTo>
                  <a:pt x="53" y="341"/>
                </a:lnTo>
                <a:lnTo>
                  <a:pt x="53" y="338"/>
                </a:lnTo>
                <a:lnTo>
                  <a:pt x="53" y="341"/>
                </a:lnTo>
                <a:lnTo>
                  <a:pt x="53" y="336"/>
                </a:lnTo>
                <a:lnTo>
                  <a:pt x="53" y="341"/>
                </a:lnTo>
                <a:lnTo>
                  <a:pt x="53" y="338"/>
                </a:lnTo>
                <a:lnTo>
                  <a:pt x="54" y="341"/>
                </a:lnTo>
                <a:lnTo>
                  <a:pt x="54" y="338"/>
                </a:lnTo>
                <a:lnTo>
                  <a:pt x="54" y="341"/>
                </a:lnTo>
                <a:lnTo>
                  <a:pt x="54" y="325"/>
                </a:lnTo>
                <a:lnTo>
                  <a:pt x="54" y="341"/>
                </a:lnTo>
                <a:lnTo>
                  <a:pt x="54" y="338"/>
                </a:lnTo>
                <a:lnTo>
                  <a:pt x="55" y="341"/>
                </a:lnTo>
                <a:lnTo>
                  <a:pt x="55" y="338"/>
                </a:lnTo>
                <a:lnTo>
                  <a:pt x="55" y="341"/>
                </a:lnTo>
                <a:lnTo>
                  <a:pt x="55" y="336"/>
                </a:lnTo>
                <a:lnTo>
                  <a:pt x="56" y="341"/>
                </a:lnTo>
                <a:lnTo>
                  <a:pt x="56" y="336"/>
                </a:lnTo>
                <a:lnTo>
                  <a:pt x="56" y="341"/>
                </a:lnTo>
                <a:lnTo>
                  <a:pt x="56" y="338"/>
                </a:lnTo>
                <a:lnTo>
                  <a:pt x="56" y="341"/>
                </a:lnTo>
                <a:lnTo>
                  <a:pt x="56" y="338"/>
                </a:lnTo>
                <a:lnTo>
                  <a:pt x="57" y="341"/>
                </a:lnTo>
                <a:lnTo>
                  <a:pt x="57" y="332"/>
                </a:lnTo>
                <a:lnTo>
                  <a:pt x="57" y="341"/>
                </a:lnTo>
                <a:lnTo>
                  <a:pt x="57" y="338"/>
                </a:lnTo>
                <a:lnTo>
                  <a:pt x="57" y="341"/>
                </a:lnTo>
                <a:lnTo>
                  <a:pt x="57" y="338"/>
                </a:lnTo>
                <a:lnTo>
                  <a:pt x="58" y="341"/>
                </a:lnTo>
                <a:lnTo>
                  <a:pt x="58" y="338"/>
                </a:lnTo>
                <a:lnTo>
                  <a:pt x="58" y="341"/>
                </a:lnTo>
                <a:lnTo>
                  <a:pt x="58" y="335"/>
                </a:lnTo>
                <a:lnTo>
                  <a:pt x="58" y="341"/>
                </a:lnTo>
                <a:lnTo>
                  <a:pt x="58" y="338"/>
                </a:lnTo>
                <a:lnTo>
                  <a:pt x="59" y="341"/>
                </a:lnTo>
                <a:lnTo>
                  <a:pt x="59" y="338"/>
                </a:lnTo>
                <a:lnTo>
                  <a:pt x="59" y="341"/>
                </a:lnTo>
                <a:lnTo>
                  <a:pt x="59" y="327"/>
                </a:lnTo>
                <a:lnTo>
                  <a:pt x="60" y="341"/>
                </a:lnTo>
                <a:lnTo>
                  <a:pt x="60" y="333"/>
                </a:lnTo>
                <a:lnTo>
                  <a:pt x="60" y="341"/>
                </a:lnTo>
                <a:lnTo>
                  <a:pt x="60" y="338"/>
                </a:lnTo>
                <a:lnTo>
                  <a:pt x="60" y="341"/>
                </a:lnTo>
                <a:lnTo>
                  <a:pt x="60" y="338"/>
                </a:lnTo>
                <a:lnTo>
                  <a:pt x="61" y="341"/>
                </a:lnTo>
                <a:lnTo>
                  <a:pt x="61" y="335"/>
                </a:lnTo>
                <a:lnTo>
                  <a:pt x="61" y="341"/>
                </a:lnTo>
                <a:lnTo>
                  <a:pt x="61" y="338"/>
                </a:lnTo>
                <a:lnTo>
                  <a:pt x="61" y="341"/>
                </a:lnTo>
                <a:lnTo>
                  <a:pt x="61" y="338"/>
                </a:lnTo>
                <a:lnTo>
                  <a:pt x="62" y="341"/>
                </a:lnTo>
                <a:lnTo>
                  <a:pt x="62" y="335"/>
                </a:lnTo>
                <a:lnTo>
                  <a:pt x="62" y="341"/>
                </a:lnTo>
                <a:lnTo>
                  <a:pt x="62" y="325"/>
                </a:lnTo>
                <a:lnTo>
                  <a:pt x="62" y="341"/>
                </a:lnTo>
                <a:lnTo>
                  <a:pt x="62" y="338"/>
                </a:lnTo>
                <a:lnTo>
                  <a:pt x="63" y="341"/>
                </a:lnTo>
                <a:lnTo>
                  <a:pt x="63" y="338"/>
                </a:lnTo>
                <a:lnTo>
                  <a:pt x="63" y="341"/>
                </a:lnTo>
                <a:lnTo>
                  <a:pt x="63" y="336"/>
                </a:lnTo>
                <a:lnTo>
                  <a:pt x="64" y="341"/>
                </a:lnTo>
                <a:lnTo>
                  <a:pt x="64" y="334"/>
                </a:lnTo>
                <a:lnTo>
                  <a:pt x="64" y="341"/>
                </a:lnTo>
                <a:lnTo>
                  <a:pt x="64" y="338"/>
                </a:lnTo>
                <a:lnTo>
                  <a:pt x="64" y="341"/>
                </a:lnTo>
                <a:lnTo>
                  <a:pt x="64" y="338"/>
                </a:lnTo>
                <a:lnTo>
                  <a:pt x="65" y="341"/>
                </a:lnTo>
                <a:lnTo>
                  <a:pt x="65" y="320"/>
                </a:lnTo>
                <a:lnTo>
                  <a:pt x="65" y="341"/>
                </a:lnTo>
                <a:lnTo>
                  <a:pt x="65" y="338"/>
                </a:lnTo>
                <a:lnTo>
                  <a:pt x="65" y="341"/>
                </a:lnTo>
                <a:lnTo>
                  <a:pt x="65" y="338"/>
                </a:lnTo>
                <a:lnTo>
                  <a:pt x="66" y="341"/>
                </a:lnTo>
                <a:lnTo>
                  <a:pt x="66" y="335"/>
                </a:lnTo>
                <a:lnTo>
                  <a:pt x="66" y="341"/>
                </a:lnTo>
                <a:lnTo>
                  <a:pt x="66" y="336"/>
                </a:lnTo>
                <a:lnTo>
                  <a:pt x="66" y="341"/>
                </a:lnTo>
                <a:lnTo>
                  <a:pt x="66" y="338"/>
                </a:lnTo>
                <a:lnTo>
                  <a:pt x="67" y="341"/>
                </a:lnTo>
                <a:lnTo>
                  <a:pt x="67" y="338"/>
                </a:lnTo>
                <a:lnTo>
                  <a:pt x="67" y="341"/>
                </a:lnTo>
                <a:lnTo>
                  <a:pt x="67" y="318"/>
                </a:lnTo>
                <a:lnTo>
                  <a:pt x="68" y="341"/>
                </a:lnTo>
                <a:lnTo>
                  <a:pt x="68" y="338"/>
                </a:lnTo>
                <a:lnTo>
                  <a:pt x="68" y="341"/>
                </a:lnTo>
                <a:lnTo>
                  <a:pt x="68" y="338"/>
                </a:lnTo>
                <a:lnTo>
                  <a:pt x="68" y="341"/>
                </a:lnTo>
                <a:lnTo>
                  <a:pt x="68" y="336"/>
                </a:lnTo>
                <a:lnTo>
                  <a:pt x="69" y="341"/>
                </a:lnTo>
                <a:lnTo>
                  <a:pt x="69" y="333"/>
                </a:lnTo>
                <a:lnTo>
                  <a:pt x="69" y="341"/>
                </a:lnTo>
                <a:lnTo>
                  <a:pt x="69" y="338"/>
                </a:lnTo>
                <a:lnTo>
                  <a:pt x="69" y="341"/>
                </a:lnTo>
                <a:lnTo>
                  <a:pt x="69" y="338"/>
                </a:lnTo>
                <a:lnTo>
                  <a:pt x="70" y="341"/>
                </a:lnTo>
                <a:lnTo>
                  <a:pt x="70" y="323"/>
                </a:lnTo>
                <a:lnTo>
                  <a:pt x="70" y="341"/>
                </a:lnTo>
                <a:lnTo>
                  <a:pt x="70" y="335"/>
                </a:lnTo>
                <a:lnTo>
                  <a:pt x="70" y="341"/>
                </a:lnTo>
                <a:lnTo>
                  <a:pt x="70" y="322"/>
                </a:lnTo>
                <a:lnTo>
                  <a:pt x="71" y="341"/>
                </a:lnTo>
                <a:lnTo>
                  <a:pt x="71" y="338"/>
                </a:lnTo>
                <a:lnTo>
                  <a:pt x="71" y="341"/>
                </a:lnTo>
                <a:lnTo>
                  <a:pt x="71" y="335"/>
                </a:lnTo>
                <a:lnTo>
                  <a:pt x="72" y="341"/>
                </a:lnTo>
                <a:lnTo>
                  <a:pt x="72" y="338"/>
                </a:lnTo>
                <a:lnTo>
                  <a:pt x="72" y="341"/>
                </a:lnTo>
                <a:lnTo>
                  <a:pt x="72" y="338"/>
                </a:lnTo>
                <a:lnTo>
                  <a:pt x="72" y="341"/>
                </a:lnTo>
                <a:lnTo>
                  <a:pt x="72" y="319"/>
                </a:lnTo>
                <a:lnTo>
                  <a:pt x="73" y="341"/>
                </a:lnTo>
                <a:lnTo>
                  <a:pt x="73" y="322"/>
                </a:lnTo>
                <a:lnTo>
                  <a:pt x="73" y="341"/>
                </a:lnTo>
                <a:lnTo>
                  <a:pt x="73" y="338"/>
                </a:lnTo>
                <a:lnTo>
                  <a:pt x="73" y="341"/>
                </a:lnTo>
                <a:lnTo>
                  <a:pt x="73" y="337"/>
                </a:lnTo>
                <a:lnTo>
                  <a:pt x="74" y="341"/>
                </a:lnTo>
                <a:lnTo>
                  <a:pt x="74" y="334"/>
                </a:lnTo>
                <a:lnTo>
                  <a:pt x="74" y="341"/>
                </a:lnTo>
                <a:lnTo>
                  <a:pt x="74" y="338"/>
                </a:lnTo>
                <a:lnTo>
                  <a:pt x="74" y="341"/>
                </a:lnTo>
                <a:lnTo>
                  <a:pt x="74" y="338"/>
                </a:lnTo>
                <a:lnTo>
                  <a:pt x="75" y="341"/>
                </a:lnTo>
                <a:lnTo>
                  <a:pt x="75" y="328"/>
                </a:lnTo>
                <a:lnTo>
                  <a:pt x="75" y="341"/>
                </a:lnTo>
                <a:lnTo>
                  <a:pt x="75" y="325"/>
                </a:lnTo>
                <a:lnTo>
                  <a:pt x="76" y="341"/>
                </a:lnTo>
                <a:lnTo>
                  <a:pt x="76" y="338"/>
                </a:lnTo>
                <a:lnTo>
                  <a:pt x="76" y="341"/>
                </a:lnTo>
                <a:lnTo>
                  <a:pt x="76" y="338"/>
                </a:lnTo>
                <a:lnTo>
                  <a:pt x="76" y="341"/>
                </a:lnTo>
                <a:lnTo>
                  <a:pt x="76" y="336"/>
                </a:lnTo>
                <a:lnTo>
                  <a:pt x="77" y="341"/>
                </a:lnTo>
                <a:lnTo>
                  <a:pt x="77" y="333"/>
                </a:lnTo>
                <a:lnTo>
                  <a:pt x="77" y="341"/>
                </a:lnTo>
                <a:lnTo>
                  <a:pt x="77" y="338"/>
                </a:lnTo>
                <a:lnTo>
                  <a:pt x="77" y="341"/>
                </a:lnTo>
                <a:lnTo>
                  <a:pt x="77" y="338"/>
                </a:lnTo>
                <a:lnTo>
                  <a:pt x="78" y="341"/>
                </a:lnTo>
                <a:lnTo>
                  <a:pt x="78" y="324"/>
                </a:lnTo>
                <a:lnTo>
                  <a:pt x="78" y="341"/>
                </a:lnTo>
                <a:lnTo>
                  <a:pt x="78" y="338"/>
                </a:lnTo>
                <a:lnTo>
                  <a:pt x="78" y="341"/>
                </a:lnTo>
                <a:lnTo>
                  <a:pt x="78" y="337"/>
                </a:lnTo>
                <a:lnTo>
                  <a:pt x="79" y="341"/>
                </a:lnTo>
                <a:lnTo>
                  <a:pt x="79" y="335"/>
                </a:lnTo>
                <a:lnTo>
                  <a:pt x="79" y="341"/>
                </a:lnTo>
                <a:lnTo>
                  <a:pt x="79" y="334"/>
                </a:lnTo>
                <a:lnTo>
                  <a:pt x="80" y="341"/>
                </a:lnTo>
                <a:lnTo>
                  <a:pt x="80" y="338"/>
                </a:lnTo>
                <a:lnTo>
                  <a:pt x="80" y="341"/>
                </a:lnTo>
                <a:lnTo>
                  <a:pt x="80" y="337"/>
                </a:lnTo>
                <a:lnTo>
                  <a:pt x="80" y="341"/>
                </a:lnTo>
                <a:lnTo>
                  <a:pt x="80" y="320"/>
                </a:lnTo>
                <a:lnTo>
                  <a:pt x="81" y="341"/>
                </a:lnTo>
                <a:lnTo>
                  <a:pt x="81" y="338"/>
                </a:lnTo>
                <a:lnTo>
                  <a:pt x="81" y="341"/>
                </a:lnTo>
                <a:lnTo>
                  <a:pt x="81" y="338"/>
                </a:lnTo>
                <a:lnTo>
                  <a:pt x="81" y="341"/>
                </a:lnTo>
                <a:lnTo>
                  <a:pt x="81" y="338"/>
                </a:lnTo>
                <a:lnTo>
                  <a:pt x="82" y="341"/>
                </a:lnTo>
                <a:lnTo>
                  <a:pt x="82" y="334"/>
                </a:lnTo>
                <a:lnTo>
                  <a:pt x="82" y="341"/>
                </a:lnTo>
                <a:lnTo>
                  <a:pt x="82" y="338"/>
                </a:lnTo>
                <a:lnTo>
                  <a:pt x="82" y="341"/>
                </a:lnTo>
                <a:lnTo>
                  <a:pt x="82" y="338"/>
                </a:lnTo>
                <a:lnTo>
                  <a:pt x="83" y="341"/>
                </a:lnTo>
                <a:lnTo>
                  <a:pt x="83" y="320"/>
                </a:lnTo>
                <a:lnTo>
                  <a:pt x="83" y="341"/>
                </a:lnTo>
                <a:lnTo>
                  <a:pt x="83" y="332"/>
                </a:lnTo>
                <a:lnTo>
                  <a:pt x="84" y="341"/>
                </a:lnTo>
                <a:lnTo>
                  <a:pt x="84" y="338"/>
                </a:lnTo>
                <a:lnTo>
                  <a:pt x="84" y="341"/>
                </a:lnTo>
                <a:lnTo>
                  <a:pt x="84" y="337"/>
                </a:lnTo>
                <a:lnTo>
                  <a:pt x="84" y="341"/>
                </a:lnTo>
                <a:lnTo>
                  <a:pt x="84" y="334"/>
                </a:lnTo>
                <a:lnTo>
                  <a:pt x="85" y="341"/>
                </a:lnTo>
                <a:lnTo>
                  <a:pt x="85" y="338"/>
                </a:lnTo>
                <a:lnTo>
                  <a:pt x="85" y="341"/>
                </a:lnTo>
                <a:lnTo>
                  <a:pt x="85" y="338"/>
                </a:lnTo>
                <a:lnTo>
                  <a:pt x="85" y="341"/>
                </a:lnTo>
                <a:lnTo>
                  <a:pt x="85" y="314"/>
                </a:lnTo>
                <a:lnTo>
                  <a:pt x="86" y="341"/>
                </a:lnTo>
                <a:lnTo>
                  <a:pt x="86" y="330"/>
                </a:lnTo>
                <a:lnTo>
                  <a:pt x="86" y="341"/>
                </a:lnTo>
                <a:lnTo>
                  <a:pt x="86" y="338"/>
                </a:lnTo>
                <a:lnTo>
                  <a:pt x="86" y="341"/>
                </a:lnTo>
                <a:lnTo>
                  <a:pt x="86" y="336"/>
                </a:lnTo>
                <a:lnTo>
                  <a:pt x="87" y="341"/>
                </a:lnTo>
                <a:lnTo>
                  <a:pt x="87" y="332"/>
                </a:lnTo>
                <a:lnTo>
                  <a:pt x="87" y="341"/>
                </a:lnTo>
                <a:lnTo>
                  <a:pt x="87" y="337"/>
                </a:lnTo>
                <a:lnTo>
                  <a:pt x="88" y="341"/>
                </a:lnTo>
                <a:lnTo>
                  <a:pt x="88" y="338"/>
                </a:lnTo>
                <a:lnTo>
                  <a:pt x="88" y="341"/>
                </a:lnTo>
                <a:lnTo>
                  <a:pt x="88" y="321"/>
                </a:lnTo>
                <a:lnTo>
                  <a:pt x="88" y="341"/>
                </a:lnTo>
                <a:lnTo>
                  <a:pt x="88" y="317"/>
                </a:lnTo>
                <a:lnTo>
                  <a:pt x="89" y="341"/>
                </a:lnTo>
                <a:lnTo>
                  <a:pt x="89" y="338"/>
                </a:lnTo>
                <a:lnTo>
                  <a:pt x="89" y="341"/>
                </a:lnTo>
                <a:lnTo>
                  <a:pt x="89" y="338"/>
                </a:lnTo>
                <a:lnTo>
                  <a:pt x="89" y="341"/>
                </a:lnTo>
                <a:lnTo>
                  <a:pt x="89" y="335"/>
                </a:lnTo>
                <a:lnTo>
                  <a:pt x="90" y="341"/>
                </a:lnTo>
                <a:lnTo>
                  <a:pt x="90" y="335"/>
                </a:lnTo>
                <a:lnTo>
                  <a:pt x="90" y="341"/>
                </a:lnTo>
                <a:lnTo>
                  <a:pt x="90" y="338"/>
                </a:lnTo>
                <a:lnTo>
                  <a:pt x="90" y="341"/>
                </a:lnTo>
                <a:lnTo>
                  <a:pt x="90" y="335"/>
                </a:lnTo>
                <a:lnTo>
                  <a:pt x="91" y="341"/>
                </a:lnTo>
                <a:lnTo>
                  <a:pt x="91" y="315"/>
                </a:lnTo>
                <a:lnTo>
                  <a:pt x="91" y="341"/>
                </a:lnTo>
                <a:lnTo>
                  <a:pt x="91" y="338"/>
                </a:lnTo>
                <a:lnTo>
                  <a:pt x="92" y="341"/>
                </a:lnTo>
                <a:lnTo>
                  <a:pt x="92" y="337"/>
                </a:lnTo>
                <a:lnTo>
                  <a:pt x="92" y="341"/>
                </a:lnTo>
                <a:lnTo>
                  <a:pt x="92" y="334"/>
                </a:lnTo>
                <a:lnTo>
                  <a:pt x="92" y="341"/>
                </a:lnTo>
                <a:lnTo>
                  <a:pt x="92" y="332"/>
                </a:lnTo>
                <a:lnTo>
                  <a:pt x="93" y="341"/>
                </a:lnTo>
                <a:lnTo>
                  <a:pt x="93" y="337"/>
                </a:lnTo>
                <a:lnTo>
                  <a:pt x="93" y="341"/>
                </a:lnTo>
                <a:lnTo>
                  <a:pt x="93" y="338"/>
                </a:lnTo>
                <a:lnTo>
                  <a:pt x="93" y="341"/>
                </a:lnTo>
                <a:lnTo>
                  <a:pt x="93" y="320"/>
                </a:lnTo>
                <a:lnTo>
                  <a:pt x="94" y="341"/>
                </a:lnTo>
                <a:lnTo>
                  <a:pt x="94" y="337"/>
                </a:lnTo>
                <a:lnTo>
                  <a:pt x="94" y="341"/>
                </a:lnTo>
                <a:lnTo>
                  <a:pt x="94" y="338"/>
                </a:lnTo>
                <a:lnTo>
                  <a:pt x="94" y="341"/>
                </a:lnTo>
                <a:lnTo>
                  <a:pt x="94" y="336"/>
                </a:lnTo>
                <a:lnTo>
                  <a:pt x="95" y="341"/>
                </a:lnTo>
                <a:lnTo>
                  <a:pt x="95" y="333"/>
                </a:lnTo>
                <a:lnTo>
                  <a:pt x="95" y="341"/>
                </a:lnTo>
                <a:lnTo>
                  <a:pt x="95" y="338"/>
                </a:lnTo>
                <a:lnTo>
                  <a:pt x="96" y="341"/>
                </a:lnTo>
                <a:lnTo>
                  <a:pt x="96" y="338"/>
                </a:lnTo>
                <a:lnTo>
                  <a:pt x="96" y="341"/>
                </a:lnTo>
                <a:lnTo>
                  <a:pt x="96" y="321"/>
                </a:lnTo>
                <a:lnTo>
                  <a:pt x="96" y="341"/>
                </a:lnTo>
                <a:lnTo>
                  <a:pt x="96" y="338"/>
                </a:lnTo>
                <a:lnTo>
                  <a:pt x="97" y="341"/>
                </a:lnTo>
                <a:lnTo>
                  <a:pt x="97" y="338"/>
                </a:lnTo>
                <a:lnTo>
                  <a:pt x="97" y="341"/>
                </a:lnTo>
                <a:lnTo>
                  <a:pt x="97" y="338"/>
                </a:lnTo>
                <a:lnTo>
                  <a:pt x="97" y="341"/>
                </a:lnTo>
                <a:lnTo>
                  <a:pt x="97" y="332"/>
                </a:lnTo>
                <a:lnTo>
                  <a:pt x="98" y="341"/>
                </a:lnTo>
                <a:lnTo>
                  <a:pt x="98" y="338"/>
                </a:lnTo>
                <a:lnTo>
                  <a:pt x="98" y="341"/>
                </a:lnTo>
                <a:lnTo>
                  <a:pt x="98" y="338"/>
                </a:lnTo>
                <a:lnTo>
                  <a:pt x="98" y="341"/>
                </a:lnTo>
                <a:lnTo>
                  <a:pt x="98" y="316"/>
                </a:lnTo>
                <a:lnTo>
                  <a:pt x="99" y="341"/>
                </a:lnTo>
                <a:lnTo>
                  <a:pt x="99" y="325"/>
                </a:lnTo>
                <a:lnTo>
                  <a:pt x="99" y="341"/>
                </a:lnTo>
                <a:lnTo>
                  <a:pt x="99" y="338"/>
                </a:lnTo>
                <a:lnTo>
                  <a:pt x="100" y="341"/>
                </a:lnTo>
                <a:lnTo>
                  <a:pt x="100" y="338"/>
                </a:lnTo>
                <a:lnTo>
                  <a:pt x="100" y="341"/>
                </a:lnTo>
                <a:lnTo>
                  <a:pt x="100" y="332"/>
                </a:lnTo>
                <a:lnTo>
                  <a:pt x="100" y="341"/>
                </a:lnTo>
                <a:lnTo>
                  <a:pt x="100" y="337"/>
                </a:lnTo>
                <a:lnTo>
                  <a:pt x="101" y="341"/>
                </a:lnTo>
                <a:lnTo>
                  <a:pt x="101" y="337"/>
                </a:lnTo>
                <a:lnTo>
                  <a:pt x="101" y="341"/>
                </a:lnTo>
                <a:lnTo>
                  <a:pt x="101" y="324"/>
                </a:lnTo>
                <a:lnTo>
                  <a:pt x="101" y="341"/>
                </a:lnTo>
                <a:lnTo>
                  <a:pt x="101" y="308"/>
                </a:lnTo>
                <a:lnTo>
                  <a:pt x="102" y="341"/>
                </a:lnTo>
                <a:lnTo>
                  <a:pt x="102" y="338"/>
                </a:lnTo>
                <a:lnTo>
                  <a:pt x="102" y="341"/>
                </a:lnTo>
                <a:lnTo>
                  <a:pt x="102" y="338"/>
                </a:lnTo>
                <a:lnTo>
                  <a:pt x="102" y="341"/>
                </a:lnTo>
                <a:lnTo>
                  <a:pt x="102" y="330"/>
                </a:lnTo>
                <a:lnTo>
                  <a:pt x="103" y="341"/>
                </a:lnTo>
                <a:lnTo>
                  <a:pt x="103" y="333"/>
                </a:lnTo>
                <a:lnTo>
                  <a:pt x="103" y="341"/>
                </a:lnTo>
                <a:lnTo>
                  <a:pt x="103" y="338"/>
                </a:lnTo>
                <a:lnTo>
                  <a:pt x="104" y="341"/>
                </a:lnTo>
                <a:lnTo>
                  <a:pt x="104" y="318"/>
                </a:lnTo>
                <a:lnTo>
                  <a:pt x="104" y="341"/>
                </a:lnTo>
                <a:lnTo>
                  <a:pt x="104" y="300"/>
                </a:lnTo>
                <a:lnTo>
                  <a:pt x="104" y="341"/>
                </a:lnTo>
                <a:lnTo>
                  <a:pt x="104" y="338"/>
                </a:lnTo>
                <a:lnTo>
                  <a:pt x="105" y="341"/>
                </a:lnTo>
                <a:lnTo>
                  <a:pt x="105" y="338"/>
                </a:lnTo>
                <a:lnTo>
                  <a:pt x="105" y="341"/>
                </a:lnTo>
                <a:lnTo>
                  <a:pt x="105" y="329"/>
                </a:lnTo>
                <a:lnTo>
                  <a:pt x="105" y="341"/>
                </a:lnTo>
                <a:lnTo>
                  <a:pt x="105" y="331"/>
                </a:lnTo>
                <a:lnTo>
                  <a:pt x="106" y="341"/>
                </a:lnTo>
                <a:lnTo>
                  <a:pt x="106" y="338"/>
                </a:lnTo>
                <a:lnTo>
                  <a:pt x="106" y="341"/>
                </a:lnTo>
                <a:lnTo>
                  <a:pt x="106" y="338"/>
                </a:lnTo>
                <a:lnTo>
                  <a:pt x="106" y="341"/>
                </a:lnTo>
                <a:lnTo>
                  <a:pt x="106" y="303"/>
                </a:lnTo>
                <a:lnTo>
                  <a:pt x="107" y="341"/>
                </a:lnTo>
                <a:lnTo>
                  <a:pt x="107" y="338"/>
                </a:lnTo>
                <a:lnTo>
                  <a:pt x="107" y="341"/>
                </a:lnTo>
                <a:lnTo>
                  <a:pt x="107" y="338"/>
                </a:lnTo>
                <a:lnTo>
                  <a:pt x="108" y="341"/>
                </a:lnTo>
                <a:lnTo>
                  <a:pt x="108" y="332"/>
                </a:lnTo>
                <a:lnTo>
                  <a:pt x="108" y="341"/>
                </a:lnTo>
                <a:lnTo>
                  <a:pt x="108" y="330"/>
                </a:lnTo>
                <a:lnTo>
                  <a:pt x="108" y="341"/>
                </a:lnTo>
                <a:lnTo>
                  <a:pt x="108" y="337"/>
                </a:lnTo>
                <a:lnTo>
                  <a:pt x="109" y="341"/>
                </a:lnTo>
                <a:lnTo>
                  <a:pt x="109" y="338"/>
                </a:lnTo>
                <a:lnTo>
                  <a:pt x="109" y="341"/>
                </a:lnTo>
                <a:lnTo>
                  <a:pt x="109" y="299"/>
                </a:lnTo>
                <a:lnTo>
                  <a:pt x="109" y="341"/>
                </a:lnTo>
                <a:lnTo>
                  <a:pt x="109" y="326"/>
                </a:lnTo>
                <a:lnTo>
                  <a:pt x="110" y="341"/>
                </a:lnTo>
                <a:lnTo>
                  <a:pt x="110" y="338"/>
                </a:lnTo>
                <a:lnTo>
                  <a:pt x="110" y="341"/>
                </a:lnTo>
                <a:lnTo>
                  <a:pt x="110" y="337"/>
                </a:lnTo>
                <a:lnTo>
                  <a:pt x="110" y="341"/>
                </a:lnTo>
                <a:lnTo>
                  <a:pt x="110" y="327"/>
                </a:lnTo>
                <a:lnTo>
                  <a:pt x="111" y="341"/>
                </a:lnTo>
                <a:lnTo>
                  <a:pt x="111" y="338"/>
                </a:lnTo>
                <a:lnTo>
                  <a:pt x="111" y="341"/>
                </a:lnTo>
                <a:lnTo>
                  <a:pt x="111" y="338"/>
                </a:lnTo>
                <a:lnTo>
                  <a:pt x="111" y="341"/>
                </a:lnTo>
                <a:lnTo>
                  <a:pt x="111" y="303"/>
                </a:lnTo>
                <a:lnTo>
                  <a:pt x="112" y="341"/>
                </a:lnTo>
                <a:lnTo>
                  <a:pt x="112" y="332"/>
                </a:lnTo>
                <a:lnTo>
                  <a:pt x="112" y="341"/>
                </a:lnTo>
                <a:lnTo>
                  <a:pt x="112" y="338"/>
                </a:lnTo>
                <a:lnTo>
                  <a:pt x="113" y="341"/>
                </a:lnTo>
                <a:lnTo>
                  <a:pt x="113" y="337"/>
                </a:lnTo>
                <a:lnTo>
                  <a:pt x="113" y="341"/>
                </a:lnTo>
                <a:lnTo>
                  <a:pt x="113" y="327"/>
                </a:lnTo>
                <a:lnTo>
                  <a:pt x="113" y="341"/>
                </a:lnTo>
                <a:lnTo>
                  <a:pt x="113" y="338"/>
                </a:lnTo>
                <a:lnTo>
                  <a:pt x="114" y="341"/>
                </a:lnTo>
                <a:lnTo>
                  <a:pt x="114" y="337"/>
                </a:lnTo>
                <a:lnTo>
                  <a:pt x="114" y="341"/>
                </a:lnTo>
                <a:lnTo>
                  <a:pt x="114" y="313"/>
                </a:lnTo>
                <a:lnTo>
                  <a:pt x="114" y="341"/>
                </a:lnTo>
                <a:lnTo>
                  <a:pt x="114" y="313"/>
                </a:lnTo>
                <a:lnTo>
                  <a:pt x="115" y="341"/>
                </a:lnTo>
                <a:lnTo>
                  <a:pt x="115" y="338"/>
                </a:lnTo>
                <a:lnTo>
                  <a:pt x="115" y="341"/>
                </a:lnTo>
                <a:lnTo>
                  <a:pt x="115" y="338"/>
                </a:lnTo>
                <a:lnTo>
                  <a:pt x="115" y="341"/>
                </a:lnTo>
                <a:lnTo>
                  <a:pt x="115" y="328"/>
                </a:lnTo>
                <a:lnTo>
                  <a:pt x="116" y="341"/>
                </a:lnTo>
                <a:lnTo>
                  <a:pt x="116" y="335"/>
                </a:lnTo>
                <a:lnTo>
                  <a:pt x="116" y="341"/>
                </a:lnTo>
                <a:lnTo>
                  <a:pt x="116" y="338"/>
                </a:lnTo>
                <a:lnTo>
                  <a:pt x="117" y="341"/>
                </a:lnTo>
                <a:lnTo>
                  <a:pt x="117" y="328"/>
                </a:lnTo>
                <a:lnTo>
                  <a:pt x="117" y="341"/>
                </a:lnTo>
                <a:lnTo>
                  <a:pt x="117" y="304"/>
                </a:lnTo>
                <a:lnTo>
                  <a:pt x="117" y="341"/>
                </a:lnTo>
                <a:lnTo>
                  <a:pt x="117" y="338"/>
                </a:lnTo>
                <a:lnTo>
                  <a:pt x="118" y="341"/>
                </a:lnTo>
                <a:lnTo>
                  <a:pt x="118" y="338"/>
                </a:lnTo>
                <a:lnTo>
                  <a:pt x="118" y="341"/>
                </a:lnTo>
                <a:lnTo>
                  <a:pt x="118" y="330"/>
                </a:lnTo>
                <a:lnTo>
                  <a:pt x="118" y="341"/>
                </a:lnTo>
                <a:lnTo>
                  <a:pt x="118" y="327"/>
                </a:lnTo>
                <a:lnTo>
                  <a:pt x="119" y="341"/>
                </a:lnTo>
                <a:lnTo>
                  <a:pt x="119" y="338"/>
                </a:lnTo>
                <a:lnTo>
                  <a:pt x="119" y="341"/>
                </a:lnTo>
                <a:lnTo>
                  <a:pt x="119" y="338"/>
                </a:lnTo>
                <a:lnTo>
                  <a:pt x="119" y="341"/>
                </a:lnTo>
                <a:lnTo>
                  <a:pt x="119" y="305"/>
                </a:lnTo>
                <a:lnTo>
                  <a:pt x="120" y="341"/>
                </a:lnTo>
                <a:lnTo>
                  <a:pt x="120" y="339"/>
                </a:lnTo>
                <a:lnTo>
                  <a:pt x="120" y="341"/>
                </a:lnTo>
                <a:lnTo>
                  <a:pt x="120" y="338"/>
                </a:lnTo>
                <a:lnTo>
                  <a:pt x="121" y="341"/>
                </a:lnTo>
                <a:lnTo>
                  <a:pt x="121" y="330"/>
                </a:lnTo>
                <a:lnTo>
                  <a:pt x="121" y="341"/>
                </a:lnTo>
                <a:lnTo>
                  <a:pt x="121" y="329"/>
                </a:lnTo>
                <a:lnTo>
                  <a:pt x="121" y="341"/>
                </a:lnTo>
                <a:lnTo>
                  <a:pt x="121" y="337"/>
                </a:lnTo>
                <a:lnTo>
                  <a:pt x="122" y="341"/>
                </a:lnTo>
                <a:lnTo>
                  <a:pt x="122" y="338"/>
                </a:lnTo>
                <a:lnTo>
                  <a:pt x="122" y="341"/>
                </a:lnTo>
                <a:lnTo>
                  <a:pt x="122" y="295"/>
                </a:lnTo>
                <a:lnTo>
                  <a:pt x="122" y="341"/>
                </a:lnTo>
                <a:lnTo>
                  <a:pt x="122" y="336"/>
                </a:lnTo>
                <a:lnTo>
                  <a:pt x="123" y="341"/>
                </a:lnTo>
                <a:lnTo>
                  <a:pt x="123" y="338"/>
                </a:lnTo>
                <a:lnTo>
                  <a:pt x="123" y="341"/>
                </a:lnTo>
                <a:lnTo>
                  <a:pt x="123" y="333"/>
                </a:lnTo>
                <a:lnTo>
                  <a:pt x="123" y="341"/>
                </a:lnTo>
                <a:lnTo>
                  <a:pt x="123" y="325"/>
                </a:lnTo>
                <a:lnTo>
                  <a:pt x="124" y="341"/>
                </a:lnTo>
                <a:lnTo>
                  <a:pt x="124" y="338"/>
                </a:lnTo>
                <a:lnTo>
                  <a:pt x="124" y="341"/>
                </a:lnTo>
                <a:lnTo>
                  <a:pt x="124" y="338"/>
                </a:lnTo>
                <a:lnTo>
                  <a:pt x="125" y="341"/>
                </a:lnTo>
                <a:lnTo>
                  <a:pt x="125" y="300"/>
                </a:lnTo>
                <a:lnTo>
                  <a:pt x="125" y="341"/>
                </a:lnTo>
                <a:lnTo>
                  <a:pt x="125" y="325"/>
                </a:lnTo>
                <a:lnTo>
                  <a:pt x="125" y="341"/>
                </a:lnTo>
                <a:lnTo>
                  <a:pt x="125" y="336"/>
                </a:lnTo>
                <a:lnTo>
                  <a:pt x="126" y="341"/>
                </a:lnTo>
                <a:lnTo>
                  <a:pt x="126" y="338"/>
                </a:lnTo>
                <a:lnTo>
                  <a:pt x="126" y="341"/>
                </a:lnTo>
                <a:lnTo>
                  <a:pt x="126" y="327"/>
                </a:lnTo>
                <a:lnTo>
                  <a:pt x="126" y="341"/>
                </a:lnTo>
                <a:lnTo>
                  <a:pt x="126" y="338"/>
                </a:lnTo>
                <a:lnTo>
                  <a:pt x="127" y="341"/>
                </a:lnTo>
                <a:lnTo>
                  <a:pt x="127" y="338"/>
                </a:lnTo>
                <a:lnTo>
                  <a:pt x="127" y="341"/>
                </a:lnTo>
                <a:lnTo>
                  <a:pt x="127" y="301"/>
                </a:lnTo>
                <a:lnTo>
                  <a:pt x="127" y="341"/>
                </a:lnTo>
                <a:lnTo>
                  <a:pt x="127" y="290"/>
                </a:lnTo>
                <a:lnTo>
                  <a:pt x="128" y="341"/>
                </a:lnTo>
                <a:lnTo>
                  <a:pt x="128" y="338"/>
                </a:lnTo>
                <a:lnTo>
                  <a:pt x="128" y="341"/>
                </a:lnTo>
                <a:lnTo>
                  <a:pt x="128" y="338"/>
                </a:lnTo>
                <a:lnTo>
                  <a:pt x="129" y="341"/>
                </a:lnTo>
                <a:lnTo>
                  <a:pt x="129" y="325"/>
                </a:lnTo>
                <a:lnTo>
                  <a:pt x="129" y="341"/>
                </a:lnTo>
                <a:lnTo>
                  <a:pt x="129" y="332"/>
                </a:lnTo>
                <a:lnTo>
                  <a:pt x="129" y="341"/>
                </a:lnTo>
                <a:lnTo>
                  <a:pt x="129" y="337"/>
                </a:lnTo>
                <a:lnTo>
                  <a:pt x="130" y="341"/>
                </a:lnTo>
                <a:lnTo>
                  <a:pt x="130" y="310"/>
                </a:lnTo>
                <a:lnTo>
                  <a:pt x="130" y="341"/>
                </a:lnTo>
                <a:lnTo>
                  <a:pt x="130" y="299"/>
                </a:lnTo>
                <a:lnTo>
                  <a:pt x="130" y="341"/>
                </a:lnTo>
                <a:lnTo>
                  <a:pt x="130" y="338"/>
                </a:lnTo>
                <a:lnTo>
                  <a:pt x="131" y="341"/>
                </a:lnTo>
                <a:lnTo>
                  <a:pt x="131" y="338"/>
                </a:lnTo>
                <a:lnTo>
                  <a:pt x="131" y="341"/>
                </a:lnTo>
                <a:lnTo>
                  <a:pt x="131" y="326"/>
                </a:lnTo>
                <a:lnTo>
                  <a:pt x="131" y="341"/>
                </a:lnTo>
                <a:lnTo>
                  <a:pt x="131" y="333"/>
                </a:lnTo>
                <a:lnTo>
                  <a:pt x="132" y="341"/>
                </a:lnTo>
                <a:lnTo>
                  <a:pt x="132" y="338"/>
                </a:lnTo>
                <a:lnTo>
                  <a:pt x="132" y="341"/>
                </a:lnTo>
                <a:lnTo>
                  <a:pt x="132" y="333"/>
                </a:lnTo>
                <a:lnTo>
                  <a:pt x="133" y="341"/>
                </a:lnTo>
                <a:lnTo>
                  <a:pt x="133" y="302"/>
                </a:lnTo>
                <a:lnTo>
                  <a:pt x="133" y="341"/>
                </a:lnTo>
                <a:lnTo>
                  <a:pt x="133" y="338"/>
                </a:lnTo>
                <a:lnTo>
                  <a:pt x="133" y="341"/>
                </a:lnTo>
                <a:lnTo>
                  <a:pt x="133" y="338"/>
                </a:lnTo>
                <a:lnTo>
                  <a:pt x="134" y="341"/>
                </a:lnTo>
                <a:lnTo>
                  <a:pt x="134" y="329"/>
                </a:lnTo>
                <a:lnTo>
                  <a:pt x="134" y="341"/>
                </a:lnTo>
                <a:lnTo>
                  <a:pt x="134" y="324"/>
                </a:lnTo>
                <a:lnTo>
                  <a:pt x="134" y="341"/>
                </a:lnTo>
                <a:lnTo>
                  <a:pt x="134" y="338"/>
                </a:lnTo>
                <a:lnTo>
                  <a:pt x="135" y="341"/>
                </a:lnTo>
                <a:lnTo>
                  <a:pt x="135" y="338"/>
                </a:lnTo>
                <a:lnTo>
                  <a:pt x="135" y="341"/>
                </a:lnTo>
                <a:lnTo>
                  <a:pt x="135" y="291"/>
                </a:lnTo>
                <a:lnTo>
                  <a:pt x="135" y="341"/>
                </a:lnTo>
                <a:lnTo>
                  <a:pt x="135" y="338"/>
                </a:lnTo>
                <a:lnTo>
                  <a:pt x="136" y="341"/>
                </a:lnTo>
                <a:lnTo>
                  <a:pt x="136" y="338"/>
                </a:lnTo>
                <a:lnTo>
                  <a:pt x="136" y="341"/>
                </a:lnTo>
                <a:lnTo>
                  <a:pt x="136" y="335"/>
                </a:lnTo>
                <a:lnTo>
                  <a:pt x="137" y="341"/>
                </a:lnTo>
                <a:lnTo>
                  <a:pt x="137" y="323"/>
                </a:lnTo>
                <a:lnTo>
                  <a:pt x="137" y="341"/>
                </a:lnTo>
                <a:lnTo>
                  <a:pt x="137" y="338"/>
                </a:lnTo>
                <a:lnTo>
                  <a:pt x="137" y="341"/>
                </a:lnTo>
                <a:lnTo>
                  <a:pt x="137" y="337"/>
                </a:lnTo>
                <a:lnTo>
                  <a:pt x="138" y="341"/>
                </a:lnTo>
                <a:lnTo>
                  <a:pt x="138" y="292"/>
                </a:lnTo>
                <a:lnTo>
                  <a:pt x="138" y="341"/>
                </a:lnTo>
                <a:lnTo>
                  <a:pt x="138" y="318"/>
                </a:lnTo>
                <a:lnTo>
                  <a:pt x="138" y="341"/>
                </a:lnTo>
                <a:lnTo>
                  <a:pt x="138" y="337"/>
                </a:lnTo>
                <a:lnTo>
                  <a:pt x="139" y="341"/>
                </a:lnTo>
                <a:lnTo>
                  <a:pt x="139" y="333"/>
                </a:lnTo>
                <a:lnTo>
                  <a:pt x="139" y="341"/>
                </a:lnTo>
                <a:lnTo>
                  <a:pt x="139" y="325"/>
                </a:lnTo>
                <a:lnTo>
                  <a:pt x="139" y="341"/>
                </a:lnTo>
                <a:lnTo>
                  <a:pt x="139" y="338"/>
                </a:lnTo>
                <a:lnTo>
                  <a:pt x="140" y="341"/>
                </a:lnTo>
                <a:lnTo>
                  <a:pt x="140" y="338"/>
                </a:lnTo>
                <a:lnTo>
                  <a:pt x="140" y="341"/>
                </a:lnTo>
                <a:lnTo>
                  <a:pt x="140" y="281"/>
                </a:lnTo>
                <a:lnTo>
                  <a:pt x="141" y="341"/>
                </a:lnTo>
                <a:lnTo>
                  <a:pt x="141" y="315"/>
                </a:lnTo>
                <a:lnTo>
                  <a:pt x="141" y="341"/>
                </a:lnTo>
                <a:lnTo>
                  <a:pt x="141" y="338"/>
                </a:lnTo>
                <a:lnTo>
                  <a:pt x="141" y="341"/>
                </a:lnTo>
                <a:lnTo>
                  <a:pt x="141" y="337"/>
                </a:lnTo>
                <a:lnTo>
                  <a:pt x="142" y="341"/>
                </a:lnTo>
                <a:lnTo>
                  <a:pt x="142" y="322"/>
                </a:lnTo>
                <a:lnTo>
                  <a:pt x="142" y="341"/>
                </a:lnTo>
                <a:lnTo>
                  <a:pt x="142" y="336"/>
                </a:lnTo>
                <a:lnTo>
                  <a:pt x="142" y="341"/>
                </a:lnTo>
                <a:lnTo>
                  <a:pt x="142" y="337"/>
                </a:lnTo>
                <a:lnTo>
                  <a:pt x="143" y="341"/>
                </a:lnTo>
                <a:lnTo>
                  <a:pt x="143" y="303"/>
                </a:lnTo>
                <a:lnTo>
                  <a:pt x="143" y="341"/>
                </a:lnTo>
                <a:lnTo>
                  <a:pt x="143" y="283"/>
                </a:lnTo>
                <a:lnTo>
                  <a:pt x="143" y="341"/>
                </a:lnTo>
                <a:lnTo>
                  <a:pt x="143" y="338"/>
                </a:lnTo>
                <a:lnTo>
                  <a:pt x="144" y="341"/>
                </a:lnTo>
                <a:lnTo>
                  <a:pt x="144" y="338"/>
                </a:lnTo>
                <a:lnTo>
                  <a:pt x="144" y="341"/>
                </a:lnTo>
                <a:lnTo>
                  <a:pt x="144" y="322"/>
                </a:lnTo>
                <a:lnTo>
                  <a:pt x="145" y="341"/>
                </a:lnTo>
                <a:lnTo>
                  <a:pt x="145" y="322"/>
                </a:lnTo>
                <a:lnTo>
                  <a:pt x="145" y="341"/>
                </a:lnTo>
                <a:lnTo>
                  <a:pt x="145" y="338"/>
                </a:lnTo>
                <a:lnTo>
                  <a:pt x="145" y="341"/>
                </a:lnTo>
                <a:lnTo>
                  <a:pt x="145" y="329"/>
                </a:lnTo>
                <a:lnTo>
                  <a:pt x="146" y="341"/>
                </a:lnTo>
                <a:lnTo>
                  <a:pt x="146" y="270"/>
                </a:lnTo>
                <a:lnTo>
                  <a:pt x="146" y="341"/>
                </a:lnTo>
                <a:lnTo>
                  <a:pt x="146" y="338"/>
                </a:lnTo>
                <a:lnTo>
                  <a:pt x="146" y="341"/>
                </a:lnTo>
                <a:lnTo>
                  <a:pt x="146" y="338"/>
                </a:lnTo>
                <a:lnTo>
                  <a:pt x="147" y="341"/>
                </a:lnTo>
                <a:lnTo>
                  <a:pt x="147" y="317"/>
                </a:lnTo>
                <a:lnTo>
                  <a:pt x="147" y="341"/>
                </a:lnTo>
                <a:lnTo>
                  <a:pt x="147" y="318"/>
                </a:lnTo>
                <a:lnTo>
                  <a:pt x="147" y="341"/>
                </a:lnTo>
                <a:lnTo>
                  <a:pt x="147" y="338"/>
                </a:lnTo>
                <a:lnTo>
                  <a:pt x="148" y="341"/>
                </a:lnTo>
                <a:lnTo>
                  <a:pt x="148" y="335"/>
                </a:lnTo>
                <a:lnTo>
                  <a:pt x="148" y="341"/>
                </a:lnTo>
                <a:lnTo>
                  <a:pt x="148" y="276"/>
                </a:lnTo>
                <a:lnTo>
                  <a:pt x="149" y="341"/>
                </a:lnTo>
                <a:lnTo>
                  <a:pt x="149" y="338"/>
                </a:lnTo>
                <a:lnTo>
                  <a:pt x="149" y="341"/>
                </a:lnTo>
                <a:lnTo>
                  <a:pt x="149" y="338"/>
                </a:lnTo>
                <a:lnTo>
                  <a:pt x="149" y="341"/>
                </a:lnTo>
                <a:lnTo>
                  <a:pt x="149" y="327"/>
                </a:lnTo>
                <a:lnTo>
                  <a:pt x="150" y="341"/>
                </a:lnTo>
                <a:lnTo>
                  <a:pt x="150" y="319"/>
                </a:lnTo>
                <a:lnTo>
                  <a:pt x="150" y="341"/>
                </a:lnTo>
                <a:lnTo>
                  <a:pt x="150" y="337"/>
                </a:lnTo>
                <a:lnTo>
                  <a:pt x="150" y="341"/>
                </a:lnTo>
                <a:lnTo>
                  <a:pt x="150" y="338"/>
                </a:lnTo>
                <a:lnTo>
                  <a:pt x="151" y="341"/>
                </a:lnTo>
                <a:lnTo>
                  <a:pt x="151" y="283"/>
                </a:lnTo>
                <a:lnTo>
                  <a:pt x="151" y="341"/>
                </a:lnTo>
                <a:lnTo>
                  <a:pt x="151" y="333"/>
                </a:lnTo>
                <a:lnTo>
                  <a:pt x="151" y="341"/>
                </a:lnTo>
                <a:lnTo>
                  <a:pt x="151" y="338"/>
                </a:lnTo>
                <a:lnTo>
                  <a:pt x="152" y="341"/>
                </a:lnTo>
                <a:lnTo>
                  <a:pt x="152" y="332"/>
                </a:lnTo>
                <a:lnTo>
                  <a:pt x="152" y="341"/>
                </a:lnTo>
                <a:lnTo>
                  <a:pt x="152" y="316"/>
                </a:lnTo>
                <a:lnTo>
                  <a:pt x="153" y="341"/>
                </a:lnTo>
                <a:lnTo>
                  <a:pt x="153" y="338"/>
                </a:lnTo>
                <a:lnTo>
                  <a:pt x="153" y="341"/>
                </a:lnTo>
                <a:lnTo>
                  <a:pt x="153" y="338"/>
                </a:lnTo>
                <a:lnTo>
                  <a:pt x="153" y="341"/>
                </a:lnTo>
                <a:lnTo>
                  <a:pt x="153" y="270"/>
                </a:lnTo>
                <a:lnTo>
                  <a:pt x="154" y="341"/>
                </a:lnTo>
                <a:lnTo>
                  <a:pt x="154" y="286"/>
                </a:lnTo>
                <a:lnTo>
                  <a:pt x="154" y="341"/>
                </a:lnTo>
                <a:lnTo>
                  <a:pt x="154" y="337"/>
                </a:lnTo>
                <a:lnTo>
                  <a:pt x="154" y="341"/>
                </a:lnTo>
                <a:lnTo>
                  <a:pt x="154" y="338"/>
                </a:lnTo>
                <a:lnTo>
                  <a:pt x="155" y="341"/>
                </a:lnTo>
                <a:lnTo>
                  <a:pt x="155" y="317"/>
                </a:lnTo>
                <a:lnTo>
                  <a:pt x="155" y="341"/>
                </a:lnTo>
                <a:lnTo>
                  <a:pt x="155" y="332"/>
                </a:lnTo>
                <a:lnTo>
                  <a:pt x="155" y="341"/>
                </a:lnTo>
                <a:lnTo>
                  <a:pt x="155" y="338"/>
                </a:lnTo>
                <a:lnTo>
                  <a:pt x="156" y="341"/>
                </a:lnTo>
                <a:lnTo>
                  <a:pt x="156" y="311"/>
                </a:lnTo>
                <a:lnTo>
                  <a:pt x="156" y="341"/>
                </a:lnTo>
                <a:lnTo>
                  <a:pt x="156" y="273"/>
                </a:lnTo>
                <a:lnTo>
                  <a:pt x="157" y="341"/>
                </a:lnTo>
                <a:lnTo>
                  <a:pt x="157" y="338"/>
                </a:lnTo>
                <a:lnTo>
                  <a:pt x="157" y="341"/>
                </a:lnTo>
                <a:lnTo>
                  <a:pt x="157" y="338"/>
                </a:lnTo>
                <a:lnTo>
                  <a:pt x="157" y="341"/>
                </a:lnTo>
                <a:lnTo>
                  <a:pt x="157" y="316"/>
                </a:lnTo>
                <a:lnTo>
                  <a:pt x="158" y="341"/>
                </a:lnTo>
                <a:lnTo>
                  <a:pt x="158" y="327"/>
                </a:lnTo>
                <a:lnTo>
                  <a:pt x="158" y="341"/>
                </a:lnTo>
                <a:lnTo>
                  <a:pt x="158" y="338"/>
                </a:lnTo>
                <a:lnTo>
                  <a:pt x="158" y="341"/>
                </a:lnTo>
                <a:lnTo>
                  <a:pt x="158" y="298"/>
                </a:lnTo>
                <a:lnTo>
                  <a:pt x="159" y="341"/>
                </a:lnTo>
                <a:lnTo>
                  <a:pt x="159" y="249"/>
                </a:lnTo>
                <a:lnTo>
                  <a:pt x="159" y="341"/>
                </a:lnTo>
                <a:lnTo>
                  <a:pt x="159" y="338"/>
                </a:lnTo>
                <a:lnTo>
                  <a:pt x="159" y="341"/>
                </a:lnTo>
                <a:lnTo>
                  <a:pt x="159" y="338"/>
                </a:lnTo>
                <a:lnTo>
                  <a:pt x="160" y="341"/>
                </a:lnTo>
                <a:lnTo>
                  <a:pt x="160" y="311"/>
                </a:lnTo>
                <a:lnTo>
                  <a:pt x="160" y="341"/>
                </a:lnTo>
                <a:lnTo>
                  <a:pt x="160" y="315"/>
                </a:lnTo>
                <a:lnTo>
                  <a:pt x="161" y="341"/>
                </a:lnTo>
                <a:lnTo>
                  <a:pt x="161" y="338"/>
                </a:lnTo>
                <a:lnTo>
                  <a:pt x="161" y="341"/>
                </a:lnTo>
                <a:lnTo>
                  <a:pt x="161" y="331"/>
                </a:lnTo>
                <a:lnTo>
                  <a:pt x="161" y="341"/>
                </a:lnTo>
                <a:lnTo>
                  <a:pt x="161" y="256"/>
                </a:lnTo>
                <a:lnTo>
                  <a:pt x="162" y="341"/>
                </a:lnTo>
                <a:lnTo>
                  <a:pt x="162" y="338"/>
                </a:lnTo>
                <a:lnTo>
                  <a:pt x="162" y="341"/>
                </a:lnTo>
                <a:lnTo>
                  <a:pt x="162" y="338"/>
                </a:lnTo>
                <a:lnTo>
                  <a:pt x="162" y="341"/>
                </a:lnTo>
                <a:lnTo>
                  <a:pt x="162" y="322"/>
                </a:lnTo>
                <a:lnTo>
                  <a:pt x="163" y="341"/>
                </a:lnTo>
                <a:lnTo>
                  <a:pt x="163" y="300"/>
                </a:lnTo>
                <a:lnTo>
                  <a:pt x="163" y="341"/>
                </a:lnTo>
                <a:lnTo>
                  <a:pt x="163" y="338"/>
                </a:lnTo>
                <a:lnTo>
                  <a:pt x="163" y="341"/>
                </a:lnTo>
                <a:lnTo>
                  <a:pt x="163" y="338"/>
                </a:lnTo>
                <a:lnTo>
                  <a:pt x="164" y="341"/>
                </a:lnTo>
                <a:lnTo>
                  <a:pt x="164" y="237"/>
                </a:lnTo>
                <a:lnTo>
                  <a:pt x="164" y="341"/>
                </a:lnTo>
                <a:lnTo>
                  <a:pt x="164" y="314"/>
                </a:lnTo>
                <a:lnTo>
                  <a:pt x="165" y="341"/>
                </a:lnTo>
                <a:lnTo>
                  <a:pt x="165" y="338"/>
                </a:lnTo>
                <a:lnTo>
                  <a:pt x="165" y="341"/>
                </a:lnTo>
                <a:lnTo>
                  <a:pt x="165" y="331"/>
                </a:lnTo>
                <a:lnTo>
                  <a:pt x="165" y="341"/>
                </a:lnTo>
                <a:lnTo>
                  <a:pt x="165" y="304"/>
                </a:lnTo>
                <a:lnTo>
                  <a:pt x="166" y="341"/>
                </a:lnTo>
                <a:lnTo>
                  <a:pt x="166" y="337"/>
                </a:lnTo>
                <a:lnTo>
                  <a:pt x="166" y="341"/>
                </a:lnTo>
                <a:lnTo>
                  <a:pt x="166" y="338"/>
                </a:lnTo>
                <a:lnTo>
                  <a:pt x="166" y="341"/>
                </a:lnTo>
                <a:lnTo>
                  <a:pt x="166" y="251"/>
                </a:lnTo>
                <a:lnTo>
                  <a:pt x="167" y="341"/>
                </a:lnTo>
                <a:lnTo>
                  <a:pt x="167" y="321"/>
                </a:lnTo>
                <a:lnTo>
                  <a:pt x="167" y="341"/>
                </a:lnTo>
                <a:lnTo>
                  <a:pt x="167" y="338"/>
                </a:lnTo>
                <a:lnTo>
                  <a:pt x="167" y="341"/>
                </a:lnTo>
                <a:lnTo>
                  <a:pt x="167" y="333"/>
                </a:lnTo>
                <a:lnTo>
                  <a:pt x="168" y="341"/>
                </a:lnTo>
                <a:lnTo>
                  <a:pt x="168" y="309"/>
                </a:lnTo>
                <a:lnTo>
                  <a:pt x="168" y="341"/>
                </a:lnTo>
                <a:lnTo>
                  <a:pt x="168" y="337"/>
                </a:lnTo>
                <a:lnTo>
                  <a:pt x="169" y="341"/>
                </a:lnTo>
                <a:lnTo>
                  <a:pt x="169" y="338"/>
                </a:lnTo>
                <a:lnTo>
                  <a:pt x="169" y="341"/>
                </a:lnTo>
                <a:lnTo>
                  <a:pt x="169" y="268"/>
                </a:lnTo>
                <a:lnTo>
                  <a:pt x="169" y="341"/>
                </a:lnTo>
                <a:lnTo>
                  <a:pt x="169" y="273"/>
                </a:lnTo>
                <a:lnTo>
                  <a:pt x="170" y="341"/>
                </a:lnTo>
                <a:lnTo>
                  <a:pt x="170" y="338"/>
                </a:lnTo>
                <a:lnTo>
                  <a:pt x="170" y="341"/>
                </a:lnTo>
                <a:lnTo>
                  <a:pt x="170" y="338"/>
                </a:lnTo>
                <a:lnTo>
                  <a:pt x="170" y="341"/>
                </a:lnTo>
                <a:lnTo>
                  <a:pt x="170" y="309"/>
                </a:lnTo>
                <a:lnTo>
                  <a:pt x="171" y="341"/>
                </a:lnTo>
                <a:lnTo>
                  <a:pt x="171" y="328"/>
                </a:lnTo>
                <a:lnTo>
                  <a:pt x="171" y="341"/>
                </a:lnTo>
                <a:lnTo>
                  <a:pt x="171" y="338"/>
                </a:lnTo>
                <a:lnTo>
                  <a:pt x="171" y="341"/>
                </a:lnTo>
                <a:lnTo>
                  <a:pt x="171" y="317"/>
                </a:lnTo>
                <a:lnTo>
                  <a:pt x="172" y="341"/>
                </a:lnTo>
                <a:lnTo>
                  <a:pt x="172" y="255"/>
                </a:lnTo>
                <a:lnTo>
                  <a:pt x="172" y="341"/>
                </a:lnTo>
                <a:lnTo>
                  <a:pt x="172" y="338"/>
                </a:lnTo>
                <a:lnTo>
                  <a:pt x="173" y="341"/>
                </a:lnTo>
                <a:lnTo>
                  <a:pt x="173" y="338"/>
                </a:lnTo>
                <a:lnTo>
                  <a:pt x="173" y="341"/>
                </a:lnTo>
                <a:lnTo>
                  <a:pt x="173" y="314"/>
                </a:lnTo>
                <a:lnTo>
                  <a:pt x="173" y="341"/>
                </a:lnTo>
                <a:lnTo>
                  <a:pt x="173" y="310"/>
                </a:lnTo>
                <a:lnTo>
                  <a:pt x="174" y="341"/>
                </a:lnTo>
                <a:lnTo>
                  <a:pt x="174" y="338"/>
                </a:lnTo>
                <a:lnTo>
                  <a:pt x="174" y="341"/>
                </a:lnTo>
                <a:lnTo>
                  <a:pt x="174" y="336"/>
                </a:lnTo>
                <a:lnTo>
                  <a:pt x="174" y="341"/>
                </a:lnTo>
                <a:lnTo>
                  <a:pt x="174" y="263"/>
                </a:lnTo>
                <a:lnTo>
                  <a:pt x="175" y="341"/>
                </a:lnTo>
                <a:lnTo>
                  <a:pt x="175" y="338"/>
                </a:lnTo>
                <a:lnTo>
                  <a:pt x="175" y="341"/>
                </a:lnTo>
                <a:lnTo>
                  <a:pt x="175" y="338"/>
                </a:lnTo>
                <a:lnTo>
                  <a:pt x="175" y="341"/>
                </a:lnTo>
                <a:lnTo>
                  <a:pt x="175" y="314"/>
                </a:lnTo>
                <a:lnTo>
                  <a:pt x="176" y="341"/>
                </a:lnTo>
                <a:lnTo>
                  <a:pt x="176" y="314"/>
                </a:lnTo>
                <a:lnTo>
                  <a:pt x="176" y="341"/>
                </a:lnTo>
                <a:lnTo>
                  <a:pt x="176" y="338"/>
                </a:lnTo>
                <a:lnTo>
                  <a:pt x="177" y="341"/>
                </a:lnTo>
                <a:lnTo>
                  <a:pt x="177" y="334"/>
                </a:lnTo>
                <a:lnTo>
                  <a:pt x="177" y="341"/>
                </a:lnTo>
                <a:lnTo>
                  <a:pt x="177" y="246"/>
                </a:lnTo>
                <a:lnTo>
                  <a:pt x="177" y="341"/>
                </a:lnTo>
                <a:lnTo>
                  <a:pt x="177" y="335"/>
                </a:lnTo>
                <a:lnTo>
                  <a:pt x="178" y="341"/>
                </a:lnTo>
                <a:lnTo>
                  <a:pt x="178" y="338"/>
                </a:lnTo>
                <a:lnTo>
                  <a:pt x="178" y="341"/>
                </a:lnTo>
                <a:lnTo>
                  <a:pt x="178" y="327"/>
                </a:lnTo>
                <a:lnTo>
                  <a:pt x="178" y="341"/>
                </a:lnTo>
                <a:lnTo>
                  <a:pt x="178" y="310"/>
                </a:lnTo>
                <a:lnTo>
                  <a:pt x="179" y="341"/>
                </a:lnTo>
                <a:lnTo>
                  <a:pt x="179" y="338"/>
                </a:lnTo>
                <a:lnTo>
                  <a:pt x="179" y="341"/>
                </a:lnTo>
                <a:lnTo>
                  <a:pt x="179" y="338"/>
                </a:lnTo>
                <a:lnTo>
                  <a:pt x="179" y="341"/>
                </a:lnTo>
                <a:lnTo>
                  <a:pt x="179" y="251"/>
                </a:lnTo>
                <a:lnTo>
                  <a:pt x="180" y="341"/>
                </a:lnTo>
                <a:lnTo>
                  <a:pt x="180" y="300"/>
                </a:lnTo>
                <a:lnTo>
                  <a:pt x="180" y="341"/>
                </a:lnTo>
                <a:lnTo>
                  <a:pt x="180" y="338"/>
                </a:lnTo>
                <a:lnTo>
                  <a:pt x="181" y="341"/>
                </a:lnTo>
                <a:lnTo>
                  <a:pt x="181" y="336"/>
                </a:lnTo>
                <a:lnTo>
                  <a:pt x="181" y="341"/>
                </a:lnTo>
                <a:lnTo>
                  <a:pt x="181" y="302"/>
                </a:lnTo>
                <a:lnTo>
                  <a:pt x="181" y="341"/>
                </a:lnTo>
                <a:lnTo>
                  <a:pt x="181" y="337"/>
                </a:lnTo>
                <a:lnTo>
                  <a:pt x="182" y="341"/>
                </a:lnTo>
                <a:lnTo>
                  <a:pt x="182" y="338"/>
                </a:lnTo>
                <a:lnTo>
                  <a:pt x="182" y="341"/>
                </a:lnTo>
                <a:lnTo>
                  <a:pt x="182" y="274"/>
                </a:lnTo>
                <a:lnTo>
                  <a:pt x="182" y="341"/>
                </a:lnTo>
                <a:lnTo>
                  <a:pt x="182" y="243"/>
                </a:lnTo>
                <a:lnTo>
                  <a:pt x="183" y="341"/>
                </a:lnTo>
                <a:lnTo>
                  <a:pt x="183" y="338"/>
                </a:lnTo>
                <a:lnTo>
                  <a:pt x="183" y="341"/>
                </a:lnTo>
                <a:lnTo>
                  <a:pt x="183" y="338"/>
                </a:lnTo>
                <a:lnTo>
                  <a:pt x="183" y="341"/>
                </a:lnTo>
                <a:lnTo>
                  <a:pt x="183" y="304"/>
                </a:lnTo>
                <a:lnTo>
                  <a:pt x="184" y="341"/>
                </a:lnTo>
                <a:lnTo>
                  <a:pt x="184" y="319"/>
                </a:lnTo>
                <a:lnTo>
                  <a:pt x="184" y="341"/>
                </a:lnTo>
                <a:lnTo>
                  <a:pt x="184" y="338"/>
                </a:lnTo>
                <a:lnTo>
                  <a:pt x="184" y="341"/>
                </a:lnTo>
                <a:lnTo>
                  <a:pt x="184" y="284"/>
                </a:lnTo>
                <a:lnTo>
                  <a:pt x="185" y="341"/>
                </a:lnTo>
                <a:lnTo>
                  <a:pt x="185" y="247"/>
                </a:lnTo>
                <a:lnTo>
                  <a:pt x="185" y="341"/>
                </a:lnTo>
                <a:lnTo>
                  <a:pt x="185" y="338"/>
                </a:lnTo>
                <a:lnTo>
                  <a:pt x="186" y="341"/>
                </a:lnTo>
                <a:lnTo>
                  <a:pt x="186" y="336"/>
                </a:lnTo>
                <a:lnTo>
                  <a:pt x="186" y="341"/>
                </a:lnTo>
                <a:lnTo>
                  <a:pt x="186" y="305"/>
                </a:lnTo>
                <a:lnTo>
                  <a:pt x="186" y="341"/>
                </a:lnTo>
                <a:lnTo>
                  <a:pt x="186" y="324"/>
                </a:lnTo>
                <a:lnTo>
                  <a:pt x="187" y="341"/>
                </a:lnTo>
                <a:lnTo>
                  <a:pt x="187" y="339"/>
                </a:lnTo>
                <a:lnTo>
                  <a:pt x="187" y="341"/>
                </a:lnTo>
                <a:lnTo>
                  <a:pt x="187" y="326"/>
                </a:lnTo>
                <a:lnTo>
                  <a:pt x="187" y="341"/>
                </a:lnTo>
                <a:lnTo>
                  <a:pt x="187" y="256"/>
                </a:lnTo>
                <a:lnTo>
                  <a:pt x="188" y="341"/>
                </a:lnTo>
                <a:lnTo>
                  <a:pt x="188" y="338"/>
                </a:lnTo>
                <a:lnTo>
                  <a:pt x="188" y="341"/>
                </a:lnTo>
                <a:lnTo>
                  <a:pt x="188" y="338"/>
                </a:lnTo>
                <a:lnTo>
                  <a:pt x="188" y="341"/>
                </a:lnTo>
                <a:lnTo>
                  <a:pt x="188" y="315"/>
                </a:lnTo>
                <a:lnTo>
                  <a:pt x="189" y="341"/>
                </a:lnTo>
                <a:lnTo>
                  <a:pt x="189" y="306"/>
                </a:lnTo>
                <a:lnTo>
                  <a:pt x="189" y="341"/>
                </a:lnTo>
                <a:lnTo>
                  <a:pt x="189" y="338"/>
                </a:lnTo>
                <a:lnTo>
                  <a:pt x="190" y="341"/>
                </a:lnTo>
                <a:lnTo>
                  <a:pt x="190" y="337"/>
                </a:lnTo>
                <a:lnTo>
                  <a:pt x="190" y="341"/>
                </a:lnTo>
                <a:lnTo>
                  <a:pt x="190" y="250"/>
                </a:lnTo>
                <a:lnTo>
                  <a:pt x="190" y="341"/>
                </a:lnTo>
                <a:lnTo>
                  <a:pt x="190" y="335"/>
                </a:lnTo>
                <a:lnTo>
                  <a:pt x="191" y="341"/>
                </a:lnTo>
                <a:lnTo>
                  <a:pt x="191" y="338"/>
                </a:lnTo>
                <a:lnTo>
                  <a:pt x="191" y="341"/>
                </a:lnTo>
                <a:lnTo>
                  <a:pt x="191" y="327"/>
                </a:lnTo>
                <a:lnTo>
                  <a:pt x="191" y="341"/>
                </a:lnTo>
                <a:lnTo>
                  <a:pt x="191" y="300"/>
                </a:lnTo>
                <a:lnTo>
                  <a:pt x="192" y="341"/>
                </a:lnTo>
                <a:lnTo>
                  <a:pt x="192" y="338"/>
                </a:lnTo>
                <a:lnTo>
                  <a:pt x="192" y="341"/>
                </a:lnTo>
                <a:lnTo>
                  <a:pt x="192" y="338"/>
                </a:lnTo>
                <a:lnTo>
                  <a:pt x="192" y="341"/>
                </a:lnTo>
                <a:lnTo>
                  <a:pt x="192" y="251"/>
                </a:lnTo>
                <a:lnTo>
                  <a:pt x="193" y="341"/>
                </a:lnTo>
                <a:lnTo>
                  <a:pt x="193" y="297"/>
                </a:lnTo>
                <a:lnTo>
                  <a:pt x="193" y="341"/>
                </a:lnTo>
                <a:lnTo>
                  <a:pt x="193" y="338"/>
                </a:lnTo>
                <a:lnTo>
                  <a:pt x="194" y="341"/>
                </a:lnTo>
                <a:lnTo>
                  <a:pt x="194" y="328"/>
                </a:lnTo>
                <a:lnTo>
                  <a:pt x="194" y="341"/>
                </a:lnTo>
                <a:lnTo>
                  <a:pt x="194" y="305"/>
                </a:lnTo>
                <a:lnTo>
                  <a:pt x="194" y="341"/>
                </a:lnTo>
                <a:lnTo>
                  <a:pt x="194" y="338"/>
                </a:lnTo>
                <a:lnTo>
                  <a:pt x="195" y="341"/>
                </a:lnTo>
                <a:lnTo>
                  <a:pt x="195" y="339"/>
                </a:lnTo>
                <a:lnTo>
                  <a:pt x="195" y="341"/>
                </a:lnTo>
                <a:lnTo>
                  <a:pt x="195" y="226"/>
                </a:lnTo>
                <a:lnTo>
                  <a:pt x="195" y="341"/>
                </a:lnTo>
                <a:lnTo>
                  <a:pt x="195" y="291"/>
                </a:lnTo>
                <a:lnTo>
                  <a:pt x="196" y="341"/>
                </a:lnTo>
                <a:lnTo>
                  <a:pt x="196" y="338"/>
                </a:lnTo>
                <a:lnTo>
                  <a:pt x="196" y="341"/>
                </a:lnTo>
                <a:lnTo>
                  <a:pt x="196" y="324"/>
                </a:lnTo>
                <a:lnTo>
                  <a:pt x="196" y="341"/>
                </a:lnTo>
                <a:lnTo>
                  <a:pt x="196" y="250"/>
                </a:lnTo>
                <a:lnTo>
                  <a:pt x="197" y="341"/>
                </a:lnTo>
                <a:lnTo>
                  <a:pt x="197" y="331"/>
                </a:lnTo>
                <a:lnTo>
                  <a:pt x="197" y="341"/>
                </a:lnTo>
                <a:lnTo>
                  <a:pt x="197" y="337"/>
                </a:lnTo>
                <a:lnTo>
                  <a:pt x="198" y="341"/>
                </a:lnTo>
                <a:lnTo>
                  <a:pt x="198" y="263"/>
                </a:lnTo>
                <a:lnTo>
                  <a:pt x="198" y="341"/>
                </a:lnTo>
                <a:lnTo>
                  <a:pt x="198" y="214"/>
                </a:lnTo>
                <a:lnTo>
                  <a:pt x="198" y="341"/>
                </a:lnTo>
                <a:lnTo>
                  <a:pt x="198" y="338"/>
                </a:lnTo>
                <a:lnTo>
                  <a:pt x="199" y="341"/>
                </a:lnTo>
                <a:lnTo>
                  <a:pt x="199" y="338"/>
                </a:lnTo>
                <a:lnTo>
                  <a:pt x="199" y="341"/>
                </a:lnTo>
                <a:lnTo>
                  <a:pt x="199" y="298"/>
                </a:lnTo>
                <a:lnTo>
                  <a:pt x="199" y="341"/>
                </a:lnTo>
                <a:lnTo>
                  <a:pt x="199" y="283"/>
                </a:lnTo>
                <a:lnTo>
                  <a:pt x="200" y="341"/>
                </a:lnTo>
                <a:lnTo>
                  <a:pt x="200" y="338"/>
                </a:lnTo>
                <a:lnTo>
                  <a:pt x="200" y="341"/>
                </a:lnTo>
                <a:lnTo>
                  <a:pt x="200" y="322"/>
                </a:lnTo>
                <a:lnTo>
                  <a:pt x="200" y="341"/>
                </a:lnTo>
                <a:lnTo>
                  <a:pt x="200" y="196"/>
                </a:lnTo>
                <a:lnTo>
                  <a:pt x="201" y="341"/>
                </a:lnTo>
                <a:lnTo>
                  <a:pt x="201" y="337"/>
                </a:lnTo>
                <a:lnTo>
                  <a:pt x="201" y="341"/>
                </a:lnTo>
                <a:lnTo>
                  <a:pt x="201" y="338"/>
                </a:lnTo>
                <a:lnTo>
                  <a:pt x="202" y="341"/>
                </a:lnTo>
                <a:lnTo>
                  <a:pt x="202" y="290"/>
                </a:lnTo>
                <a:lnTo>
                  <a:pt x="202" y="341"/>
                </a:lnTo>
                <a:lnTo>
                  <a:pt x="202" y="292"/>
                </a:lnTo>
                <a:lnTo>
                  <a:pt x="202" y="341"/>
                </a:lnTo>
                <a:lnTo>
                  <a:pt x="202" y="338"/>
                </a:lnTo>
                <a:lnTo>
                  <a:pt x="203" y="341"/>
                </a:lnTo>
                <a:lnTo>
                  <a:pt x="203" y="326"/>
                </a:lnTo>
                <a:lnTo>
                  <a:pt x="203" y="341"/>
                </a:lnTo>
                <a:lnTo>
                  <a:pt x="203" y="191"/>
                </a:lnTo>
                <a:lnTo>
                  <a:pt x="203" y="341"/>
                </a:lnTo>
                <a:lnTo>
                  <a:pt x="203" y="338"/>
                </a:lnTo>
                <a:lnTo>
                  <a:pt x="204" y="341"/>
                </a:lnTo>
                <a:lnTo>
                  <a:pt x="204" y="338"/>
                </a:lnTo>
                <a:lnTo>
                  <a:pt x="204" y="341"/>
                </a:lnTo>
                <a:lnTo>
                  <a:pt x="204" y="307"/>
                </a:lnTo>
                <a:lnTo>
                  <a:pt x="204" y="341"/>
                </a:lnTo>
                <a:lnTo>
                  <a:pt x="204" y="285"/>
                </a:lnTo>
                <a:lnTo>
                  <a:pt x="205" y="341"/>
                </a:lnTo>
                <a:lnTo>
                  <a:pt x="205" y="338"/>
                </a:lnTo>
                <a:lnTo>
                  <a:pt x="205" y="341"/>
                </a:lnTo>
                <a:lnTo>
                  <a:pt x="205" y="338"/>
                </a:lnTo>
                <a:lnTo>
                  <a:pt x="206" y="341"/>
                </a:lnTo>
                <a:lnTo>
                  <a:pt x="206" y="211"/>
                </a:lnTo>
                <a:lnTo>
                  <a:pt x="206" y="341"/>
                </a:lnTo>
                <a:lnTo>
                  <a:pt x="206" y="321"/>
                </a:lnTo>
                <a:lnTo>
                  <a:pt x="206" y="341"/>
                </a:lnTo>
                <a:lnTo>
                  <a:pt x="206" y="338"/>
                </a:lnTo>
                <a:lnTo>
                  <a:pt x="207" y="341"/>
                </a:lnTo>
                <a:lnTo>
                  <a:pt x="207" y="324"/>
                </a:lnTo>
                <a:lnTo>
                  <a:pt x="207" y="341"/>
                </a:lnTo>
                <a:lnTo>
                  <a:pt x="207" y="277"/>
                </a:lnTo>
                <a:lnTo>
                  <a:pt x="207" y="341"/>
                </a:lnTo>
                <a:lnTo>
                  <a:pt x="207" y="338"/>
                </a:lnTo>
                <a:lnTo>
                  <a:pt x="208" y="341"/>
                </a:lnTo>
                <a:lnTo>
                  <a:pt x="208" y="338"/>
                </a:lnTo>
                <a:lnTo>
                  <a:pt x="208" y="341"/>
                </a:lnTo>
                <a:lnTo>
                  <a:pt x="208" y="198"/>
                </a:lnTo>
                <a:lnTo>
                  <a:pt x="208" y="341"/>
                </a:lnTo>
                <a:lnTo>
                  <a:pt x="208" y="222"/>
                </a:lnTo>
                <a:lnTo>
                  <a:pt x="209" y="341"/>
                </a:lnTo>
                <a:lnTo>
                  <a:pt x="209" y="338"/>
                </a:lnTo>
                <a:lnTo>
                  <a:pt x="209" y="341"/>
                </a:lnTo>
                <a:lnTo>
                  <a:pt x="209" y="333"/>
                </a:lnTo>
                <a:lnTo>
                  <a:pt x="210" y="341"/>
                </a:lnTo>
                <a:lnTo>
                  <a:pt x="210" y="274"/>
                </a:lnTo>
                <a:lnTo>
                  <a:pt x="210" y="341"/>
                </a:lnTo>
                <a:lnTo>
                  <a:pt x="210" y="320"/>
                </a:lnTo>
                <a:lnTo>
                  <a:pt x="210" y="341"/>
                </a:lnTo>
                <a:lnTo>
                  <a:pt x="210" y="338"/>
                </a:lnTo>
                <a:lnTo>
                  <a:pt x="211" y="341"/>
                </a:lnTo>
                <a:lnTo>
                  <a:pt x="211" y="291"/>
                </a:lnTo>
                <a:lnTo>
                  <a:pt x="211" y="341"/>
                </a:lnTo>
                <a:lnTo>
                  <a:pt x="211" y="219"/>
                </a:lnTo>
                <a:lnTo>
                  <a:pt x="211" y="341"/>
                </a:lnTo>
                <a:lnTo>
                  <a:pt x="211" y="336"/>
                </a:lnTo>
                <a:lnTo>
                  <a:pt x="212" y="341"/>
                </a:lnTo>
                <a:lnTo>
                  <a:pt x="212" y="338"/>
                </a:lnTo>
                <a:lnTo>
                  <a:pt x="212" y="341"/>
                </a:lnTo>
                <a:lnTo>
                  <a:pt x="212" y="283"/>
                </a:lnTo>
                <a:lnTo>
                  <a:pt x="212" y="341"/>
                </a:lnTo>
                <a:lnTo>
                  <a:pt x="212" y="320"/>
                </a:lnTo>
                <a:lnTo>
                  <a:pt x="213" y="341"/>
                </a:lnTo>
                <a:lnTo>
                  <a:pt x="213" y="339"/>
                </a:lnTo>
                <a:lnTo>
                  <a:pt x="213" y="341"/>
                </a:lnTo>
                <a:lnTo>
                  <a:pt x="213" y="259"/>
                </a:lnTo>
                <a:lnTo>
                  <a:pt x="214" y="341"/>
                </a:lnTo>
                <a:lnTo>
                  <a:pt x="214" y="178"/>
                </a:lnTo>
                <a:lnTo>
                  <a:pt x="214" y="341"/>
                </a:lnTo>
                <a:lnTo>
                  <a:pt x="214" y="338"/>
                </a:lnTo>
                <a:lnTo>
                  <a:pt x="214" y="341"/>
                </a:lnTo>
                <a:lnTo>
                  <a:pt x="214" y="338"/>
                </a:lnTo>
                <a:lnTo>
                  <a:pt x="215" y="341"/>
                </a:lnTo>
                <a:lnTo>
                  <a:pt x="215" y="283"/>
                </a:lnTo>
                <a:lnTo>
                  <a:pt x="215" y="341"/>
                </a:lnTo>
                <a:lnTo>
                  <a:pt x="215" y="267"/>
                </a:lnTo>
                <a:lnTo>
                  <a:pt x="215" y="341"/>
                </a:lnTo>
                <a:lnTo>
                  <a:pt x="215" y="338"/>
                </a:lnTo>
                <a:lnTo>
                  <a:pt x="216" y="341"/>
                </a:lnTo>
                <a:lnTo>
                  <a:pt x="216" y="319"/>
                </a:lnTo>
                <a:lnTo>
                  <a:pt x="216" y="341"/>
                </a:lnTo>
                <a:lnTo>
                  <a:pt x="216" y="164"/>
                </a:lnTo>
                <a:lnTo>
                  <a:pt x="216" y="341"/>
                </a:lnTo>
                <a:lnTo>
                  <a:pt x="216" y="336"/>
                </a:lnTo>
                <a:lnTo>
                  <a:pt x="217" y="341"/>
                </a:lnTo>
                <a:lnTo>
                  <a:pt x="217" y="331"/>
                </a:lnTo>
                <a:lnTo>
                  <a:pt x="217" y="341"/>
                </a:lnTo>
                <a:lnTo>
                  <a:pt x="217" y="306"/>
                </a:lnTo>
                <a:lnTo>
                  <a:pt x="218" y="341"/>
                </a:lnTo>
                <a:lnTo>
                  <a:pt x="218" y="267"/>
                </a:lnTo>
                <a:lnTo>
                  <a:pt x="218" y="341"/>
                </a:lnTo>
                <a:lnTo>
                  <a:pt x="218" y="338"/>
                </a:lnTo>
                <a:lnTo>
                  <a:pt x="218" y="341"/>
                </a:lnTo>
                <a:lnTo>
                  <a:pt x="218" y="338"/>
                </a:lnTo>
                <a:lnTo>
                  <a:pt x="219" y="341"/>
                </a:lnTo>
                <a:lnTo>
                  <a:pt x="219" y="146"/>
                </a:lnTo>
                <a:lnTo>
                  <a:pt x="219" y="341"/>
                </a:lnTo>
                <a:lnTo>
                  <a:pt x="219" y="285"/>
                </a:lnTo>
                <a:lnTo>
                  <a:pt x="219" y="341"/>
                </a:lnTo>
                <a:lnTo>
                  <a:pt x="219" y="338"/>
                </a:lnTo>
                <a:lnTo>
                  <a:pt x="220" y="341"/>
                </a:lnTo>
                <a:lnTo>
                  <a:pt x="220" y="301"/>
                </a:lnTo>
                <a:lnTo>
                  <a:pt x="220" y="341"/>
                </a:lnTo>
                <a:lnTo>
                  <a:pt x="220" y="270"/>
                </a:lnTo>
                <a:lnTo>
                  <a:pt x="220" y="341"/>
                </a:lnTo>
                <a:lnTo>
                  <a:pt x="220" y="337"/>
                </a:lnTo>
                <a:lnTo>
                  <a:pt x="221" y="341"/>
                </a:lnTo>
                <a:lnTo>
                  <a:pt x="221" y="338"/>
                </a:lnTo>
                <a:lnTo>
                  <a:pt x="221" y="341"/>
                </a:lnTo>
                <a:lnTo>
                  <a:pt x="221" y="123"/>
                </a:lnTo>
                <a:lnTo>
                  <a:pt x="222" y="341"/>
                </a:lnTo>
                <a:lnTo>
                  <a:pt x="222" y="297"/>
                </a:lnTo>
                <a:lnTo>
                  <a:pt x="222" y="341"/>
                </a:lnTo>
                <a:lnTo>
                  <a:pt x="222" y="338"/>
                </a:lnTo>
                <a:lnTo>
                  <a:pt x="222" y="341"/>
                </a:lnTo>
                <a:lnTo>
                  <a:pt x="222" y="321"/>
                </a:lnTo>
                <a:lnTo>
                  <a:pt x="223" y="341"/>
                </a:lnTo>
                <a:lnTo>
                  <a:pt x="223" y="268"/>
                </a:lnTo>
                <a:lnTo>
                  <a:pt x="223" y="341"/>
                </a:lnTo>
                <a:lnTo>
                  <a:pt x="223" y="338"/>
                </a:lnTo>
                <a:lnTo>
                  <a:pt x="223" y="341"/>
                </a:lnTo>
                <a:lnTo>
                  <a:pt x="223" y="338"/>
                </a:lnTo>
                <a:lnTo>
                  <a:pt x="224" y="341"/>
                </a:lnTo>
                <a:lnTo>
                  <a:pt x="224" y="193"/>
                </a:lnTo>
                <a:lnTo>
                  <a:pt x="224" y="341"/>
                </a:lnTo>
                <a:lnTo>
                  <a:pt x="224" y="193"/>
                </a:lnTo>
                <a:lnTo>
                  <a:pt x="224" y="341"/>
                </a:lnTo>
                <a:lnTo>
                  <a:pt x="224" y="339"/>
                </a:lnTo>
                <a:lnTo>
                  <a:pt x="225" y="341"/>
                </a:lnTo>
                <a:lnTo>
                  <a:pt x="225" y="334"/>
                </a:lnTo>
                <a:lnTo>
                  <a:pt x="225" y="341"/>
                </a:lnTo>
                <a:lnTo>
                  <a:pt x="225" y="261"/>
                </a:lnTo>
                <a:lnTo>
                  <a:pt x="226" y="341"/>
                </a:lnTo>
                <a:lnTo>
                  <a:pt x="226" y="307"/>
                </a:lnTo>
                <a:lnTo>
                  <a:pt x="226" y="341"/>
                </a:lnTo>
                <a:lnTo>
                  <a:pt x="226" y="338"/>
                </a:lnTo>
                <a:lnTo>
                  <a:pt x="226" y="341"/>
                </a:lnTo>
                <a:lnTo>
                  <a:pt x="226" y="292"/>
                </a:lnTo>
                <a:lnTo>
                  <a:pt x="227" y="341"/>
                </a:lnTo>
                <a:lnTo>
                  <a:pt x="227" y="166"/>
                </a:lnTo>
                <a:lnTo>
                  <a:pt x="227" y="341"/>
                </a:lnTo>
                <a:lnTo>
                  <a:pt x="227" y="337"/>
                </a:lnTo>
                <a:lnTo>
                  <a:pt x="227" y="341"/>
                </a:lnTo>
                <a:lnTo>
                  <a:pt x="227" y="338"/>
                </a:lnTo>
                <a:lnTo>
                  <a:pt x="228" y="341"/>
                </a:lnTo>
                <a:lnTo>
                  <a:pt x="228" y="276"/>
                </a:lnTo>
                <a:lnTo>
                  <a:pt x="228" y="341"/>
                </a:lnTo>
                <a:lnTo>
                  <a:pt x="228" y="260"/>
                </a:lnTo>
                <a:lnTo>
                  <a:pt x="228" y="341"/>
                </a:lnTo>
                <a:lnTo>
                  <a:pt x="228" y="338"/>
                </a:lnTo>
                <a:lnTo>
                  <a:pt x="229" y="341"/>
                </a:lnTo>
                <a:lnTo>
                  <a:pt x="229" y="333"/>
                </a:lnTo>
                <a:lnTo>
                  <a:pt x="229" y="341"/>
                </a:lnTo>
                <a:lnTo>
                  <a:pt x="229" y="213"/>
                </a:lnTo>
                <a:lnTo>
                  <a:pt x="230" y="341"/>
                </a:lnTo>
                <a:lnTo>
                  <a:pt x="230" y="336"/>
                </a:lnTo>
                <a:lnTo>
                  <a:pt x="230" y="341"/>
                </a:lnTo>
                <a:lnTo>
                  <a:pt x="230" y="338"/>
                </a:lnTo>
                <a:lnTo>
                  <a:pt x="230" y="341"/>
                </a:lnTo>
                <a:lnTo>
                  <a:pt x="230" y="287"/>
                </a:lnTo>
                <a:lnTo>
                  <a:pt x="231" y="341"/>
                </a:lnTo>
                <a:lnTo>
                  <a:pt x="231" y="265"/>
                </a:lnTo>
                <a:lnTo>
                  <a:pt x="231" y="341"/>
                </a:lnTo>
                <a:lnTo>
                  <a:pt x="231" y="338"/>
                </a:lnTo>
                <a:lnTo>
                  <a:pt x="231" y="341"/>
                </a:lnTo>
                <a:lnTo>
                  <a:pt x="231" y="328"/>
                </a:lnTo>
                <a:lnTo>
                  <a:pt x="232" y="341"/>
                </a:lnTo>
                <a:lnTo>
                  <a:pt x="232" y="168"/>
                </a:lnTo>
                <a:lnTo>
                  <a:pt x="232" y="341"/>
                </a:lnTo>
                <a:lnTo>
                  <a:pt x="232" y="333"/>
                </a:lnTo>
                <a:lnTo>
                  <a:pt x="232" y="341"/>
                </a:lnTo>
                <a:lnTo>
                  <a:pt x="232" y="338"/>
                </a:lnTo>
                <a:lnTo>
                  <a:pt x="233" y="341"/>
                </a:lnTo>
                <a:lnTo>
                  <a:pt x="233" y="308"/>
                </a:lnTo>
                <a:lnTo>
                  <a:pt x="233" y="341"/>
                </a:lnTo>
                <a:lnTo>
                  <a:pt x="233" y="247"/>
                </a:lnTo>
                <a:lnTo>
                  <a:pt x="234" y="341"/>
                </a:lnTo>
                <a:lnTo>
                  <a:pt x="234" y="338"/>
                </a:lnTo>
                <a:lnTo>
                  <a:pt x="234" y="341"/>
                </a:lnTo>
                <a:lnTo>
                  <a:pt x="234" y="338"/>
                </a:lnTo>
                <a:lnTo>
                  <a:pt x="234" y="341"/>
                </a:lnTo>
                <a:lnTo>
                  <a:pt x="234" y="172"/>
                </a:lnTo>
                <a:lnTo>
                  <a:pt x="235" y="341"/>
                </a:lnTo>
                <a:lnTo>
                  <a:pt x="235" y="244"/>
                </a:lnTo>
                <a:lnTo>
                  <a:pt x="235" y="341"/>
                </a:lnTo>
                <a:lnTo>
                  <a:pt x="235" y="338"/>
                </a:lnTo>
                <a:lnTo>
                  <a:pt x="235" y="341"/>
                </a:lnTo>
                <a:lnTo>
                  <a:pt x="235" y="328"/>
                </a:lnTo>
                <a:lnTo>
                  <a:pt x="236" y="341"/>
                </a:lnTo>
                <a:lnTo>
                  <a:pt x="236" y="235"/>
                </a:lnTo>
                <a:lnTo>
                  <a:pt x="236" y="341"/>
                </a:lnTo>
                <a:lnTo>
                  <a:pt x="236" y="331"/>
                </a:lnTo>
                <a:lnTo>
                  <a:pt x="236" y="341"/>
                </a:lnTo>
                <a:lnTo>
                  <a:pt x="236" y="338"/>
                </a:lnTo>
                <a:lnTo>
                  <a:pt x="237" y="341"/>
                </a:lnTo>
                <a:lnTo>
                  <a:pt x="237" y="212"/>
                </a:lnTo>
                <a:lnTo>
                  <a:pt x="237" y="341"/>
                </a:lnTo>
                <a:lnTo>
                  <a:pt x="237" y="131"/>
                </a:lnTo>
                <a:lnTo>
                  <a:pt x="238" y="341"/>
                </a:lnTo>
                <a:lnTo>
                  <a:pt x="238" y="333"/>
                </a:lnTo>
                <a:lnTo>
                  <a:pt x="238" y="341"/>
                </a:lnTo>
                <a:lnTo>
                  <a:pt x="238" y="336"/>
                </a:lnTo>
                <a:lnTo>
                  <a:pt x="238" y="341"/>
                </a:lnTo>
                <a:lnTo>
                  <a:pt x="238" y="259"/>
                </a:lnTo>
                <a:lnTo>
                  <a:pt x="239" y="341"/>
                </a:lnTo>
                <a:lnTo>
                  <a:pt x="239" y="283"/>
                </a:lnTo>
                <a:lnTo>
                  <a:pt x="239" y="341"/>
                </a:lnTo>
                <a:lnTo>
                  <a:pt x="239" y="338"/>
                </a:lnTo>
                <a:lnTo>
                  <a:pt x="239" y="341"/>
                </a:lnTo>
                <a:lnTo>
                  <a:pt x="239" y="220"/>
                </a:lnTo>
                <a:lnTo>
                  <a:pt x="240" y="341"/>
                </a:lnTo>
                <a:lnTo>
                  <a:pt x="240" y="135"/>
                </a:lnTo>
                <a:lnTo>
                  <a:pt x="240" y="341"/>
                </a:lnTo>
                <a:lnTo>
                  <a:pt x="240" y="338"/>
                </a:lnTo>
                <a:lnTo>
                  <a:pt x="240" y="341"/>
                </a:lnTo>
                <a:lnTo>
                  <a:pt x="240" y="337"/>
                </a:lnTo>
                <a:lnTo>
                  <a:pt x="241" y="341"/>
                </a:lnTo>
                <a:lnTo>
                  <a:pt x="241" y="248"/>
                </a:lnTo>
                <a:lnTo>
                  <a:pt x="241" y="341"/>
                </a:lnTo>
                <a:lnTo>
                  <a:pt x="241" y="290"/>
                </a:lnTo>
                <a:lnTo>
                  <a:pt x="242" y="341"/>
                </a:lnTo>
                <a:lnTo>
                  <a:pt x="242" y="338"/>
                </a:lnTo>
                <a:lnTo>
                  <a:pt x="242" y="341"/>
                </a:lnTo>
                <a:lnTo>
                  <a:pt x="242" y="303"/>
                </a:lnTo>
                <a:lnTo>
                  <a:pt x="242" y="341"/>
                </a:lnTo>
                <a:lnTo>
                  <a:pt x="242" y="154"/>
                </a:lnTo>
                <a:lnTo>
                  <a:pt x="243" y="341"/>
                </a:lnTo>
                <a:lnTo>
                  <a:pt x="243" y="338"/>
                </a:lnTo>
                <a:lnTo>
                  <a:pt x="243" y="341"/>
                </a:lnTo>
                <a:lnTo>
                  <a:pt x="243" y="338"/>
                </a:lnTo>
                <a:lnTo>
                  <a:pt x="243" y="341"/>
                </a:lnTo>
                <a:lnTo>
                  <a:pt x="243" y="269"/>
                </a:lnTo>
                <a:lnTo>
                  <a:pt x="244" y="341"/>
                </a:lnTo>
                <a:lnTo>
                  <a:pt x="244" y="241"/>
                </a:lnTo>
                <a:lnTo>
                  <a:pt x="244" y="341"/>
                </a:lnTo>
                <a:lnTo>
                  <a:pt x="244" y="338"/>
                </a:lnTo>
                <a:lnTo>
                  <a:pt x="244" y="341"/>
                </a:lnTo>
                <a:lnTo>
                  <a:pt x="244" y="333"/>
                </a:lnTo>
                <a:lnTo>
                  <a:pt x="245" y="341"/>
                </a:lnTo>
                <a:lnTo>
                  <a:pt x="245" y="161"/>
                </a:lnTo>
                <a:lnTo>
                  <a:pt x="245" y="341"/>
                </a:lnTo>
                <a:lnTo>
                  <a:pt x="245" y="323"/>
                </a:lnTo>
                <a:lnTo>
                  <a:pt x="246" y="341"/>
                </a:lnTo>
                <a:lnTo>
                  <a:pt x="246" y="338"/>
                </a:lnTo>
                <a:lnTo>
                  <a:pt x="246" y="341"/>
                </a:lnTo>
                <a:lnTo>
                  <a:pt x="246" y="310"/>
                </a:lnTo>
                <a:lnTo>
                  <a:pt x="246" y="341"/>
                </a:lnTo>
                <a:lnTo>
                  <a:pt x="246" y="235"/>
                </a:lnTo>
                <a:lnTo>
                  <a:pt x="247" y="341"/>
                </a:lnTo>
                <a:lnTo>
                  <a:pt x="247" y="336"/>
                </a:lnTo>
                <a:lnTo>
                  <a:pt x="247" y="341"/>
                </a:lnTo>
                <a:lnTo>
                  <a:pt x="247" y="338"/>
                </a:lnTo>
                <a:lnTo>
                  <a:pt x="247" y="341"/>
                </a:lnTo>
                <a:lnTo>
                  <a:pt x="247" y="197"/>
                </a:lnTo>
                <a:lnTo>
                  <a:pt x="248" y="341"/>
                </a:lnTo>
                <a:lnTo>
                  <a:pt x="248" y="231"/>
                </a:lnTo>
                <a:lnTo>
                  <a:pt x="248" y="341"/>
                </a:lnTo>
                <a:lnTo>
                  <a:pt x="248" y="338"/>
                </a:lnTo>
                <a:lnTo>
                  <a:pt x="248" y="341"/>
                </a:lnTo>
                <a:lnTo>
                  <a:pt x="248" y="314"/>
                </a:lnTo>
                <a:lnTo>
                  <a:pt x="249" y="341"/>
                </a:lnTo>
                <a:lnTo>
                  <a:pt x="249" y="243"/>
                </a:lnTo>
                <a:lnTo>
                  <a:pt x="249" y="341"/>
                </a:lnTo>
                <a:lnTo>
                  <a:pt x="249" y="338"/>
                </a:lnTo>
                <a:lnTo>
                  <a:pt x="250" y="341"/>
                </a:lnTo>
                <a:lnTo>
                  <a:pt x="250" y="338"/>
                </a:lnTo>
                <a:lnTo>
                  <a:pt x="250" y="341"/>
                </a:lnTo>
                <a:lnTo>
                  <a:pt x="250" y="151"/>
                </a:lnTo>
                <a:lnTo>
                  <a:pt x="250" y="341"/>
                </a:lnTo>
                <a:lnTo>
                  <a:pt x="250" y="220"/>
                </a:lnTo>
                <a:lnTo>
                  <a:pt x="251" y="341"/>
                </a:lnTo>
                <a:lnTo>
                  <a:pt x="251" y="338"/>
                </a:lnTo>
                <a:lnTo>
                  <a:pt x="251" y="341"/>
                </a:lnTo>
                <a:lnTo>
                  <a:pt x="251" y="316"/>
                </a:lnTo>
                <a:lnTo>
                  <a:pt x="251" y="341"/>
                </a:lnTo>
                <a:lnTo>
                  <a:pt x="251" y="217"/>
                </a:lnTo>
                <a:lnTo>
                  <a:pt x="252" y="341"/>
                </a:lnTo>
                <a:lnTo>
                  <a:pt x="252" y="322"/>
                </a:lnTo>
                <a:lnTo>
                  <a:pt x="252" y="341"/>
                </a:lnTo>
                <a:lnTo>
                  <a:pt x="252" y="338"/>
                </a:lnTo>
                <a:lnTo>
                  <a:pt x="252" y="341"/>
                </a:lnTo>
                <a:lnTo>
                  <a:pt x="252" y="218"/>
                </a:lnTo>
                <a:lnTo>
                  <a:pt x="253" y="341"/>
                </a:lnTo>
                <a:lnTo>
                  <a:pt x="253" y="138"/>
                </a:lnTo>
                <a:lnTo>
                  <a:pt x="253" y="341"/>
                </a:lnTo>
                <a:lnTo>
                  <a:pt x="253" y="338"/>
                </a:lnTo>
                <a:lnTo>
                  <a:pt x="254" y="341"/>
                </a:lnTo>
                <a:lnTo>
                  <a:pt x="254" y="338"/>
                </a:lnTo>
                <a:lnTo>
                  <a:pt x="254" y="341"/>
                </a:lnTo>
                <a:lnTo>
                  <a:pt x="254" y="250"/>
                </a:lnTo>
                <a:lnTo>
                  <a:pt x="254" y="341"/>
                </a:lnTo>
                <a:lnTo>
                  <a:pt x="254" y="211"/>
                </a:lnTo>
                <a:lnTo>
                  <a:pt x="255" y="341"/>
                </a:lnTo>
                <a:lnTo>
                  <a:pt x="255" y="338"/>
                </a:lnTo>
                <a:lnTo>
                  <a:pt x="255" y="341"/>
                </a:lnTo>
                <a:lnTo>
                  <a:pt x="255" y="312"/>
                </a:lnTo>
                <a:lnTo>
                  <a:pt x="255" y="341"/>
                </a:lnTo>
                <a:lnTo>
                  <a:pt x="255" y="85"/>
                </a:lnTo>
                <a:lnTo>
                  <a:pt x="256" y="341"/>
                </a:lnTo>
                <a:lnTo>
                  <a:pt x="256" y="336"/>
                </a:lnTo>
                <a:lnTo>
                  <a:pt x="256" y="341"/>
                </a:lnTo>
                <a:lnTo>
                  <a:pt x="256" y="338"/>
                </a:lnTo>
                <a:lnTo>
                  <a:pt x="256" y="341"/>
                </a:lnTo>
                <a:lnTo>
                  <a:pt x="256" y="241"/>
                </a:lnTo>
                <a:lnTo>
                  <a:pt x="257" y="341"/>
                </a:lnTo>
                <a:lnTo>
                  <a:pt x="257" y="269"/>
                </a:lnTo>
                <a:lnTo>
                  <a:pt x="257" y="341"/>
                </a:lnTo>
                <a:lnTo>
                  <a:pt x="257" y="338"/>
                </a:lnTo>
                <a:lnTo>
                  <a:pt x="257" y="341"/>
                </a:lnTo>
                <a:lnTo>
                  <a:pt x="257" y="317"/>
                </a:lnTo>
                <a:lnTo>
                  <a:pt x="258" y="341"/>
                </a:lnTo>
                <a:lnTo>
                  <a:pt x="258" y="96"/>
                </a:lnTo>
                <a:lnTo>
                  <a:pt x="258" y="341"/>
                </a:lnTo>
                <a:lnTo>
                  <a:pt x="258" y="337"/>
                </a:lnTo>
                <a:lnTo>
                  <a:pt x="259" y="341"/>
                </a:lnTo>
                <a:lnTo>
                  <a:pt x="259" y="336"/>
                </a:lnTo>
                <a:lnTo>
                  <a:pt x="259" y="341"/>
                </a:lnTo>
                <a:lnTo>
                  <a:pt x="259" y="281"/>
                </a:lnTo>
                <a:lnTo>
                  <a:pt x="259" y="341"/>
                </a:lnTo>
                <a:lnTo>
                  <a:pt x="259" y="235"/>
                </a:lnTo>
                <a:lnTo>
                  <a:pt x="260" y="341"/>
                </a:lnTo>
                <a:lnTo>
                  <a:pt x="260" y="338"/>
                </a:lnTo>
                <a:lnTo>
                  <a:pt x="260" y="341"/>
                </a:lnTo>
                <a:lnTo>
                  <a:pt x="260" y="337"/>
                </a:lnTo>
                <a:lnTo>
                  <a:pt x="260" y="341"/>
                </a:lnTo>
                <a:lnTo>
                  <a:pt x="260" y="108"/>
                </a:lnTo>
                <a:lnTo>
                  <a:pt x="261" y="341"/>
                </a:lnTo>
                <a:lnTo>
                  <a:pt x="261" y="306"/>
                </a:lnTo>
                <a:lnTo>
                  <a:pt x="261" y="341"/>
                </a:lnTo>
                <a:lnTo>
                  <a:pt x="261" y="338"/>
                </a:lnTo>
                <a:lnTo>
                  <a:pt x="261" y="341"/>
                </a:lnTo>
                <a:lnTo>
                  <a:pt x="261" y="315"/>
                </a:lnTo>
                <a:lnTo>
                  <a:pt x="262" y="341"/>
                </a:lnTo>
                <a:lnTo>
                  <a:pt x="262" y="222"/>
                </a:lnTo>
                <a:lnTo>
                  <a:pt x="262" y="341"/>
                </a:lnTo>
                <a:lnTo>
                  <a:pt x="262" y="338"/>
                </a:lnTo>
                <a:lnTo>
                  <a:pt x="263" y="341"/>
                </a:lnTo>
                <a:lnTo>
                  <a:pt x="263" y="338"/>
                </a:lnTo>
                <a:lnTo>
                  <a:pt x="263" y="341"/>
                </a:lnTo>
                <a:lnTo>
                  <a:pt x="263" y="109"/>
                </a:lnTo>
                <a:lnTo>
                  <a:pt x="263" y="341"/>
                </a:lnTo>
                <a:lnTo>
                  <a:pt x="263" y="100"/>
                </a:lnTo>
                <a:lnTo>
                  <a:pt x="264" y="341"/>
                </a:lnTo>
                <a:lnTo>
                  <a:pt x="264" y="338"/>
                </a:lnTo>
                <a:lnTo>
                  <a:pt x="264" y="341"/>
                </a:lnTo>
                <a:lnTo>
                  <a:pt x="264" y="328"/>
                </a:lnTo>
                <a:lnTo>
                  <a:pt x="264" y="341"/>
                </a:lnTo>
                <a:lnTo>
                  <a:pt x="264" y="222"/>
                </a:lnTo>
                <a:lnTo>
                  <a:pt x="265" y="341"/>
                </a:lnTo>
                <a:lnTo>
                  <a:pt x="265" y="303"/>
                </a:lnTo>
                <a:lnTo>
                  <a:pt x="265" y="341"/>
                </a:lnTo>
                <a:lnTo>
                  <a:pt x="265" y="338"/>
                </a:lnTo>
                <a:lnTo>
                  <a:pt x="265" y="341"/>
                </a:lnTo>
                <a:lnTo>
                  <a:pt x="265" y="167"/>
                </a:lnTo>
                <a:lnTo>
                  <a:pt x="266" y="341"/>
                </a:lnTo>
                <a:lnTo>
                  <a:pt x="266" y="196"/>
                </a:lnTo>
                <a:lnTo>
                  <a:pt x="266" y="341"/>
                </a:lnTo>
                <a:lnTo>
                  <a:pt x="266" y="338"/>
                </a:lnTo>
                <a:lnTo>
                  <a:pt x="267" y="341"/>
                </a:lnTo>
                <a:lnTo>
                  <a:pt x="267" y="338"/>
                </a:lnTo>
                <a:lnTo>
                  <a:pt x="267" y="341"/>
                </a:lnTo>
                <a:lnTo>
                  <a:pt x="267" y="236"/>
                </a:lnTo>
                <a:lnTo>
                  <a:pt x="267" y="341"/>
                </a:lnTo>
                <a:lnTo>
                  <a:pt x="267" y="307"/>
                </a:lnTo>
                <a:lnTo>
                  <a:pt x="268" y="341"/>
                </a:lnTo>
                <a:lnTo>
                  <a:pt x="268" y="336"/>
                </a:lnTo>
                <a:lnTo>
                  <a:pt x="268" y="341"/>
                </a:lnTo>
                <a:lnTo>
                  <a:pt x="268" y="236"/>
                </a:lnTo>
                <a:lnTo>
                  <a:pt x="268" y="341"/>
                </a:lnTo>
                <a:lnTo>
                  <a:pt x="268" y="136"/>
                </a:lnTo>
                <a:lnTo>
                  <a:pt x="269" y="341"/>
                </a:lnTo>
                <a:lnTo>
                  <a:pt x="269" y="338"/>
                </a:lnTo>
                <a:lnTo>
                  <a:pt x="269" y="341"/>
                </a:lnTo>
                <a:lnTo>
                  <a:pt x="269" y="337"/>
                </a:lnTo>
                <a:lnTo>
                  <a:pt x="269" y="341"/>
                </a:lnTo>
                <a:lnTo>
                  <a:pt x="269" y="257"/>
                </a:lnTo>
                <a:lnTo>
                  <a:pt x="270" y="341"/>
                </a:lnTo>
                <a:lnTo>
                  <a:pt x="270" y="203"/>
                </a:lnTo>
                <a:lnTo>
                  <a:pt x="270" y="341"/>
                </a:lnTo>
                <a:lnTo>
                  <a:pt x="270" y="338"/>
                </a:lnTo>
                <a:lnTo>
                  <a:pt x="271" y="341"/>
                </a:lnTo>
                <a:lnTo>
                  <a:pt x="271" y="308"/>
                </a:lnTo>
                <a:lnTo>
                  <a:pt x="271" y="341"/>
                </a:lnTo>
                <a:lnTo>
                  <a:pt x="271" y="92"/>
                </a:lnTo>
                <a:lnTo>
                  <a:pt x="271" y="341"/>
                </a:lnTo>
                <a:lnTo>
                  <a:pt x="271" y="332"/>
                </a:lnTo>
                <a:lnTo>
                  <a:pt x="272" y="341"/>
                </a:lnTo>
                <a:lnTo>
                  <a:pt x="272" y="338"/>
                </a:lnTo>
                <a:lnTo>
                  <a:pt x="272" y="341"/>
                </a:lnTo>
                <a:lnTo>
                  <a:pt x="272" y="289"/>
                </a:lnTo>
                <a:lnTo>
                  <a:pt x="272" y="341"/>
                </a:lnTo>
                <a:lnTo>
                  <a:pt x="272" y="208"/>
                </a:lnTo>
                <a:lnTo>
                  <a:pt x="273" y="341"/>
                </a:lnTo>
                <a:lnTo>
                  <a:pt x="273" y="338"/>
                </a:lnTo>
                <a:lnTo>
                  <a:pt x="273" y="341"/>
                </a:lnTo>
                <a:lnTo>
                  <a:pt x="273" y="337"/>
                </a:lnTo>
                <a:lnTo>
                  <a:pt x="273" y="341"/>
                </a:lnTo>
                <a:lnTo>
                  <a:pt x="273" y="59"/>
                </a:lnTo>
                <a:lnTo>
                  <a:pt x="274" y="341"/>
                </a:lnTo>
                <a:lnTo>
                  <a:pt x="274" y="256"/>
                </a:lnTo>
                <a:lnTo>
                  <a:pt x="274" y="341"/>
                </a:lnTo>
                <a:lnTo>
                  <a:pt x="274" y="338"/>
                </a:lnTo>
                <a:lnTo>
                  <a:pt x="275" y="341"/>
                </a:lnTo>
                <a:lnTo>
                  <a:pt x="275" y="286"/>
                </a:lnTo>
                <a:lnTo>
                  <a:pt x="275" y="341"/>
                </a:lnTo>
                <a:lnTo>
                  <a:pt x="275" y="240"/>
                </a:lnTo>
                <a:lnTo>
                  <a:pt x="275" y="341"/>
                </a:lnTo>
                <a:lnTo>
                  <a:pt x="275" y="338"/>
                </a:lnTo>
                <a:lnTo>
                  <a:pt x="276" y="341"/>
                </a:lnTo>
                <a:lnTo>
                  <a:pt x="276" y="338"/>
                </a:lnTo>
                <a:lnTo>
                  <a:pt x="276" y="341"/>
                </a:lnTo>
                <a:lnTo>
                  <a:pt x="276" y="40"/>
                </a:lnTo>
                <a:lnTo>
                  <a:pt x="276" y="341"/>
                </a:lnTo>
                <a:lnTo>
                  <a:pt x="276" y="272"/>
                </a:lnTo>
                <a:lnTo>
                  <a:pt x="277" y="341"/>
                </a:lnTo>
                <a:lnTo>
                  <a:pt x="277" y="338"/>
                </a:lnTo>
                <a:lnTo>
                  <a:pt x="277" y="341"/>
                </a:lnTo>
                <a:lnTo>
                  <a:pt x="277" y="304"/>
                </a:lnTo>
                <a:lnTo>
                  <a:pt x="277" y="341"/>
                </a:lnTo>
                <a:lnTo>
                  <a:pt x="277" y="217"/>
                </a:lnTo>
                <a:lnTo>
                  <a:pt x="278" y="341"/>
                </a:lnTo>
                <a:lnTo>
                  <a:pt x="278" y="338"/>
                </a:lnTo>
                <a:lnTo>
                  <a:pt x="278" y="341"/>
                </a:lnTo>
                <a:lnTo>
                  <a:pt x="278" y="338"/>
                </a:lnTo>
                <a:lnTo>
                  <a:pt x="279" y="341"/>
                </a:lnTo>
                <a:lnTo>
                  <a:pt x="279" y="111"/>
                </a:lnTo>
                <a:lnTo>
                  <a:pt x="279" y="341"/>
                </a:lnTo>
                <a:lnTo>
                  <a:pt x="279" y="82"/>
                </a:lnTo>
                <a:lnTo>
                  <a:pt x="279" y="341"/>
                </a:lnTo>
                <a:lnTo>
                  <a:pt x="279" y="339"/>
                </a:lnTo>
                <a:lnTo>
                  <a:pt x="280" y="341"/>
                </a:lnTo>
                <a:lnTo>
                  <a:pt x="280" y="330"/>
                </a:lnTo>
                <a:lnTo>
                  <a:pt x="280" y="341"/>
                </a:lnTo>
                <a:lnTo>
                  <a:pt x="280" y="204"/>
                </a:lnTo>
                <a:lnTo>
                  <a:pt x="280" y="341"/>
                </a:lnTo>
                <a:lnTo>
                  <a:pt x="280" y="276"/>
                </a:lnTo>
                <a:lnTo>
                  <a:pt x="281" y="341"/>
                </a:lnTo>
                <a:lnTo>
                  <a:pt x="281" y="337"/>
                </a:lnTo>
                <a:lnTo>
                  <a:pt x="281" y="341"/>
                </a:lnTo>
                <a:lnTo>
                  <a:pt x="281" y="287"/>
                </a:lnTo>
                <a:lnTo>
                  <a:pt x="281" y="341"/>
                </a:lnTo>
                <a:lnTo>
                  <a:pt x="281" y="93"/>
                </a:lnTo>
                <a:lnTo>
                  <a:pt x="282" y="341"/>
                </a:lnTo>
                <a:lnTo>
                  <a:pt x="282" y="338"/>
                </a:lnTo>
                <a:lnTo>
                  <a:pt x="282" y="341"/>
                </a:lnTo>
                <a:lnTo>
                  <a:pt x="282" y="338"/>
                </a:lnTo>
                <a:lnTo>
                  <a:pt x="283" y="341"/>
                </a:lnTo>
                <a:lnTo>
                  <a:pt x="283" y="253"/>
                </a:lnTo>
                <a:lnTo>
                  <a:pt x="283" y="341"/>
                </a:lnTo>
                <a:lnTo>
                  <a:pt x="283" y="200"/>
                </a:lnTo>
                <a:lnTo>
                  <a:pt x="283" y="341"/>
                </a:lnTo>
                <a:lnTo>
                  <a:pt x="283" y="338"/>
                </a:lnTo>
                <a:lnTo>
                  <a:pt x="284" y="341"/>
                </a:lnTo>
                <a:lnTo>
                  <a:pt x="284" y="327"/>
                </a:lnTo>
                <a:lnTo>
                  <a:pt x="284" y="341"/>
                </a:lnTo>
                <a:lnTo>
                  <a:pt x="284" y="163"/>
                </a:lnTo>
                <a:lnTo>
                  <a:pt x="284" y="341"/>
                </a:lnTo>
                <a:lnTo>
                  <a:pt x="284" y="338"/>
                </a:lnTo>
                <a:lnTo>
                  <a:pt x="285" y="341"/>
                </a:lnTo>
                <a:lnTo>
                  <a:pt x="285" y="338"/>
                </a:lnTo>
                <a:lnTo>
                  <a:pt x="285" y="341"/>
                </a:lnTo>
                <a:lnTo>
                  <a:pt x="285" y="268"/>
                </a:lnTo>
                <a:lnTo>
                  <a:pt x="285" y="341"/>
                </a:lnTo>
                <a:lnTo>
                  <a:pt x="285" y="207"/>
                </a:lnTo>
                <a:lnTo>
                  <a:pt x="286" y="341"/>
                </a:lnTo>
                <a:lnTo>
                  <a:pt x="286" y="337"/>
                </a:lnTo>
                <a:lnTo>
                  <a:pt x="286" y="341"/>
                </a:lnTo>
                <a:lnTo>
                  <a:pt x="286" y="324"/>
                </a:lnTo>
                <a:lnTo>
                  <a:pt x="287" y="341"/>
                </a:lnTo>
                <a:lnTo>
                  <a:pt x="287" y="107"/>
                </a:lnTo>
                <a:lnTo>
                  <a:pt x="287" y="341"/>
                </a:lnTo>
                <a:lnTo>
                  <a:pt x="287" y="322"/>
                </a:lnTo>
                <a:lnTo>
                  <a:pt x="287" y="341"/>
                </a:lnTo>
                <a:lnTo>
                  <a:pt x="287" y="338"/>
                </a:lnTo>
                <a:lnTo>
                  <a:pt x="288" y="341"/>
                </a:lnTo>
                <a:lnTo>
                  <a:pt x="288" y="285"/>
                </a:lnTo>
                <a:lnTo>
                  <a:pt x="288" y="341"/>
                </a:lnTo>
                <a:lnTo>
                  <a:pt x="288" y="187"/>
                </a:lnTo>
                <a:lnTo>
                  <a:pt x="288" y="341"/>
                </a:lnTo>
                <a:lnTo>
                  <a:pt x="288" y="338"/>
                </a:lnTo>
                <a:lnTo>
                  <a:pt x="289" y="341"/>
                </a:lnTo>
                <a:lnTo>
                  <a:pt x="289" y="337"/>
                </a:lnTo>
                <a:lnTo>
                  <a:pt x="289" y="341"/>
                </a:lnTo>
                <a:lnTo>
                  <a:pt x="289" y="75"/>
                </a:lnTo>
                <a:lnTo>
                  <a:pt x="289" y="341"/>
                </a:lnTo>
                <a:lnTo>
                  <a:pt x="289" y="149"/>
                </a:lnTo>
                <a:lnTo>
                  <a:pt x="290" y="341"/>
                </a:lnTo>
                <a:lnTo>
                  <a:pt x="290" y="338"/>
                </a:lnTo>
                <a:lnTo>
                  <a:pt x="290" y="341"/>
                </a:lnTo>
                <a:lnTo>
                  <a:pt x="290" y="318"/>
                </a:lnTo>
                <a:lnTo>
                  <a:pt x="291" y="341"/>
                </a:lnTo>
                <a:lnTo>
                  <a:pt x="291" y="184"/>
                </a:lnTo>
                <a:lnTo>
                  <a:pt x="291" y="341"/>
                </a:lnTo>
                <a:lnTo>
                  <a:pt x="291" y="328"/>
                </a:lnTo>
                <a:lnTo>
                  <a:pt x="291" y="341"/>
                </a:lnTo>
                <a:lnTo>
                  <a:pt x="291" y="338"/>
                </a:lnTo>
                <a:lnTo>
                  <a:pt x="292" y="341"/>
                </a:lnTo>
                <a:lnTo>
                  <a:pt x="292" y="182"/>
                </a:lnTo>
                <a:lnTo>
                  <a:pt x="292" y="341"/>
                </a:lnTo>
                <a:lnTo>
                  <a:pt x="292" y="52"/>
                </a:lnTo>
                <a:lnTo>
                  <a:pt x="292" y="341"/>
                </a:lnTo>
                <a:lnTo>
                  <a:pt x="292" y="338"/>
                </a:lnTo>
                <a:lnTo>
                  <a:pt x="293" y="341"/>
                </a:lnTo>
                <a:lnTo>
                  <a:pt x="293" y="331"/>
                </a:lnTo>
                <a:lnTo>
                  <a:pt x="293" y="341"/>
                </a:lnTo>
                <a:lnTo>
                  <a:pt x="293" y="220"/>
                </a:lnTo>
                <a:lnTo>
                  <a:pt x="293" y="341"/>
                </a:lnTo>
                <a:lnTo>
                  <a:pt x="293" y="281"/>
                </a:lnTo>
                <a:lnTo>
                  <a:pt x="294" y="341"/>
                </a:lnTo>
                <a:lnTo>
                  <a:pt x="294" y="337"/>
                </a:lnTo>
                <a:lnTo>
                  <a:pt x="294" y="341"/>
                </a:lnTo>
                <a:lnTo>
                  <a:pt x="294" y="155"/>
                </a:lnTo>
                <a:lnTo>
                  <a:pt x="295" y="341"/>
                </a:lnTo>
                <a:lnTo>
                  <a:pt x="295" y="40"/>
                </a:lnTo>
                <a:lnTo>
                  <a:pt x="295" y="341"/>
                </a:lnTo>
                <a:lnTo>
                  <a:pt x="295" y="338"/>
                </a:lnTo>
                <a:lnTo>
                  <a:pt x="295" y="341"/>
                </a:lnTo>
                <a:lnTo>
                  <a:pt x="295" y="332"/>
                </a:lnTo>
                <a:lnTo>
                  <a:pt x="296" y="341"/>
                </a:lnTo>
                <a:lnTo>
                  <a:pt x="296" y="208"/>
                </a:lnTo>
                <a:lnTo>
                  <a:pt x="296" y="341"/>
                </a:lnTo>
                <a:lnTo>
                  <a:pt x="296" y="260"/>
                </a:lnTo>
                <a:lnTo>
                  <a:pt x="296" y="341"/>
                </a:lnTo>
                <a:lnTo>
                  <a:pt x="296" y="338"/>
                </a:lnTo>
                <a:lnTo>
                  <a:pt x="297" y="341"/>
                </a:lnTo>
                <a:lnTo>
                  <a:pt x="297" y="294"/>
                </a:lnTo>
                <a:lnTo>
                  <a:pt x="297" y="341"/>
                </a:lnTo>
                <a:lnTo>
                  <a:pt x="297" y="48"/>
                </a:lnTo>
                <a:lnTo>
                  <a:pt x="297" y="341"/>
                </a:lnTo>
                <a:lnTo>
                  <a:pt x="297" y="338"/>
                </a:lnTo>
                <a:lnTo>
                  <a:pt x="298" y="341"/>
                </a:lnTo>
                <a:lnTo>
                  <a:pt x="298" y="338"/>
                </a:lnTo>
                <a:lnTo>
                  <a:pt x="298" y="341"/>
                </a:lnTo>
                <a:lnTo>
                  <a:pt x="298" y="249"/>
                </a:lnTo>
                <a:lnTo>
                  <a:pt x="299" y="341"/>
                </a:lnTo>
                <a:lnTo>
                  <a:pt x="299" y="201"/>
                </a:lnTo>
                <a:lnTo>
                  <a:pt x="299" y="341"/>
                </a:lnTo>
                <a:lnTo>
                  <a:pt x="299" y="338"/>
                </a:lnTo>
                <a:lnTo>
                  <a:pt x="299" y="341"/>
                </a:lnTo>
                <a:lnTo>
                  <a:pt x="299" y="330"/>
                </a:lnTo>
                <a:lnTo>
                  <a:pt x="300" y="341"/>
                </a:lnTo>
                <a:lnTo>
                  <a:pt x="300" y="53"/>
                </a:lnTo>
                <a:lnTo>
                  <a:pt x="300" y="341"/>
                </a:lnTo>
                <a:lnTo>
                  <a:pt x="300" y="310"/>
                </a:lnTo>
                <a:lnTo>
                  <a:pt x="300" y="341"/>
                </a:lnTo>
                <a:lnTo>
                  <a:pt x="300" y="337"/>
                </a:lnTo>
                <a:lnTo>
                  <a:pt x="301" y="341"/>
                </a:lnTo>
                <a:lnTo>
                  <a:pt x="301" y="303"/>
                </a:lnTo>
                <a:lnTo>
                  <a:pt x="301" y="341"/>
                </a:lnTo>
                <a:lnTo>
                  <a:pt x="301" y="202"/>
                </a:lnTo>
                <a:lnTo>
                  <a:pt x="301" y="341"/>
                </a:lnTo>
                <a:lnTo>
                  <a:pt x="301" y="338"/>
                </a:lnTo>
                <a:lnTo>
                  <a:pt x="302" y="341"/>
                </a:lnTo>
                <a:lnTo>
                  <a:pt x="302" y="338"/>
                </a:lnTo>
                <a:lnTo>
                  <a:pt x="302" y="341"/>
                </a:lnTo>
                <a:lnTo>
                  <a:pt x="302" y="148"/>
                </a:lnTo>
                <a:lnTo>
                  <a:pt x="303" y="341"/>
                </a:lnTo>
                <a:lnTo>
                  <a:pt x="303" y="322"/>
                </a:lnTo>
                <a:lnTo>
                  <a:pt x="303" y="341"/>
                </a:lnTo>
                <a:lnTo>
                  <a:pt x="303" y="337"/>
                </a:lnTo>
                <a:lnTo>
                  <a:pt x="303" y="341"/>
                </a:lnTo>
                <a:lnTo>
                  <a:pt x="303" y="311"/>
                </a:lnTo>
                <a:lnTo>
                  <a:pt x="304" y="341"/>
                </a:lnTo>
                <a:lnTo>
                  <a:pt x="304" y="202"/>
                </a:lnTo>
                <a:lnTo>
                  <a:pt x="304" y="341"/>
                </a:lnTo>
                <a:lnTo>
                  <a:pt x="304" y="338"/>
                </a:lnTo>
                <a:lnTo>
                  <a:pt x="304" y="341"/>
                </a:lnTo>
                <a:lnTo>
                  <a:pt x="304" y="338"/>
                </a:lnTo>
                <a:lnTo>
                  <a:pt x="305" y="341"/>
                </a:lnTo>
                <a:lnTo>
                  <a:pt x="305" y="131"/>
                </a:lnTo>
                <a:lnTo>
                  <a:pt x="305" y="341"/>
                </a:lnTo>
                <a:lnTo>
                  <a:pt x="305" y="160"/>
                </a:lnTo>
                <a:lnTo>
                  <a:pt x="305" y="341"/>
                </a:lnTo>
                <a:lnTo>
                  <a:pt x="305" y="338"/>
                </a:lnTo>
                <a:lnTo>
                  <a:pt x="306" y="341"/>
                </a:lnTo>
                <a:lnTo>
                  <a:pt x="306" y="307"/>
                </a:lnTo>
                <a:lnTo>
                  <a:pt x="306" y="341"/>
                </a:lnTo>
                <a:lnTo>
                  <a:pt x="306" y="172"/>
                </a:lnTo>
                <a:lnTo>
                  <a:pt x="307" y="341"/>
                </a:lnTo>
                <a:lnTo>
                  <a:pt x="307" y="316"/>
                </a:lnTo>
                <a:lnTo>
                  <a:pt x="307" y="341"/>
                </a:lnTo>
                <a:lnTo>
                  <a:pt x="307" y="339"/>
                </a:lnTo>
                <a:lnTo>
                  <a:pt x="307" y="341"/>
                </a:lnTo>
                <a:lnTo>
                  <a:pt x="307" y="198"/>
                </a:lnTo>
                <a:lnTo>
                  <a:pt x="308" y="341"/>
                </a:lnTo>
                <a:lnTo>
                  <a:pt x="308" y="83"/>
                </a:lnTo>
                <a:lnTo>
                  <a:pt x="308" y="341"/>
                </a:lnTo>
                <a:lnTo>
                  <a:pt x="308" y="338"/>
                </a:lnTo>
                <a:lnTo>
                  <a:pt x="308" y="341"/>
                </a:lnTo>
                <a:lnTo>
                  <a:pt x="308" y="338"/>
                </a:lnTo>
                <a:lnTo>
                  <a:pt x="309" y="341"/>
                </a:lnTo>
                <a:lnTo>
                  <a:pt x="309" y="233"/>
                </a:lnTo>
                <a:lnTo>
                  <a:pt x="309" y="341"/>
                </a:lnTo>
                <a:lnTo>
                  <a:pt x="309" y="160"/>
                </a:lnTo>
                <a:lnTo>
                  <a:pt x="309" y="341"/>
                </a:lnTo>
                <a:lnTo>
                  <a:pt x="309" y="338"/>
                </a:lnTo>
                <a:lnTo>
                  <a:pt x="310" y="341"/>
                </a:lnTo>
                <a:lnTo>
                  <a:pt x="310" y="311"/>
                </a:lnTo>
                <a:lnTo>
                  <a:pt x="310" y="341"/>
                </a:lnTo>
                <a:lnTo>
                  <a:pt x="310" y="25"/>
                </a:lnTo>
                <a:lnTo>
                  <a:pt x="311" y="341"/>
                </a:lnTo>
                <a:lnTo>
                  <a:pt x="311" y="333"/>
                </a:lnTo>
                <a:lnTo>
                  <a:pt x="311" y="341"/>
                </a:lnTo>
                <a:lnTo>
                  <a:pt x="311" y="338"/>
                </a:lnTo>
                <a:lnTo>
                  <a:pt x="311" y="341"/>
                </a:lnTo>
                <a:lnTo>
                  <a:pt x="311" y="226"/>
                </a:lnTo>
                <a:lnTo>
                  <a:pt x="312" y="341"/>
                </a:lnTo>
                <a:lnTo>
                  <a:pt x="312" y="241"/>
                </a:lnTo>
                <a:lnTo>
                  <a:pt x="312" y="341"/>
                </a:lnTo>
                <a:lnTo>
                  <a:pt x="312" y="338"/>
                </a:lnTo>
                <a:lnTo>
                  <a:pt x="312" y="341"/>
                </a:lnTo>
                <a:lnTo>
                  <a:pt x="312" y="313"/>
                </a:lnTo>
                <a:lnTo>
                  <a:pt x="313" y="341"/>
                </a:lnTo>
                <a:lnTo>
                  <a:pt x="313" y="10"/>
                </a:lnTo>
                <a:lnTo>
                  <a:pt x="313" y="341"/>
                </a:lnTo>
                <a:lnTo>
                  <a:pt x="313" y="334"/>
                </a:lnTo>
                <a:lnTo>
                  <a:pt x="313" y="341"/>
                </a:lnTo>
                <a:lnTo>
                  <a:pt x="313" y="338"/>
                </a:lnTo>
                <a:lnTo>
                  <a:pt x="314" y="341"/>
                </a:lnTo>
                <a:lnTo>
                  <a:pt x="314" y="245"/>
                </a:lnTo>
                <a:lnTo>
                  <a:pt x="314" y="341"/>
                </a:lnTo>
                <a:lnTo>
                  <a:pt x="314" y="199"/>
                </a:lnTo>
                <a:lnTo>
                  <a:pt x="315" y="341"/>
                </a:lnTo>
                <a:lnTo>
                  <a:pt x="315" y="335"/>
                </a:lnTo>
                <a:lnTo>
                  <a:pt x="315" y="341"/>
                </a:lnTo>
                <a:lnTo>
                  <a:pt x="315" y="336"/>
                </a:lnTo>
                <a:lnTo>
                  <a:pt x="315" y="341"/>
                </a:lnTo>
                <a:lnTo>
                  <a:pt x="315" y="49"/>
                </a:lnTo>
                <a:lnTo>
                  <a:pt x="316" y="341"/>
                </a:lnTo>
                <a:lnTo>
                  <a:pt x="316" y="297"/>
                </a:lnTo>
                <a:lnTo>
                  <a:pt x="316" y="341"/>
                </a:lnTo>
                <a:lnTo>
                  <a:pt x="316" y="337"/>
                </a:lnTo>
                <a:lnTo>
                  <a:pt x="316" y="341"/>
                </a:lnTo>
                <a:lnTo>
                  <a:pt x="316" y="307"/>
                </a:lnTo>
                <a:lnTo>
                  <a:pt x="317" y="341"/>
                </a:lnTo>
                <a:lnTo>
                  <a:pt x="317" y="177"/>
                </a:lnTo>
                <a:lnTo>
                  <a:pt x="317" y="341"/>
                </a:lnTo>
                <a:lnTo>
                  <a:pt x="317" y="338"/>
                </a:lnTo>
                <a:lnTo>
                  <a:pt x="317" y="341"/>
                </a:lnTo>
                <a:lnTo>
                  <a:pt x="317" y="338"/>
                </a:lnTo>
                <a:lnTo>
                  <a:pt x="318" y="341"/>
                </a:lnTo>
                <a:lnTo>
                  <a:pt x="318" y="121"/>
                </a:lnTo>
                <a:lnTo>
                  <a:pt x="318" y="341"/>
                </a:lnTo>
                <a:lnTo>
                  <a:pt x="318" y="68"/>
                </a:lnTo>
                <a:lnTo>
                  <a:pt x="319" y="341"/>
                </a:lnTo>
                <a:lnTo>
                  <a:pt x="319" y="338"/>
                </a:lnTo>
                <a:lnTo>
                  <a:pt x="319" y="341"/>
                </a:lnTo>
                <a:lnTo>
                  <a:pt x="319" y="324"/>
                </a:lnTo>
                <a:lnTo>
                  <a:pt x="319" y="341"/>
                </a:lnTo>
                <a:lnTo>
                  <a:pt x="319" y="174"/>
                </a:lnTo>
                <a:lnTo>
                  <a:pt x="320" y="341"/>
                </a:lnTo>
                <a:lnTo>
                  <a:pt x="320" y="286"/>
                </a:lnTo>
                <a:lnTo>
                  <a:pt x="320" y="341"/>
                </a:lnTo>
                <a:lnTo>
                  <a:pt x="320" y="338"/>
                </a:lnTo>
                <a:lnTo>
                  <a:pt x="320" y="341"/>
                </a:lnTo>
                <a:lnTo>
                  <a:pt x="320" y="150"/>
                </a:lnTo>
                <a:lnTo>
                  <a:pt x="321" y="341"/>
                </a:lnTo>
                <a:lnTo>
                  <a:pt x="321" y="118"/>
                </a:lnTo>
                <a:lnTo>
                  <a:pt x="321" y="341"/>
                </a:lnTo>
                <a:lnTo>
                  <a:pt x="321" y="338"/>
                </a:lnTo>
                <a:lnTo>
                  <a:pt x="321" y="341"/>
                </a:lnTo>
                <a:lnTo>
                  <a:pt x="321" y="334"/>
                </a:lnTo>
                <a:lnTo>
                  <a:pt x="322" y="341"/>
                </a:lnTo>
                <a:lnTo>
                  <a:pt x="322" y="189"/>
                </a:lnTo>
                <a:lnTo>
                  <a:pt x="322" y="341"/>
                </a:lnTo>
                <a:lnTo>
                  <a:pt x="322" y="299"/>
                </a:lnTo>
                <a:lnTo>
                  <a:pt x="323" y="341"/>
                </a:lnTo>
                <a:lnTo>
                  <a:pt x="323" y="338"/>
                </a:lnTo>
                <a:lnTo>
                  <a:pt x="323" y="341"/>
                </a:lnTo>
                <a:lnTo>
                  <a:pt x="323" y="234"/>
                </a:lnTo>
                <a:lnTo>
                  <a:pt x="323" y="341"/>
                </a:lnTo>
                <a:lnTo>
                  <a:pt x="323" y="114"/>
                </a:lnTo>
                <a:lnTo>
                  <a:pt x="324" y="341"/>
                </a:lnTo>
                <a:lnTo>
                  <a:pt x="324" y="338"/>
                </a:lnTo>
                <a:lnTo>
                  <a:pt x="324" y="341"/>
                </a:lnTo>
                <a:lnTo>
                  <a:pt x="324" y="338"/>
                </a:lnTo>
                <a:lnTo>
                  <a:pt x="324" y="341"/>
                </a:lnTo>
                <a:lnTo>
                  <a:pt x="324" y="240"/>
                </a:lnTo>
                <a:lnTo>
                  <a:pt x="325" y="341"/>
                </a:lnTo>
                <a:lnTo>
                  <a:pt x="325" y="146"/>
                </a:lnTo>
                <a:lnTo>
                  <a:pt x="325" y="341"/>
                </a:lnTo>
                <a:lnTo>
                  <a:pt x="325" y="338"/>
                </a:lnTo>
                <a:lnTo>
                  <a:pt x="325" y="341"/>
                </a:lnTo>
                <a:lnTo>
                  <a:pt x="325" y="309"/>
                </a:lnTo>
                <a:lnTo>
                  <a:pt x="326" y="341"/>
                </a:lnTo>
                <a:lnTo>
                  <a:pt x="326" y="105"/>
                </a:lnTo>
                <a:lnTo>
                  <a:pt x="326" y="341"/>
                </a:lnTo>
                <a:lnTo>
                  <a:pt x="326" y="329"/>
                </a:lnTo>
                <a:lnTo>
                  <a:pt x="327" y="341"/>
                </a:lnTo>
                <a:lnTo>
                  <a:pt x="327" y="338"/>
                </a:lnTo>
                <a:lnTo>
                  <a:pt x="327" y="341"/>
                </a:lnTo>
                <a:lnTo>
                  <a:pt x="327" y="269"/>
                </a:lnTo>
                <a:lnTo>
                  <a:pt x="327" y="341"/>
                </a:lnTo>
                <a:lnTo>
                  <a:pt x="327" y="145"/>
                </a:lnTo>
                <a:lnTo>
                  <a:pt x="328" y="341"/>
                </a:lnTo>
                <a:lnTo>
                  <a:pt x="328" y="337"/>
                </a:lnTo>
                <a:lnTo>
                  <a:pt x="328" y="341"/>
                </a:lnTo>
                <a:lnTo>
                  <a:pt x="328" y="338"/>
                </a:lnTo>
                <a:lnTo>
                  <a:pt x="328" y="341"/>
                </a:lnTo>
                <a:lnTo>
                  <a:pt x="328" y="34"/>
                </a:lnTo>
                <a:lnTo>
                  <a:pt x="329" y="341"/>
                </a:lnTo>
                <a:lnTo>
                  <a:pt x="329" y="239"/>
                </a:lnTo>
                <a:lnTo>
                  <a:pt x="329" y="341"/>
                </a:lnTo>
                <a:lnTo>
                  <a:pt x="329" y="338"/>
                </a:lnTo>
                <a:lnTo>
                  <a:pt x="329" y="341"/>
                </a:lnTo>
                <a:lnTo>
                  <a:pt x="329" y="283"/>
                </a:lnTo>
                <a:lnTo>
                  <a:pt x="330" y="341"/>
                </a:lnTo>
                <a:lnTo>
                  <a:pt x="330" y="228"/>
                </a:lnTo>
                <a:lnTo>
                  <a:pt x="330" y="341"/>
                </a:lnTo>
                <a:lnTo>
                  <a:pt x="330" y="338"/>
                </a:lnTo>
                <a:lnTo>
                  <a:pt x="330" y="341"/>
                </a:lnTo>
                <a:lnTo>
                  <a:pt x="330" y="337"/>
                </a:lnTo>
                <a:lnTo>
                  <a:pt x="331" y="341"/>
                </a:lnTo>
                <a:lnTo>
                  <a:pt x="331" y="0"/>
                </a:lnTo>
                <a:lnTo>
                  <a:pt x="331" y="341"/>
                </a:lnTo>
                <a:lnTo>
                  <a:pt x="331" y="261"/>
                </a:lnTo>
                <a:lnTo>
                  <a:pt x="332" y="341"/>
                </a:lnTo>
                <a:lnTo>
                  <a:pt x="332" y="338"/>
                </a:lnTo>
                <a:lnTo>
                  <a:pt x="332" y="341"/>
                </a:lnTo>
                <a:lnTo>
                  <a:pt x="332" y="286"/>
                </a:lnTo>
                <a:lnTo>
                  <a:pt x="332" y="341"/>
                </a:lnTo>
                <a:lnTo>
                  <a:pt x="332" y="196"/>
                </a:lnTo>
                <a:lnTo>
                  <a:pt x="333" y="341"/>
                </a:lnTo>
                <a:lnTo>
                  <a:pt x="333" y="337"/>
                </a:lnTo>
                <a:lnTo>
                  <a:pt x="333" y="341"/>
                </a:lnTo>
                <a:lnTo>
                  <a:pt x="333" y="338"/>
                </a:lnTo>
                <a:lnTo>
                  <a:pt x="333" y="341"/>
                </a:lnTo>
                <a:lnTo>
                  <a:pt x="333" y="93"/>
                </a:lnTo>
                <a:lnTo>
                  <a:pt x="334" y="341"/>
                </a:lnTo>
                <a:lnTo>
                  <a:pt x="334" y="51"/>
                </a:lnTo>
                <a:lnTo>
                  <a:pt x="334" y="341"/>
                </a:lnTo>
                <a:lnTo>
                  <a:pt x="334" y="338"/>
                </a:lnTo>
                <a:lnTo>
                  <a:pt x="334" y="341"/>
                </a:lnTo>
                <a:lnTo>
                  <a:pt x="334" y="330"/>
                </a:lnTo>
                <a:lnTo>
                  <a:pt x="335" y="341"/>
                </a:lnTo>
                <a:lnTo>
                  <a:pt x="335" y="171"/>
                </a:lnTo>
                <a:lnTo>
                  <a:pt x="335" y="341"/>
                </a:lnTo>
                <a:lnTo>
                  <a:pt x="335" y="235"/>
                </a:lnTo>
                <a:lnTo>
                  <a:pt x="336" y="341"/>
                </a:lnTo>
                <a:lnTo>
                  <a:pt x="336" y="338"/>
                </a:lnTo>
                <a:lnTo>
                  <a:pt x="336" y="341"/>
                </a:lnTo>
                <a:lnTo>
                  <a:pt x="336" y="278"/>
                </a:lnTo>
                <a:lnTo>
                  <a:pt x="336" y="341"/>
                </a:lnTo>
                <a:lnTo>
                  <a:pt x="336" y="35"/>
                </a:lnTo>
                <a:lnTo>
                  <a:pt x="337" y="341"/>
                </a:lnTo>
                <a:lnTo>
                  <a:pt x="337" y="338"/>
                </a:lnTo>
                <a:lnTo>
                  <a:pt x="337" y="341"/>
                </a:lnTo>
                <a:lnTo>
                  <a:pt x="337" y="338"/>
                </a:lnTo>
                <a:lnTo>
                  <a:pt x="337" y="341"/>
                </a:lnTo>
                <a:lnTo>
                  <a:pt x="337" y="253"/>
                </a:lnTo>
                <a:lnTo>
                  <a:pt x="338" y="341"/>
                </a:lnTo>
                <a:lnTo>
                  <a:pt x="338" y="182"/>
                </a:lnTo>
                <a:lnTo>
                  <a:pt x="338" y="341"/>
                </a:lnTo>
                <a:lnTo>
                  <a:pt x="338" y="336"/>
                </a:lnTo>
                <a:lnTo>
                  <a:pt x="338" y="341"/>
                </a:lnTo>
                <a:lnTo>
                  <a:pt x="338" y="258"/>
                </a:lnTo>
                <a:lnTo>
                  <a:pt x="339" y="341"/>
                </a:lnTo>
                <a:lnTo>
                  <a:pt x="339" y="106"/>
                </a:lnTo>
                <a:lnTo>
                  <a:pt x="339" y="341"/>
                </a:lnTo>
                <a:lnTo>
                  <a:pt x="339" y="339"/>
                </a:lnTo>
                <a:lnTo>
                  <a:pt x="340" y="341"/>
                </a:lnTo>
                <a:lnTo>
                  <a:pt x="340" y="338"/>
                </a:lnTo>
                <a:lnTo>
                  <a:pt x="340" y="341"/>
                </a:lnTo>
                <a:lnTo>
                  <a:pt x="340" y="261"/>
                </a:lnTo>
                <a:lnTo>
                  <a:pt x="340" y="341"/>
                </a:lnTo>
                <a:lnTo>
                  <a:pt x="340" y="163"/>
                </a:lnTo>
                <a:lnTo>
                  <a:pt x="341" y="341"/>
                </a:lnTo>
                <a:lnTo>
                  <a:pt x="341" y="338"/>
                </a:lnTo>
                <a:lnTo>
                  <a:pt x="341" y="341"/>
                </a:lnTo>
                <a:lnTo>
                  <a:pt x="341" y="321"/>
                </a:lnTo>
                <a:lnTo>
                  <a:pt x="341" y="341"/>
                </a:lnTo>
                <a:lnTo>
                  <a:pt x="341" y="115"/>
                </a:lnTo>
                <a:lnTo>
                  <a:pt x="342" y="341"/>
                </a:lnTo>
                <a:lnTo>
                  <a:pt x="342" y="318"/>
                </a:lnTo>
                <a:lnTo>
                  <a:pt x="342" y="341"/>
                </a:lnTo>
                <a:lnTo>
                  <a:pt x="342" y="338"/>
                </a:lnTo>
                <a:lnTo>
                  <a:pt x="342" y="341"/>
                </a:lnTo>
                <a:lnTo>
                  <a:pt x="342" y="260"/>
                </a:lnTo>
                <a:lnTo>
                  <a:pt x="343" y="341"/>
                </a:lnTo>
                <a:lnTo>
                  <a:pt x="343" y="138"/>
                </a:lnTo>
                <a:lnTo>
                  <a:pt x="343" y="341"/>
                </a:lnTo>
                <a:lnTo>
                  <a:pt x="343" y="338"/>
                </a:lnTo>
                <a:lnTo>
                  <a:pt x="344" y="341"/>
                </a:lnTo>
                <a:lnTo>
                  <a:pt x="344" y="337"/>
                </a:lnTo>
                <a:lnTo>
                  <a:pt x="344" y="341"/>
                </a:lnTo>
                <a:lnTo>
                  <a:pt x="344" y="70"/>
                </a:lnTo>
                <a:lnTo>
                  <a:pt x="344" y="341"/>
                </a:lnTo>
                <a:lnTo>
                  <a:pt x="344" y="96"/>
                </a:lnTo>
                <a:lnTo>
                  <a:pt x="345" y="341"/>
                </a:lnTo>
                <a:lnTo>
                  <a:pt x="345" y="338"/>
                </a:lnTo>
                <a:lnTo>
                  <a:pt x="345" y="341"/>
                </a:lnTo>
                <a:lnTo>
                  <a:pt x="345" y="309"/>
                </a:lnTo>
                <a:lnTo>
                  <a:pt x="345" y="341"/>
                </a:lnTo>
                <a:lnTo>
                  <a:pt x="345" y="139"/>
                </a:lnTo>
                <a:lnTo>
                  <a:pt x="346" y="341"/>
                </a:lnTo>
                <a:lnTo>
                  <a:pt x="346" y="324"/>
                </a:lnTo>
                <a:lnTo>
                  <a:pt x="346" y="341"/>
                </a:lnTo>
                <a:lnTo>
                  <a:pt x="346" y="338"/>
                </a:lnTo>
                <a:lnTo>
                  <a:pt x="346" y="341"/>
                </a:lnTo>
                <a:lnTo>
                  <a:pt x="346" y="180"/>
                </a:lnTo>
                <a:lnTo>
                  <a:pt x="347" y="341"/>
                </a:lnTo>
                <a:lnTo>
                  <a:pt x="347" y="29"/>
                </a:lnTo>
                <a:lnTo>
                  <a:pt x="347" y="341"/>
                </a:lnTo>
                <a:lnTo>
                  <a:pt x="347" y="338"/>
                </a:lnTo>
                <a:lnTo>
                  <a:pt x="348" y="341"/>
                </a:lnTo>
                <a:lnTo>
                  <a:pt x="348" y="329"/>
                </a:lnTo>
                <a:lnTo>
                  <a:pt x="348" y="341"/>
                </a:lnTo>
                <a:lnTo>
                  <a:pt x="348" y="206"/>
                </a:lnTo>
                <a:lnTo>
                  <a:pt x="348" y="341"/>
                </a:lnTo>
                <a:lnTo>
                  <a:pt x="348" y="332"/>
                </a:lnTo>
                <a:lnTo>
                  <a:pt x="349" y="341"/>
                </a:lnTo>
                <a:lnTo>
                  <a:pt x="349" y="338"/>
                </a:lnTo>
                <a:lnTo>
                  <a:pt x="349" y="341"/>
                </a:lnTo>
                <a:lnTo>
                  <a:pt x="349" y="143"/>
                </a:lnTo>
                <a:lnTo>
                  <a:pt x="349" y="341"/>
                </a:lnTo>
                <a:lnTo>
                  <a:pt x="349" y="27"/>
                </a:lnTo>
                <a:lnTo>
                  <a:pt x="350" y="341"/>
                </a:lnTo>
                <a:lnTo>
                  <a:pt x="350" y="338"/>
                </a:lnTo>
                <a:lnTo>
                  <a:pt x="350" y="341"/>
                </a:lnTo>
                <a:lnTo>
                  <a:pt x="350" y="331"/>
                </a:lnTo>
                <a:lnTo>
                  <a:pt x="350" y="341"/>
                </a:lnTo>
                <a:lnTo>
                  <a:pt x="350" y="206"/>
                </a:lnTo>
                <a:lnTo>
                  <a:pt x="351" y="341"/>
                </a:lnTo>
                <a:lnTo>
                  <a:pt x="351" y="233"/>
                </a:lnTo>
                <a:lnTo>
                  <a:pt x="351" y="341"/>
                </a:lnTo>
                <a:lnTo>
                  <a:pt x="351" y="338"/>
                </a:lnTo>
                <a:lnTo>
                  <a:pt x="352" y="341"/>
                </a:lnTo>
                <a:lnTo>
                  <a:pt x="352" y="289"/>
                </a:lnTo>
                <a:lnTo>
                  <a:pt x="352" y="341"/>
                </a:lnTo>
                <a:lnTo>
                  <a:pt x="352" y="25"/>
                </a:lnTo>
                <a:lnTo>
                  <a:pt x="352" y="341"/>
                </a:lnTo>
                <a:lnTo>
                  <a:pt x="352" y="338"/>
                </a:lnTo>
                <a:lnTo>
                  <a:pt x="353" y="341"/>
                </a:lnTo>
                <a:lnTo>
                  <a:pt x="353" y="338"/>
                </a:lnTo>
                <a:lnTo>
                  <a:pt x="353" y="341"/>
                </a:lnTo>
                <a:lnTo>
                  <a:pt x="353" y="268"/>
                </a:lnTo>
                <a:lnTo>
                  <a:pt x="353" y="341"/>
                </a:lnTo>
                <a:lnTo>
                  <a:pt x="353" y="206"/>
                </a:lnTo>
                <a:lnTo>
                  <a:pt x="354" y="341"/>
                </a:lnTo>
                <a:lnTo>
                  <a:pt x="354" y="338"/>
                </a:lnTo>
                <a:lnTo>
                  <a:pt x="354" y="341"/>
                </a:lnTo>
                <a:lnTo>
                  <a:pt x="354" y="329"/>
                </a:lnTo>
                <a:lnTo>
                  <a:pt x="354" y="341"/>
                </a:lnTo>
                <a:lnTo>
                  <a:pt x="354" y="86"/>
                </a:lnTo>
                <a:lnTo>
                  <a:pt x="355" y="341"/>
                </a:lnTo>
                <a:lnTo>
                  <a:pt x="355" y="298"/>
                </a:lnTo>
                <a:lnTo>
                  <a:pt x="355" y="341"/>
                </a:lnTo>
                <a:lnTo>
                  <a:pt x="355" y="338"/>
                </a:lnTo>
                <a:lnTo>
                  <a:pt x="356" y="341"/>
                </a:lnTo>
                <a:lnTo>
                  <a:pt x="356" y="304"/>
                </a:lnTo>
                <a:lnTo>
                  <a:pt x="356" y="341"/>
                </a:lnTo>
                <a:lnTo>
                  <a:pt x="356" y="194"/>
                </a:lnTo>
                <a:lnTo>
                  <a:pt x="356" y="341"/>
                </a:lnTo>
                <a:lnTo>
                  <a:pt x="356" y="338"/>
                </a:lnTo>
                <a:lnTo>
                  <a:pt x="357" y="341"/>
                </a:lnTo>
                <a:lnTo>
                  <a:pt x="357" y="336"/>
                </a:lnTo>
                <a:lnTo>
                  <a:pt x="357" y="341"/>
                </a:lnTo>
                <a:lnTo>
                  <a:pt x="357" y="137"/>
                </a:lnTo>
                <a:lnTo>
                  <a:pt x="357" y="341"/>
                </a:lnTo>
                <a:lnTo>
                  <a:pt x="357" y="318"/>
                </a:lnTo>
                <a:lnTo>
                  <a:pt x="358" y="341"/>
                </a:lnTo>
                <a:lnTo>
                  <a:pt x="358" y="338"/>
                </a:lnTo>
                <a:lnTo>
                  <a:pt x="358" y="341"/>
                </a:lnTo>
                <a:lnTo>
                  <a:pt x="358" y="312"/>
                </a:lnTo>
                <a:lnTo>
                  <a:pt x="358" y="341"/>
                </a:lnTo>
                <a:lnTo>
                  <a:pt x="358" y="198"/>
                </a:lnTo>
                <a:lnTo>
                  <a:pt x="359" y="341"/>
                </a:lnTo>
                <a:lnTo>
                  <a:pt x="359" y="338"/>
                </a:lnTo>
                <a:lnTo>
                  <a:pt x="359" y="341"/>
                </a:lnTo>
                <a:lnTo>
                  <a:pt x="359" y="337"/>
                </a:lnTo>
                <a:lnTo>
                  <a:pt x="360" y="341"/>
                </a:lnTo>
                <a:lnTo>
                  <a:pt x="360" y="142"/>
                </a:lnTo>
                <a:lnTo>
                  <a:pt x="360" y="341"/>
                </a:lnTo>
                <a:lnTo>
                  <a:pt x="360" y="125"/>
                </a:lnTo>
                <a:lnTo>
                  <a:pt x="360" y="341"/>
                </a:lnTo>
                <a:lnTo>
                  <a:pt x="360" y="338"/>
                </a:lnTo>
                <a:lnTo>
                  <a:pt x="361" y="341"/>
                </a:lnTo>
                <a:lnTo>
                  <a:pt x="361" y="314"/>
                </a:lnTo>
                <a:lnTo>
                  <a:pt x="361" y="341"/>
                </a:lnTo>
                <a:lnTo>
                  <a:pt x="361" y="135"/>
                </a:lnTo>
                <a:lnTo>
                  <a:pt x="361" y="341"/>
                </a:lnTo>
                <a:lnTo>
                  <a:pt x="361" y="310"/>
                </a:lnTo>
                <a:lnTo>
                  <a:pt x="362" y="341"/>
                </a:lnTo>
                <a:lnTo>
                  <a:pt x="362" y="338"/>
                </a:lnTo>
                <a:lnTo>
                  <a:pt x="362" y="341"/>
                </a:lnTo>
                <a:lnTo>
                  <a:pt x="362" y="197"/>
                </a:lnTo>
                <a:lnTo>
                  <a:pt x="362" y="341"/>
                </a:lnTo>
                <a:lnTo>
                  <a:pt x="362" y="99"/>
                </a:lnTo>
                <a:lnTo>
                  <a:pt x="363" y="341"/>
                </a:lnTo>
                <a:lnTo>
                  <a:pt x="363" y="338"/>
                </a:lnTo>
                <a:lnTo>
                  <a:pt x="363" y="341"/>
                </a:lnTo>
                <a:lnTo>
                  <a:pt x="363" y="338"/>
                </a:lnTo>
                <a:lnTo>
                  <a:pt x="364" y="341"/>
                </a:lnTo>
                <a:lnTo>
                  <a:pt x="364" y="232"/>
                </a:lnTo>
                <a:lnTo>
                  <a:pt x="364" y="341"/>
                </a:lnTo>
                <a:lnTo>
                  <a:pt x="364" y="153"/>
                </a:lnTo>
                <a:lnTo>
                  <a:pt x="364" y="341"/>
                </a:lnTo>
                <a:lnTo>
                  <a:pt x="364" y="338"/>
                </a:lnTo>
                <a:lnTo>
                  <a:pt x="365" y="341"/>
                </a:lnTo>
                <a:lnTo>
                  <a:pt x="365" y="316"/>
                </a:lnTo>
                <a:lnTo>
                  <a:pt x="365" y="341"/>
                </a:lnTo>
                <a:lnTo>
                  <a:pt x="365" y="64"/>
                </a:lnTo>
                <a:lnTo>
                  <a:pt x="365" y="341"/>
                </a:lnTo>
                <a:lnTo>
                  <a:pt x="365" y="332"/>
                </a:lnTo>
                <a:lnTo>
                  <a:pt x="366" y="341"/>
                </a:lnTo>
                <a:lnTo>
                  <a:pt x="366" y="338"/>
                </a:lnTo>
                <a:lnTo>
                  <a:pt x="366" y="341"/>
                </a:lnTo>
                <a:lnTo>
                  <a:pt x="366" y="216"/>
                </a:lnTo>
                <a:lnTo>
                  <a:pt x="366" y="341"/>
                </a:lnTo>
                <a:lnTo>
                  <a:pt x="366" y="220"/>
                </a:lnTo>
                <a:lnTo>
                  <a:pt x="367" y="341"/>
                </a:lnTo>
                <a:lnTo>
                  <a:pt x="367" y="338"/>
                </a:lnTo>
                <a:lnTo>
                  <a:pt x="367" y="341"/>
                </a:lnTo>
                <a:lnTo>
                  <a:pt x="367" y="308"/>
                </a:lnTo>
                <a:lnTo>
                  <a:pt x="368" y="341"/>
                </a:lnTo>
                <a:lnTo>
                  <a:pt x="368" y="57"/>
                </a:lnTo>
                <a:lnTo>
                  <a:pt x="368" y="341"/>
                </a:lnTo>
                <a:lnTo>
                  <a:pt x="368" y="334"/>
                </a:lnTo>
                <a:lnTo>
                  <a:pt x="368" y="341"/>
                </a:lnTo>
                <a:lnTo>
                  <a:pt x="368" y="338"/>
                </a:lnTo>
                <a:lnTo>
                  <a:pt x="369" y="341"/>
                </a:lnTo>
                <a:lnTo>
                  <a:pt x="369" y="211"/>
                </a:lnTo>
                <a:lnTo>
                  <a:pt x="369" y="341"/>
                </a:lnTo>
                <a:lnTo>
                  <a:pt x="369" y="216"/>
                </a:lnTo>
                <a:lnTo>
                  <a:pt x="369" y="341"/>
                </a:lnTo>
                <a:lnTo>
                  <a:pt x="369" y="338"/>
                </a:lnTo>
                <a:lnTo>
                  <a:pt x="370" y="341"/>
                </a:lnTo>
                <a:lnTo>
                  <a:pt x="370" y="334"/>
                </a:lnTo>
                <a:lnTo>
                  <a:pt x="370" y="341"/>
                </a:lnTo>
                <a:lnTo>
                  <a:pt x="370" y="97"/>
                </a:lnTo>
                <a:lnTo>
                  <a:pt x="370" y="341"/>
                </a:lnTo>
                <a:lnTo>
                  <a:pt x="370" y="302"/>
                </a:lnTo>
                <a:lnTo>
                  <a:pt x="371" y="341"/>
                </a:lnTo>
                <a:lnTo>
                  <a:pt x="371" y="338"/>
                </a:lnTo>
                <a:lnTo>
                  <a:pt x="371" y="341"/>
                </a:lnTo>
                <a:lnTo>
                  <a:pt x="371" y="318"/>
                </a:lnTo>
                <a:lnTo>
                  <a:pt x="372" y="341"/>
                </a:lnTo>
                <a:lnTo>
                  <a:pt x="372" y="217"/>
                </a:lnTo>
                <a:lnTo>
                  <a:pt x="372" y="341"/>
                </a:lnTo>
                <a:lnTo>
                  <a:pt x="372" y="338"/>
                </a:lnTo>
                <a:lnTo>
                  <a:pt x="372" y="341"/>
                </a:lnTo>
                <a:lnTo>
                  <a:pt x="372" y="338"/>
                </a:lnTo>
                <a:lnTo>
                  <a:pt x="373" y="341"/>
                </a:lnTo>
                <a:lnTo>
                  <a:pt x="373" y="138"/>
                </a:lnTo>
                <a:lnTo>
                  <a:pt x="373" y="341"/>
                </a:lnTo>
                <a:lnTo>
                  <a:pt x="373" y="85"/>
                </a:lnTo>
                <a:lnTo>
                  <a:pt x="373" y="341"/>
                </a:lnTo>
                <a:lnTo>
                  <a:pt x="373" y="337"/>
                </a:lnTo>
                <a:lnTo>
                  <a:pt x="374" y="341"/>
                </a:lnTo>
                <a:lnTo>
                  <a:pt x="374" y="323"/>
                </a:lnTo>
                <a:lnTo>
                  <a:pt x="374" y="341"/>
                </a:lnTo>
                <a:lnTo>
                  <a:pt x="374" y="201"/>
                </a:lnTo>
                <a:lnTo>
                  <a:pt x="374" y="341"/>
                </a:lnTo>
                <a:lnTo>
                  <a:pt x="374" y="287"/>
                </a:lnTo>
                <a:lnTo>
                  <a:pt x="375" y="341"/>
                </a:lnTo>
                <a:lnTo>
                  <a:pt x="375" y="338"/>
                </a:lnTo>
                <a:lnTo>
                  <a:pt x="375" y="341"/>
                </a:lnTo>
                <a:lnTo>
                  <a:pt x="375" y="184"/>
                </a:lnTo>
                <a:lnTo>
                  <a:pt x="376" y="341"/>
                </a:lnTo>
                <a:lnTo>
                  <a:pt x="376" y="120"/>
                </a:lnTo>
                <a:lnTo>
                  <a:pt x="376" y="341"/>
                </a:lnTo>
                <a:lnTo>
                  <a:pt x="376" y="338"/>
                </a:lnTo>
                <a:lnTo>
                  <a:pt x="376" y="341"/>
                </a:lnTo>
                <a:lnTo>
                  <a:pt x="376" y="335"/>
                </a:lnTo>
                <a:lnTo>
                  <a:pt x="377" y="341"/>
                </a:lnTo>
                <a:lnTo>
                  <a:pt x="377" y="190"/>
                </a:lnTo>
                <a:lnTo>
                  <a:pt x="377" y="341"/>
                </a:lnTo>
                <a:lnTo>
                  <a:pt x="377" y="298"/>
                </a:lnTo>
                <a:lnTo>
                  <a:pt x="377" y="341"/>
                </a:lnTo>
                <a:lnTo>
                  <a:pt x="377" y="338"/>
                </a:lnTo>
                <a:lnTo>
                  <a:pt x="378" y="341"/>
                </a:lnTo>
                <a:lnTo>
                  <a:pt x="378" y="236"/>
                </a:lnTo>
                <a:lnTo>
                  <a:pt x="378" y="341"/>
                </a:lnTo>
                <a:lnTo>
                  <a:pt x="378" y="105"/>
                </a:lnTo>
                <a:lnTo>
                  <a:pt x="378" y="341"/>
                </a:lnTo>
                <a:lnTo>
                  <a:pt x="378" y="338"/>
                </a:lnTo>
                <a:lnTo>
                  <a:pt x="379" y="341"/>
                </a:lnTo>
                <a:lnTo>
                  <a:pt x="379" y="337"/>
                </a:lnTo>
                <a:lnTo>
                  <a:pt x="379" y="341"/>
                </a:lnTo>
                <a:lnTo>
                  <a:pt x="379" y="262"/>
                </a:lnTo>
                <a:lnTo>
                  <a:pt x="380" y="341"/>
                </a:lnTo>
                <a:lnTo>
                  <a:pt x="380" y="212"/>
                </a:lnTo>
                <a:lnTo>
                  <a:pt x="380" y="341"/>
                </a:lnTo>
                <a:lnTo>
                  <a:pt x="380" y="338"/>
                </a:lnTo>
                <a:lnTo>
                  <a:pt x="380" y="341"/>
                </a:lnTo>
                <a:lnTo>
                  <a:pt x="380" y="311"/>
                </a:lnTo>
                <a:lnTo>
                  <a:pt x="381" y="341"/>
                </a:lnTo>
                <a:lnTo>
                  <a:pt x="381" y="147"/>
                </a:lnTo>
                <a:lnTo>
                  <a:pt x="381" y="341"/>
                </a:lnTo>
                <a:lnTo>
                  <a:pt x="381" y="327"/>
                </a:lnTo>
                <a:lnTo>
                  <a:pt x="381" y="341"/>
                </a:lnTo>
                <a:lnTo>
                  <a:pt x="381" y="338"/>
                </a:lnTo>
                <a:lnTo>
                  <a:pt x="382" y="341"/>
                </a:lnTo>
                <a:lnTo>
                  <a:pt x="382" y="271"/>
                </a:lnTo>
                <a:lnTo>
                  <a:pt x="382" y="341"/>
                </a:lnTo>
                <a:lnTo>
                  <a:pt x="382" y="134"/>
                </a:lnTo>
                <a:lnTo>
                  <a:pt x="382" y="341"/>
                </a:lnTo>
                <a:lnTo>
                  <a:pt x="382" y="338"/>
                </a:lnTo>
                <a:lnTo>
                  <a:pt x="383" y="341"/>
                </a:lnTo>
                <a:lnTo>
                  <a:pt x="383" y="338"/>
                </a:lnTo>
                <a:lnTo>
                  <a:pt x="383" y="341"/>
                </a:lnTo>
                <a:lnTo>
                  <a:pt x="383" y="144"/>
                </a:lnTo>
                <a:lnTo>
                  <a:pt x="384" y="341"/>
                </a:lnTo>
                <a:lnTo>
                  <a:pt x="384" y="277"/>
                </a:lnTo>
                <a:lnTo>
                  <a:pt x="384" y="341"/>
                </a:lnTo>
                <a:lnTo>
                  <a:pt x="384" y="338"/>
                </a:lnTo>
                <a:lnTo>
                  <a:pt x="384" y="341"/>
                </a:lnTo>
                <a:lnTo>
                  <a:pt x="384" y="286"/>
                </a:lnTo>
                <a:lnTo>
                  <a:pt x="385" y="341"/>
                </a:lnTo>
                <a:lnTo>
                  <a:pt x="385" y="240"/>
                </a:lnTo>
                <a:lnTo>
                  <a:pt x="385" y="341"/>
                </a:lnTo>
                <a:lnTo>
                  <a:pt x="385" y="338"/>
                </a:lnTo>
                <a:lnTo>
                  <a:pt x="385" y="341"/>
                </a:lnTo>
                <a:lnTo>
                  <a:pt x="385" y="336"/>
                </a:lnTo>
                <a:lnTo>
                  <a:pt x="386" y="341"/>
                </a:lnTo>
                <a:lnTo>
                  <a:pt x="386" y="98"/>
                </a:lnTo>
                <a:lnTo>
                  <a:pt x="386" y="341"/>
                </a:lnTo>
                <a:lnTo>
                  <a:pt x="386" y="273"/>
                </a:lnTo>
                <a:lnTo>
                  <a:pt x="386" y="341"/>
                </a:lnTo>
                <a:lnTo>
                  <a:pt x="386" y="338"/>
                </a:lnTo>
                <a:lnTo>
                  <a:pt x="387" y="341"/>
                </a:lnTo>
                <a:lnTo>
                  <a:pt x="387" y="290"/>
                </a:lnTo>
                <a:lnTo>
                  <a:pt x="387" y="341"/>
                </a:lnTo>
                <a:lnTo>
                  <a:pt x="387" y="204"/>
                </a:lnTo>
                <a:lnTo>
                  <a:pt x="388" y="341"/>
                </a:lnTo>
                <a:lnTo>
                  <a:pt x="388" y="337"/>
                </a:lnTo>
                <a:lnTo>
                  <a:pt x="388" y="341"/>
                </a:lnTo>
                <a:lnTo>
                  <a:pt x="388" y="339"/>
                </a:lnTo>
                <a:lnTo>
                  <a:pt x="388" y="341"/>
                </a:lnTo>
                <a:lnTo>
                  <a:pt x="388" y="131"/>
                </a:lnTo>
                <a:lnTo>
                  <a:pt x="389" y="341"/>
                </a:lnTo>
                <a:lnTo>
                  <a:pt x="389" y="100"/>
                </a:lnTo>
                <a:lnTo>
                  <a:pt x="389" y="341"/>
                </a:lnTo>
                <a:lnTo>
                  <a:pt x="389" y="338"/>
                </a:lnTo>
                <a:lnTo>
                  <a:pt x="389" y="341"/>
                </a:lnTo>
                <a:lnTo>
                  <a:pt x="389" y="334"/>
                </a:lnTo>
                <a:lnTo>
                  <a:pt x="390" y="341"/>
                </a:lnTo>
                <a:lnTo>
                  <a:pt x="390" y="199"/>
                </a:lnTo>
                <a:lnTo>
                  <a:pt x="390" y="341"/>
                </a:lnTo>
                <a:lnTo>
                  <a:pt x="390" y="249"/>
                </a:lnTo>
                <a:lnTo>
                  <a:pt x="390" y="341"/>
                </a:lnTo>
                <a:lnTo>
                  <a:pt x="390" y="337"/>
                </a:lnTo>
                <a:lnTo>
                  <a:pt x="391" y="341"/>
                </a:lnTo>
                <a:lnTo>
                  <a:pt x="391" y="286"/>
                </a:lnTo>
                <a:lnTo>
                  <a:pt x="391" y="341"/>
                </a:lnTo>
                <a:lnTo>
                  <a:pt x="391" y="95"/>
                </a:lnTo>
                <a:lnTo>
                  <a:pt x="392" y="341"/>
                </a:lnTo>
                <a:lnTo>
                  <a:pt x="392" y="338"/>
                </a:lnTo>
                <a:lnTo>
                  <a:pt x="392" y="341"/>
                </a:lnTo>
                <a:lnTo>
                  <a:pt x="392" y="338"/>
                </a:lnTo>
                <a:lnTo>
                  <a:pt x="392" y="341"/>
                </a:lnTo>
                <a:lnTo>
                  <a:pt x="392" y="243"/>
                </a:lnTo>
                <a:lnTo>
                  <a:pt x="393" y="341"/>
                </a:lnTo>
                <a:lnTo>
                  <a:pt x="393" y="202"/>
                </a:lnTo>
                <a:lnTo>
                  <a:pt x="393" y="341"/>
                </a:lnTo>
                <a:lnTo>
                  <a:pt x="393" y="338"/>
                </a:lnTo>
                <a:lnTo>
                  <a:pt x="393" y="341"/>
                </a:lnTo>
                <a:lnTo>
                  <a:pt x="393" y="276"/>
                </a:lnTo>
                <a:lnTo>
                  <a:pt x="394" y="341"/>
                </a:lnTo>
                <a:lnTo>
                  <a:pt x="394" y="154"/>
                </a:lnTo>
                <a:lnTo>
                  <a:pt x="394" y="341"/>
                </a:lnTo>
                <a:lnTo>
                  <a:pt x="394" y="338"/>
                </a:lnTo>
                <a:lnTo>
                  <a:pt x="394" y="341"/>
                </a:lnTo>
                <a:lnTo>
                  <a:pt x="394" y="338"/>
                </a:lnTo>
                <a:lnTo>
                  <a:pt x="395" y="341"/>
                </a:lnTo>
                <a:lnTo>
                  <a:pt x="395" y="278"/>
                </a:lnTo>
                <a:lnTo>
                  <a:pt x="395" y="341"/>
                </a:lnTo>
                <a:lnTo>
                  <a:pt x="395" y="206"/>
                </a:lnTo>
                <a:lnTo>
                  <a:pt x="396" y="341"/>
                </a:lnTo>
                <a:lnTo>
                  <a:pt x="396" y="339"/>
                </a:lnTo>
                <a:lnTo>
                  <a:pt x="396" y="341"/>
                </a:lnTo>
                <a:lnTo>
                  <a:pt x="396" y="319"/>
                </a:lnTo>
                <a:lnTo>
                  <a:pt x="396" y="341"/>
                </a:lnTo>
                <a:lnTo>
                  <a:pt x="396" y="174"/>
                </a:lnTo>
                <a:lnTo>
                  <a:pt x="397" y="341"/>
                </a:lnTo>
                <a:lnTo>
                  <a:pt x="397" y="319"/>
                </a:lnTo>
                <a:lnTo>
                  <a:pt x="397" y="341"/>
                </a:lnTo>
                <a:lnTo>
                  <a:pt x="397" y="337"/>
                </a:lnTo>
                <a:lnTo>
                  <a:pt x="397" y="341"/>
                </a:lnTo>
                <a:lnTo>
                  <a:pt x="397" y="282"/>
                </a:lnTo>
                <a:lnTo>
                  <a:pt x="398" y="341"/>
                </a:lnTo>
                <a:lnTo>
                  <a:pt x="398" y="167"/>
                </a:lnTo>
                <a:lnTo>
                  <a:pt x="398" y="341"/>
                </a:lnTo>
                <a:lnTo>
                  <a:pt x="398" y="339"/>
                </a:lnTo>
                <a:lnTo>
                  <a:pt x="398" y="341"/>
                </a:lnTo>
                <a:lnTo>
                  <a:pt x="398" y="338"/>
                </a:lnTo>
                <a:lnTo>
                  <a:pt x="399" y="341"/>
                </a:lnTo>
                <a:lnTo>
                  <a:pt x="399" y="177"/>
                </a:lnTo>
                <a:lnTo>
                  <a:pt x="399" y="341"/>
                </a:lnTo>
                <a:lnTo>
                  <a:pt x="399" y="162"/>
                </a:lnTo>
                <a:lnTo>
                  <a:pt x="399" y="341"/>
                </a:lnTo>
                <a:lnTo>
                  <a:pt x="399" y="338"/>
                </a:lnTo>
                <a:lnTo>
                  <a:pt x="400" y="341"/>
                </a:lnTo>
                <a:lnTo>
                  <a:pt x="400" y="308"/>
                </a:lnTo>
                <a:lnTo>
                  <a:pt x="400" y="341"/>
                </a:lnTo>
                <a:lnTo>
                  <a:pt x="400" y="215"/>
                </a:lnTo>
                <a:lnTo>
                  <a:pt x="401" y="341"/>
                </a:lnTo>
                <a:lnTo>
                  <a:pt x="401" y="328"/>
                </a:lnTo>
                <a:lnTo>
                  <a:pt x="401" y="341"/>
                </a:lnTo>
                <a:lnTo>
                  <a:pt x="401" y="338"/>
                </a:lnTo>
                <a:lnTo>
                  <a:pt x="401" y="341"/>
                </a:lnTo>
                <a:lnTo>
                  <a:pt x="401" y="223"/>
                </a:lnTo>
                <a:lnTo>
                  <a:pt x="402" y="341"/>
                </a:lnTo>
                <a:lnTo>
                  <a:pt x="402" y="124"/>
                </a:lnTo>
                <a:lnTo>
                  <a:pt x="402" y="341"/>
                </a:lnTo>
                <a:lnTo>
                  <a:pt x="402" y="338"/>
                </a:lnTo>
                <a:lnTo>
                  <a:pt x="402" y="341"/>
                </a:lnTo>
                <a:lnTo>
                  <a:pt x="402" y="331"/>
                </a:lnTo>
                <a:lnTo>
                  <a:pt x="403" y="341"/>
                </a:lnTo>
                <a:lnTo>
                  <a:pt x="403" y="240"/>
                </a:lnTo>
                <a:lnTo>
                  <a:pt x="403" y="341"/>
                </a:lnTo>
                <a:lnTo>
                  <a:pt x="403" y="333"/>
                </a:lnTo>
                <a:lnTo>
                  <a:pt x="403" y="341"/>
                </a:lnTo>
                <a:lnTo>
                  <a:pt x="403" y="336"/>
                </a:lnTo>
                <a:lnTo>
                  <a:pt x="404" y="341"/>
                </a:lnTo>
                <a:lnTo>
                  <a:pt x="404" y="230"/>
                </a:lnTo>
                <a:lnTo>
                  <a:pt x="404" y="341"/>
                </a:lnTo>
                <a:lnTo>
                  <a:pt x="404" y="114"/>
                </a:lnTo>
                <a:lnTo>
                  <a:pt x="405" y="341"/>
                </a:lnTo>
                <a:lnTo>
                  <a:pt x="405" y="338"/>
                </a:lnTo>
                <a:lnTo>
                  <a:pt x="405" y="341"/>
                </a:lnTo>
                <a:lnTo>
                  <a:pt x="405" y="334"/>
                </a:lnTo>
                <a:lnTo>
                  <a:pt x="405" y="341"/>
                </a:lnTo>
                <a:lnTo>
                  <a:pt x="405" y="226"/>
                </a:lnTo>
                <a:lnTo>
                  <a:pt x="406" y="341"/>
                </a:lnTo>
                <a:lnTo>
                  <a:pt x="406" y="254"/>
                </a:lnTo>
                <a:lnTo>
                  <a:pt x="406" y="341"/>
                </a:lnTo>
                <a:lnTo>
                  <a:pt x="406" y="338"/>
                </a:lnTo>
                <a:lnTo>
                  <a:pt x="406" y="341"/>
                </a:lnTo>
                <a:lnTo>
                  <a:pt x="406" y="315"/>
                </a:lnTo>
                <a:lnTo>
                  <a:pt x="407" y="341"/>
                </a:lnTo>
                <a:lnTo>
                  <a:pt x="407" y="125"/>
                </a:lnTo>
                <a:lnTo>
                  <a:pt x="407" y="341"/>
                </a:lnTo>
                <a:lnTo>
                  <a:pt x="407" y="338"/>
                </a:lnTo>
                <a:lnTo>
                  <a:pt x="407" y="341"/>
                </a:lnTo>
                <a:lnTo>
                  <a:pt x="407" y="338"/>
                </a:lnTo>
                <a:lnTo>
                  <a:pt x="408" y="341"/>
                </a:lnTo>
                <a:lnTo>
                  <a:pt x="408" y="270"/>
                </a:lnTo>
                <a:lnTo>
                  <a:pt x="408" y="341"/>
                </a:lnTo>
                <a:lnTo>
                  <a:pt x="408" y="245"/>
                </a:lnTo>
                <a:lnTo>
                  <a:pt x="409" y="341"/>
                </a:lnTo>
                <a:lnTo>
                  <a:pt x="409" y="339"/>
                </a:lnTo>
                <a:lnTo>
                  <a:pt x="409" y="341"/>
                </a:lnTo>
                <a:lnTo>
                  <a:pt x="409" y="333"/>
                </a:lnTo>
                <a:lnTo>
                  <a:pt x="409" y="341"/>
                </a:lnTo>
                <a:lnTo>
                  <a:pt x="409" y="156"/>
                </a:lnTo>
                <a:lnTo>
                  <a:pt x="410" y="341"/>
                </a:lnTo>
                <a:lnTo>
                  <a:pt x="410" y="313"/>
                </a:lnTo>
                <a:lnTo>
                  <a:pt x="410" y="341"/>
                </a:lnTo>
                <a:lnTo>
                  <a:pt x="410" y="338"/>
                </a:lnTo>
                <a:lnTo>
                  <a:pt x="410" y="341"/>
                </a:lnTo>
                <a:lnTo>
                  <a:pt x="410" y="310"/>
                </a:lnTo>
                <a:lnTo>
                  <a:pt x="411" y="341"/>
                </a:lnTo>
                <a:lnTo>
                  <a:pt x="411" y="210"/>
                </a:lnTo>
                <a:lnTo>
                  <a:pt x="411" y="341"/>
                </a:lnTo>
                <a:lnTo>
                  <a:pt x="411" y="338"/>
                </a:lnTo>
                <a:lnTo>
                  <a:pt x="411" y="341"/>
                </a:lnTo>
                <a:lnTo>
                  <a:pt x="411" y="300"/>
                </a:lnTo>
                <a:lnTo>
                  <a:pt x="412" y="341"/>
                </a:lnTo>
                <a:lnTo>
                  <a:pt x="412" y="180"/>
                </a:lnTo>
                <a:lnTo>
                  <a:pt x="412" y="341"/>
                </a:lnTo>
                <a:lnTo>
                  <a:pt x="412" y="315"/>
                </a:lnTo>
                <a:lnTo>
                  <a:pt x="413" y="341"/>
                </a:lnTo>
                <a:lnTo>
                  <a:pt x="413" y="338"/>
                </a:lnTo>
                <a:lnTo>
                  <a:pt x="413" y="341"/>
                </a:lnTo>
                <a:lnTo>
                  <a:pt x="413" y="316"/>
                </a:lnTo>
                <a:lnTo>
                  <a:pt x="413" y="341"/>
                </a:lnTo>
                <a:lnTo>
                  <a:pt x="413" y="243"/>
                </a:lnTo>
                <a:lnTo>
                  <a:pt x="414" y="341"/>
                </a:lnTo>
                <a:lnTo>
                  <a:pt x="414" y="338"/>
                </a:lnTo>
                <a:lnTo>
                  <a:pt x="414" y="341"/>
                </a:lnTo>
                <a:lnTo>
                  <a:pt x="414" y="338"/>
                </a:lnTo>
                <a:lnTo>
                  <a:pt x="414" y="341"/>
                </a:lnTo>
                <a:lnTo>
                  <a:pt x="414" y="229"/>
                </a:lnTo>
                <a:lnTo>
                  <a:pt x="415" y="341"/>
                </a:lnTo>
                <a:lnTo>
                  <a:pt x="415" y="193"/>
                </a:lnTo>
                <a:lnTo>
                  <a:pt x="415" y="341"/>
                </a:lnTo>
                <a:lnTo>
                  <a:pt x="415" y="335"/>
                </a:lnTo>
                <a:lnTo>
                  <a:pt x="415" y="341"/>
                </a:lnTo>
                <a:lnTo>
                  <a:pt x="415" y="325"/>
                </a:lnTo>
                <a:lnTo>
                  <a:pt x="416" y="341"/>
                </a:lnTo>
                <a:lnTo>
                  <a:pt x="416" y="213"/>
                </a:lnTo>
                <a:lnTo>
                  <a:pt x="416" y="341"/>
                </a:lnTo>
                <a:lnTo>
                  <a:pt x="416" y="321"/>
                </a:lnTo>
                <a:lnTo>
                  <a:pt x="417" y="341"/>
                </a:lnTo>
                <a:lnTo>
                  <a:pt x="417" y="338"/>
                </a:lnTo>
                <a:lnTo>
                  <a:pt x="417" y="341"/>
                </a:lnTo>
                <a:lnTo>
                  <a:pt x="417" y="248"/>
                </a:lnTo>
                <a:lnTo>
                  <a:pt x="417" y="341"/>
                </a:lnTo>
                <a:lnTo>
                  <a:pt x="417" y="184"/>
                </a:lnTo>
                <a:lnTo>
                  <a:pt x="418" y="341"/>
                </a:lnTo>
                <a:lnTo>
                  <a:pt x="418" y="338"/>
                </a:lnTo>
                <a:lnTo>
                  <a:pt x="418" y="341"/>
                </a:lnTo>
                <a:lnTo>
                  <a:pt x="418" y="336"/>
                </a:lnTo>
                <a:lnTo>
                  <a:pt x="418" y="341"/>
                </a:lnTo>
                <a:lnTo>
                  <a:pt x="418" y="266"/>
                </a:lnTo>
                <a:lnTo>
                  <a:pt x="419" y="341"/>
                </a:lnTo>
                <a:lnTo>
                  <a:pt x="419" y="211"/>
                </a:lnTo>
                <a:lnTo>
                  <a:pt x="419" y="341"/>
                </a:lnTo>
                <a:lnTo>
                  <a:pt x="419" y="338"/>
                </a:lnTo>
                <a:lnTo>
                  <a:pt x="419" y="341"/>
                </a:lnTo>
                <a:lnTo>
                  <a:pt x="419" y="331"/>
                </a:lnTo>
                <a:lnTo>
                  <a:pt x="420" y="341"/>
                </a:lnTo>
                <a:lnTo>
                  <a:pt x="420" y="177"/>
                </a:lnTo>
                <a:lnTo>
                  <a:pt x="420" y="341"/>
                </a:lnTo>
                <a:lnTo>
                  <a:pt x="420" y="336"/>
                </a:lnTo>
                <a:lnTo>
                  <a:pt x="421" y="341"/>
                </a:lnTo>
                <a:lnTo>
                  <a:pt x="421" y="338"/>
                </a:lnTo>
                <a:lnTo>
                  <a:pt x="421" y="341"/>
                </a:lnTo>
                <a:lnTo>
                  <a:pt x="421" y="264"/>
                </a:lnTo>
                <a:lnTo>
                  <a:pt x="421" y="341"/>
                </a:lnTo>
                <a:lnTo>
                  <a:pt x="421" y="254"/>
                </a:lnTo>
                <a:lnTo>
                  <a:pt x="422" y="341"/>
                </a:lnTo>
                <a:lnTo>
                  <a:pt x="422" y="338"/>
                </a:lnTo>
                <a:lnTo>
                  <a:pt x="422" y="341"/>
                </a:lnTo>
                <a:lnTo>
                  <a:pt x="422" y="322"/>
                </a:lnTo>
                <a:lnTo>
                  <a:pt x="422" y="341"/>
                </a:lnTo>
                <a:lnTo>
                  <a:pt x="422" y="172"/>
                </a:lnTo>
                <a:lnTo>
                  <a:pt x="423" y="341"/>
                </a:lnTo>
                <a:lnTo>
                  <a:pt x="423" y="334"/>
                </a:lnTo>
                <a:lnTo>
                  <a:pt x="423" y="341"/>
                </a:lnTo>
                <a:lnTo>
                  <a:pt x="423" y="338"/>
                </a:lnTo>
                <a:lnTo>
                  <a:pt x="423" y="341"/>
                </a:lnTo>
                <a:lnTo>
                  <a:pt x="423" y="226"/>
                </a:lnTo>
                <a:lnTo>
                  <a:pt x="424" y="341"/>
                </a:lnTo>
                <a:lnTo>
                  <a:pt x="424" y="249"/>
                </a:lnTo>
                <a:lnTo>
                  <a:pt x="424" y="341"/>
                </a:lnTo>
                <a:lnTo>
                  <a:pt x="424" y="338"/>
                </a:lnTo>
                <a:lnTo>
                  <a:pt x="425" y="341"/>
                </a:lnTo>
                <a:lnTo>
                  <a:pt x="425" y="335"/>
                </a:lnTo>
                <a:lnTo>
                  <a:pt x="425" y="341"/>
                </a:lnTo>
                <a:lnTo>
                  <a:pt x="425" y="211"/>
                </a:lnTo>
                <a:lnTo>
                  <a:pt x="425" y="341"/>
                </a:lnTo>
                <a:lnTo>
                  <a:pt x="425" y="313"/>
                </a:lnTo>
                <a:lnTo>
                  <a:pt x="426" y="341"/>
                </a:lnTo>
                <a:lnTo>
                  <a:pt x="426" y="338"/>
                </a:lnTo>
                <a:lnTo>
                  <a:pt x="426" y="341"/>
                </a:lnTo>
                <a:lnTo>
                  <a:pt x="426" y="316"/>
                </a:lnTo>
                <a:lnTo>
                  <a:pt x="426" y="341"/>
                </a:lnTo>
                <a:lnTo>
                  <a:pt x="426" y="260"/>
                </a:lnTo>
                <a:lnTo>
                  <a:pt x="427" y="341"/>
                </a:lnTo>
                <a:lnTo>
                  <a:pt x="427" y="338"/>
                </a:lnTo>
                <a:lnTo>
                  <a:pt x="427" y="341"/>
                </a:lnTo>
                <a:lnTo>
                  <a:pt x="427" y="338"/>
                </a:lnTo>
                <a:lnTo>
                  <a:pt x="427" y="341"/>
                </a:lnTo>
                <a:lnTo>
                  <a:pt x="427" y="257"/>
                </a:lnTo>
                <a:lnTo>
                  <a:pt x="428" y="341"/>
                </a:lnTo>
                <a:lnTo>
                  <a:pt x="428" y="162"/>
                </a:lnTo>
                <a:lnTo>
                  <a:pt x="428" y="341"/>
                </a:lnTo>
                <a:lnTo>
                  <a:pt x="428" y="338"/>
                </a:lnTo>
                <a:lnTo>
                  <a:pt x="429" y="341"/>
                </a:lnTo>
                <a:lnTo>
                  <a:pt x="429" y="327"/>
                </a:lnTo>
                <a:lnTo>
                  <a:pt x="429" y="341"/>
                </a:lnTo>
                <a:lnTo>
                  <a:pt x="429" y="238"/>
                </a:lnTo>
                <a:lnTo>
                  <a:pt x="429" y="341"/>
                </a:lnTo>
                <a:lnTo>
                  <a:pt x="429" y="297"/>
                </a:lnTo>
                <a:lnTo>
                  <a:pt x="430" y="341"/>
                </a:lnTo>
                <a:lnTo>
                  <a:pt x="430" y="338"/>
                </a:lnTo>
                <a:lnTo>
                  <a:pt x="430" y="341"/>
                </a:lnTo>
                <a:lnTo>
                  <a:pt x="430" y="256"/>
                </a:lnTo>
                <a:lnTo>
                  <a:pt x="430" y="341"/>
                </a:lnTo>
                <a:lnTo>
                  <a:pt x="430" y="248"/>
                </a:lnTo>
                <a:lnTo>
                  <a:pt x="431" y="341"/>
                </a:lnTo>
                <a:lnTo>
                  <a:pt x="431" y="338"/>
                </a:lnTo>
                <a:lnTo>
                  <a:pt x="431" y="341"/>
                </a:lnTo>
                <a:lnTo>
                  <a:pt x="431" y="336"/>
                </a:lnTo>
                <a:lnTo>
                  <a:pt x="431" y="341"/>
                </a:lnTo>
                <a:lnTo>
                  <a:pt x="431" y="224"/>
                </a:lnTo>
                <a:lnTo>
                  <a:pt x="432" y="341"/>
                </a:lnTo>
                <a:lnTo>
                  <a:pt x="432" y="312"/>
                </a:lnTo>
                <a:lnTo>
                  <a:pt x="432" y="341"/>
                </a:lnTo>
                <a:lnTo>
                  <a:pt x="432" y="338"/>
                </a:lnTo>
                <a:lnTo>
                  <a:pt x="433" y="341"/>
                </a:lnTo>
                <a:lnTo>
                  <a:pt x="433" y="276"/>
                </a:lnTo>
                <a:lnTo>
                  <a:pt x="433" y="341"/>
                </a:lnTo>
                <a:lnTo>
                  <a:pt x="433" y="209"/>
                </a:lnTo>
                <a:lnTo>
                  <a:pt x="433" y="341"/>
                </a:lnTo>
                <a:lnTo>
                  <a:pt x="433" y="338"/>
                </a:lnTo>
                <a:lnTo>
                  <a:pt x="434" y="341"/>
                </a:lnTo>
                <a:lnTo>
                  <a:pt x="434" y="338"/>
                </a:lnTo>
                <a:lnTo>
                  <a:pt x="434" y="341"/>
                </a:lnTo>
                <a:lnTo>
                  <a:pt x="434" y="285"/>
                </a:lnTo>
                <a:lnTo>
                  <a:pt x="434" y="341"/>
                </a:lnTo>
                <a:lnTo>
                  <a:pt x="434" y="219"/>
                </a:lnTo>
                <a:lnTo>
                  <a:pt x="435" y="341"/>
                </a:lnTo>
                <a:lnTo>
                  <a:pt x="435" y="338"/>
                </a:lnTo>
                <a:lnTo>
                  <a:pt x="435" y="341"/>
                </a:lnTo>
                <a:lnTo>
                  <a:pt x="435" y="329"/>
                </a:lnTo>
                <a:lnTo>
                  <a:pt x="435" y="341"/>
                </a:lnTo>
                <a:lnTo>
                  <a:pt x="435" y="214"/>
                </a:lnTo>
                <a:lnTo>
                  <a:pt x="436" y="341"/>
                </a:lnTo>
                <a:lnTo>
                  <a:pt x="436" y="334"/>
                </a:lnTo>
                <a:lnTo>
                  <a:pt x="436" y="341"/>
                </a:lnTo>
                <a:lnTo>
                  <a:pt x="436" y="338"/>
                </a:lnTo>
                <a:lnTo>
                  <a:pt x="437" y="341"/>
                </a:lnTo>
                <a:lnTo>
                  <a:pt x="437" y="276"/>
                </a:lnTo>
                <a:lnTo>
                  <a:pt x="437" y="341"/>
                </a:lnTo>
                <a:lnTo>
                  <a:pt x="437" y="226"/>
                </a:lnTo>
                <a:lnTo>
                  <a:pt x="437" y="341"/>
                </a:lnTo>
                <a:lnTo>
                  <a:pt x="437" y="338"/>
                </a:lnTo>
                <a:lnTo>
                  <a:pt x="438" y="341"/>
                </a:lnTo>
                <a:lnTo>
                  <a:pt x="438" y="338"/>
                </a:lnTo>
                <a:lnTo>
                  <a:pt x="438" y="341"/>
                </a:lnTo>
                <a:lnTo>
                  <a:pt x="438" y="212"/>
                </a:lnTo>
                <a:lnTo>
                  <a:pt x="438" y="341"/>
                </a:lnTo>
                <a:lnTo>
                  <a:pt x="438" y="284"/>
                </a:lnTo>
                <a:lnTo>
                  <a:pt x="439" y="341"/>
                </a:lnTo>
                <a:lnTo>
                  <a:pt x="439" y="338"/>
                </a:lnTo>
                <a:lnTo>
                  <a:pt x="439" y="341"/>
                </a:lnTo>
                <a:lnTo>
                  <a:pt x="439" y="305"/>
                </a:lnTo>
                <a:lnTo>
                  <a:pt x="439" y="341"/>
                </a:lnTo>
                <a:lnTo>
                  <a:pt x="439" y="252"/>
                </a:lnTo>
                <a:lnTo>
                  <a:pt x="440" y="341"/>
                </a:lnTo>
                <a:lnTo>
                  <a:pt x="440" y="338"/>
                </a:lnTo>
                <a:lnTo>
                  <a:pt x="440" y="341"/>
                </a:lnTo>
                <a:lnTo>
                  <a:pt x="440" y="338"/>
                </a:lnTo>
                <a:lnTo>
                  <a:pt x="441" y="341"/>
                </a:lnTo>
                <a:lnTo>
                  <a:pt x="441" y="190"/>
                </a:lnTo>
                <a:lnTo>
                  <a:pt x="441" y="341"/>
                </a:lnTo>
                <a:lnTo>
                  <a:pt x="441" y="306"/>
                </a:lnTo>
                <a:lnTo>
                  <a:pt x="441" y="341"/>
                </a:lnTo>
                <a:lnTo>
                  <a:pt x="441" y="338"/>
                </a:lnTo>
                <a:lnTo>
                  <a:pt x="442" y="341"/>
                </a:lnTo>
                <a:lnTo>
                  <a:pt x="442" y="305"/>
                </a:lnTo>
                <a:lnTo>
                  <a:pt x="442" y="341"/>
                </a:lnTo>
                <a:lnTo>
                  <a:pt x="442" y="268"/>
                </a:lnTo>
                <a:lnTo>
                  <a:pt x="442" y="341"/>
                </a:lnTo>
                <a:lnTo>
                  <a:pt x="442" y="338"/>
                </a:lnTo>
                <a:lnTo>
                  <a:pt x="443" y="341"/>
                </a:lnTo>
                <a:lnTo>
                  <a:pt x="443" y="338"/>
                </a:lnTo>
                <a:lnTo>
                  <a:pt x="443" y="341"/>
                </a:lnTo>
                <a:lnTo>
                  <a:pt x="443" y="252"/>
                </a:lnTo>
                <a:lnTo>
                  <a:pt x="443" y="341"/>
                </a:lnTo>
                <a:lnTo>
                  <a:pt x="443" y="206"/>
                </a:lnTo>
                <a:lnTo>
                  <a:pt x="444" y="341"/>
                </a:lnTo>
                <a:lnTo>
                  <a:pt x="444" y="338"/>
                </a:lnTo>
                <a:lnTo>
                  <a:pt x="444" y="341"/>
                </a:lnTo>
                <a:lnTo>
                  <a:pt x="444" y="335"/>
                </a:lnTo>
                <a:lnTo>
                  <a:pt x="445" y="341"/>
                </a:lnTo>
                <a:lnTo>
                  <a:pt x="445" y="257"/>
                </a:lnTo>
                <a:lnTo>
                  <a:pt x="445" y="341"/>
                </a:lnTo>
                <a:lnTo>
                  <a:pt x="445" y="282"/>
                </a:lnTo>
                <a:lnTo>
                  <a:pt x="445" y="341"/>
                </a:lnTo>
                <a:lnTo>
                  <a:pt x="445" y="336"/>
                </a:lnTo>
                <a:lnTo>
                  <a:pt x="446" y="341"/>
                </a:lnTo>
                <a:lnTo>
                  <a:pt x="446" y="310"/>
                </a:lnTo>
                <a:lnTo>
                  <a:pt x="446" y="341"/>
                </a:lnTo>
                <a:lnTo>
                  <a:pt x="446" y="194"/>
                </a:lnTo>
                <a:lnTo>
                  <a:pt x="446" y="341"/>
                </a:lnTo>
                <a:lnTo>
                  <a:pt x="446" y="338"/>
                </a:lnTo>
                <a:lnTo>
                  <a:pt x="447" y="341"/>
                </a:lnTo>
                <a:lnTo>
                  <a:pt x="447" y="338"/>
                </a:lnTo>
                <a:lnTo>
                  <a:pt x="447" y="341"/>
                </a:lnTo>
                <a:lnTo>
                  <a:pt x="447" y="279"/>
                </a:lnTo>
                <a:lnTo>
                  <a:pt x="447" y="341"/>
                </a:lnTo>
                <a:lnTo>
                  <a:pt x="447" y="256"/>
                </a:lnTo>
                <a:lnTo>
                  <a:pt x="448" y="341"/>
                </a:lnTo>
                <a:lnTo>
                  <a:pt x="448" y="338"/>
                </a:lnTo>
                <a:lnTo>
                  <a:pt x="448" y="341"/>
                </a:lnTo>
                <a:lnTo>
                  <a:pt x="448" y="310"/>
                </a:lnTo>
                <a:lnTo>
                  <a:pt x="449" y="341"/>
                </a:lnTo>
                <a:lnTo>
                  <a:pt x="449" y="210"/>
                </a:lnTo>
                <a:lnTo>
                  <a:pt x="449" y="341"/>
                </a:lnTo>
                <a:lnTo>
                  <a:pt x="449" y="338"/>
                </a:lnTo>
                <a:lnTo>
                  <a:pt x="449" y="341"/>
                </a:lnTo>
                <a:lnTo>
                  <a:pt x="449" y="338"/>
                </a:lnTo>
                <a:lnTo>
                  <a:pt x="450" y="341"/>
                </a:lnTo>
                <a:lnTo>
                  <a:pt x="450" y="299"/>
                </a:lnTo>
                <a:lnTo>
                  <a:pt x="450" y="341"/>
                </a:lnTo>
                <a:lnTo>
                  <a:pt x="450" y="242"/>
                </a:lnTo>
                <a:lnTo>
                  <a:pt x="450" y="341"/>
                </a:lnTo>
                <a:lnTo>
                  <a:pt x="450" y="337"/>
                </a:lnTo>
                <a:lnTo>
                  <a:pt x="451" y="341"/>
                </a:lnTo>
                <a:lnTo>
                  <a:pt x="451" y="328"/>
                </a:lnTo>
                <a:lnTo>
                  <a:pt x="451" y="341"/>
                </a:lnTo>
                <a:lnTo>
                  <a:pt x="451" y="205"/>
                </a:lnTo>
                <a:lnTo>
                  <a:pt x="451" y="341"/>
                </a:lnTo>
                <a:lnTo>
                  <a:pt x="451" y="326"/>
                </a:lnTo>
                <a:lnTo>
                  <a:pt x="452" y="341"/>
                </a:lnTo>
                <a:lnTo>
                  <a:pt x="452" y="338"/>
                </a:lnTo>
                <a:lnTo>
                  <a:pt x="452" y="341"/>
                </a:lnTo>
                <a:lnTo>
                  <a:pt x="452" y="288"/>
                </a:lnTo>
                <a:lnTo>
                  <a:pt x="453" y="341"/>
                </a:lnTo>
                <a:lnTo>
                  <a:pt x="453" y="237"/>
                </a:lnTo>
                <a:lnTo>
                  <a:pt x="453" y="341"/>
                </a:lnTo>
                <a:lnTo>
                  <a:pt x="453" y="338"/>
                </a:lnTo>
                <a:lnTo>
                  <a:pt x="453" y="341"/>
                </a:lnTo>
                <a:lnTo>
                  <a:pt x="453" y="338"/>
                </a:lnTo>
                <a:lnTo>
                  <a:pt x="454" y="341"/>
                </a:lnTo>
                <a:lnTo>
                  <a:pt x="454" y="250"/>
                </a:lnTo>
                <a:lnTo>
                  <a:pt x="454" y="341"/>
                </a:lnTo>
                <a:lnTo>
                  <a:pt x="454" y="234"/>
                </a:lnTo>
                <a:lnTo>
                  <a:pt x="454" y="341"/>
                </a:lnTo>
                <a:lnTo>
                  <a:pt x="454" y="338"/>
                </a:lnTo>
                <a:lnTo>
                  <a:pt x="455" y="341"/>
                </a:lnTo>
                <a:lnTo>
                  <a:pt x="455" y="317"/>
                </a:lnTo>
                <a:lnTo>
                  <a:pt x="455" y="341"/>
                </a:lnTo>
                <a:lnTo>
                  <a:pt x="455" y="241"/>
                </a:lnTo>
                <a:lnTo>
                  <a:pt x="455" y="341"/>
                </a:lnTo>
                <a:lnTo>
                  <a:pt x="455" y="331"/>
                </a:lnTo>
                <a:lnTo>
                  <a:pt x="456" y="341"/>
                </a:lnTo>
                <a:lnTo>
                  <a:pt x="456" y="338"/>
                </a:lnTo>
                <a:lnTo>
                  <a:pt x="456" y="341"/>
                </a:lnTo>
                <a:lnTo>
                  <a:pt x="456" y="278"/>
                </a:lnTo>
                <a:lnTo>
                  <a:pt x="457" y="341"/>
                </a:lnTo>
                <a:lnTo>
                  <a:pt x="457" y="242"/>
                </a:lnTo>
                <a:lnTo>
                  <a:pt x="457" y="341"/>
                </a:lnTo>
                <a:lnTo>
                  <a:pt x="457" y="338"/>
                </a:lnTo>
                <a:lnTo>
                  <a:pt x="457" y="341"/>
                </a:lnTo>
                <a:lnTo>
                  <a:pt x="457" y="335"/>
                </a:lnTo>
                <a:lnTo>
                  <a:pt x="458" y="341"/>
                </a:lnTo>
                <a:lnTo>
                  <a:pt x="458" y="257"/>
                </a:lnTo>
                <a:lnTo>
                  <a:pt x="458" y="341"/>
                </a:lnTo>
                <a:lnTo>
                  <a:pt x="458" y="336"/>
                </a:lnTo>
                <a:lnTo>
                  <a:pt x="458" y="341"/>
                </a:lnTo>
                <a:lnTo>
                  <a:pt x="458" y="338"/>
                </a:lnTo>
                <a:lnTo>
                  <a:pt x="459" y="341"/>
                </a:lnTo>
                <a:lnTo>
                  <a:pt x="459" y="274"/>
                </a:lnTo>
                <a:lnTo>
                  <a:pt x="459" y="341"/>
                </a:lnTo>
                <a:lnTo>
                  <a:pt x="459" y="200"/>
                </a:lnTo>
                <a:lnTo>
                  <a:pt x="459" y="341"/>
                </a:lnTo>
                <a:lnTo>
                  <a:pt x="459" y="338"/>
                </a:lnTo>
                <a:lnTo>
                  <a:pt x="460" y="341"/>
                </a:lnTo>
                <a:lnTo>
                  <a:pt x="460" y="334"/>
                </a:lnTo>
                <a:lnTo>
                  <a:pt x="460" y="341"/>
                </a:lnTo>
                <a:lnTo>
                  <a:pt x="460" y="267"/>
                </a:lnTo>
                <a:lnTo>
                  <a:pt x="461" y="341"/>
                </a:lnTo>
                <a:lnTo>
                  <a:pt x="461" y="281"/>
                </a:lnTo>
                <a:lnTo>
                  <a:pt x="461" y="341"/>
                </a:lnTo>
                <a:lnTo>
                  <a:pt x="461" y="339"/>
                </a:lnTo>
                <a:lnTo>
                  <a:pt x="461" y="341"/>
                </a:lnTo>
                <a:lnTo>
                  <a:pt x="461" y="325"/>
                </a:lnTo>
                <a:lnTo>
                  <a:pt x="462" y="341"/>
                </a:lnTo>
                <a:lnTo>
                  <a:pt x="462" y="220"/>
                </a:lnTo>
                <a:lnTo>
                  <a:pt x="462" y="341"/>
                </a:lnTo>
                <a:lnTo>
                  <a:pt x="462" y="338"/>
                </a:lnTo>
                <a:lnTo>
                  <a:pt x="462" y="341"/>
                </a:lnTo>
                <a:lnTo>
                  <a:pt x="462" y="335"/>
                </a:lnTo>
                <a:lnTo>
                  <a:pt x="463" y="341"/>
                </a:lnTo>
                <a:lnTo>
                  <a:pt x="463" y="276"/>
                </a:lnTo>
                <a:lnTo>
                  <a:pt x="463" y="341"/>
                </a:lnTo>
                <a:lnTo>
                  <a:pt x="463" y="272"/>
                </a:lnTo>
                <a:lnTo>
                  <a:pt x="463" y="341"/>
                </a:lnTo>
                <a:lnTo>
                  <a:pt x="463" y="338"/>
                </a:lnTo>
                <a:lnTo>
                  <a:pt x="464" y="341"/>
                </a:lnTo>
                <a:lnTo>
                  <a:pt x="464" y="333"/>
                </a:lnTo>
                <a:lnTo>
                  <a:pt x="464" y="341"/>
                </a:lnTo>
                <a:lnTo>
                  <a:pt x="464" y="225"/>
                </a:lnTo>
                <a:lnTo>
                  <a:pt x="465" y="341"/>
                </a:lnTo>
                <a:lnTo>
                  <a:pt x="465" y="312"/>
                </a:lnTo>
                <a:lnTo>
                  <a:pt x="465" y="341"/>
                </a:lnTo>
                <a:lnTo>
                  <a:pt x="465" y="338"/>
                </a:lnTo>
                <a:lnTo>
                  <a:pt x="465" y="341"/>
                </a:lnTo>
                <a:lnTo>
                  <a:pt x="465" y="310"/>
                </a:lnTo>
                <a:lnTo>
                  <a:pt x="466" y="341"/>
                </a:lnTo>
                <a:lnTo>
                  <a:pt x="466" y="264"/>
                </a:lnTo>
                <a:lnTo>
                  <a:pt x="466" y="341"/>
                </a:lnTo>
                <a:lnTo>
                  <a:pt x="466" y="339"/>
                </a:lnTo>
                <a:lnTo>
                  <a:pt x="466" y="341"/>
                </a:lnTo>
                <a:lnTo>
                  <a:pt x="466" y="337"/>
                </a:lnTo>
                <a:lnTo>
                  <a:pt x="467" y="341"/>
                </a:lnTo>
                <a:lnTo>
                  <a:pt x="467" y="249"/>
                </a:lnTo>
                <a:lnTo>
                  <a:pt x="467" y="341"/>
                </a:lnTo>
                <a:lnTo>
                  <a:pt x="467" y="329"/>
                </a:lnTo>
                <a:lnTo>
                  <a:pt x="467" y="341"/>
                </a:lnTo>
                <a:lnTo>
                  <a:pt x="467" y="338"/>
                </a:lnTo>
                <a:lnTo>
                  <a:pt x="468" y="341"/>
                </a:lnTo>
                <a:lnTo>
                  <a:pt x="468" y="302"/>
                </a:lnTo>
                <a:lnTo>
                  <a:pt x="468" y="341"/>
                </a:lnTo>
                <a:lnTo>
                  <a:pt x="468" y="260"/>
                </a:lnTo>
                <a:lnTo>
                  <a:pt x="469" y="341"/>
                </a:lnTo>
                <a:lnTo>
                  <a:pt x="469" y="339"/>
                </a:lnTo>
                <a:lnTo>
                  <a:pt x="469" y="341"/>
                </a:lnTo>
                <a:lnTo>
                  <a:pt x="469" y="338"/>
                </a:lnTo>
                <a:lnTo>
                  <a:pt x="469" y="341"/>
                </a:lnTo>
                <a:lnTo>
                  <a:pt x="469" y="259"/>
                </a:lnTo>
                <a:lnTo>
                  <a:pt x="470" y="341"/>
                </a:lnTo>
                <a:lnTo>
                  <a:pt x="470" y="242"/>
                </a:lnTo>
                <a:lnTo>
                  <a:pt x="470" y="341"/>
                </a:lnTo>
                <a:lnTo>
                  <a:pt x="470" y="338"/>
                </a:lnTo>
                <a:lnTo>
                  <a:pt x="470" y="341"/>
                </a:lnTo>
                <a:lnTo>
                  <a:pt x="470" y="326"/>
                </a:lnTo>
                <a:lnTo>
                  <a:pt x="471" y="341"/>
                </a:lnTo>
                <a:lnTo>
                  <a:pt x="471" y="274"/>
                </a:lnTo>
                <a:lnTo>
                  <a:pt x="471" y="341"/>
                </a:lnTo>
                <a:lnTo>
                  <a:pt x="471" y="327"/>
                </a:lnTo>
                <a:lnTo>
                  <a:pt x="471" y="341"/>
                </a:lnTo>
                <a:lnTo>
                  <a:pt x="471" y="338"/>
                </a:lnTo>
                <a:lnTo>
                  <a:pt x="472" y="341"/>
                </a:lnTo>
                <a:lnTo>
                  <a:pt x="472" y="298"/>
                </a:lnTo>
                <a:lnTo>
                  <a:pt x="472" y="341"/>
                </a:lnTo>
                <a:lnTo>
                  <a:pt x="472" y="255"/>
                </a:lnTo>
                <a:lnTo>
                  <a:pt x="472" y="341"/>
                </a:lnTo>
                <a:lnTo>
                  <a:pt x="472" y="338"/>
                </a:lnTo>
                <a:lnTo>
                  <a:pt x="473" y="341"/>
                </a:lnTo>
                <a:lnTo>
                  <a:pt x="473" y="338"/>
                </a:lnTo>
                <a:lnTo>
                  <a:pt x="473" y="341"/>
                </a:lnTo>
                <a:lnTo>
                  <a:pt x="473" y="283"/>
                </a:lnTo>
                <a:lnTo>
                  <a:pt x="474" y="341"/>
                </a:lnTo>
                <a:lnTo>
                  <a:pt x="474" y="280"/>
                </a:lnTo>
                <a:lnTo>
                  <a:pt x="474" y="341"/>
                </a:lnTo>
                <a:lnTo>
                  <a:pt x="474" y="338"/>
                </a:lnTo>
                <a:lnTo>
                  <a:pt x="474" y="341"/>
                </a:lnTo>
                <a:lnTo>
                  <a:pt x="474" y="331"/>
                </a:lnTo>
                <a:lnTo>
                  <a:pt x="475" y="341"/>
                </a:lnTo>
                <a:lnTo>
                  <a:pt x="475" y="250"/>
                </a:lnTo>
                <a:lnTo>
                  <a:pt x="475" y="341"/>
                </a:lnTo>
                <a:lnTo>
                  <a:pt x="475" y="338"/>
                </a:lnTo>
                <a:lnTo>
                  <a:pt x="475" y="341"/>
                </a:lnTo>
                <a:lnTo>
                  <a:pt x="475" y="336"/>
                </a:lnTo>
                <a:lnTo>
                  <a:pt x="476" y="341"/>
                </a:lnTo>
                <a:lnTo>
                  <a:pt x="476" y="270"/>
                </a:lnTo>
                <a:lnTo>
                  <a:pt x="476" y="341"/>
                </a:lnTo>
                <a:lnTo>
                  <a:pt x="476" y="293"/>
                </a:lnTo>
                <a:lnTo>
                  <a:pt x="476" y="341"/>
                </a:lnTo>
                <a:lnTo>
                  <a:pt x="476" y="338"/>
                </a:lnTo>
                <a:lnTo>
                  <a:pt x="477" y="341"/>
                </a:lnTo>
                <a:lnTo>
                  <a:pt x="477" y="328"/>
                </a:lnTo>
                <a:lnTo>
                  <a:pt x="477" y="341"/>
                </a:lnTo>
                <a:lnTo>
                  <a:pt x="477" y="245"/>
                </a:lnTo>
                <a:lnTo>
                  <a:pt x="478" y="341"/>
                </a:lnTo>
                <a:lnTo>
                  <a:pt x="478" y="337"/>
                </a:lnTo>
                <a:lnTo>
                  <a:pt x="478" y="341"/>
                </a:lnTo>
                <a:lnTo>
                  <a:pt x="478" y="338"/>
                </a:lnTo>
                <a:lnTo>
                  <a:pt x="478" y="341"/>
                </a:lnTo>
                <a:lnTo>
                  <a:pt x="478" y="263"/>
                </a:lnTo>
                <a:lnTo>
                  <a:pt x="479" y="341"/>
                </a:lnTo>
                <a:lnTo>
                  <a:pt x="479" y="287"/>
                </a:lnTo>
                <a:lnTo>
                  <a:pt x="479" y="341"/>
                </a:lnTo>
                <a:lnTo>
                  <a:pt x="479" y="338"/>
                </a:lnTo>
                <a:lnTo>
                  <a:pt x="479" y="341"/>
                </a:lnTo>
                <a:lnTo>
                  <a:pt x="479" y="337"/>
                </a:lnTo>
                <a:lnTo>
                  <a:pt x="480" y="341"/>
                </a:lnTo>
                <a:lnTo>
                  <a:pt x="480" y="239"/>
                </a:lnTo>
                <a:lnTo>
                  <a:pt x="480" y="341"/>
                </a:lnTo>
                <a:lnTo>
                  <a:pt x="480" y="321"/>
                </a:lnTo>
                <a:lnTo>
                  <a:pt x="480" y="341"/>
                </a:lnTo>
                <a:lnTo>
                  <a:pt x="480" y="338"/>
                </a:lnTo>
                <a:lnTo>
                  <a:pt x="481" y="341"/>
                </a:lnTo>
                <a:lnTo>
                  <a:pt x="481" y="322"/>
                </a:lnTo>
                <a:lnTo>
                  <a:pt x="481" y="341"/>
                </a:lnTo>
                <a:lnTo>
                  <a:pt x="481" y="282"/>
                </a:lnTo>
                <a:lnTo>
                  <a:pt x="482" y="341"/>
                </a:lnTo>
                <a:lnTo>
                  <a:pt x="482" y="338"/>
                </a:lnTo>
                <a:lnTo>
                  <a:pt x="482" y="341"/>
                </a:lnTo>
                <a:lnTo>
                  <a:pt x="482" y="338"/>
                </a:lnTo>
                <a:lnTo>
                  <a:pt x="482" y="341"/>
                </a:lnTo>
                <a:lnTo>
                  <a:pt x="482" y="292"/>
                </a:lnTo>
                <a:lnTo>
                  <a:pt x="483" y="341"/>
                </a:lnTo>
                <a:lnTo>
                  <a:pt x="483" y="258"/>
                </a:lnTo>
                <a:lnTo>
                  <a:pt x="483" y="341"/>
                </a:lnTo>
                <a:lnTo>
                  <a:pt x="483" y="338"/>
                </a:lnTo>
                <a:lnTo>
                  <a:pt x="483" y="341"/>
                </a:lnTo>
                <a:lnTo>
                  <a:pt x="483" y="331"/>
                </a:lnTo>
                <a:lnTo>
                  <a:pt x="484" y="341"/>
                </a:lnTo>
                <a:lnTo>
                  <a:pt x="484" y="280"/>
                </a:lnTo>
                <a:lnTo>
                  <a:pt x="484" y="341"/>
                </a:lnTo>
                <a:lnTo>
                  <a:pt x="484" y="315"/>
                </a:lnTo>
                <a:lnTo>
                  <a:pt x="484" y="341"/>
                </a:lnTo>
                <a:lnTo>
                  <a:pt x="484" y="338"/>
                </a:lnTo>
                <a:lnTo>
                  <a:pt x="485" y="341"/>
                </a:lnTo>
                <a:lnTo>
                  <a:pt x="485" y="291"/>
                </a:lnTo>
                <a:lnTo>
                  <a:pt x="485" y="341"/>
                </a:lnTo>
                <a:lnTo>
                  <a:pt x="485" y="262"/>
                </a:lnTo>
                <a:lnTo>
                  <a:pt x="486" y="341"/>
                </a:lnTo>
                <a:lnTo>
                  <a:pt x="486" y="338"/>
                </a:lnTo>
                <a:lnTo>
                  <a:pt x="486" y="341"/>
                </a:lnTo>
                <a:lnTo>
                  <a:pt x="486" y="337"/>
                </a:lnTo>
                <a:lnTo>
                  <a:pt x="486" y="341"/>
                </a:lnTo>
                <a:lnTo>
                  <a:pt x="486" y="280"/>
                </a:lnTo>
                <a:lnTo>
                  <a:pt x="487" y="341"/>
                </a:lnTo>
                <a:lnTo>
                  <a:pt x="487" y="326"/>
                </a:lnTo>
                <a:lnTo>
                  <a:pt x="487" y="341"/>
                </a:lnTo>
                <a:lnTo>
                  <a:pt x="487" y="338"/>
                </a:lnTo>
                <a:lnTo>
                  <a:pt x="487" y="341"/>
                </a:lnTo>
                <a:lnTo>
                  <a:pt x="487" y="308"/>
                </a:lnTo>
                <a:lnTo>
                  <a:pt x="488" y="341"/>
                </a:lnTo>
                <a:lnTo>
                  <a:pt x="488" y="260"/>
                </a:lnTo>
                <a:lnTo>
                  <a:pt x="488" y="341"/>
                </a:lnTo>
                <a:lnTo>
                  <a:pt x="488" y="339"/>
                </a:lnTo>
                <a:lnTo>
                  <a:pt x="488" y="341"/>
                </a:lnTo>
                <a:lnTo>
                  <a:pt x="488" y="338"/>
                </a:lnTo>
                <a:lnTo>
                  <a:pt x="489" y="341"/>
                </a:lnTo>
                <a:lnTo>
                  <a:pt x="489" y="304"/>
                </a:lnTo>
                <a:lnTo>
                  <a:pt x="489" y="341"/>
                </a:lnTo>
                <a:lnTo>
                  <a:pt x="489" y="270"/>
                </a:lnTo>
                <a:lnTo>
                  <a:pt x="490" y="341"/>
                </a:lnTo>
                <a:lnTo>
                  <a:pt x="490" y="338"/>
                </a:lnTo>
                <a:lnTo>
                  <a:pt x="490" y="341"/>
                </a:lnTo>
                <a:lnTo>
                  <a:pt x="490" y="332"/>
                </a:lnTo>
                <a:lnTo>
                  <a:pt x="490" y="341"/>
                </a:lnTo>
                <a:lnTo>
                  <a:pt x="490" y="277"/>
                </a:lnTo>
                <a:lnTo>
                  <a:pt x="491" y="341"/>
                </a:lnTo>
                <a:lnTo>
                  <a:pt x="491" y="335"/>
                </a:lnTo>
                <a:lnTo>
                  <a:pt x="491" y="341"/>
                </a:lnTo>
                <a:lnTo>
                  <a:pt x="491" y="338"/>
                </a:lnTo>
                <a:lnTo>
                  <a:pt x="491" y="341"/>
                </a:lnTo>
                <a:lnTo>
                  <a:pt x="491" y="290"/>
                </a:lnTo>
                <a:lnTo>
                  <a:pt x="492" y="341"/>
                </a:lnTo>
                <a:lnTo>
                  <a:pt x="492" y="281"/>
                </a:lnTo>
                <a:lnTo>
                  <a:pt x="492" y="341"/>
                </a:lnTo>
                <a:lnTo>
                  <a:pt x="492" y="338"/>
                </a:lnTo>
                <a:lnTo>
                  <a:pt x="492" y="341"/>
                </a:lnTo>
                <a:lnTo>
                  <a:pt x="492" y="338"/>
                </a:lnTo>
                <a:lnTo>
                  <a:pt x="493" y="341"/>
                </a:lnTo>
                <a:lnTo>
                  <a:pt x="493" y="271"/>
                </a:lnTo>
                <a:lnTo>
                  <a:pt x="493" y="341"/>
                </a:lnTo>
                <a:lnTo>
                  <a:pt x="493" y="314"/>
                </a:lnTo>
                <a:lnTo>
                  <a:pt x="494" y="341"/>
                </a:lnTo>
                <a:lnTo>
                  <a:pt x="494" y="338"/>
                </a:lnTo>
                <a:lnTo>
                  <a:pt x="494" y="341"/>
                </a:lnTo>
                <a:lnTo>
                  <a:pt x="494" y="319"/>
                </a:lnTo>
                <a:lnTo>
                  <a:pt x="494" y="341"/>
                </a:lnTo>
                <a:lnTo>
                  <a:pt x="494" y="284"/>
                </a:lnTo>
                <a:lnTo>
                  <a:pt x="495" y="341"/>
                </a:lnTo>
                <a:lnTo>
                  <a:pt x="495" y="338"/>
                </a:lnTo>
                <a:lnTo>
                  <a:pt x="495" y="341"/>
                </a:lnTo>
                <a:lnTo>
                  <a:pt x="495" y="337"/>
                </a:lnTo>
                <a:lnTo>
                  <a:pt x="495" y="341"/>
                </a:lnTo>
                <a:lnTo>
                  <a:pt x="495" y="272"/>
                </a:lnTo>
                <a:lnTo>
                  <a:pt x="496" y="341"/>
                </a:lnTo>
                <a:lnTo>
                  <a:pt x="496" y="320"/>
                </a:lnTo>
                <a:lnTo>
                  <a:pt x="496" y="341"/>
                </a:lnTo>
                <a:lnTo>
                  <a:pt x="496" y="338"/>
                </a:lnTo>
                <a:lnTo>
                  <a:pt x="496" y="341"/>
                </a:lnTo>
                <a:lnTo>
                  <a:pt x="496" y="323"/>
                </a:lnTo>
                <a:lnTo>
                  <a:pt x="497" y="341"/>
                </a:lnTo>
                <a:lnTo>
                  <a:pt x="497" y="278"/>
                </a:lnTo>
                <a:lnTo>
                  <a:pt x="497" y="341"/>
                </a:lnTo>
                <a:lnTo>
                  <a:pt x="497" y="338"/>
                </a:lnTo>
                <a:lnTo>
                  <a:pt x="498" y="341"/>
                </a:lnTo>
                <a:lnTo>
                  <a:pt x="498" y="338"/>
                </a:lnTo>
                <a:lnTo>
                  <a:pt x="498" y="341"/>
                </a:lnTo>
                <a:lnTo>
                  <a:pt x="498" y="289"/>
                </a:lnTo>
                <a:lnTo>
                  <a:pt x="498" y="341"/>
                </a:lnTo>
                <a:lnTo>
                  <a:pt x="498" y="288"/>
                </a:lnTo>
                <a:lnTo>
                  <a:pt x="499" y="341"/>
                </a:lnTo>
                <a:lnTo>
                  <a:pt x="499" y="338"/>
                </a:lnTo>
                <a:lnTo>
                  <a:pt x="499" y="341"/>
                </a:lnTo>
                <a:lnTo>
                  <a:pt x="499" y="336"/>
                </a:lnTo>
                <a:lnTo>
                  <a:pt x="499" y="341"/>
                </a:lnTo>
                <a:lnTo>
                  <a:pt x="499" y="300"/>
                </a:lnTo>
                <a:lnTo>
                  <a:pt x="500" y="341"/>
                </a:lnTo>
                <a:lnTo>
                  <a:pt x="500" y="306"/>
                </a:lnTo>
                <a:lnTo>
                  <a:pt x="500" y="341"/>
                </a:lnTo>
                <a:lnTo>
                  <a:pt x="500" y="339"/>
                </a:lnTo>
                <a:lnTo>
                  <a:pt x="500" y="341"/>
                </a:lnTo>
                <a:lnTo>
                  <a:pt x="500" y="325"/>
                </a:lnTo>
                <a:lnTo>
                  <a:pt x="501" y="341"/>
                </a:lnTo>
                <a:lnTo>
                  <a:pt x="501" y="268"/>
                </a:lnTo>
                <a:lnTo>
                  <a:pt x="501" y="341"/>
                </a:lnTo>
                <a:lnTo>
                  <a:pt x="501" y="338"/>
                </a:lnTo>
                <a:lnTo>
                  <a:pt x="502" y="341"/>
                </a:lnTo>
                <a:lnTo>
                  <a:pt x="502" y="338"/>
                </a:lnTo>
                <a:lnTo>
                  <a:pt x="502" y="341"/>
                </a:lnTo>
                <a:lnTo>
                  <a:pt x="502" y="294"/>
                </a:lnTo>
                <a:lnTo>
                  <a:pt x="502" y="341"/>
                </a:lnTo>
                <a:lnTo>
                  <a:pt x="502" y="293"/>
                </a:lnTo>
                <a:lnTo>
                  <a:pt x="503" y="341"/>
                </a:lnTo>
                <a:lnTo>
                  <a:pt x="503" y="335"/>
                </a:lnTo>
                <a:lnTo>
                  <a:pt x="503" y="341"/>
                </a:lnTo>
                <a:lnTo>
                  <a:pt x="503" y="324"/>
                </a:lnTo>
                <a:lnTo>
                  <a:pt x="503" y="341"/>
                </a:lnTo>
                <a:lnTo>
                  <a:pt x="503" y="280"/>
                </a:lnTo>
                <a:lnTo>
                  <a:pt x="504" y="341"/>
                </a:lnTo>
                <a:lnTo>
                  <a:pt x="504" y="338"/>
                </a:lnTo>
                <a:lnTo>
                  <a:pt x="504" y="341"/>
                </a:lnTo>
                <a:lnTo>
                  <a:pt x="504" y="338"/>
                </a:lnTo>
                <a:lnTo>
                  <a:pt x="504" y="341"/>
                </a:lnTo>
                <a:lnTo>
                  <a:pt x="504" y="279"/>
                </a:lnTo>
                <a:lnTo>
                  <a:pt x="505" y="341"/>
                </a:lnTo>
                <a:lnTo>
                  <a:pt x="505" y="286"/>
                </a:lnTo>
                <a:lnTo>
                  <a:pt x="505" y="341"/>
                </a:lnTo>
                <a:lnTo>
                  <a:pt x="505" y="338"/>
                </a:lnTo>
                <a:lnTo>
                  <a:pt x="506" y="341"/>
                </a:lnTo>
                <a:lnTo>
                  <a:pt x="506" y="336"/>
                </a:lnTo>
                <a:lnTo>
                  <a:pt x="506" y="341"/>
                </a:lnTo>
                <a:lnTo>
                  <a:pt x="506" y="288"/>
                </a:lnTo>
                <a:lnTo>
                  <a:pt x="506" y="341"/>
                </a:lnTo>
                <a:lnTo>
                  <a:pt x="506" y="334"/>
                </a:lnTo>
                <a:lnTo>
                  <a:pt x="507" y="341"/>
                </a:lnTo>
                <a:lnTo>
                  <a:pt x="507" y="338"/>
                </a:lnTo>
                <a:lnTo>
                  <a:pt x="507" y="341"/>
                </a:lnTo>
                <a:lnTo>
                  <a:pt x="507" y="313"/>
                </a:lnTo>
                <a:lnTo>
                  <a:pt x="507" y="341"/>
                </a:lnTo>
                <a:lnTo>
                  <a:pt x="507" y="288"/>
                </a:lnTo>
                <a:lnTo>
                  <a:pt x="508" y="341"/>
                </a:lnTo>
                <a:lnTo>
                  <a:pt x="508" y="338"/>
                </a:lnTo>
                <a:lnTo>
                  <a:pt x="508" y="341"/>
                </a:lnTo>
                <a:lnTo>
                  <a:pt x="508" y="337"/>
                </a:lnTo>
                <a:lnTo>
                  <a:pt x="508" y="341"/>
                </a:lnTo>
                <a:lnTo>
                  <a:pt x="508" y="291"/>
                </a:lnTo>
                <a:lnTo>
                  <a:pt x="509" y="341"/>
                </a:lnTo>
                <a:lnTo>
                  <a:pt x="509" y="292"/>
                </a:lnTo>
                <a:lnTo>
                  <a:pt x="509" y="341"/>
                </a:lnTo>
                <a:lnTo>
                  <a:pt x="509" y="338"/>
                </a:lnTo>
                <a:lnTo>
                  <a:pt x="510" y="341"/>
                </a:lnTo>
                <a:lnTo>
                  <a:pt x="510" y="327"/>
                </a:lnTo>
                <a:lnTo>
                  <a:pt x="510" y="341"/>
                </a:lnTo>
                <a:lnTo>
                  <a:pt x="510" y="299"/>
                </a:lnTo>
                <a:lnTo>
                  <a:pt x="510" y="341"/>
                </a:lnTo>
                <a:lnTo>
                  <a:pt x="510" y="336"/>
                </a:lnTo>
                <a:lnTo>
                  <a:pt x="511" y="341"/>
                </a:lnTo>
                <a:lnTo>
                  <a:pt x="511" y="338"/>
                </a:lnTo>
                <a:lnTo>
                  <a:pt x="511" y="341"/>
                </a:lnTo>
                <a:lnTo>
                  <a:pt x="511" y="311"/>
                </a:lnTo>
                <a:lnTo>
                  <a:pt x="511" y="341"/>
                </a:lnTo>
                <a:lnTo>
                  <a:pt x="511" y="297"/>
                </a:lnTo>
                <a:lnTo>
                  <a:pt x="512" y="341"/>
                </a:lnTo>
                <a:lnTo>
                  <a:pt x="512" y="338"/>
                </a:lnTo>
                <a:lnTo>
                  <a:pt x="512" y="341"/>
                </a:lnTo>
                <a:lnTo>
                  <a:pt x="512" y="337"/>
                </a:lnTo>
                <a:lnTo>
                  <a:pt x="512" y="341"/>
                </a:lnTo>
                <a:lnTo>
                  <a:pt x="512" y="307"/>
                </a:lnTo>
                <a:lnTo>
                  <a:pt x="513" y="341"/>
                </a:lnTo>
                <a:lnTo>
                  <a:pt x="513" y="338"/>
                </a:lnTo>
                <a:lnTo>
                  <a:pt x="513" y="341"/>
                </a:lnTo>
                <a:lnTo>
                  <a:pt x="513" y="338"/>
                </a:lnTo>
                <a:lnTo>
                  <a:pt x="514" y="341"/>
                </a:lnTo>
                <a:lnTo>
                  <a:pt x="514" y="311"/>
                </a:lnTo>
                <a:lnTo>
                  <a:pt x="514" y="341"/>
                </a:lnTo>
                <a:lnTo>
                  <a:pt x="514" y="297"/>
                </a:lnTo>
                <a:lnTo>
                  <a:pt x="514" y="341"/>
                </a:lnTo>
                <a:lnTo>
                  <a:pt x="514" y="338"/>
                </a:lnTo>
                <a:lnTo>
                  <a:pt x="515" y="341"/>
                </a:lnTo>
                <a:lnTo>
                  <a:pt x="515" y="338"/>
                </a:lnTo>
                <a:lnTo>
                  <a:pt x="515" y="341"/>
                </a:lnTo>
                <a:lnTo>
                  <a:pt x="515" y="301"/>
                </a:lnTo>
                <a:lnTo>
                  <a:pt x="515" y="341"/>
                </a:lnTo>
                <a:lnTo>
                  <a:pt x="515" y="312"/>
                </a:lnTo>
                <a:lnTo>
                  <a:pt x="516" y="341"/>
                </a:lnTo>
                <a:lnTo>
                  <a:pt x="516" y="338"/>
                </a:lnTo>
                <a:lnTo>
                  <a:pt x="516" y="341"/>
                </a:lnTo>
                <a:lnTo>
                  <a:pt x="516" y="334"/>
                </a:lnTo>
                <a:lnTo>
                  <a:pt x="516" y="341"/>
                </a:lnTo>
                <a:lnTo>
                  <a:pt x="516" y="296"/>
                </a:lnTo>
                <a:lnTo>
                  <a:pt x="517" y="341"/>
                </a:lnTo>
                <a:lnTo>
                  <a:pt x="517" y="338"/>
                </a:lnTo>
                <a:lnTo>
                  <a:pt x="517" y="341"/>
                </a:lnTo>
                <a:lnTo>
                  <a:pt x="517" y="338"/>
                </a:lnTo>
                <a:lnTo>
                  <a:pt x="518" y="341"/>
                </a:lnTo>
                <a:lnTo>
                  <a:pt x="518" y="307"/>
                </a:lnTo>
                <a:lnTo>
                  <a:pt x="518" y="341"/>
                </a:lnTo>
                <a:lnTo>
                  <a:pt x="518" y="305"/>
                </a:lnTo>
                <a:lnTo>
                  <a:pt x="518" y="341"/>
                </a:lnTo>
                <a:lnTo>
                  <a:pt x="518" y="338"/>
                </a:lnTo>
                <a:lnTo>
                  <a:pt x="519" y="341"/>
                </a:lnTo>
                <a:lnTo>
                  <a:pt x="519" y="338"/>
                </a:lnTo>
                <a:lnTo>
                  <a:pt x="519" y="341"/>
                </a:lnTo>
                <a:lnTo>
                  <a:pt x="519" y="293"/>
                </a:lnTo>
                <a:lnTo>
                  <a:pt x="519" y="341"/>
                </a:lnTo>
                <a:lnTo>
                  <a:pt x="519" y="328"/>
                </a:lnTo>
                <a:lnTo>
                  <a:pt x="520" y="341"/>
                </a:lnTo>
                <a:lnTo>
                  <a:pt x="520" y="338"/>
                </a:lnTo>
                <a:lnTo>
                  <a:pt x="520" y="341"/>
                </a:lnTo>
                <a:lnTo>
                  <a:pt x="520" y="326"/>
                </a:lnTo>
                <a:lnTo>
                  <a:pt x="520" y="341"/>
                </a:lnTo>
                <a:lnTo>
                  <a:pt x="520" y="306"/>
                </a:lnTo>
                <a:lnTo>
                  <a:pt x="521" y="341"/>
                </a:lnTo>
                <a:lnTo>
                  <a:pt x="521" y="338"/>
                </a:lnTo>
                <a:lnTo>
                  <a:pt x="521" y="341"/>
                </a:lnTo>
                <a:lnTo>
                  <a:pt x="521" y="338"/>
                </a:lnTo>
                <a:lnTo>
                  <a:pt x="522" y="341"/>
                </a:lnTo>
                <a:lnTo>
                  <a:pt x="522" y="308"/>
                </a:lnTo>
                <a:lnTo>
                  <a:pt x="522" y="341"/>
                </a:lnTo>
                <a:lnTo>
                  <a:pt x="522" y="333"/>
                </a:lnTo>
                <a:lnTo>
                  <a:pt x="522" y="341"/>
                </a:lnTo>
                <a:lnTo>
                  <a:pt x="522" y="338"/>
                </a:lnTo>
                <a:lnTo>
                  <a:pt x="523" y="341"/>
                </a:lnTo>
                <a:lnTo>
                  <a:pt x="523" y="321"/>
                </a:lnTo>
                <a:lnTo>
                  <a:pt x="523" y="341"/>
                </a:lnTo>
                <a:lnTo>
                  <a:pt x="523" y="302"/>
                </a:lnTo>
                <a:lnTo>
                  <a:pt x="523" y="341"/>
                </a:lnTo>
                <a:lnTo>
                  <a:pt x="523" y="338"/>
                </a:lnTo>
                <a:lnTo>
                  <a:pt x="524" y="341"/>
                </a:lnTo>
                <a:lnTo>
                  <a:pt x="524" y="339"/>
                </a:lnTo>
                <a:lnTo>
                  <a:pt x="524" y="341"/>
                </a:lnTo>
                <a:lnTo>
                  <a:pt x="524" y="318"/>
                </a:lnTo>
                <a:lnTo>
                  <a:pt x="524" y="341"/>
                </a:lnTo>
                <a:lnTo>
                  <a:pt x="524" y="299"/>
                </a:lnTo>
                <a:lnTo>
                  <a:pt x="525" y="341"/>
                </a:lnTo>
                <a:lnTo>
                  <a:pt x="525" y="338"/>
                </a:lnTo>
                <a:lnTo>
                  <a:pt x="525" y="341"/>
                </a:lnTo>
                <a:lnTo>
                  <a:pt x="525" y="334"/>
                </a:lnTo>
                <a:lnTo>
                  <a:pt x="526" y="341"/>
                </a:lnTo>
                <a:lnTo>
                  <a:pt x="526" y="315"/>
                </a:lnTo>
                <a:lnTo>
                  <a:pt x="526" y="341"/>
                </a:lnTo>
                <a:lnTo>
                  <a:pt x="526" y="335"/>
                </a:lnTo>
                <a:lnTo>
                  <a:pt x="526" y="341"/>
                </a:lnTo>
                <a:lnTo>
                  <a:pt x="526" y="338"/>
                </a:lnTo>
                <a:lnTo>
                  <a:pt x="527" y="341"/>
                </a:lnTo>
                <a:lnTo>
                  <a:pt x="527" y="322"/>
                </a:lnTo>
                <a:lnTo>
                  <a:pt x="527" y="341"/>
                </a:lnTo>
                <a:lnTo>
                  <a:pt x="527" y="307"/>
                </a:lnTo>
                <a:lnTo>
                  <a:pt x="527" y="341"/>
                </a:lnTo>
                <a:lnTo>
                  <a:pt x="527" y="338"/>
                </a:lnTo>
                <a:lnTo>
                  <a:pt x="528" y="341"/>
                </a:lnTo>
                <a:lnTo>
                  <a:pt x="528" y="339"/>
                </a:lnTo>
                <a:lnTo>
                  <a:pt x="528" y="341"/>
                </a:lnTo>
                <a:lnTo>
                  <a:pt x="528" y="311"/>
                </a:lnTo>
                <a:lnTo>
                  <a:pt x="528" y="341"/>
                </a:lnTo>
                <a:lnTo>
                  <a:pt x="528" y="308"/>
                </a:lnTo>
                <a:lnTo>
                  <a:pt x="529" y="341"/>
                </a:lnTo>
                <a:lnTo>
                  <a:pt x="529" y="339"/>
                </a:lnTo>
                <a:lnTo>
                  <a:pt x="529" y="341"/>
                </a:lnTo>
                <a:lnTo>
                  <a:pt x="529" y="336"/>
                </a:lnTo>
                <a:lnTo>
                  <a:pt x="530" y="341"/>
                </a:lnTo>
                <a:lnTo>
                  <a:pt x="530" y="305"/>
                </a:lnTo>
                <a:lnTo>
                  <a:pt x="530" y="341"/>
                </a:lnTo>
                <a:lnTo>
                  <a:pt x="530" y="338"/>
                </a:lnTo>
                <a:lnTo>
                  <a:pt x="530" y="341"/>
                </a:lnTo>
                <a:lnTo>
                  <a:pt x="530" y="338"/>
                </a:lnTo>
                <a:lnTo>
                  <a:pt x="531" y="341"/>
                </a:lnTo>
                <a:lnTo>
                  <a:pt x="531" y="317"/>
                </a:lnTo>
                <a:lnTo>
                  <a:pt x="531" y="341"/>
                </a:lnTo>
                <a:lnTo>
                  <a:pt x="531" y="323"/>
                </a:lnTo>
                <a:lnTo>
                  <a:pt x="531" y="341"/>
                </a:lnTo>
                <a:lnTo>
                  <a:pt x="531" y="338"/>
                </a:lnTo>
                <a:lnTo>
                  <a:pt x="532" y="341"/>
                </a:lnTo>
                <a:lnTo>
                  <a:pt x="532" y="333"/>
                </a:lnTo>
                <a:lnTo>
                  <a:pt x="532" y="341"/>
                </a:lnTo>
                <a:lnTo>
                  <a:pt x="532" y="299"/>
                </a:lnTo>
                <a:lnTo>
                  <a:pt x="532" y="341"/>
                </a:lnTo>
                <a:lnTo>
                  <a:pt x="532" y="338"/>
                </a:lnTo>
                <a:lnTo>
                  <a:pt x="533" y="341"/>
                </a:lnTo>
                <a:lnTo>
                  <a:pt x="533" y="338"/>
                </a:lnTo>
                <a:lnTo>
                  <a:pt x="533" y="341"/>
                </a:lnTo>
                <a:lnTo>
                  <a:pt x="533" y="311"/>
                </a:lnTo>
                <a:lnTo>
                  <a:pt x="534" y="341"/>
                </a:lnTo>
                <a:lnTo>
                  <a:pt x="534" y="322"/>
                </a:lnTo>
                <a:lnTo>
                  <a:pt x="534" y="341"/>
                </a:lnTo>
                <a:lnTo>
                  <a:pt x="534" y="338"/>
                </a:lnTo>
                <a:lnTo>
                  <a:pt x="534" y="341"/>
                </a:lnTo>
                <a:lnTo>
                  <a:pt x="534" y="338"/>
                </a:lnTo>
                <a:lnTo>
                  <a:pt x="535" y="341"/>
                </a:lnTo>
                <a:lnTo>
                  <a:pt x="535" y="314"/>
                </a:lnTo>
                <a:lnTo>
                  <a:pt x="535" y="341"/>
                </a:lnTo>
                <a:lnTo>
                  <a:pt x="535" y="330"/>
                </a:lnTo>
                <a:lnTo>
                  <a:pt x="535" y="341"/>
                </a:lnTo>
                <a:lnTo>
                  <a:pt x="535" y="337"/>
                </a:lnTo>
                <a:lnTo>
                  <a:pt x="536" y="341"/>
                </a:lnTo>
                <a:lnTo>
                  <a:pt x="536" y="333"/>
                </a:lnTo>
                <a:lnTo>
                  <a:pt x="536" y="341"/>
                </a:lnTo>
                <a:lnTo>
                  <a:pt x="536" y="313"/>
                </a:lnTo>
                <a:lnTo>
                  <a:pt x="536" y="341"/>
                </a:lnTo>
                <a:lnTo>
                  <a:pt x="536" y="338"/>
                </a:lnTo>
                <a:lnTo>
                  <a:pt x="537" y="341"/>
                </a:lnTo>
                <a:lnTo>
                  <a:pt x="537" y="333"/>
                </a:lnTo>
                <a:lnTo>
                  <a:pt x="537" y="341"/>
                </a:lnTo>
                <a:lnTo>
                  <a:pt x="537" y="318"/>
                </a:lnTo>
                <a:lnTo>
                  <a:pt x="538" y="341"/>
                </a:lnTo>
                <a:lnTo>
                  <a:pt x="538" y="304"/>
                </a:lnTo>
                <a:lnTo>
                  <a:pt x="538" y="341"/>
                </a:lnTo>
                <a:lnTo>
                  <a:pt x="538" y="338"/>
                </a:lnTo>
                <a:lnTo>
                  <a:pt x="538" y="341"/>
                </a:lnTo>
                <a:lnTo>
                  <a:pt x="538" y="335"/>
                </a:lnTo>
                <a:lnTo>
                  <a:pt x="539" y="341"/>
                </a:lnTo>
                <a:lnTo>
                  <a:pt x="539" y="315"/>
                </a:lnTo>
                <a:lnTo>
                  <a:pt x="539" y="341"/>
                </a:lnTo>
                <a:lnTo>
                  <a:pt x="539" y="334"/>
                </a:lnTo>
                <a:lnTo>
                  <a:pt x="539" y="341"/>
                </a:lnTo>
                <a:lnTo>
                  <a:pt x="539" y="338"/>
                </a:lnTo>
                <a:lnTo>
                  <a:pt x="540" y="341"/>
                </a:lnTo>
                <a:lnTo>
                  <a:pt x="540" y="324"/>
                </a:lnTo>
                <a:lnTo>
                  <a:pt x="540" y="341"/>
                </a:lnTo>
                <a:lnTo>
                  <a:pt x="540" y="310"/>
                </a:lnTo>
                <a:lnTo>
                  <a:pt x="540" y="341"/>
                </a:lnTo>
                <a:lnTo>
                  <a:pt x="540" y="338"/>
                </a:lnTo>
                <a:lnTo>
                  <a:pt x="541" y="341"/>
                </a:lnTo>
                <a:lnTo>
                  <a:pt x="541" y="337"/>
                </a:lnTo>
                <a:lnTo>
                  <a:pt x="541" y="341"/>
                </a:lnTo>
                <a:lnTo>
                  <a:pt x="541" y="313"/>
                </a:lnTo>
                <a:lnTo>
                  <a:pt x="542" y="341"/>
                </a:lnTo>
                <a:lnTo>
                  <a:pt x="542" y="336"/>
                </a:lnTo>
                <a:lnTo>
                  <a:pt x="542" y="341"/>
                </a:lnTo>
                <a:lnTo>
                  <a:pt x="542" y="338"/>
                </a:lnTo>
                <a:lnTo>
                  <a:pt x="542" y="341"/>
                </a:lnTo>
                <a:lnTo>
                  <a:pt x="542" y="328"/>
                </a:lnTo>
                <a:lnTo>
                  <a:pt x="543" y="341"/>
                </a:lnTo>
                <a:lnTo>
                  <a:pt x="543" y="316"/>
                </a:lnTo>
                <a:lnTo>
                  <a:pt x="543" y="341"/>
                </a:lnTo>
                <a:lnTo>
                  <a:pt x="543" y="338"/>
                </a:lnTo>
                <a:lnTo>
                  <a:pt x="543" y="341"/>
                </a:lnTo>
                <a:lnTo>
                  <a:pt x="543" y="338"/>
                </a:lnTo>
                <a:lnTo>
                  <a:pt x="544" y="341"/>
                </a:lnTo>
                <a:lnTo>
                  <a:pt x="544" y="325"/>
                </a:lnTo>
                <a:lnTo>
                  <a:pt x="544" y="341"/>
                </a:lnTo>
                <a:lnTo>
                  <a:pt x="544" y="316"/>
                </a:lnTo>
                <a:lnTo>
                  <a:pt x="544" y="341"/>
                </a:lnTo>
                <a:lnTo>
                  <a:pt x="544" y="338"/>
                </a:lnTo>
                <a:lnTo>
                  <a:pt x="545" y="341"/>
                </a:lnTo>
                <a:lnTo>
                  <a:pt x="545" y="336"/>
                </a:lnTo>
                <a:lnTo>
                  <a:pt x="545" y="341"/>
                </a:lnTo>
                <a:lnTo>
                  <a:pt x="545" y="318"/>
                </a:lnTo>
                <a:lnTo>
                  <a:pt x="545" y="341"/>
                </a:lnTo>
                <a:lnTo>
                  <a:pt x="545" y="338"/>
                </a:lnTo>
                <a:lnTo>
                  <a:pt x="546" y="341"/>
                </a:lnTo>
                <a:lnTo>
                  <a:pt x="546" y="337"/>
                </a:lnTo>
                <a:lnTo>
                  <a:pt x="546" y="341"/>
                </a:lnTo>
                <a:lnTo>
                  <a:pt x="546" y="321"/>
                </a:lnTo>
                <a:lnTo>
                  <a:pt x="547" y="341"/>
                </a:lnTo>
                <a:lnTo>
                  <a:pt x="547" y="318"/>
                </a:lnTo>
                <a:lnTo>
                  <a:pt x="547" y="341"/>
                </a:lnTo>
                <a:lnTo>
                  <a:pt x="547" y="338"/>
                </a:lnTo>
                <a:lnTo>
                  <a:pt x="547" y="341"/>
                </a:lnTo>
                <a:lnTo>
                  <a:pt x="547" y="338"/>
                </a:lnTo>
                <a:lnTo>
                  <a:pt x="548" y="341"/>
                </a:lnTo>
                <a:lnTo>
                  <a:pt x="548" y="313"/>
                </a:lnTo>
                <a:lnTo>
                  <a:pt x="548" y="341"/>
                </a:lnTo>
                <a:lnTo>
                  <a:pt x="548" y="328"/>
                </a:lnTo>
                <a:lnTo>
                  <a:pt x="548" y="341"/>
                </a:lnTo>
                <a:lnTo>
                  <a:pt x="548" y="337"/>
                </a:lnTo>
                <a:lnTo>
                  <a:pt x="549" y="341"/>
                </a:lnTo>
                <a:lnTo>
                  <a:pt x="549" y="331"/>
                </a:lnTo>
                <a:lnTo>
                  <a:pt x="549" y="341"/>
                </a:lnTo>
                <a:lnTo>
                  <a:pt x="549" y="316"/>
                </a:lnTo>
                <a:lnTo>
                  <a:pt x="549" y="341"/>
                </a:lnTo>
                <a:lnTo>
                  <a:pt x="549" y="338"/>
                </a:lnTo>
                <a:lnTo>
                  <a:pt x="550" y="341"/>
                </a:lnTo>
                <a:lnTo>
                  <a:pt x="550" y="339"/>
                </a:lnTo>
                <a:lnTo>
                  <a:pt x="550" y="341"/>
                </a:lnTo>
                <a:lnTo>
                  <a:pt x="550" y="316"/>
                </a:lnTo>
                <a:lnTo>
                  <a:pt x="551" y="341"/>
                </a:lnTo>
                <a:lnTo>
                  <a:pt x="551" y="334"/>
                </a:lnTo>
                <a:lnTo>
                  <a:pt x="551" y="341"/>
                </a:lnTo>
                <a:lnTo>
                  <a:pt x="551" y="338"/>
                </a:lnTo>
                <a:lnTo>
                  <a:pt x="551" y="341"/>
                </a:lnTo>
                <a:lnTo>
                  <a:pt x="551" y="331"/>
                </a:lnTo>
                <a:lnTo>
                  <a:pt x="552" y="341"/>
                </a:lnTo>
                <a:lnTo>
                  <a:pt x="552" y="317"/>
                </a:lnTo>
                <a:lnTo>
                  <a:pt x="552" y="341"/>
                </a:lnTo>
                <a:lnTo>
                  <a:pt x="552" y="338"/>
                </a:lnTo>
                <a:lnTo>
                  <a:pt x="552" y="341"/>
                </a:lnTo>
                <a:lnTo>
                  <a:pt x="552" y="338"/>
                </a:lnTo>
                <a:lnTo>
                  <a:pt x="553" y="341"/>
                </a:lnTo>
                <a:lnTo>
                  <a:pt x="553" y="320"/>
                </a:lnTo>
                <a:lnTo>
                  <a:pt x="553" y="341"/>
                </a:lnTo>
                <a:lnTo>
                  <a:pt x="553" y="316"/>
                </a:lnTo>
                <a:lnTo>
                  <a:pt x="553" y="341"/>
                </a:lnTo>
                <a:lnTo>
                  <a:pt x="553" y="338"/>
                </a:lnTo>
                <a:lnTo>
                  <a:pt x="554" y="341"/>
                </a:lnTo>
                <a:lnTo>
                  <a:pt x="554" y="338"/>
                </a:lnTo>
                <a:lnTo>
                  <a:pt x="554" y="341"/>
                </a:lnTo>
                <a:lnTo>
                  <a:pt x="554" y="318"/>
                </a:lnTo>
                <a:lnTo>
                  <a:pt x="555" y="341"/>
                </a:lnTo>
                <a:lnTo>
                  <a:pt x="555" y="327"/>
                </a:lnTo>
                <a:lnTo>
                  <a:pt x="555" y="341"/>
                </a:lnTo>
                <a:lnTo>
                  <a:pt x="555" y="339"/>
                </a:lnTo>
                <a:lnTo>
                  <a:pt x="555" y="341"/>
                </a:lnTo>
                <a:lnTo>
                  <a:pt x="555" y="334"/>
                </a:lnTo>
                <a:lnTo>
                  <a:pt x="556" y="341"/>
                </a:lnTo>
                <a:lnTo>
                  <a:pt x="556" y="312"/>
                </a:lnTo>
                <a:lnTo>
                  <a:pt x="556" y="341"/>
                </a:lnTo>
                <a:lnTo>
                  <a:pt x="556" y="338"/>
                </a:lnTo>
                <a:lnTo>
                  <a:pt x="556" y="341"/>
                </a:lnTo>
                <a:lnTo>
                  <a:pt x="556" y="339"/>
                </a:lnTo>
                <a:lnTo>
                  <a:pt x="557" y="341"/>
                </a:lnTo>
                <a:lnTo>
                  <a:pt x="557" y="322"/>
                </a:lnTo>
                <a:lnTo>
                  <a:pt x="557" y="341"/>
                </a:lnTo>
                <a:lnTo>
                  <a:pt x="557" y="323"/>
                </a:lnTo>
                <a:lnTo>
                  <a:pt x="557" y="341"/>
                </a:lnTo>
                <a:lnTo>
                  <a:pt x="557" y="337"/>
                </a:lnTo>
                <a:lnTo>
                  <a:pt x="558" y="341"/>
                </a:lnTo>
                <a:lnTo>
                  <a:pt x="558" y="335"/>
                </a:lnTo>
                <a:lnTo>
                  <a:pt x="558" y="341"/>
                </a:lnTo>
                <a:lnTo>
                  <a:pt x="558" y="321"/>
                </a:lnTo>
                <a:lnTo>
                  <a:pt x="559" y="341"/>
                </a:lnTo>
                <a:lnTo>
                  <a:pt x="559" y="338"/>
                </a:lnTo>
                <a:lnTo>
                  <a:pt x="559" y="341"/>
                </a:lnTo>
                <a:lnTo>
                  <a:pt x="559" y="338"/>
                </a:lnTo>
                <a:lnTo>
                  <a:pt x="559" y="341"/>
                </a:lnTo>
                <a:lnTo>
                  <a:pt x="559" y="311"/>
                </a:lnTo>
                <a:lnTo>
                  <a:pt x="560" y="341"/>
                </a:lnTo>
                <a:lnTo>
                  <a:pt x="560" y="324"/>
                </a:lnTo>
                <a:lnTo>
                  <a:pt x="560" y="341"/>
                </a:lnTo>
                <a:lnTo>
                  <a:pt x="560" y="338"/>
                </a:lnTo>
                <a:lnTo>
                  <a:pt x="560" y="341"/>
                </a:lnTo>
                <a:lnTo>
                  <a:pt x="560" y="338"/>
                </a:lnTo>
                <a:lnTo>
                  <a:pt x="561" y="341"/>
                </a:lnTo>
                <a:lnTo>
                  <a:pt x="561" y="317"/>
                </a:lnTo>
                <a:lnTo>
                  <a:pt x="561" y="341"/>
                </a:lnTo>
                <a:lnTo>
                  <a:pt x="561" y="338"/>
                </a:lnTo>
                <a:lnTo>
                  <a:pt x="561" y="341"/>
                </a:lnTo>
                <a:lnTo>
                  <a:pt x="561" y="336"/>
                </a:lnTo>
                <a:lnTo>
                  <a:pt x="562" y="341"/>
                </a:lnTo>
                <a:lnTo>
                  <a:pt x="562" y="325"/>
                </a:lnTo>
                <a:lnTo>
                  <a:pt x="562" y="341"/>
                </a:lnTo>
                <a:lnTo>
                  <a:pt x="562" y="319"/>
                </a:lnTo>
                <a:lnTo>
                  <a:pt x="563" y="341"/>
                </a:lnTo>
                <a:lnTo>
                  <a:pt x="563" y="338"/>
                </a:lnTo>
                <a:lnTo>
                  <a:pt x="563" y="341"/>
                </a:lnTo>
                <a:lnTo>
                  <a:pt x="563" y="338"/>
                </a:lnTo>
                <a:lnTo>
                  <a:pt x="563" y="341"/>
                </a:lnTo>
                <a:lnTo>
                  <a:pt x="563" y="321"/>
                </a:lnTo>
                <a:lnTo>
                  <a:pt x="564" y="341"/>
                </a:lnTo>
                <a:lnTo>
                  <a:pt x="564" y="323"/>
                </a:lnTo>
                <a:lnTo>
                  <a:pt x="564" y="341"/>
                </a:lnTo>
                <a:lnTo>
                  <a:pt x="564" y="338"/>
                </a:lnTo>
                <a:lnTo>
                  <a:pt x="564" y="341"/>
                </a:lnTo>
                <a:lnTo>
                  <a:pt x="564" y="336"/>
                </a:lnTo>
                <a:lnTo>
                  <a:pt x="565" y="341"/>
                </a:lnTo>
                <a:lnTo>
                  <a:pt x="565" y="321"/>
                </a:lnTo>
                <a:lnTo>
                  <a:pt x="565" y="341"/>
                </a:lnTo>
                <a:lnTo>
                  <a:pt x="565" y="338"/>
                </a:lnTo>
                <a:lnTo>
                  <a:pt x="565" y="341"/>
                </a:lnTo>
                <a:lnTo>
                  <a:pt x="565" y="338"/>
                </a:lnTo>
                <a:lnTo>
                  <a:pt x="566" y="341"/>
                </a:lnTo>
                <a:lnTo>
                  <a:pt x="566" y="333"/>
                </a:lnTo>
                <a:lnTo>
                  <a:pt x="566" y="341"/>
                </a:lnTo>
                <a:lnTo>
                  <a:pt x="566" y="320"/>
                </a:lnTo>
                <a:lnTo>
                  <a:pt x="567" y="341"/>
                </a:lnTo>
                <a:lnTo>
                  <a:pt x="567" y="339"/>
                </a:lnTo>
                <a:lnTo>
                  <a:pt x="567" y="341"/>
                </a:lnTo>
                <a:lnTo>
                  <a:pt x="567" y="337"/>
                </a:lnTo>
                <a:lnTo>
                  <a:pt x="567" y="341"/>
                </a:lnTo>
                <a:lnTo>
                  <a:pt x="567" y="318"/>
                </a:lnTo>
                <a:lnTo>
                  <a:pt x="568" y="341"/>
                </a:lnTo>
                <a:lnTo>
                  <a:pt x="568" y="337"/>
                </a:lnTo>
                <a:lnTo>
                  <a:pt x="568" y="341"/>
                </a:lnTo>
                <a:lnTo>
                  <a:pt x="568" y="338"/>
                </a:lnTo>
                <a:lnTo>
                  <a:pt x="568" y="341"/>
                </a:lnTo>
                <a:lnTo>
                  <a:pt x="568" y="329"/>
                </a:lnTo>
                <a:lnTo>
                  <a:pt x="569" y="341"/>
                </a:lnTo>
                <a:lnTo>
                  <a:pt x="569" y="315"/>
                </a:lnTo>
                <a:lnTo>
                  <a:pt x="569" y="341"/>
                </a:lnTo>
                <a:lnTo>
                  <a:pt x="569" y="338"/>
                </a:lnTo>
                <a:lnTo>
                  <a:pt x="569" y="341"/>
                </a:lnTo>
                <a:lnTo>
                  <a:pt x="569" y="338"/>
                </a:lnTo>
                <a:lnTo>
                  <a:pt x="570" y="341"/>
                </a:lnTo>
                <a:lnTo>
                  <a:pt x="570" y="318"/>
                </a:lnTo>
                <a:lnTo>
                  <a:pt x="570" y="341"/>
                </a:lnTo>
                <a:lnTo>
                  <a:pt x="570" y="326"/>
                </a:lnTo>
                <a:lnTo>
                  <a:pt x="571" y="341"/>
                </a:lnTo>
                <a:lnTo>
                  <a:pt x="571" y="338"/>
                </a:lnTo>
                <a:lnTo>
                  <a:pt x="571" y="341"/>
                </a:lnTo>
                <a:lnTo>
                  <a:pt x="571" y="336"/>
                </a:lnTo>
                <a:lnTo>
                  <a:pt x="571" y="341"/>
                </a:lnTo>
                <a:lnTo>
                  <a:pt x="571" y="314"/>
                </a:lnTo>
                <a:lnTo>
                  <a:pt x="572" y="341"/>
                </a:lnTo>
                <a:lnTo>
                  <a:pt x="572" y="338"/>
                </a:lnTo>
                <a:lnTo>
                  <a:pt x="572" y="341"/>
                </a:lnTo>
                <a:lnTo>
                  <a:pt x="572" y="338"/>
                </a:lnTo>
                <a:lnTo>
                  <a:pt x="572" y="341"/>
                </a:lnTo>
                <a:lnTo>
                  <a:pt x="572" y="320"/>
                </a:lnTo>
                <a:lnTo>
                  <a:pt x="573" y="341"/>
                </a:lnTo>
                <a:lnTo>
                  <a:pt x="573" y="326"/>
                </a:lnTo>
                <a:lnTo>
                  <a:pt x="573" y="341"/>
                </a:lnTo>
                <a:lnTo>
                  <a:pt x="573" y="337"/>
                </a:lnTo>
                <a:lnTo>
                  <a:pt x="573" y="341"/>
                </a:lnTo>
                <a:lnTo>
                  <a:pt x="573" y="336"/>
                </a:lnTo>
                <a:lnTo>
                  <a:pt x="574" y="341"/>
                </a:lnTo>
                <a:lnTo>
                  <a:pt x="574" y="317"/>
                </a:lnTo>
                <a:lnTo>
                  <a:pt x="574" y="341"/>
                </a:lnTo>
                <a:lnTo>
                  <a:pt x="574" y="335"/>
                </a:lnTo>
                <a:lnTo>
                  <a:pt x="575" y="341"/>
                </a:lnTo>
                <a:lnTo>
                  <a:pt x="575" y="337"/>
                </a:lnTo>
                <a:lnTo>
                  <a:pt x="575" y="341"/>
                </a:lnTo>
                <a:lnTo>
                  <a:pt x="575" y="332"/>
                </a:lnTo>
                <a:lnTo>
                  <a:pt x="575" y="341"/>
                </a:lnTo>
                <a:lnTo>
                  <a:pt x="575" y="315"/>
                </a:lnTo>
                <a:lnTo>
                  <a:pt x="576" y="341"/>
                </a:lnTo>
                <a:lnTo>
                  <a:pt x="576" y="338"/>
                </a:lnTo>
                <a:lnTo>
                  <a:pt x="576" y="341"/>
                </a:lnTo>
                <a:lnTo>
                  <a:pt x="576" y="338"/>
                </a:lnTo>
                <a:lnTo>
                  <a:pt x="576" y="341"/>
                </a:lnTo>
                <a:lnTo>
                  <a:pt x="576" y="318"/>
                </a:lnTo>
                <a:lnTo>
                  <a:pt x="577" y="341"/>
                </a:lnTo>
                <a:lnTo>
                  <a:pt x="577" y="338"/>
                </a:lnTo>
                <a:lnTo>
                  <a:pt x="577" y="341"/>
                </a:lnTo>
                <a:lnTo>
                  <a:pt x="577" y="338"/>
                </a:lnTo>
                <a:lnTo>
                  <a:pt x="577" y="341"/>
                </a:lnTo>
                <a:lnTo>
                  <a:pt x="577" y="333"/>
                </a:lnTo>
                <a:lnTo>
                  <a:pt x="578" y="341"/>
                </a:lnTo>
                <a:lnTo>
                  <a:pt x="578" y="313"/>
                </a:lnTo>
                <a:lnTo>
                  <a:pt x="578" y="341"/>
                </a:lnTo>
                <a:lnTo>
                  <a:pt x="578" y="338"/>
                </a:lnTo>
                <a:lnTo>
                  <a:pt x="579" y="341"/>
                </a:lnTo>
                <a:lnTo>
                  <a:pt x="579" y="337"/>
                </a:lnTo>
                <a:lnTo>
                  <a:pt x="579" y="341"/>
                </a:lnTo>
                <a:lnTo>
                  <a:pt x="579" y="328"/>
                </a:lnTo>
                <a:lnTo>
                  <a:pt x="579" y="341"/>
                </a:lnTo>
                <a:lnTo>
                  <a:pt x="579" y="321"/>
                </a:lnTo>
                <a:lnTo>
                  <a:pt x="580" y="341"/>
                </a:lnTo>
                <a:lnTo>
                  <a:pt x="580" y="338"/>
                </a:lnTo>
                <a:lnTo>
                  <a:pt x="580" y="341"/>
                </a:lnTo>
                <a:lnTo>
                  <a:pt x="580" y="336"/>
                </a:lnTo>
                <a:lnTo>
                  <a:pt x="580" y="341"/>
                </a:lnTo>
                <a:lnTo>
                  <a:pt x="580" y="322"/>
                </a:lnTo>
                <a:lnTo>
                  <a:pt x="581" y="341"/>
                </a:lnTo>
                <a:lnTo>
                  <a:pt x="581" y="338"/>
                </a:lnTo>
                <a:lnTo>
                  <a:pt x="581" y="341"/>
                </a:lnTo>
                <a:lnTo>
                  <a:pt x="581" y="338"/>
                </a:lnTo>
                <a:lnTo>
                  <a:pt x="581" y="341"/>
                </a:lnTo>
                <a:lnTo>
                  <a:pt x="581" y="335"/>
                </a:lnTo>
                <a:lnTo>
                  <a:pt x="582" y="341"/>
                </a:lnTo>
                <a:lnTo>
                  <a:pt x="582" y="327"/>
                </a:lnTo>
                <a:lnTo>
                  <a:pt x="582" y="341"/>
                </a:lnTo>
                <a:lnTo>
                  <a:pt x="582" y="338"/>
                </a:lnTo>
                <a:lnTo>
                  <a:pt x="583" y="341"/>
                </a:lnTo>
                <a:lnTo>
                  <a:pt x="583" y="338"/>
                </a:lnTo>
                <a:lnTo>
                  <a:pt x="583" y="341"/>
                </a:lnTo>
                <a:lnTo>
                  <a:pt x="583" y="325"/>
                </a:lnTo>
                <a:lnTo>
                  <a:pt x="583" y="341"/>
                </a:lnTo>
                <a:lnTo>
                  <a:pt x="583" y="325"/>
                </a:lnTo>
                <a:lnTo>
                  <a:pt x="584" y="341"/>
                </a:lnTo>
                <a:lnTo>
                  <a:pt x="584" y="338"/>
                </a:lnTo>
                <a:lnTo>
                  <a:pt x="584" y="341"/>
                </a:lnTo>
                <a:lnTo>
                  <a:pt x="584" y="338"/>
                </a:lnTo>
                <a:lnTo>
                  <a:pt x="584" y="341"/>
                </a:lnTo>
                <a:lnTo>
                  <a:pt x="584" y="328"/>
                </a:lnTo>
                <a:lnTo>
                  <a:pt x="585" y="341"/>
                </a:lnTo>
                <a:lnTo>
                  <a:pt x="585" y="338"/>
                </a:lnTo>
                <a:lnTo>
                  <a:pt x="585" y="341"/>
                </a:lnTo>
                <a:lnTo>
                  <a:pt x="585" y="338"/>
                </a:lnTo>
                <a:lnTo>
                  <a:pt x="585" y="341"/>
                </a:lnTo>
                <a:lnTo>
                  <a:pt x="585" y="328"/>
                </a:lnTo>
                <a:lnTo>
                  <a:pt x="586" y="341"/>
                </a:lnTo>
                <a:lnTo>
                  <a:pt x="586" y="329"/>
                </a:lnTo>
                <a:lnTo>
                  <a:pt x="586" y="341"/>
                </a:lnTo>
                <a:lnTo>
                  <a:pt x="586" y="338"/>
                </a:lnTo>
                <a:lnTo>
                  <a:pt x="587" y="341"/>
                </a:lnTo>
                <a:lnTo>
                  <a:pt x="587" y="337"/>
                </a:lnTo>
                <a:lnTo>
                  <a:pt x="587" y="341"/>
                </a:lnTo>
                <a:lnTo>
                  <a:pt x="587" y="320"/>
                </a:lnTo>
                <a:lnTo>
                  <a:pt x="587" y="341"/>
                </a:lnTo>
                <a:lnTo>
                  <a:pt x="587" y="338"/>
                </a:lnTo>
                <a:lnTo>
                  <a:pt x="588" y="341"/>
                </a:lnTo>
                <a:lnTo>
                  <a:pt x="588" y="338"/>
                </a:lnTo>
                <a:lnTo>
                  <a:pt x="588" y="341"/>
                </a:lnTo>
                <a:lnTo>
                  <a:pt x="588" y="319"/>
                </a:lnTo>
                <a:lnTo>
                  <a:pt x="588" y="341"/>
                </a:lnTo>
                <a:lnTo>
                  <a:pt x="588" y="330"/>
                </a:lnTo>
                <a:lnTo>
                  <a:pt x="589" y="341"/>
                </a:lnTo>
                <a:lnTo>
                  <a:pt x="589" y="338"/>
                </a:lnTo>
                <a:lnTo>
                  <a:pt x="589" y="341"/>
                </a:lnTo>
                <a:lnTo>
                  <a:pt x="589" y="338"/>
                </a:lnTo>
                <a:lnTo>
                  <a:pt x="589" y="341"/>
                </a:lnTo>
                <a:lnTo>
                  <a:pt x="589" y="325"/>
                </a:lnTo>
                <a:lnTo>
                  <a:pt x="590" y="341"/>
                </a:lnTo>
                <a:lnTo>
                  <a:pt x="590" y="336"/>
                </a:lnTo>
                <a:lnTo>
                  <a:pt x="590" y="341"/>
                </a:lnTo>
                <a:lnTo>
                  <a:pt x="590" y="338"/>
                </a:lnTo>
                <a:lnTo>
                  <a:pt x="591" y="341"/>
                </a:lnTo>
                <a:lnTo>
                  <a:pt x="591" y="335"/>
                </a:lnTo>
                <a:lnTo>
                  <a:pt x="591" y="341"/>
                </a:lnTo>
                <a:lnTo>
                  <a:pt x="591" y="326"/>
                </a:lnTo>
                <a:lnTo>
                  <a:pt x="591" y="341"/>
                </a:lnTo>
                <a:lnTo>
                  <a:pt x="591" y="339"/>
                </a:lnTo>
                <a:lnTo>
                  <a:pt x="592" y="341"/>
                </a:lnTo>
                <a:lnTo>
                  <a:pt x="592" y="338"/>
                </a:lnTo>
                <a:lnTo>
                  <a:pt x="592" y="341"/>
                </a:lnTo>
                <a:lnTo>
                  <a:pt x="592" y="334"/>
                </a:lnTo>
                <a:lnTo>
                  <a:pt x="592" y="341"/>
                </a:lnTo>
                <a:lnTo>
                  <a:pt x="592" y="324"/>
                </a:lnTo>
                <a:lnTo>
                  <a:pt x="593" y="341"/>
                </a:lnTo>
                <a:lnTo>
                  <a:pt x="593" y="338"/>
                </a:lnTo>
                <a:lnTo>
                  <a:pt x="593" y="341"/>
                </a:lnTo>
                <a:lnTo>
                  <a:pt x="593" y="338"/>
                </a:lnTo>
                <a:lnTo>
                  <a:pt x="593" y="341"/>
                </a:lnTo>
                <a:lnTo>
                  <a:pt x="593" y="319"/>
                </a:lnTo>
                <a:lnTo>
                  <a:pt x="594" y="341"/>
                </a:lnTo>
                <a:lnTo>
                  <a:pt x="594" y="336"/>
                </a:lnTo>
                <a:lnTo>
                  <a:pt x="594" y="341"/>
                </a:lnTo>
                <a:lnTo>
                  <a:pt x="594" y="338"/>
                </a:lnTo>
                <a:lnTo>
                  <a:pt x="595" y="341"/>
                </a:lnTo>
                <a:lnTo>
                  <a:pt x="595" y="332"/>
                </a:lnTo>
                <a:lnTo>
                  <a:pt x="595" y="341"/>
                </a:lnTo>
                <a:lnTo>
                  <a:pt x="595" y="326"/>
                </a:lnTo>
                <a:lnTo>
                  <a:pt x="595" y="341"/>
                </a:lnTo>
                <a:lnTo>
                  <a:pt x="595" y="338"/>
                </a:lnTo>
                <a:lnTo>
                  <a:pt x="596" y="341"/>
                </a:lnTo>
                <a:lnTo>
                  <a:pt x="596" y="338"/>
                </a:lnTo>
                <a:lnTo>
                  <a:pt x="596" y="341"/>
                </a:lnTo>
                <a:lnTo>
                  <a:pt x="596" y="320"/>
                </a:lnTo>
                <a:lnTo>
                  <a:pt x="596" y="341"/>
                </a:lnTo>
                <a:lnTo>
                  <a:pt x="596" y="336"/>
                </a:lnTo>
                <a:lnTo>
                  <a:pt x="597" y="341"/>
                </a:lnTo>
                <a:lnTo>
                  <a:pt x="597" y="338"/>
                </a:lnTo>
                <a:lnTo>
                  <a:pt x="597" y="341"/>
                </a:lnTo>
                <a:lnTo>
                  <a:pt x="597" y="337"/>
                </a:lnTo>
                <a:lnTo>
                  <a:pt x="597" y="341"/>
                </a:lnTo>
                <a:lnTo>
                  <a:pt x="597" y="328"/>
                </a:lnTo>
                <a:lnTo>
                  <a:pt x="598" y="341"/>
                </a:lnTo>
                <a:lnTo>
                  <a:pt x="598" y="338"/>
                </a:lnTo>
                <a:lnTo>
                  <a:pt x="598" y="341"/>
                </a:lnTo>
                <a:lnTo>
                  <a:pt x="598" y="338"/>
                </a:lnTo>
                <a:lnTo>
                  <a:pt x="599" y="341"/>
                </a:lnTo>
                <a:lnTo>
                  <a:pt x="599" y="328"/>
                </a:lnTo>
                <a:lnTo>
                  <a:pt x="599" y="341"/>
                </a:lnTo>
                <a:lnTo>
                  <a:pt x="599" y="332"/>
                </a:lnTo>
                <a:lnTo>
                  <a:pt x="599" y="341"/>
                </a:lnTo>
                <a:lnTo>
                  <a:pt x="599" y="338"/>
                </a:lnTo>
                <a:lnTo>
                  <a:pt x="600" y="341"/>
                </a:lnTo>
                <a:lnTo>
                  <a:pt x="600" y="338"/>
                </a:lnTo>
                <a:lnTo>
                  <a:pt x="600" y="341"/>
                </a:lnTo>
                <a:lnTo>
                  <a:pt x="600" y="327"/>
                </a:lnTo>
                <a:lnTo>
                  <a:pt x="600" y="341"/>
                </a:lnTo>
                <a:lnTo>
                  <a:pt x="600" y="335"/>
                </a:lnTo>
                <a:lnTo>
                  <a:pt x="601" y="341"/>
                </a:lnTo>
                <a:lnTo>
                  <a:pt x="601" y="338"/>
                </a:lnTo>
                <a:lnTo>
                  <a:pt x="601" y="341"/>
                </a:lnTo>
                <a:lnTo>
                  <a:pt x="601" y="328"/>
                </a:lnTo>
                <a:lnTo>
                  <a:pt x="601" y="341"/>
                </a:lnTo>
                <a:lnTo>
                  <a:pt x="601" y="328"/>
                </a:lnTo>
                <a:lnTo>
                  <a:pt x="602" y="341"/>
                </a:lnTo>
                <a:lnTo>
                  <a:pt x="602" y="338"/>
                </a:lnTo>
                <a:lnTo>
                  <a:pt x="602" y="341"/>
                </a:lnTo>
                <a:lnTo>
                  <a:pt x="602" y="338"/>
                </a:lnTo>
                <a:lnTo>
                  <a:pt x="603" y="341"/>
                </a:lnTo>
                <a:lnTo>
                  <a:pt x="603" y="327"/>
                </a:lnTo>
                <a:lnTo>
                  <a:pt x="603" y="341"/>
                </a:lnTo>
                <a:lnTo>
                  <a:pt x="603" y="338"/>
                </a:lnTo>
                <a:lnTo>
                  <a:pt x="603" y="341"/>
                </a:lnTo>
                <a:lnTo>
                  <a:pt x="603" y="338"/>
                </a:lnTo>
                <a:lnTo>
                  <a:pt x="604" y="341"/>
                </a:lnTo>
                <a:lnTo>
                  <a:pt x="604" y="336"/>
                </a:lnTo>
                <a:lnTo>
                  <a:pt x="604" y="341"/>
                </a:lnTo>
                <a:lnTo>
                  <a:pt x="604" y="324"/>
                </a:lnTo>
                <a:lnTo>
                  <a:pt x="604" y="341"/>
                </a:lnTo>
                <a:lnTo>
                  <a:pt x="604" y="338"/>
                </a:lnTo>
                <a:lnTo>
                  <a:pt x="605" y="341"/>
                </a:lnTo>
                <a:lnTo>
                  <a:pt x="605" y="338"/>
                </a:lnTo>
                <a:lnTo>
                  <a:pt x="605" y="341"/>
                </a:lnTo>
                <a:lnTo>
                  <a:pt x="605" y="325"/>
                </a:lnTo>
                <a:lnTo>
                  <a:pt x="605" y="341"/>
                </a:lnTo>
                <a:lnTo>
                  <a:pt x="605" y="337"/>
                </a:lnTo>
                <a:lnTo>
                  <a:pt x="606" y="341"/>
                </a:lnTo>
                <a:lnTo>
                  <a:pt x="606" y="338"/>
                </a:lnTo>
                <a:lnTo>
                  <a:pt x="606" y="341"/>
                </a:lnTo>
                <a:lnTo>
                  <a:pt x="606" y="335"/>
                </a:lnTo>
                <a:lnTo>
                  <a:pt x="607" y="341"/>
                </a:lnTo>
                <a:lnTo>
                  <a:pt x="607" y="324"/>
                </a:lnTo>
                <a:lnTo>
                  <a:pt x="607" y="341"/>
                </a:lnTo>
                <a:lnTo>
                  <a:pt x="607" y="339"/>
                </a:lnTo>
                <a:lnTo>
                  <a:pt x="607" y="341"/>
                </a:lnTo>
                <a:lnTo>
                  <a:pt x="607" y="337"/>
                </a:lnTo>
                <a:lnTo>
                  <a:pt x="608" y="341"/>
                </a:lnTo>
                <a:lnTo>
                  <a:pt x="608" y="331"/>
                </a:lnTo>
                <a:lnTo>
                  <a:pt x="608" y="341"/>
                </a:lnTo>
                <a:lnTo>
                  <a:pt x="608" y="326"/>
                </a:lnTo>
                <a:lnTo>
                  <a:pt x="608" y="341"/>
                </a:lnTo>
                <a:lnTo>
                  <a:pt x="608" y="338"/>
                </a:lnTo>
                <a:lnTo>
                  <a:pt x="609" y="341"/>
                </a:lnTo>
                <a:lnTo>
                  <a:pt x="609" y="338"/>
                </a:lnTo>
                <a:lnTo>
                  <a:pt x="609" y="341"/>
                </a:lnTo>
                <a:lnTo>
                  <a:pt x="609" y="329"/>
                </a:lnTo>
                <a:lnTo>
                  <a:pt x="609" y="341"/>
                </a:lnTo>
                <a:lnTo>
                  <a:pt x="609" y="336"/>
                </a:lnTo>
                <a:lnTo>
                  <a:pt x="610" y="341"/>
                </a:lnTo>
                <a:lnTo>
                  <a:pt x="610" y="338"/>
                </a:lnTo>
                <a:lnTo>
                  <a:pt x="610" y="341"/>
                </a:lnTo>
                <a:lnTo>
                  <a:pt x="610" y="337"/>
                </a:lnTo>
                <a:lnTo>
                  <a:pt x="611" y="341"/>
                </a:lnTo>
                <a:lnTo>
                  <a:pt x="611" y="327"/>
                </a:lnTo>
                <a:lnTo>
                  <a:pt x="611" y="341"/>
                </a:lnTo>
                <a:lnTo>
                  <a:pt x="611" y="338"/>
                </a:lnTo>
                <a:lnTo>
                  <a:pt x="611" y="341"/>
                </a:lnTo>
                <a:lnTo>
                  <a:pt x="611" y="337"/>
                </a:lnTo>
                <a:lnTo>
                  <a:pt x="612" y="341"/>
                </a:lnTo>
                <a:lnTo>
                  <a:pt x="612" y="330"/>
                </a:lnTo>
                <a:lnTo>
                  <a:pt x="612" y="341"/>
                </a:lnTo>
                <a:lnTo>
                  <a:pt x="612" y="331"/>
                </a:lnTo>
                <a:lnTo>
                  <a:pt x="612" y="341"/>
                </a:lnTo>
                <a:lnTo>
                  <a:pt x="612" y="338"/>
                </a:lnTo>
                <a:lnTo>
                  <a:pt x="613" y="341"/>
                </a:lnTo>
                <a:lnTo>
                  <a:pt x="613" y="337"/>
                </a:lnTo>
                <a:lnTo>
                  <a:pt x="613" y="341"/>
                </a:lnTo>
                <a:lnTo>
                  <a:pt x="613" y="329"/>
                </a:lnTo>
                <a:lnTo>
                  <a:pt x="613" y="341"/>
                </a:lnTo>
                <a:lnTo>
                  <a:pt x="613" y="338"/>
                </a:lnTo>
                <a:lnTo>
                  <a:pt x="614" y="341"/>
                </a:lnTo>
                <a:lnTo>
                  <a:pt x="614" y="338"/>
                </a:lnTo>
                <a:lnTo>
                  <a:pt x="614" y="341"/>
                </a:lnTo>
                <a:lnTo>
                  <a:pt x="614" y="323"/>
                </a:lnTo>
                <a:lnTo>
                  <a:pt x="615" y="341"/>
                </a:lnTo>
                <a:lnTo>
                  <a:pt x="615" y="334"/>
                </a:lnTo>
                <a:lnTo>
                  <a:pt x="615" y="341"/>
                </a:lnTo>
                <a:lnTo>
                  <a:pt x="615" y="338"/>
                </a:lnTo>
                <a:lnTo>
                  <a:pt x="615" y="341"/>
                </a:lnTo>
                <a:lnTo>
                  <a:pt x="615" y="338"/>
                </a:lnTo>
                <a:lnTo>
                  <a:pt x="616" y="341"/>
                </a:lnTo>
                <a:lnTo>
                  <a:pt x="616" y="330"/>
                </a:lnTo>
                <a:lnTo>
                  <a:pt x="616" y="341"/>
                </a:lnTo>
                <a:lnTo>
                  <a:pt x="616" y="339"/>
                </a:lnTo>
                <a:lnTo>
                  <a:pt x="616" y="341"/>
                </a:lnTo>
                <a:lnTo>
                  <a:pt x="616" y="338"/>
                </a:lnTo>
                <a:lnTo>
                  <a:pt x="617" y="341"/>
                </a:lnTo>
                <a:lnTo>
                  <a:pt x="617" y="335"/>
                </a:lnTo>
                <a:lnTo>
                  <a:pt x="617" y="341"/>
                </a:lnTo>
                <a:lnTo>
                  <a:pt x="617" y="331"/>
                </a:lnTo>
                <a:lnTo>
                  <a:pt x="617" y="341"/>
                </a:lnTo>
                <a:lnTo>
                  <a:pt x="617" y="339"/>
                </a:lnTo>
                <a:lnTo>
                  <a:pt x="618" y="341"/>
                </a:lnTo>
                <a:lnTo>
                  <a:pt x="618" y="338"/>
                </a:lnTo>
                <a:lnTo>
                  <a:pt x="618" y="341"/>
                </a:lnTo>
                <a:lnTo>
                  <a:pt x="618" y="333"/>
                </a:lnTo>
                <a:lnTo>
                  <a:pt x="618" y="341"/>
                </a:lnTo>
                <a:lnTo>
                  <a:pt x="618" y="334"/>
                </a:lnTo>
                <a:lnTo>
                  <a:pt x="619" y="341"/>
                </a:lnTo>
                <a:lnTo>
                  <a:pt x="619" y="338"/>
                </a:lnTo>
                <a:lnTo>
                  <a:pt x="619" y="341"/>
                </a:lnTo>
                <a:lnTo>
                  <a:pt x="619" y="338"/>
                </a:lnTo>
                <a:lnTo>
                  <a:pt x="620" y="341"/>
                </a:lnTo>
                <a:lnTo>
                  <a:pt x="620" y="329"/>
                </a:lnTo>
                <a:lnTo>
                  <a:pt x="620" y="341"/>
                </a:lnTo>
                <a:lnTo>
                  <a:pt x="620" y="338"/>
                </a:lnTo>
                <a:lnTo>
                  <a:pt x="620" y="341"/>
                </a:lnTo>
                <a:lnTo>
                  <a:pt x="620" y="338"/>
                </a:lnTo>
                <a:lnTo>
                  <a:pt x="621" y="341"/>
                </a:lnTo>
                <a:lnTo>
                  <a:pt x="621" y="333"/>
                </a:lnTo>
                <a:lnTo>
                  <a:pt x="621" y="341"/>
                </a:lnTo>
                <a:lnTo>
                  <a:pt x="621" y="328"/>
                </a:lnTo>
                <a:lnTo>
                  <a:pt x="621" y="341"/>
                </a:lnTo>
                <a:lnTo>
                  <a:pt x="621" y="338"/>
                </a:lnTo>
                <a:lnTo>
                  <a:pt x="622" y="341"/>
                </a:lnTo>
                <a:lnTo>
                  <a:pt x="622" y="338"/>
                </a:lnTo>
                <a:lnTo>
                  <a:pt x="622" y="341"/>
                </a:lnTo>
                <a:lnTo>
                  <a:pt x="622" y="331"/>
                </a:lnTo>
                <a:lnTo>
                  <a:pt x="622" y="341"/>
                </a:lnTo>
                <a:lnTo>
                  <a:pt x="622" y="338"/>
                </a:lnTo>
                <a:lnTo>
                  <a:pt x="623" y="341"/>
                </a:lnTo>
                <a:lnTo>
                  <a:pt x="623" y="338"/>
                </a:lnTo>
                <a:lnTo>
                  <a:pt x="623" y="341"/>
                </a:lnTo>
                <a:lnTo>
                  <a:pt x="623" y="333"/>
                </a:lnTo>
                <a:lnTo>
                  <a:pt x="624" y="341"/>
                </a:lnTo>
                <a:lnTo>
                  <a:pt x="624" y="333"/>
                </a:lnTo>
                <a:lnTo>
                  <a:pt x="624" y="341"/>
                </a:lnTo>
                <a:lnTo>
                  <a:pt x="624" y="338"/>
                </a:lnTo>
                <a:lnTo>
                  <a:pt x="624" y="341"/>
                </a:lnTo>
                <a:lnTo>
                  <a:pt x="624" y="338"/>
                </a:lnTo>
                <a:lnTo>
                  <a:pt x="625" y="341"/>
                </a:lnTo>
                <a:lnTo>
                  <a:pt x="625" y="327"/>
                </a:lnTo>
                <a:lnTo>
                  <a:pt x="625" y="341"/>
                </a:lnTo>
                <a:lnTo>
                  <a:pt x="625" y="335"/>
                </a:lnTo>
                <a:lnTo>
                  <a:pt x="625" y="341"/>
                </a:lnTo>
                <a:lnTo>
                  <a:pt x="625" y="338"/>
                </a:lnTo>
                <a:lnTo>
                  <a:pt x="626" y="341"/>
                </a:lnTo>
                <a:lnTo>
                  <a:pt x="626" y="338"/>
                </a:lnTo>
                <a:lnTo>
                  <a:pt x="626" y="341"/>
                </a:lnTo>
                <a:lnTo>
                  <a:pt x="626" y="330"/>
                </a:lnTo>
                <a:lnTo>
                  <a:pt x="626" y="341"/>
                </a:lnTo>
                <a:lnTo>
                  <a:pt x="626" y="338"/>
                </a:lnTo>
                <a:lnTo>
                  <a:pt x="627" y="341"/>
                </a:lnTo>
                <a:lnTo>
                  <a:pt x="627" y="338"/>
                </a:lnTo>
                <a:lnTo>
                  <a:pt x="627" y="341"/>
                </a:lnTo>
                <a:lnTo>
                  <a:pt x="627" y="329"/>
                </a:lnTo>
                <a:lnTo>
                  <a:pt x="628" y="341"/>
                </a:lnTo>
                <a:lnTo>
                  <a:pt x="628" y="332"/>
                </a:lnTo>
                <a:lnTo>
                  <a:pt x="628" y="341"/>
                </a:lnTo>
                <a:lnTo>
                  <a:pt x="628" y="338"/>
                </a:lnTo>
                <a:lnTo>
                  <a:pt x="628" y="341"/>
                </a:lnTo>
                <a:lnTo>
                  <a:pt x="628" y="335"/>
                </a:lnTo>
                <a:lnTo>
                  <a:pt x="629" y="341"/>
                </a:lnTo>
                <a:lnTo>
                  <a:pt x="629" y="332"/>
                </a:lnTo>
                <a:lnTo>
                  <a:pt x="629" y="341"/>
                </a:lnTo>
                <a:lnTo>
                  <a:pt x="629" y="338"/>
                </a:lnTo>
                <a:lnTo>
                  <a:pt x="629" y="341"/>
                </a:lnTo>
                <a:lnTo>
                  <a:pt x="629" y="338"/>
                </a:lnTo>
                <a:lnTo>
                  <a:pt x="630" y="341"/>
                </a:lnTo>
                <a:lnTo>
                  <a:pt x="630" y="336"/>
                </a:lnTo>
                <a:lnTo>
                  <a:pt x="630" y="341"/>
                </a:lnTo>
                <a:lnTo>
                  <a:pt x="630" y="328"/>
                </a:lnTo>
                <a:lnTo>
                  <a:pt x="630" y="341"/>
                </a:lnTo>
                <a:lnTo>
                  <a:pt x="630" y="339"/>
                </a:lnTo>
                <a:lnTo>
                  <a:pt x="631" y="341"/>
                </a:lnTo>
                <a:lnTo>
                  <a:pt x="631" y="338"/>
                </a:lnTo>
                <a:lnTo>
                  <a:pt x="631" y="341"/>
                </a:lnTo>
                <a:lnTo>
                  <a:pt x="631" y="333"/>
                </a:lnTo>
                <a:lnTo>
                  <a:pt x="632" y="341"/>
                </a:lnTo>
                <a:lnTo>
                  <a:pt x="632" y="338"/>
                </a:lnTo>
                <a:lnTo>
                  <a:pt x="632" y="341"/>
                </a:lnTo>
                <a:lnTo>
                  <a:pt x="632" y="338"/>
                </a:lnTo>
                <a:lnTo>
                  <a:pt x="632" y="341"/>
                </a:lnTo>
                <a:lnTo>
                  <a:pt x="632" y="336"/>
                </a:lnTo>
                <a:lnTo>
                  <a:pt x="633" y="341"/>
                </a:lnTo>
                <a:lnTo>
                  <a:pt x="633" y="325"/>
                </a:lnTo>
                <a:lnTo>
                  <a:pt x="633" y="341"/>
                </a:lnTo>
                <a:lnTo>
                  <a:pt x="633" y="338"/>
                </a:lnTo>
                <a:lnTo>
                  <a:pt x="633" y="341"/>
                </a:lnTo>
                <a:lnTo>
                  <a:pt x="633" y="338"/>
                </a:lnTo>
                <a:lnTo>
                  <a:pt x="634" y="341"/>
                </a:lnTo>
                <a:lnTo>
                  <a:pt x="634" y="336"/>
                </a:lnTo>
                <a:lnTo>
                  <a:pt x="634" y="341"/>
                </a:lnTo>
                <a:lnTo>
                  <a:pt x="634" y="331"/>
                </a:lnTo>
                <a:lnTo>
                  <a:pt x="634" y="341"/>
                </a:lnTo>
                <a:lnTo>
                  <a:pt x="634" y="338"/>
                </a:lnTo>
                <a:lnTo>
                  <a:pt x="635" y="341"/>
                </a:lnTo>
                <a:lnTo>
                  <a:pt x="635" y="338"/>
                </a:lnTo>
                <a:lnTo>
                  <a:pt x="635" y="341"/>
                </a:lnTo>
                <a:lnTo>
                  <a:pt x="635" y="331"/>
                </a:lnTo>
                <a:lnTo>
                  <a:pt x="636" y="341"/>
                </a:lnTo>
                <a:lnTo>
                  <a:pt x="636" y="338"/>
                </a:lnTo>
                <a:lnTo>
                  <a:pt x="636" y="341"/>
                </a:lnTo>
                <a:lnTo>
                  <a:pt x="636" y="338"/>
                </a:lnTo>
                <a:lnTo>
                  <a:pt x="636" y="341"/>
                </a:lnTo>
                <a:lnTo>
                  <a:pt x="636" y="334"/>
                </a:lnTo>
                <a:lnTo>
                  <a:pt x="637" y="341"/>
                </a:lnTo>
                <a:lnTo>
                  <a:pt x="637" y="334"/>
                </a:lnTo>
                <a:lnTo>
                  <a:pt x="637" y="341"/>
                </a:lnTo>
                <a:lnTo>
                  <a:pt x="637" y="339"/>
                </a:lnTo>
                <a:lnTo>
                  <a:pt x="637" y="341"/>
                </a:lnTo>
                <a:lnTo>
                  <a:pt x="637" y="338"/>
                </a:lnTo>
                <a:lnTo>
                  <a:pt x="638" y="341"/>
                </a:lnTo>
                <a:lnTo>
                  <a:pt x="638" y="331"/>
                </a:lnTo>
                <a:lnTo>
                  <a:pt x="638" y="341"/>
                </a:lnTo>
                <a:lnTo>
                  <a:pt x="638" y="336"/>
                </a:lnTo>
                <a:lnTo>
                  <a:pt x="638" y="341"/>
                </a:lnTo>
                <a:lnTo>
                  <a:pt x="638" y="338"/>
                </a:lnTo>
                <a:lnTo>
                  <a:pt x="639" y="341"/>
                </a:lnTo>
                <a:lnTo>
                  <a:pt x="639" y="337"/>
                </a:lnTo>
                <a:lnTo>
                  <a:pt x="639" y="341"/>
                </a:lnTo>
                <a:lnTo>
                  <a:pt x="639" y="332"/>
                </a:lnTo>
                <a:lnTo>
                  <a:pt x="640" y="341"/>
                </a:lnTo>
                <a:lnTo>
                  <a:pt x="640" y="338"/>
                </a:lnTo>
                <a:lnTo>
                  <a:pt x="640" y="341"/>
                </a:lnTo>
                <a:lnTo>
                  <a:pt x="640" y="338"/>
                </a:lnTo>
                <a:lnTo>
                  <a:pt x="640" y="341"/>
                </a:lnTo>
                <a:lnTo>
                  <a:pt x="640" y="329"/>
                </a:lnTo>
                <a:lnTo>
                  <a:pt x="641" y="341"/>
                </a:lnTo>
                <a:lnTo>
                  <a:pt x="641" y="334"/>
                </a:lnTo>
                <a:lnTo>
                  <a:pt x="641" y="341"/>
                </a:lnTo>
                <a:lnTo>
                  <a:pt x="641" y="338"/>
                </a:lnTo>
                <a:lnTo>
                  <a:pt x="641" y="341"/>
                </a:lnTo>
                <a:lnTo>
                  <a:pt x="641" y="338"/>
                </a:lnTo>
                <a:lnTo>
                  <a:pt x="642" y="341"/>
                </a:lnTo>
                <a:lnTo>
                  <a:pt x="642" y="334"/>
                </a:lnTo>
                <a:lnTo>
                  <a:pt x="642" y="341"/>
                </a:lnTo>
                <a:lnTo>
                  <a:pt x="642" y="338"/>
                </a:lnTo>
                <a:lnTo>
                  <a:pt x="642" y="341"/>
                </a:lnTo>
                <a:lnTo>
                  <a:pt x="642" y="336"/>
                </a:lnTo>
                <a:lnTo>
                  <a:pt x="643" y="341"/>
                </a:lnTo>
                <a:lnTo>
                  <a:pt x="643" y="329"/>
                </a:lnTo>
                <a:lnTo>
                  <a:pt x="643" y="341"/>
                </a:lnTo>
                <a:lnTo>
                  <a:pt x="643" y="335"/>
                </a:lnTo>
                <a:lnTo>
                  <a:pt x="644" y="341"/>
                </a:lnTo>
                <a:lnTo>
                  <a:pt x="644" y="338"/>
                </a:lnTo>
                <a:lnTo>
                  <a:pt x="644" y="341"/>
                </a:lnTo>
                <a:lnTo>
                  <a:pt x="644" y="338"/>
                </a:lnTo>
                <a:lnTo>
                  <a:pt x="644" y="341"/>
                </a:lnTo>
                <a:lnTo>
                  <a:pt x="644" y="333"/>
                </a:lnTo>
                <a:lnTo>
                  <a:pt x="645" y="341"/>
                </a:lnTo>
                <a:lnTo>
                  <a:pt x="645" y="338"/>
                </a:lnTo>
                <a:lnTo>
                  <a:pt x="645" y="341"/>
                </a:lnTo>
                <a:lnTo>
                  <a:pt x="645" y="338"/>
                </a:lnTo>
                <a:lnTo>
                  <a:pt x="645" y="341"/>
                </a:lnTo>
                <a:lnTo>
                  <a:pt x="645" y="338"/>
                </a:lnTo>
                <a:lnTo>
                  <a:pt x="646" y="341"/>
                </a:lnTo>
                <a:lnTo>
                  <a:pt x="646" y="331"/>
                </a:lnTo>
                <a:lnTo>
                  <a:pt x="646" y="341"/>
                </a:lnTo>
                <a:lnTo>
                  <a:pt x="646" y="337"/>
                </a:lnTo>
                <a:lnTo>
                  <a:pt x="646" y="341"/>
                </a:lnTo>
                <a:lnTo>
                  <a:pt x="646" y="338"/>
                </a:lnTo>
                <a:lnTo>
                  <a:pt x="647" y="341"/>
                </a:lnTo>
                <a:lnTo>
                  <a:pt x="647" y="335"/>
                </a:lnTo>
                <a:lnTo>
                  <a:pt x="647" y="341"/>
                </a:lnTo>
                <a:lnTo>
                  <a:pt x="647" y="334"/>
                </a:lnTo>
                <a:lnTo>
                  <a:pt x="648" y="341"/>
                </a:lnTo>
                <a:lnTo>
                  <a:pt x="648" y="339"/>
                </a:lnTo>
                <a:lnTo>
                  <a:pt x="648" y="341"/>
                </a:lnTo>
                <a:lnTo>
                  <a:pt x="648" y="338"/>
                </a:lnTo>
                <a:lnTo>
                  <a:pt x="648" y="341"/>
                </a:lnTo>
                <a:lnTo>
                  <a:pt x="648" y="334"/>
                </a:lnTo>
                <a:lnTo>
                  <a:pt x="649" y="341"/>
                </a:lnTo>
                <a:lnTo>
                  <a:pt x="649" y="338"/>
                </a:lnTo>
                <a:lnTo>
                  <a:pt x="649" y="341"/>
                </a:lnTo>
                <a:lnTo>
                  <a:pt x="649" y="338"/>
                </a:lnTo>
                <a:lnTo>
                  <a:pt x="649" y="341"/>
                </a:lnTo>
                <a:lnTo>
                  <a:pt x="649" y="336"/>
                </a:lnTo>
                <a:lnTo>
                  <a:pt x="650" y="341"/>
                </a:lnTo>
                <a:lnTo>
                  <a:pt x="650" y="335"/>
                </a:lnTo>
                <a:lnTo>
                  <a:pt x="650" y="341"/>
                </a:lnTo>
                <a:lnTo>
                  <a:pt x="650" y="336"/>
                </a:lnTo>
                <a:lnTo>
                  <a:pt x="650" y="341"/>
                </a:lnTo>
                <a:lnTo>
                  <a:pt x="650" y="338"/>
                </a:lnTo>
                <a:lnTo>
                  <a:pt x="651" y="341"/>
                </a:lnTo>
                <a:lnTo>
                  <a:pt x="651" y="330"/>
                </a:lnTo>
                <a:lnTo>
                  <a:pt x="651" y="341"/>
                </a:lnTo>
                <a:lnTo>
                  <a:pt x="651" y="338"/>
                </a:lnTo>
                <a:lnTo>
                  <a:pt x="652" y="341"/>
                </a:lnTo>
                <a:lnTo>
                  <a:pt x="652" y="338"/>
                </a:lnTo>
                <a:lnTo>
                  <a:pt x="652" y="341"/>
                </a:lnTo>
                <a:lnTo>
                  <a:pt x="652" y="336"/>
                </a:lnTo>
                <a:lnTo>
                  <a:pt x="652" y="341"/>
                </a:lnTo>
                <a:lnTo>
                  <a:pt x="652" y="334"/>
                </a:lnTo>
                <a:lnTo>
                  <a:pt x="653" y="341"/>
                </a:lnTo>
                <a:lnTo>
                  <a:pt x="653" y="339"/>
                </a:lnTo>
                <a:lnTo>
                  <a:pt x="653" y="341"/>
                </a:lnTo>
                <a:lnTo>
                  <a:pt x="653" y="339"/>
                </a:lnTo>
                <a:lnTo>
                  <a:pt x="653" y="341"/>
                </a:lnTo>
                <a:lnTo>
                  <a:pt x="653" y="333"/>
                </a:lnTo>
                <a:lnTo>
                  <a:pt x="654" y="341"/>
                </a:lnTo>
                <a:lnTo>
                  <a:pt x="654" y="337"/>
                </a:lnTo>
                <a:lnTo>
                  <a:pt x="654" y="341"/>
                </a:lnTo>
                <a:lnTo>
                  <a:pt x="654" y="338"/>
                </a:lnTo>
                <a:lnTo>
                  <a:pt x="654" y="341"/>
                </a:lnTo>
                <a:lnTo>
                  <a:pt x="654" y="338"/>
                </a:lnTo>
                <a:lnTo>
                  <a:pt x="655" y="341"/>
                </a:lnTo>
                <a:lnTo>
                  <a:pt x="655" y="335"/>
                </a:lnTo>
                <a:lnTo>
                  <a:pt x="655" y="341"/>
                </a:lnTo>
                <a:lnTo>
                  <a:pt x="655" y="339"/>
                </a:lnTo>
                <a:lnTo>
                  <a:pt x="656" y="341"/>
                </a:lnTo>
                <a:lnTo>
                  <a:pt x="656" y="338"/>
                </a:lnTo>
                <a:lnTo>
                  <a:pt x="656" y="341"/>
                </a:lnTo>
                <a:lnTo>
                  <a:pt x="656" y="332"/>
                </a:lnTo>
                <a:lnTo>
                  <a:pt x="656" y="341"/>
                </a:lnTo>
                <a:lnTo>
                  <a:pt x="656" y="335"/>
                </a:lnTo>
                <a:lnTo>
                  <a:pt x="657" y="341"/>
                </a:lnTo>
                <a:lnTo>
                  <a:pt x="657" y="338"/>
                </a:lnTo>
                <a:lnTo>
                  <a:pt x="657" y="341"/>
                </a:lnTo>
                <a:lnTo>
                  <a:pt x="657" y="339"/>
                </a:lnTo>
                <a:lnTo>
                  <a:pt x="657" y="341"/>
                </a:lnTo>
                <a:lnTo>
                  <a:pt x="657" y="335"/>
                </a:lnTo>
                <a:lnTo>
                  <a:pt x="658" y="341"/>
                </a:lnTo>
                <a:lnTo>
                  <a:pt x="658" y="338"/>
                </a:lnTo>
                <a:lnTo>
                  <a:pt x="658" y="341"/>
                </a:lnTo>
                <a:lnTo>
                  <a:pt x="658" y="338"/>
                </a:lnTo>
                <a:lnTo>
                  <a:pt x="658" y="341"/>
                </a:lnTo>
                <a:lnTo>
                  <a:pt x="658" y="338"/>
                </a:lnTo>
                <a:lnTo>
                  <a:pt x="659" y="341"/>
                </a:lnTo>
                <a:lnTo>
                  <a:pt x="659" y="333"/>
                </a:lnTo>
                <a:lnTo>
                  <a:pt x="659" y="341"/>
                </a:lnTo>
                <a:lnTo>
                  <a:pt x="659" y="338"/>
                </a:lnTo>
                <a:lnTo>
                  <a:pt x="660" y="341"/>
                </a:lnTo>
                <a:lnTo>
                  <a:pt x="660" y="338"/>
                </a:lnTo>
                <a:lnTo>
                  <a:pt x="660" y="341"/>
                </a:lnTo>
                <a:lnTo>
                  <a:pt x="660" y="335"/>
                </a:lnTo>
                <a:lnTo>
                  <a:pt x="660" y="341"/>
                </a:lnTo>
                <a:lnTo>
                  <a:pt x="660" y="338"/>
                </a:lnTo>
                <a:lnTo>
                  <a:pt x="661" y="341"/>
                </a:lnTo>
                <a:lnTo>
                  <a:pt x="661" y="338"/>
                </a:lnTo>
                <a:lnTo>
                  <a:pt x="661" y="341"/>
                </a:lnTo>
                <a:lnTo>
                  <a:pt x="661" y="338"/>
                </a:lnTo>
                <a:lnTo>
                  <a:pt x="661" y="341"/>
                </a:lnTo>
                <a:lnTo>
                  <a:pt x="661" y="333"/>
                </a:lnTo>
                <a:lnTo>
                  <a:pt x="662" y="341"/>
                </a:lnTo>
                <a:lnTo>
                  <a:pt x="662" y="339"/>
                </a:lnTo>
                <a:lnTo>
                  <a:pt x="662" y="341"/>
                </a:lnTo>
                <a:lnTo>
                  <a:pt x="662" y="338"/>
                </a:lnTo>
                <a:lnTo>
                  <a:pt x="662" y="341"/>
                </a:lnTo>
                <a:lnTo>
                  <a:pt x="662" y="337"/>
                </a:lnTo>
                <a:lnTo>
                  <a:pt x="663" y="341"/>
                </a:lnTo>
                <a:lnTo>
                  <a:pt x="663" y="335"/>
                </a:lnTo>
                <a:lnTo>
                  <a:pt x="663" y="341"/>
                </a:lnTo>
                <a:lnTo>
                  <a:pt x="663" y="338"/>
                </a:lnTo>
                <a:lnTo>
                  <a:pt x="664" y="341"/>
                </a:lnTo>
                <a:lnTo>
                  <a:pt x="664" y="337"/>
                </a:lnTo>
                <a:lnTo>
                  <a:pt x="664" y="341"/>
                </a:lnTo>
                <a:lnTo>
                  <a:pt x="664" y="332"/>
                </a:lnTo>
                <a:lnTo>
                  <a:pt x="664" y="341"/>
                </a:lnTo>
                <a:lnTo>
                  <a:pt x="664" y="338"/>
                </a:lnTo>
                <a:lnTo>
                  <a:pt x="665" y="341"/>
                </a:lnTo>
                <a:lnTo>
                  <a:pt x="665" y="338"/>
                </a:lnTo>
                <a:lnTo>
                  <a:pt x="665" y="341"/>
                </a:lnTo>
                <a:lnTo>
                  <a:pt x="665" y="337"/>
                </a:lnTo>
                <a:lnTo>
                  <a:pt x="665" y="341"/>
                </a:lnTo>
                <a:lnTo>
                  <a:pt x="665" y="335"/>
                </a:lnTo>
                <a:lnTo>
                  <a:pt x="666" y="341"/>
                </a:lnTo>
                <a:lnTo>
                  <a:pt x="666" y="338"/>
                </a:lnTo>
                <a:lnTo>
                  <a:pt x="666" y="341"/>
                </a:lnTo>
                <a:lnTo>
                  <a:pt x="666" y="338"/>
                </a:lnTo>
                <a:lnTo>
                  <a:pt x="666" y="341"/>
                </a:lnTo>
                <a:lnTo>
                  <a:pt x="666" y="331"/>
                </a:lnTo>
                <a:lnTo>
                  <a:pt x="667" y="341"/>
                </a:lnTo>
                <a:lnTo>
                  <a:pt x="667" y="336"/>
                </a:lnTo>
                <a:lnTo>
                  <a:pt x="667" y="341"/>
                </a:lnTo>
                <a:lnTo>
                  <a:pt x="667" y="338"/>
                </a:lnTo>
                <a:lnTo>
                  <a:pt x="668" y="341"/>
                </a:lnTo>
                <a:lnTo>
                  <a:pt x="668" y="339"/>
                </a:lnTo>
                <a:lnTo>
                  <a:pt x="668" y="341"/>
                </a:lnTo>
                <a:lnTo>
                  <a:pt x="668" y="334"/>
                </a:lnTo>
                <a:lnTo>
                  <a:pt x="668" y="341"/>
                </a:lnTo>
                <a:lnTo>
                  <a:pt x="668" y="338"/>
                </a:lnTo>
                <a:lnTo>
                  <a:pt x="669" y="341"/>
                </a:lnTo>
                <a:lnTo>
                  <a:pt x="669" y="338"/>
                </a:lnTo>
                <a:lnTo>
                  <a:pt x="669" y="341"/>
                </a:lnTo>
                <a:lnTo>
                  <a:pt x="669" y="332"/>
                </a:lnTo>
                <a:lnTo>
                  <a:pt x="669" y="341"/>
                </a:lnTo>
                <a:lnTo>
                  <a:pt x="669" y="336"/>
                </a:lnTo>
                <a:lnTo>
                  <a:pt x="670" y="341"/>
                </a:lnTo>
                <a:lnTo>
                  <a:pt x="670" y="338"/>
                </a:lnTo>
                <a:lnTo>
                  <a:pt x="670" y="341"/>
                </a:lnTo>
                <a:lnTo>
                  <a:pt x="670" y="338"/>
                </a:lnTo>
                <a:lnTo>
                  <a:pt x="670" y="341"/>
                </a:lnTo>
                <a:lnTo>
                  <a:pt x="670" y="335"/>
                </a:lnTo>
                <a:lnTo>
                  <a:pt x="671" y="341"/>
                </a:lnTo>
                <a:lnTo>
                  <a:pt x="671" y="338"/>
                </a:lnTo>
                <a:lnTo>
                  <a:pt x="671" y="341"/>
                </a:lnTo>
                <a:lnTo>
                  <a:pt x="671" y="338"/>
                </a:lnTo>
                <a:lnTo>
                  <a:pt x="672" y="341"/>
                </a:lnTo>
                <a:lnTo>
                  <a:pt x="672" y="338"/>
                </a:lnTo>
                <a:lnTo>
                  <a:pt x="672" y="341"/>
                </a:lnTo>
                <a:lnTo>
                  <a:pt x="672" y="336"/>
                </a:lnTo>
                <a:lnTo>
                  <a:pt x="672" y="341"/>
                </a:lnTo>
                <a:lnTo>
                  <a:pt x="672" y="338"/>
                </a:lnTo>
                <a:lnTo>
                  <a:pt x="673" y="341"/>
                </a:lnTo>
                <a:lnTo>
                  <a:pt x="673" y="337"/>
                </a:lnTo>
                <a:lnTo>
                  <a:pt x="673" y="341"/>
                </a:lnTo>
                <a:lnTo>
                  <a:pt x="673" y="337"/>
                </a:lnTo>
                <a:lnTo>
                  <a:pt x="673" y="341"/>
                </a:lnTo>
                <a:lnTo>
                  <a:pt x="673" y="338"/>
                </a:lnTo>
                <a:lnTo>
                  <a:pt x="674" y="341"/>
                </a:lnTo>
                <a:lnTo>
                  <a:pt x="674" y="339"/>
                </a:lnTo>
                <a:lnTo>
                  <a:pt x="674" y="341"/>
                </a:lnTo>
                <a:lnTo>
                  <a:pt x="674" y="338"/>
                </a:lnTo>
                <a:lnTo>
                  <a:pt x="674" y="341"/>
                </a:lnTo>
                <a:lnTo>
                  <a:pt x="674" y="334"/>
                </a:lnTo>
                <a:lnTo>
                  <a:pt x="675" y="341"/>
                </a:lnTo>
                <a:lnTo>
                  <a:pt x="675" y="338"/>
                </a:lnTo>
                <a:lnTo>
                  <a:pt x="675" y="341"/>
                </a:lnTo>
                <a:lnTo>
                  <a:pt x="675" y="339"/>
                </a:lnTo>
                <a:lnTo>
                  <a:pt x="676" y="341"/>
                </a:lnTo>
                <a:lnTo>
                  <a:pt x="676" y="334"/>
                </a:lnTo>
                <a:lnTo>
                  <a:pt x="676" y="341"/>
                </a:lnTo>
                <a:lnTo>
                  <a:pt x="676" y="334"/>
                </a:lnTo>
                <a:lnTo>
                  <a:pt x="676" y="341"/>
                </a:lnTo>
                <a:lnTo>
                  <a:pt x="676" y="338"/>
                </a:lnTo>
                <a:lnTo>
                  <a:pt x="677" y="341"/>
                </a:lnTo>
                <a:lnTo>
                  <a:pt x="677" y="338"/>
                </a:lnTo>
                <a:lnTo>
                  <a:pt x="677" y="341"/>
                </a:lnTo>
                <a:lnTo>
                  <a:pt x="677" y="336"/>
                </a:lnTo>
                <a:lnTo>
                  <a:pt x="677" y="341"/>
                </a:lnTo>
                <a:lnTo>
                  <a:pt x="677" y="338"/>
                </a:lnTo>
                <a:lnTo>
                  <a:pt x="678" y="341"/>
                </a:lnTo>
                <a:lnTo>
                  <a:pt x="678" y="338"/>
                </a:lnTo>
                <a:lnTo>
                  <a:pt x="678" y="341"/>
                </a:lnTo>
                <a:lnTo>
                  <a:pt x="678" y="337"/>
                </a:lnTo>
                <a:lnTo>
                  <a:pt x="678" y="341"/>
                </a:lnTo>
                <a:lnTo>
                  <a:pt x="678" y="336"/>
                </a:lnTo>
                <a:lnTo>
                  <a:pt x="679" y="341"/>
                </a:lnTo>
                <a:lnTo>
                  <a:pt x="679" y="338"/>
                </a:lnTo>
                <a:lnTo>
                  <a:pt x="679" y="341"/>
                </a:lnTo>
                <a:lnTo>
                  <a:pt x="679" y="338"/>
                </a:lnTo>
                <a:lnTo>
                  <a:pt x="680" y="341"/>
                </a:lnTo>
                <a:lnTo>
                  <a:pt x="680" y="334"/>
                </a:lnTo>
                <a:lnTo>
                  <a:pt x="680" y="341"/>
                </a:lnTo>
                <a:lnTo>
                  <a:pt x="680" y="338"/>
                </a:lnTo>
                <a:lnTo>
                  <a:pt x="680" y="341"/>
                </a:lnTo>
                <a:lnTo>
                  <a:pt x="680" y="338"/>
                </a:lnTo>
                <a:lnTo>
                  <a:pt x="681" y="341"/>
                </a:lnTo>
                <a:lnTo>
                  <a:pt x="681" y="336"/>
                </a:lnTo>
                <a:lnTo>
                  <a:pt x="681" y="341"/>
                </a:lnTo>
                <a:lnTo>
                  <a:pt x="681" y="336"/>
                </a:lnTo>
                <a:lnTo>
                  <a:pt x="681" y="341"/>
                </a:lnTo>
                <a:lnTo>
                  <a:pt x="681" y="338"/>
                </a:lnTo>
                <a:lnTo>
                  <a:pt x="682" y="341"/>
                </a:lnTo>
                <a:lnTo>
                  <a:pt x="682" y="338"/>
                </a:lnTo>
                <a:lnTo>
                  <a:pt x="682" y="341"/>
                </a:lnTo>
                <a:lnTo>
                  <a:pt x="682" y="335"/>
                </a:lnTo>
                <a:lnTo>
                  <a:pt x="682" y="341"/>
                </a:lnTo>
                <a:lnTo>
                  <a:pt x="682" y="338"/>
                </a:lnTo>
                <a:lnTo>
                  <a:pt x="683" y="341"/>
                </a:lnTo>
                <a:lnTo>
                  <a:pt x="683" y="338"/>
                </a:lnTo>
                <a:lnTo>
                  <a:pt x="683" y="341"/>
                </a:lnTo>
                <a:lnTo>
                  <a:pt x="683" y="339"/>
                </a:lnTo>
                <a:lnTo>
                  <a:pt x="684" y="341"/>
                </a:lnTo>
                <a:lnTo>
                  <a:pt x="684" y="338"/>
                </a:lnTo>
                <a:lnTo>
                  <a:pt x="684" y="341"/>
                </a:lnTo>
                <a:lnTo>
                  <a:pt x="684" y="338"/>
                </a:lnTo>
                <a:lnTo>
                  <a:pt x="684" y="341"/>
                </a:lnTo>
                <a:lnTo>
                  <a:pt x="684" y="337"/>
                </a:lnTo>
                <a:lnTo>
                  <a:pt x="685" y="341"/>
                </a:lnTo>
                <a:lnTo>
                  <a:pt x="685" y="338"/>
                </a:lnTo>
                <a:lnTo>
                  <a:pt x="685" y="341"/>
                </a:lnTo>
                <a:lnTo>
                  <a:pt x="685" y="334"/>
                </a:lnTo>
                <a:lnTo>
                  <a:pt x="685" y="341"/>
                </a:lnTo>
                <a:lnTo>
                  <a:pt x="685" y="338"/>
                </a:lnTo>
                <a:lnTo>
                  <a:pt x="686" y="341"/>
                </a:lnTo>
                <a:lnTo>
                  <a:pt x="686" y="338"/>
                </a:lnTo>
                <a:lnTo>
                  <a:pt x="686" y="341"/>
                </a:lnTo>
                <a:lnTo>
                  <a:pt x="686" y="335"/>
                </a:lnTo>
                <a:lnTo>
                  <a:pt x="686" y="341"/>
                </a:lnTo>
                <a:lnTo>
                  <a:pt x="686" y="338"/>
                </a:lnTo>
                <a:lnTo>
                  <a:pt x="687" y="341"/>
                </a:lnTo>
                <a:lnTo>
                  <a:pt x="687" y="338"/>
                </a:lnTo>
                <a:lnTo>
                  <a:pt x="687" y="341"/>
                </a:lnTo>
                <a:lnTo>
                  <a:pt x="687" y="338"/>
                </a:lnTo>
                <a:lnTo>
                  <a:pt x="688" y="341"/>
                </a:lnTo>
                <a:lnTo>
                  <a:pt x="688" y="334"/>
                </a:lnTo>
                <a:lnTo>
                  <a:pt x="688" y="341"/>
                </a:lnTo>
                <a:lnTo>
                  <a:pt x="688" y="338"/>
                </a:lnTo>
                <a:lnTo>
                  <a:pt x="688" y="341"/>
                </a:lnTo>
                <a:lnTo>
                  <a:pt x="688" y="338"/>
                </a:lnTo>
                <a:lnTo>
                  <a:pt x="689" y="341"/>
                </a:lnTo>
                <a:lnTo>
                  <a:pt x="689" y="336"/>
                </a:lnTo>
                <a:lnTo>
                  <a:pt x="689" y="341"/>
                </a:lnTo>
                <a:lnTo>
                  <a:pt x="689" y="337"/>
                </a:lnTo>
                <a:lnTo>
                  <a:pt x="689" y="341"/>
                </a:lnTo>
                <a:lnTo>
                  <a:pt x="689" y="338"/>
                </a:lnTo>
                <a:lnTo>
                  <a:pt x="690" y="341"/>
                </a:lnTo>
                <a:lnTo>
                  <a:pt x="690" y="339"/>
                </a:lnTo>
                <a:lnTo>
                  <a:pt x="690" y="341"/>
                </a:lnTo>
                <a:lnTo>
                  <a:pt x="690" y="336"/>
                </a:lnTo>
                <a:lnTo>
                  <a:pt x="690" y="341"/>
                </a:lnTo>
                <a:lnTo>
                  <a:pt x="690" y="339"/>
                </a:lnTo>
                <a:lnTo>
                  <a:pt x="691" y="341"/>
                </a:lnTo>
                <a:lnTo>
                  <a:pt x="691" y="337"/>
                </a:lnTo>
                <a:lnTo>
                  <a:pt x="691" y="341"/>
                </a:lnTo>
                <a:lnTo>
                  <a:pt x="691" y="338"/>
                </a:lnTo>
                <a:lnTo>
                  <a:pt x="691" y="341"/>
                </a:lnTo>
                <a:lnTo>
                  <a:pt x="691" y="338"/>
                </a:lnTo>
                <a:lnTo>
                  <a:pt x="692" y="341"/>
                </a:lnTo>
                <a:lnTo>
                  <a:pt x="692" y="338"/>
                </a:lnTo>
                <a:lnTo>
                  <a:pt x="692" y="341"/>
                </a:lnTo>
                <a:lnTo>
                  <a:pt x="692" y="338"/>
                </a:lnTo>
                <a:lnTo>
                  <a:pt x="693" y="341"/>
                </a:lnTo>
                <a:lnTo>
                  <a:pt x="693" y="337"/>
                </a:lnTo>
                <a:lnTo>
                  <a:pt x="693" y="341"/>
                </a:lnTo>
                <a:lnTo>
                  <a:pt x="693" y="336"/>
                </a:lnTo>
                <a:lnTo>
                  <a:pt x="693" y="341"/>
                </a:lnTo>
                <a:lnTo>
                  <a:pt x="693" y="339"/>
                </a:lnTo>
                <a:lnTo>
                  <a:pt x="694" y="341"/>
                </a:lnTo>
                <a:lnTo>
                  <a:pt x="694" y="338"/>
                </a:lnTo>
                <a:lnTo>
                  <a:pt x="694" y="341"/>
                </a:lnTo>
                <a:lnTo>
                  <a:pt x="694" y="337"/>
                </a:lnTo>
                <a:lnTo>
                  <a:pt x="694" y="341"/>
                </a:lnTo>
                <a:lnTo>
                  <a:pt x="694" y="338"/>
                </a:lnTo>
                <a:lnTo>
                  <a:pt x="695" y="341"/>
                </a:lnTo>
                <a:lnTo>
                  <a:pt x="695" y="338"/>
                </a:lnTo>
                <a:lnTo>
                  <a:pt x="695" y="341"/>
                </a:lnTo>
                <a:lnTo>
                  <a:pt x="695" y="336"/>
                </a:lnTo>
                <a:lnTo>
                  <a:pt x="695" y="341"/>
                </a:lnTo>
                <a:lnTo>
                  <a:pt x="695" y="338"/>
                </a:lnTo>
                <a:lnTo>
                  <a:pt x="696" y="341"/>
                </a:lnTo>
                <a:lnTo>
                  <a:pt x="696" y="338"/>
                </a:lnTo>
                <a:lnTo>
                  <a:pt x="696" y="341"/>
                </a:lnTo>
                <a:lnTo>
                  <a:pt x="696" y="338"/>
                </a:lnTo>
                <a:lnTo>
                  <a:pt x="697" y="341"/>
                </a:lnTo>
                <a:lnTo>
                  <a:pt x="697" y="337"/>
                </a:lnTo>
                <a:lnTo>
                  <a:pt x="697" y="341"/>
                </a:lnTo>
                <a:lnTo>
                  <a:pt x="697" y="338"/>
                </a:lnTo>
                <a:lnTo>
                  <a:pt x="697" y="341"/>
                </a:lnTo>
                <a:lnTo>
                  <a:pt x="697" y="338"/>
                </a:lnTo>
                <a:lnTo>
                  <a:pt x="698" y="341"/>
                </a:lnTo>
                <a:lnTo>
                  <a:pt x="698" y="335"/>
                </a:lnTo>
                <a:lnTo>
                  <a:pt x="698" y="341"/>
                </a:lnTo>
                <a:lnTo>
                  <a:pt x="698" y="338"/>
                </a:lnTo>
                <a:lnTo>
                  <a:pt x="698" y="341"/>
                </a:lnTo>
                <a:lnTo>
                  <a:pt x="698" y="338"/>
                </a:lnTo>
                <a:lnTo>
                  <a:pt x="699" y="341"/>
                </a:lnTo>
                <a:lnTo>
                  <a:pt x="699" y="338"/>
                </a:lnTo>
                <a:lnTo>
                  <a:pt x="699" y="341"/>
                </a:lnTo>
                <a:lnTo>
                  <a:pt x="699" y="337"/>
                </a:lnTo>
                <a:lnTo>
                  <a:pt x="699" y="341"/>
                </a:lnTo>
                <a:lnTo>
                  <a:pt x="699" y="338"/>
                </a:lnTo>
                <a:lnTo>
                  <a:pt x="700" y="341"/>
                </a:lnTo>
                <a:lnTo>
                  <a:pt x="700" y="338"/>
                </a:lnTo>
                <a:lnTo>
                  <a:pt x="700" y="341"/>
                </a:lnTo>
                <a:lnTo>
                  <a:pt x="700" y="338"/>
                </a:lnTo>
                <a:lnTo>
                  <a:pt x="701" y="341"/>
                </a:lnTo>
                <a:lnTo>
                  <a:pt x="701" y="336"/>
                </a:lnTo>
                <a:lnTo>
                  <a:pt x="701" y="341"/>
                </a:lnTo>
                <a:lnTo>
                  <a:pt x="701" y="338"/>
                </a:lnTo>
                <a:lnTo>
                  <a:pt x="701" y="341"/>
                </a:lnTo>
                <a:lnTo>
                  <a:pt x="701" y="338"/>
                </a:lnTo>
                <a:lnTo>
                  <a:pt x="702" y="341"/>
                </a:lnTo>
                <a:lnTo>
                  <a:pt x="702" y="338"/>
                </a:lnTo>
                <a:lnTo>
                  <a:pt x="702" y="341"/>
                </a:lnTo>
                <a:lnTo>
                  <a:pt x="702" y="338"/>
                </a:lnTo>
                <a:lnTo>
                  <a:pt x="702" y="341"/>
                </a:lnTo>
                <a:lnTo>
                  <a:pt x="702" y="338"/>
                </a:lnTo>
                <a:lnTo>
                  <a:pt x="703" y="341"/>
                </a:lnTo>
                <a:lnTo>
                  <a:pt x="703" y="338"/>
                </a:lnTo>
                <a:lnTo>
                  <a:pt x="703" y="341"/>
                </a:lnTo>
                <a:lnTo>
                  <a:pt x="703" y="336"/>
                </a:lnTo>
                <a:lnTo>
                  <a:pt x="703" y="341"/>
                </a:lnTo>
                <a:lnTo>
                  <a:pt x="703" y="338"/>
                </a:lnTo>
                <a:lnTo>
                  <a:pt x="704" y="341"/>
                </a:lnTo>
                <a:lnTo>
                  <a:pt x="704" y="338"/>
                </a:lnTo>
                <a:lnTo>
                  <a:pt x="704" y="341"/>
                </a:lnTo>
                <a:lnTo>
                  <a:pt x="704" y="338"/>
                </a:lnTo>
                <a:lnTo>
                  <a:pt x="705" y="341"/>
                </a:lnTo>
                <a:lnTo>
                  <a:pt x="705" y="336"/>
                </a:lnTo>
                <a:lnTo>
                  <a:pt x="705" y="341"/>
                </a:lnTo>
                <a:lnTo>
                  <a:pt x="705" y="338"/>
                </a:lnTo>
                <a:lnTo>
                  <a:pt x="705" y="341"/>
                </a:lnTo>
                <a:lnTo>
                  <a:pt x="705" y="338"/>
                </a:lnTo>
                <a:lnTo>
                  <a:pt x="706" y="341"/>
                </a:lnTo>
                <a:lnTo>
                  <a:pt x="706" y="336"/>
                </a:lnTo>
                <a:lnTo>
                  <a:pt x="706" y="341"/>
                </a:lnTo>
                <a:lnTo>
                  <a:pt x="706" y="338"/>
                </a:lnTo>
                <a:lnTo>
                  <a:pt x="706" y="341"/>
                </a:lnTo>
                <a:lnTo>
                  <a:pt x="706" y="338"/>
                </a:lnTo>
                <a:lnTo>
                  <a:pt x="707" y="341"/>
                </a:lnTo>
                <a:lnTo>
                  <a:pt x="707" y="338"/>
                </a:lnTo>
                <a:lnTo>
                  <a:pt x="707" y="341"/>
                </a:lnTo>
                <a:lnTo>
                  <a:pt x="707" y="338"/>
                </a:lnTo>
                <a:lnTo>
                  <a:pt x="707" y="341"/>
                </a:lnTo>
                <a:lnTo>
                  <a:pt x="707" y="338"/>
                </a:lnTo>
                <a:lnTo>
                  <a:pt x="708" y="341"/>
                </a:lnTo>
                <a:lnTo>
                  <a:pt x="708" y="338"/>
                </a:lnTo>
                <a:lnTo>
                  <a:pt x="708" y="341"/>
                </a:lnTo>
                <a:lnTo>
                  <a:pt x="708" y="338"/>
                </a:lnTo>
                <a:lnTo>
                  <a:pt x="709" y="341"/>
                </a:lnTo>
                <a:lnTo>
                  <a:pt x="709" y="337"/>
                </a:lnTo>
                <a:lnTo>
                  <a:pt x="709" y="341"/>
                </a:lnTo>
                <a:lnTo>
                  <a:pt x="709" y="338"/>
                </a:lnTo>
                <a:lnTo>
                  <a:pt x="709" y="341"/>
                </a:lnTo>
                <a:lnTo>
                  <a:pt x="709" y="338"/>
                </a:lnTo>
                <a:lnTo>
                  <a:pt x="710" y="341"/>
                </a:lnTo>
                <a:lnTo>
                  <a:pt x="710" y="338"/>
                </a:lnTo>
                <a:lnTo>
                  <a:pt x="710" y="341"/>
                </a:lnTo>
                <a:lnTo>
                  <a:pt x="710" y="338"/>
                </a:lnTo>
                <a:lnTo>
                  <a:pt x="710" y="341"/>
                </a:lnTo>
                <a:lnTo>
                  <a:pt x="710" y="338"/>
                </a:lnTo>
                <a:lnTo>
                  <a:pt x="711" y="341"/>
                </a:lnTo>
                <a:lnTo>
                  <a:pt x="711" y="338"/>
                </a:lnTo>
                <a:lnTo>
                  <a:pt x="711" y="341"/>
                </a:lnTo>
                <a:lnTo>
                  <a:pt x="711" y="338"/>
                </a:lnTo>
                <a:lnTo>
                  <a:pt x="711" y="341"/>
                </a:lnTo>
                <a:lnTo>
                  <a:pt x="711" y="338"/>
                </a:lnTo>
                <a:lnTo>
                  <a:pt x="712" y="341"/>
                </a:lnTo>
                <a:lnTo>
                  <a:pt x="712" y="338"/>
                </a:lnTo>
                <a:lnTo>
                  <a:pt x="712" y="341"/>
                </a:lnTo>
                <a:lnTo>
                  <a:pt x="712" y="339"/>
                </a:lnTo>
                <a:lnTo>
                  <a:pt x="713" y="341"/>
                </a:lnTo>
                <a:lnTo>
                  <a:pt x="713" y="338"/>
                </a:lnTo>
                <a:lnTo>
                  <a:pt x="713" y="341"/>
                </a:lnTo>
                <a:lnTo>
                  <a:pt x="713" y="337"/>
                </a:lnTo>
                <a:lnTo>
                  <a:pt x="713" y="341"/>
                </a:lnTo>
                <a:lnTo>
                  <a:pt x="713" y="338"/>
                </a:lnTo>
                <a:lnTo>
                  <a:pt x="714" y="341"/>
                </a:lnTo>
                <a:lnTo>
                  <a:pt x="714" y="338"/>
                </a:lnTo>
                <a:lnTo>
                  <a:pt x="714" y="341"/>
                </a:lnTo>
                <a:lnTo>
                  <a:pt x="714" y="338"/>
                </a:lnTo>
                <a:lnTo>
                  <a:pt x="714" y="341"/>
                </a:lnTo>
                <a:lnTo>
                  <a:pt x="714" y="338"/>
                </a:lnTo>
                <a:lnTo>
                  <a:pt x="715" y="341"/>
                </a:lnTo>
                <a:lnTo>
                  <a:pt x="715" y="337"/>
                </a:lnTo>
                <a:lnTo>
                  <a:pt x="715" y="341"/>
                </a:lnTo>
                <a:lnTo>
                  <a:pt x="715" y="338"/>
                </a:lnTo>
                <a:lnTo>
                  <a:pt x="715" y="341"/>
                </a:lnTo>
                <a:lnTo>
                  <a:pt x="715" y="338"/>
                </a:lnTo>
                <a:lnTo>
                  <a:pt x="716" y="341"/>
                </a:lnTo>
                <a:lnTo>
                  <a:pt x="716" y="338"/>
                </a:lnTo>
                <a:lnTo>
                  <a:pt x="716" y="341"/>
                </a:lnTo>
                <a:lnTo>
                  <a:pt x="716" y="337"/>
                </a:lnTo>
                <a:lnTo>
                  <a:pt x="717" y="341"/>
                </a:lnTo>
                <a:lnTo>
                  <a:pt x="717" y="338"/>
                </a:lnTo>
                <a:lnTo>
                  <a:pt x="717" y="341"/>
                </a:lnTo>
                <a:lnTo>
                  <a:pt x="717" y="337"/>
                </a:lnTo>
                <a:lnTo>
                  <a:pt x="717" y="341"/>
                </a:lnTo>
                <a:lnTo>
                  <a:pt x="717" y="338"/>
                </a:lnTo>
                <a:lnTo>
                  <a:pt x="718" y="341"/>
                </a:lnTo>
                <a:lnTo>
                  <a:pt x="718" y="338"/>
                </a:lnTo>
                <a:lnTo>
                  <a:pt x="718" y="341"/>
                </a:lnTo>
                <a:lnTo>
                  <a:pt x="718" y="338"/>
                </a:lnTo>
                <a:lnTo>
                  <a:pt x="718" y="341"/>
                </a:lnTo>
                <a:lnTo>
                  <a:pt x="718" y="338"/>
                </a:lnTo>
                <a:lnTo>
                  <a:pt x="719" y="341"/>
                </a:lnTo>
                <a:lnTo>
                  <a:pt x="719" y="338"/>
                </a:lnTo>
                <a:lnTo>
                  <a:pt x="719" y="341"/>
                </a:lnTo>
                <a:lnTo>
                  <a:pt x="719" y="338"/>
                </a:lnTo>
                <a:lnTo>
                  <a:pt x="719" y="341"/>
                </a:lnTo>
                <a:lnTo>
                  <a:pt x="719" y="338"/>
                </a:lnTo>
                <a:lnTo>
                  <a:pt x="720" y="341"/>
                </a:lnTo>
                <a:lnTo>
                  <a:pt x="720" y="339"/>
                </a:lnTo>
                <a:lnTo>
                  <a:pt x="720" y="341"/>
                </a:lnTo>
                <a:lnTo>
                  <a:pt x="720" y="337"/>
                </a:lnTo>
                <a:lnTo>
                  <a:pt x="721" y="341"/>
                </a:lnTo>
                <a:lnTo>
                  <a:pt x="721" y="338"/>
                </a:lnTo>
                <a:lnTo>
                  <a:pt x="721" y="341"/>
                </a:lnTo>
                <a:lnTo>
                  <a:pt x="721" y="338"/>
                </a:lnTo>
                <a:lnTo>
                  <a:pt x="721" y="341"/>
                </a:lnTo>
                <a:lnTo>
                  <a:pt x="721" y="337"/>
                </a:lnTo>
                <a:lnTo>
                  <a:pt x="722" y="341"/>
                </a:lnTo>
                <a:lnTo>
                  <a:pt x="722" y="338"/>
                </a:lnTo>
                <a:lnTo>
                  <a:pt x="722" y="341"/>
                </a:lnTo>
                <a:lnTo>
                  <a:pt x="722" y="338"/>
                </a:lnTo>
                <a:lnTo>
                  <a:pt x="722" y="341"/>
                </a:lnTo>
                <a:lnTo>
                  <a:pt x="722" y="338"/>
                </a:lnTo>
                <a:lnTo>
                  <a:pt x="723" y="341"/>
                </a:lnTo>
                <a:lnTo>
                  <a:pt x="723" y="338"/>
                </a:lnTo>
                <a:lnTo>
                  <a:pt x="723" y="341"/>
                </a:lnTo>
                <a:lnTo>
                  <a:pt x="723" y="338"/>
                </a:lnTo>
                <a:lnTo>
                  <a:pt x="723" y="341"/>
                </a:lnTo>
                <a:lnTo>
                  <a:pt x="723" y="338"/>
                </a:lnTo>
                <a:lnTo>
                  <a:pt x="724" y="341"/>
                </a:lnTo>
                <a:lnTo>
                  <a:pt x="724" y="337"/>
                </a:lnTo>
                <a:lnTo>
                  <a:pt x="724" y="341"/>
                </a:lnTo>
                <a:lnTo>
                  <a:pt x="724" y="338"/>
                </a:lnTo>
                <a:lnTo>
                  <a:pt x="725" y="341"/>
                </a:lnTo>
                <a:lnTo>
                  <a:pt x="725" y="338"/>
                </a:lnTo>
                <a:lnTo>
                  <a:pt x="725" y="341"/>
                </a:lnTo>
                <a:lnTo>
                  <a:pt x="725" y="339"/>
                </a:lnTo>
                <a:lnTo>
                  <a:pt x="725" y="341"/>
                </a:lnTo>
                <a:lnTo>
                  <a:pt x="725" y="337"/>
                </a:lnTo>
                <a:lnTo>
                  <a:pt x="726" y="341"/>
                </a:lnTo>
                <a:lnTo>
                  <a:pt x="726" y="339"/>
                </a:lnTo>
                <a:lnTo>
                  <a:pt x="726" y="337"/>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defTabSz="914377" eaLnBrk="0" fontAlgn="base" hangingPunct="0">
              <a:spcBef>
                <a:spcPct val="0"/>
              </a:spcBef>
              <a:spcAft>
                <a:spcPct val="0"/>
              </a:spcAft>
            </a:pPr>
            <a:endParaRPr lang="en-US" sz="2400">
              <a:solidFill>
                <a:srgbClr val="000000"/>
              </a:solidFill>
              <a:latin typeface="Calibri"/>
              <a:ea typeface="ＭＳ Ｐゴシック" charset="0"/>
            </a:endParaRPr>
          </a:p>
        </p:txBody>
      </p:sp>
      <p:sp>
        <p:nvSpPr>
          <p:cNvPr id="9" name="Oval 8"/>
          <p:cNvSpPr/>
          <p:nvPr/>
        </p:nvSpPr>
        <p:spPr>
          <a:xfrm>
            <a:off x="3611169" y="2590809"/>
            <a:ext cx="135731" cy="13573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en-US">
              <a:solidFill>
                <a:prstClr val="white"/>
              </a:solidFill>
              <a:latin typeface="Calibri"/>
            </a:endParaRPr>
          </a:p>
        </p:txBody>
      </p:sp>
      <p:sp>
        <p:nvSpPr>
          <p:cNvPr id="75" name="Rectangle 74">
            <a:extLst>
              <a:ext uri="{FF2B5EF4-FFF2-40B4-BE49-F238E27FC236}">
                <a16:creationId xmlns:a16="http://schemas.microsoft.com/office/drawing/2014/main" id="{2102B742-946A-4FF8-B2FC-E0A7FAAD3665}"/>
              </a:ext>
            </a:extLst>
          </p:cNvPr>
          <p:cNvSpPr/>
          <p:nvPr/>
        </p:nvSpPr>
        <p:spPr bwMode="auto">
          <a:xfrm>
            <a:off x="2" y="0"/>
            <a:ext cx="12191999" cy="995976"/>
          </a:xfrm>
          <a:prstGeom prst="rect">
            <a:avLst/>
          </a:prstGeom>
          <a:solidFill>
            <a:srgbClr val="2D2D8A"/>
          </a:solidFill>
          <a:ln w="38100" cap="flat" cmpd="sng" algn="ctr">
            <a:noFill/>
            <a:prstDash val="solid"/>
            <a:round/>
            <a:headEnd type="none" w="med" len="med"/>
            <a:tailEnd type="triangle" w="med" len="lg"/>
          </a:ln>
          <a:effectLst/>
        </p:spPr>
        <p:txBody>
          <a:bodyPr vert="horz" wrap="square" lIns="91440" tIns="45720" rIns="91440" bIns="45720" numCol="1" rtlCol="0" anchor="t" anchorCtr="0" compatLnSpc="1">
            <a:prstTxWarp prst="textNoShape">
              <a:avLst/>
            </a:prstTxWarp>
          </a:bodyPr>
          <a:lstStyle/>
          <a:p>
            <a:pPr defTabSz="914377"/>
            <a:endParaRPr lang="en-US" b="1" kern="0">
              <a:solidFill>
                <a:srgbClr val="FFFFFF"/>
              </a:solidFill>
              <a:latin typeface="Arial" pitchFamily="34" charset="0"/>
              <a:ea typeface="MS PGothic" pitchFamily="34" charset="-128"/>
            </a:endParaRPr>
          </a:p>
        </p:txBody>
      </p:sp>
      <p:sp>
        <p:nvSpPr>
          <p:cNvPr id="76" name="Text Placeholder 1">
            <a:extLst>
              <a:ext uri="{FF2B5EF4-FFF2-40B4-BE49-F238E27FC236}">
                <a16:creationId xmlns:a16="http://schemas.microsoft.com/office/drawing/2014/main" id="{D5BE7701-7657-4118-B8C4-C1C88672B639}"/>
              </a:ext>
            </a:extLst>
          </p:cNvPr>
          <p:cNvSpPr txBox="1">
            <a:spLocks/>
          </p:cNvSpPr>
          <p:nvPr/>
        </p:nvSpPr>
        <p:spPr bwMode="auto">
          <a:xfrm>
            <a:off x="434110" y="107953"/>
            <a:ext cx="12191999"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a:bodyPr>
          <a:lstStyle>
            <a:lvl1pPr marL="0" indent="0" algn="l" rtl="0" eaLnBrk="0" fontAlgn="base" hangingPunct="0">
              <a:spcBef>
                <a:spcPct val="20000"/>
              </a:spcBef>
              <a:spcAft>
                <a:spcPct val="0"/>
              </a:spcAft>
              <a:buNone/>
              <a:defRPr sz="4000" b="1">
                <a:solidFill>
                  <a:srgbClr val="FFFFFF"/>
                </a:solidFill>
                <a:latin typeface="Arial"/>
                <a:ea typeface="+mn-ea"/>
                <a:cs typeface="Arial"/>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defTabSz="914377"/>
            <a:r>
              <a:rPr lang="en-US" sz="4300" kern="0" dirty="0"/>
              <a:t>Accurate mass = elemental formula</a:t>
            </a:r>
          </a:p>
        </p:txBody>
      </p:sp>
    </p:spTree>
    <p:extLst>
      <p:ext uri="{BB962C8B-B14F-4D97-AF65-F5344CB8AC3E}">
        <p14:creationId xmlns:p14="http://schemas.microsoft.com/office/powerpoint/2010/main" val="297121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planet earth with clouds and water&#10;&#10;Description automatically generated">
            <a:extLst>
              <a:ext uri="{FF2B5EF4-FFF2-40B4-BE49-F238E27FC236}">
                <a16:creationId xmlns:a16="http://schemas.microsoft.com/office/drawing/2014/main" id="{0D6B3050-1A1A-AB85-9749-E9B0123FAE4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1105" y="246580"/>
            <a:ext cx="6369790" cy="6364840"/>
          </a:xfrm>
          <a:prstGeom prst="rect">
            <a:avLst/>
          </a:prstGeom>
        </p:spPr>
      </p:pic>
      <p:sp>
        <p:nvSpPr>
          <p:cNvPr id="4" name="Oval 3">
            <a:extLst>
              <a:ext uri="{FF2B5EF4-FFF2-40B4-BE49-F238E27FC236}">
                <a16:creationId xmlns:a16="http://schemas.microsoft.com/office/drawing/2014/main" id="{A9C2F2F2-4DE8-3E77-9D0F-61294676DBAA}"/>
              </a:ext>
            </a:extLst>
          </p:cNvPr>
          <p:cNvSpPr/>
          <p:nvPr/>
        </p:nvSpPr>
        <p:spPr>
          <a:xfrm>
            <a:off x="5962436" y="95763"/>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Oval 4">
            <a:extLst>
              <a:ext uri="{FF2B5EF4-FFF2-40B4-BE49-F238E27FC236}">
                <a16:creationId xmlns:a16="http://schemas.microsoft.com/office/drawing/2014/main" id="{896FA9BC-4037-6AEA-5202-6D6E820A041B}"/>
              </a:ext>
            </a:extLst>
          </p:cNvPr>
          <p:cNvSpPr/>
          <p:nvPr/>
        </p:nvSpPr>
        <p:spPr>
          <a:xfrm>
            <a:off x="5334000" y="1707093"/>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Oval 5">
            <a:extLst>
              <a:ext uri="{FF2B5EF4-FFF2-40B4-BE49-F238E27FC236}">
                <a16:creationId xmlns:a16="http://schemas.microsoft.com/office/drawing/2014/main" id="{BC7045BE-DB47-6C8B-6D7C-7E71BD875342}"/>
              </a:ext>
            </a:extLst>
          </p:cNvPr>
          <p:cNvSpPr/>
          <p:nvPr/>
        </p:nvSpPr>
        <p:spPr>
          <a:xfrm>
            <a:off x="3482940" y="1840657"/>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Oval 6">
            <a:extLst>
              <a:ext uri="{FF2B5EF4-FFF2-40B4-BE49-F238E27FC236}">
                <a16:creationId xmlns:a16="http://schemas.microsoft.com/office/drawing/2014/main" id="{24184106-43EB-0BD6-E847-D5106EF7E511}"/>
              </a:ext>
            </a:extLst>
          </p:cNvPr>
          <p:cNvSpPr/>
          <p:nvPr/>
        </p:nvSpPr>
        <p:spPr>
          <a:xfrm>
            <a:off x="4305728" y="1410725"/>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Oval 7">
            <a:extLst>
              <a:ext uri="{FF2B5EF4-FFF2-40B4-BE49-F238E27FC236}">
                <a16:creationId xmlns:a16="http://schemas.microsoft.com/office/drawing/2014/main" id="{3C7FAD55-3B95-B224-57BF-8C2256CF0CE2}"/>
              </a:ext>
            </a:extLst>
          </p:cNvPr>
          <p:cNvSpPr/>
          <p:nvPr/>
        </p:nvSpPr>
        <p:spPr>
          <a:xfrm>
            <a:off x="5334000" y="2545423"/>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Oval 8">
            <a:extLst>
              <a:ext uri="{FF2B5EF4-FFF2-40B4-BE49-F238E27FC236}">
                <a16:creationId xmlns:a16="http://schemas.microsoft.com/office/drawing/2014/main" id="{FA283BC6-EBC9-7DCB-44EA-C2205DA1FC97}"/>
              </a:ext>
            </a:extLst>
          </p:cNvPr>
          <p:cNvSpPr/>
          <p:nvPr/>
        </p:nvSpPr>
        <p:spPr>
          <a:xfrm>
            <a:off x="5601128" y="1264319"/>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 name="Straight Connector 12">
            <a:extLst>
              <a:ext uri="{FF2B5EF4-FFF2-40B4-BE49-F238E27FC236}">
                <a16:creationId xmlns:a16="http://schemas.microsoft.com/office/drawing/2014/main" id="{9149DAEA-4EDC-E69F-AF08-88CEAFD21E9B}"/>
              </a:ext>
            </a:extLst>
          </p:cNvPr>
          <p:cNvCxnSpPr>
            <a:stCxn id="4" idx="6"/>
          </p:cNvCxnSpPr>
          <p:nvPr/>
        </p:nvCxnSpPr>
        <p:spPr>
          <a:xfrm>
            <a:off x="6229564" y="229327"/>
            <a:ext cx="2472647" cy="13356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338D9AF-30F2-5A54-89A0-614F7DB7A7E6}"/>
              </a:ext>
            </a:extLst>
          </p:cNvPr>
          <p:cNvCxnSpPr>
            <a:cxnSpLocks/>
          </p:cNvCxnSpPr>
          <p:nvPr/>
        </p:nvCxnSpPr>
        <p:spPr>
          <a:xfrm>
            <a:off x="5868256" y="1390904"/>
            <a:ext cx="3882635" cy="31618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112255B-1494-2394-3858-2BB6E846749E}"/>
              </a:ext>
            </a:extLst>
          </p:cNvPr>
          <p:cNvCxnSpPr>
            <a:cxnSpLocks/>
          </p:cNvCxnSpPr>
          <p:nvPr/>
        </p:nvCxnSpPr>
        <p:spPr>
          <a:xfrm>
            <a:off x="5524569" y="1895492"/>
            <a:ext cx="4580422" cy="127211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B6300D5-05FF-2964-6FB5-3DD664CFE52D}"/>
              </a:ext>
            </a:extLst>
          </p:cNvPr>
          <p:cNvCxnSpPr>
            <a:cxnSpLocks/>
          </p:cNvCxnSpPr>
          <p:nvPr/>
        </p:nvCxnSpPr>
        <p:spPr>
          <a:xfrm flipV="1">
            <a:off x="2347108" y="2743842"/>
            <a:ext cx="3120456" cy="188980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3484594-4866-976B-4D1E-89D7B7F7FF2B}"/>
              </a:ext>
            </a:extLst>
          </p:cNvPr>
          <p:cNvCxnSpPr>
            <a:cxnSpLocks/>
          </p:cNvCxnSpPr>
          <p:nvPr/>
        </p:nvCxnSpPr>
        <p:spPr>
          <a:xfrm>
            <a:off x="1929483" y="1410725"/>
            <a:ext cx="2403679" cy="12072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A6EB3D9-CA01-9207-36D8-CE792E393DD4}"/>
              </a:ext>
            </a:extLst>
          </p:cNvPr>
          <p:cNvCxnSpPr>
            <a:cxnSpLocks/>
            <a:stCxn id="28" idx="3"/>
          </p:cNvCxnSpPr>
          <p:nvPr/>
        </p:nvCxnSpPr>
        <p:spPr>
          <a:xfrm flipV="1">
            <a:off x="2642865" y="1973421"/>
            <a:ext cx="865948" cy="566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5FB63D41-F6BB-B4E9-F1B7-1E9C1C5DEE4A}"/>
              </a:ext>
            </a:extLst>
          </p:cNvPr>
          <p:cNvSpPr txBox="1"/>
          <p:nvPr/>
        </p:nvSpPr>
        <p:spPr>
          <a:xfrm>
            <a:off x="8746282" y="124364"/>
            <a:ext cx="2531655"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arming Arctic</a:t>
            </a:r>
          </a:p>
        </p:txBody>
      </p:sp>
      <p:sp>
        <p:nvSpPr>
          <p:cNvPr id="25" name="TextBox 24">
            <a:extLst>
              <a:ext uri="{FF2B5EF4-FFF2-40B4-BE49-F238E27FC236}">
                <a16:creationId xmlns:a16="http://schemas.microsoft.com/office/drawing/2014/main" id="{93D0A76B-A258-46AA-3D96-7717621CD955}"/>
              </a:ext>
            </a:extLst>
          </p:cNvPr>
          <p:cNvSpPr txBox="1"/>
          <p:nvPr/>
        </p:nvSpPr>
        <p:spPr>
          <a:xfrm>
            <a:off x="9750891" y="1439326"/>
            <a:ext cx="1449436"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iofuels</a:t>
            </a:r>
          </a:p>
        </p:txBody>
      </p:sp>
      <p:sp>
        <p:nvSpPr>
          <p:cNvPr id="26" name="TextBox 25">
            <a:extLst>
              <a:ext uri="{FF2B5EF4-FFF2-40B4-BE49-F238E27FC236}">
                <a16:creationId xmlns:a16="http://schemas.microsoft.com/office/drawing/2014/main" id="{1FFAD6C1-EB8F-D88C-3A4A-9FB119A6E49A}"/>
              </a:ext>
            </a:extLst>
          </p:cNvPr>
          <p:cNvSpPr txBox="1"/>
          <p:nvPr/>
        </p:nvSpPr>
        <p:spPr>
          <a:xfrm>
            <a:off x="10099760" y="2922706"/>
            <a:ext cx="1560042"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il Spills</a:t>
            </a:r>
          </a:p>
        </p:txBody>
      </p:sp>
      <p:sp>
        <p:nvSpPr>
          <p:cNvPr id="27" name="TextBox 26">
            <a:extLst>
              <a:ext uri="{FF2B5EF4-FFF2-40B4-BE49-F238E27FC236}">
                <a16:creationId xmlns:a16="http://schemas.microsoft.com/office/drawing/2014/main" id="{2A175946-9DEC-A356-02D7-DB35E5943152}"/>
              </a:ext>
            </a:extLst>
          </p:cNvPr>
          <p:cNvSpPr txBox="1"/>
          <p:nvPr/>
        </p:nvSpPr>
        <p:spPr>
          <a:xfrm>
            <a:off x="483826" y="4613011"/>
            <a:ext cx="2467342"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xtraterrestrial</a:t>
            </a:r>
          </a:p>
        </p:txBody>
      </p:sp>
      <p:sp>
        <p:nvSpPr>
          <p:cNvPr id="28" name="TextBox 27">
            <a:extLst>
              <a:ext uri="{FF2B5EF4-FFF2-40B4-BE49-F238E27FC236}">
                <a16:creationId xmlns:a16="http://schemas.microsoft.com/office/drawing/2014/main" id="{BC1F3368-77BD-4E4E-C1A7-455F744296DB}"/>
              </a:ext>
            </a:extLst>
          </p:cNvPr>
          <p:cNvSpPr txBox="1"/>
          <p:nvPr/>
        </p:nvSpPr>
        <p:spPr>
          <a:xfrm>
            <a:off x="122623" y="2301068"/>
            <a:ext cx="2520242"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rine Plastics</a:t>
            </a:r>
          </a:p>
        </p:txBody>
      </p:sp>
      <p:sp>
        <p:nvSpPr>
          <p:cNvPr id="29" name="TextBox 28">
            <a:extLst>
              <a:ext uri="{FF2B5EF4-FFF2-40B4-BE49-F238E27FC236}">
                <a16:creationId xmlns:a16="http://schemas.microsoft.com/office/drawing/2014/main" id="{7FBDAB58-0B69-C4BB-5A2A-43167DEE0C11}"/>
              </a:ext>
            </a:extLst>
          </p:cNvPr>
          <p:cNvSpPr txBox="1"/>
          <p:nvPr/>
        </p:nvSpPr>
        <p:spPr>
          <a:xfrm>
            <a:off x="322129" y="1145097"/>
            <a:ext cx="1537985"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ildfires</a:t>
            </a:r>
          </a:p>
        </p:txBody>
      </p:sp>
      <p:sp>
        <p:nvSpPr>
          <p:cNvPr id="30" name="Oval 29">
            <a:extLst>
              <a:ext uri="{FF2B5EF4-FFF2-40B4-BE49-F238E27FC236}">
                <a16:creationId xmlns:a16="http://schemas.microsoft.com/office/drawing/2014/main" id="{513C3658-02D3-31BA-4CE0-8451F979BB91}"/>
              </a:ext>
            </a:extLst>
          </p:cNvPr>
          <p:cNvSpPr/>
          <p:nvPr/>
        </p:nvSpPr>
        <p:spPr>
          <a:xfrm>
            <a:off x="6457310" y="3289822"/>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1" name="Straight Connector 30">
            <a:extLst>
              <a:ext uri="{FF2B5EF4-FFF2-40B4-BE49-F238E27FC236}">
                <a16:creationId xmlns:a16="http://schemas.microsoft.com/office/drawing/2014/main" id="{1C28645C-1C4A-A164-B827-E69142A1C5A5}"/>
              </a:ext>
            </a:extLst>
          </p:cNvPr>
          <p:cNvCxnSpPr>
            <a:cxnSpLocks/>
          </p:cNvCxnSpPr>
          <p:nvPr/>
        </p:nvCxnSpPr>
        <p:spPr>
          <a:xfrm>
            <a:off x="6614753" y="3458241"/>
            <a:ext cx="3136138" cy="163182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4F89F8FC-7BB4-AF20-35E2-3E98FAE0AA30}"/>
              </a:ext>
            </a:extLst>
          </p:cNvPr>
          <p:cNvSpPr txBox="1"/>
          <p:nvPr/>
        </p:nvSpPr>
        <p:spPr>
          <a:xfrm>
            <a:off x="9793789" y="4851538"/>
            <a:ext cx="1019766"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FAS</a:t>
            </a:r>
          </a:p>
        </p:txBody>
      </p:sp>
      <p:sp>
        <p:nvSpPr>
          <p:cNvPr id="35" name="Oval 34">
            <a:extLst>
              <a:ext uri="{FF2B5EF4-FFF2-40B4-BE49-F238E27FC236}">
                <a16:creationId xmlns:a16="http://schemas.microsoft.com/office/drawing/2014/main" id="{25C46F27-491D-C3D4-13AE-82C8FEBCC259}"/>
              </a:ext>
            </a:extLst>
          </p:cNvPr>
          <p:cNvSpPr/>
          <p:nvPr/>
        </p:nvSpPr>
        <p:spPr>
          <a:xfrm>
            <a:off x="5929449" y="966705"/>
            <a:ext cx="267128" cy="267128"/>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6" name="Straight Connector 35">
            <a:extLst>
              <a:ext uri="{FF2B5EF4-FFF2-40B4-BE49-F238E27FC236}">
                <a16:creationId xmlns:a16="http://schemas.microsoft.com/office/drawing/2014/main" id="{09382818-3FBB-455A-3AA7-E82CC44190C3}"/>
              </a:ext>
            </a:extLst>
          </p:cNvPr>
          <p:cNvCxnSpPr>
            <a:cxnSpLocks/>
          </p:cNvCxnSpPr>
          <p:nvPr/>
        </p:nvCxnSpPr>
        <p:spPr>
          <a:xfrm>
            <a:off x="2642865" y="473702"/>
            <a:ext cx="3286584" cy="59295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8D1FBA32-4C4C-5BED-23C3-F0CC03268501}"/>
              </a:ext>
            </a:extLst>
          </p:cNvPr>
          <p:cNvSpPr txBox="1"/>
          <p:nvPr/>
        </p:nvSpPr>
        <p:spPr>
          <a:xfrm>
            <a:off x="284117" y="2238"/>
            <a:ext cx="2946640" cy="4770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5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uilt Environment</a:t>
            </a:r>
          </a:p>
        </p:txBody>
      </p:sp>
    </p:spTree>
    <p:extLst>
      <p:ext uri="{BB962C8B-B14F-4D97-AF65-F5344CB8AC3E}">
        <p14:creationId xmlns:p14="http://schemas.microsoft.com/office/powerpoint/2010/main" val="16306811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B40D949-940A-82CA-AA0C-E9A1373143D0}"/>
              </a:ext>
            </a:extLst>
          </p:cNvPr>
          <p:cNvSpPr>
            <a:spLocks noGrp="1"/>
          </p:cNvSpPr>
          <p:nvPr>
            <p:ph type="body" sz="quarter" idx="10"/>
          </p:nvPr>
        </p:nvSpPr>
        <p:spPr>
          <a:xfrm>
            <a:off x="0" y="62706"/>
            <a:ext cx="12177933" cy="788988"/>
          </a:xfrm>
        </p:spPr>
        <p:txBody>
          <a:bodyPr>
            <a:normAutofit fontScale="70000" lnSpcReduction="20000"/>
          </a:bodyPr>
          <a:lstStyle/>
          <a:p>
            <a:pPr algn="ctr">
              <a:lnSpc>
                <a:spcPct val="90000"/>
              </a:lnSpc>
              <a:spcBef>
                <a:spcPct val="0"/>
              </a:spcBef>
              <a:spcAft>
                <a:spcPts val="600"/>
              </a:spcAft>
            </a:pPr>
            <a:r>
              <a:rPr lang="en-US" sz="4400" b="1" i="0" dirty="0">
                <a:effectLst/>
                <a:latin typeface="Arial" panose="020B0604020202020204" pitchFamily="34" charset="0"/>
                <a:ea typeface="+mj-ea"/>
                <a:cs typeface="Arial" panose="020B0604020202020204" pitchFamily="34" charset="0"/>
              </a:rPr>
              <a:t>What Might Be Leaking Out of Your Teabag or Coffee Cup?</a:t>
            </a:r>
          </a:p>
        </p:txBody>
      </p:sp>
      <p:pic>
        <p:nvPicPr>
          <p:cNvPr id="10" name="Picture 2" descr="Let's fix coffee cups so we can start to focus on food waste – MRA  Consulting Group">
            <a:extLst>
              <a:ext uri="{FF2B5EF4-FFF2-40B4-BE49-F238E27FC236}">
                <a16:creationId xmlns:a16="http://schemas.microsoft.com/office/drawing/2014/main" id="{F5F96D8E-4859-6831-6C9C-D2755ED4CDF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207" r="2748"/>
          <a:stretch/>
        </p:blipFill>
        <p:spPr bwMode="auto">
          <a:xfrm>
            <a:off x="5854" y="2356683"/>
            <a:ext cx="6035040" cy="336169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916068EB-EA09-4B57-BAC7-3F081B087969}"/>
              </a:ext>
            </a:extLst>
          </p:cNvPr>
          <p:cNvPicPr>
            <a:picLocks noChangeAspect="1"/>
          </p:cNvPicPr>
          <p:nvPr/>
        </p:nvPicPr>
        <p:blipFill rotWithShape="1">
          <a:blip r:embed="rId3"/>
          <a:srcRect l="1625" r="3335"/>
          <a:stretch/>
        </p:blipFill>
        <p:spPr>
          <a:xfrm>
            <a:off x="6142896" y="2566537"/>
            <a:ext cx="6035040" cy="2952762"/>
          </a:xfrm>
          <a:prstGeom prst="rect">
            <a:avLst/>
          </a:prstGeom>
        </p:spPr>
      </p:pic>
      <p:cxnSp>
        <p:nvCxnSpPr>
          <p:cNvPr id="19" name="Straight Connector 18">
            <a:extLst>
              <a:ext uri="{FF2B5EF4-FFF2-40B4-BE49-F238E27FC236}">
                <a16:creationId xmlns:a16="http://schemas.microsoft.com/office/drawing/2014/main" id="{AFFFCD7E-A94C-ED80-B54F-26FDD8BDDEC6}"/>
              </a:ext>
            </a:extLst>
          </p:cNvPr>
          <p:cNvCxnSpPr/>
          <p:nvPr/>
        </p:nvCxnSpPr>
        <p:spPr>
          <a:xfrm>
            <a:off x="6084276" y="1717432"/>
            <a:ext cx="0" cy="4389120"/>
          </a:xfrm>
          <a:prstGeom prst="line">
            <a:avLst/>
          </a:prstGeom>
          <a:ln w="12700">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134CF4B-7B19-D8C1-7A11-D9FE40F1BB5D}"/>
              </a:ext>
            </a:extLst>
          </p:cNvPr>
          <p:cNvSpPr txBox="1"/>
          <p:nvPr/>
        </p:nvSpPr>
        <p:spPr>
          <a:xfrm>
            <a:off x="0" y="1717432"/>
            <a:ext cx="6084275" cy="369332"/>
          </a:xfrm>
          <a:prstGeom prst="rect">
            <a:avLst/>
          </a:prstGeom>
          <a:noFill/>
        </p:spPr>
        <p:txBody>
          <a:bodyPr wrap="square" rtlCol="0">
            <a:spAutoFit/>
          </a:bodyPr>
          <a:lstStyle/>
          <a:p>
            <a:pPr algn="ctr"/>
            <a:r>
              <a:rPr lang="en-US" b="1" u="sng" dirty="0">
                <a:solidFill>
                  <a:srgbClr val="D61C38"/>
                </a:solidFill>
                <a:latin typeface="Arial" panose="020B0604020202020204" pitchFamily="34" charset="0"/>
                <a:cs typeface="Arial" panose="020B0604020202020204" pitchFamily="34" charset="0"/>
              </a:rPr>
              <a:t>Disposable Coffee Cups</a:t>
            </a:r>
          </a:p>
        </p:txBody>
      </p:sp>
      <p:sp>
        <p:nvSpPr>
          <p:cNvPr id="21" name="TextBox 20">
            <a:extLst>
              <a:ext uri="{FF2B5EF4-FFF2-40B4-BE49-F238E27FC236}">
                <a16:creationId xmlns:a16="http://schemas.microsoft.com/office/drawing/2014/main" id="{B20A0AEE-F0F1-FF36-518B-1A4D55A757C8}"/>
              </a:ext>
            </a:extLst>
          </p:cNvPr>
          <p:cNvSpPr txBox="1"/>
          <p:nvPr/>
        </p:nvSpPr>
        <p:spPr>
          <a:xfrm>
            <a:off x="6107692" y="1717426"/>
            <a:ext cx="6084275" cy="369332"/>
          </a:xfrm>
          <a:prstGeom prst="rect">
            <a:avLst/>
          </a:prstGeom>
          <a:noFill/>
        </p:spPr>
        <p:txBody>
          <a:bodyPr wrap="square" rtlCol="0">
            <a:spAutoFit/>
          </a:bodyPr>
          <a:lstStyle/>
          <a:p>
            <a:pPr algn="ctr"/>
            <a:r>
              <a:rPr lang="en-US" b="1" u="sng" dirty="0">
                <a:solidFill>
                  <a:srgbClr val="D61C38"/>
                </a:solidFill>
                <a:latin typeface="Arial" panose="020B0604020202020204" pitchFamily="34" charset="0"/>
                <a:cs typeface="Arial" panose="020B0604020202020204" pitchFamily="34" charset="0"/>
              </a:rPr>
              <a:t>Plastic Tea Bags</a:t>
            </a:r>
          </a:p>
        </p:txBody>
      </p:sp>
    </p:spTree>
    <p:extLst>
      <p:ext uri="{BB962C8B-B14F-4D97-AF65-F5344CB8AC3E}">
        <p14:creationId xmlns:p14="http://schemas.microsoft.com/office/powerpoint/2010/main" val="1474165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6A51CA7-3F12-821A-554D-28A3DCBE1AD4}"/>
              </a:ext>
            </a:extLst>
          </p:cNvPr>
          <p:cNvSpPr>
            <a:spLocks noGrp="1"/>
          </p:cNvSpPr>
          <p:nvPr>
            <p:ph type="body" sz="quarter" idx="10"/>
          </p:nvPr>
        </p:nvSpPr>
        <p:spPr/>
        <p:txBody>
          <a:bodyPr/>
          <a:lstStyle/>
          <a:p>
            <a:r>
              <a:rPr lang="en-US"/>
              <a:t>Positive ESI of Tea Bags </a:t>
            </a:r>
          </a:p>
        </p:txBody>
      </p:sp>
      <p:grpSp>
        <p:nvGrpSpPr>
          <p:cNvPr id="50" name="Group 49">
            <a:extLst>
              <a:ext uri="{FF2B5EF4-FFF2-40B4-BE49-F238E27FC236}">
                <a16:creationId xmlns:a16="http://schemas.microsoft.com/office/drawing/2014/main" id="{DD9F7077-3FBB-8AF6-1238-E1D32B8C9DBC}"/>
              </a:ext>
            </a:extLst>
          </p:cNvPr>
          <p:cNvGrpSpPr/>
          <p:nvPr/>
        </p:nvGrpSpPr>
        <p:grpSpPr>
          <a:xfrm>
            <a:off x="356973" y="5956300"/>
            <a:ext cx="10579792" cy="669986"/>
            <a:chOff x="-38792" y="5719763"/>
            <a:chExt cx="12387405" cy="843023"/>
          </a:xfrm>
        </p:grpSpPr>
        <p:sp>
          <p:nvSpPr>
            <p:cNvPr id="3" name="Rectangle 8">
              <a:extLst>
                <a:ext uri="{FF2B5EF4-FFF2-40B4-BE49-F238E27FC236}">
                  <a16:creationId xmlns:a16="http://schemas.microsoft.com/office/drawing/2014/main" id="{92332D44-82B7-70B9-F381-10F9D1BA49BE}"/>
                </a:ext>
              </a:extLst>
            </p:cNvPr>
            <p:cNvSpPr>
              <a:spLocks noChangeArrowheads="1"/>
            </p:cNvSpPr>
            <p:nvPr/>
          </p:nvSpPr>
          <p:spPr bwMode="auto">
            <a:xfrm>
              <a:off x="5817878" y="6162676"/>
              <a:ext cx="556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a:ln>
                    <a:noFill/>
                  </a:ln>
                  <a:solidFill>
                    <a:srgbClr val="000000"/>
                  </a:solidFill>
                  <a:effectLst/>
                  <a:latin typeface="Arial" panose="020B0604020202020204" pitchFamily="34" charset="0"/>
                </a:rPr>
                <a:t>m/z</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Line 9">
              <a:extLst>
                <a:ext uri="{FF2B5EF4-FFF2-40B4-BE49-F238E27FC236}">
                  <a16:creationId xmlns:a16="http://schemas.microsoft.com/office/drawing/2014/main" id="{D3EAB185-CF4E-A952-375F-6A2FC71D43EC}"/>
                </a:ext>
              </a:extLst>
            </p:cNvPr>
            <p:cNvSpPr>
              <a:spLocks noChangeShapeType="1"/>
            </p:cNvSpPr>
            <p:nvPr/>
          </p:nvSpPr>
          <p:spPr bwMode="auto">
            <a:xfrm>
              <a:off x="1199515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5" name="Line 10">
              <a:extLst>
                <a:ext uri="{FF2B5EF4-FFF2-40B4-BE49-F238E27FC236}">
                  <a16:creationId xmlns:a16="http://schemas.microsoft.com/office/drawing/2014/main" id="{956F89E0-3101-3043-CEE3-ED49D23A3AE8}"/>
                </a:ext>
              </a:extLst>
            </p:cNvPr>
            <p:cNvSpPr>
              <a:spLocks noChangeShapeType="1"/>
            </p:cNvSpPr>
            <p:nvPr/>
          </p:nvSpPr>
          <p:spPr bwMode="auto">
            <a:xfrm>
              <a:off x="1199515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6" name="Rectangle 11">
              <a:extLst>
                <a:ext uri="{FF2B5EF4-FFF2-40B4-BE49-F238E27FC236}">
                  <a16:creationId xmlns:a16="http://schemas.microsoft.com/office/drawing/2014/main" id="{F9FF9B3F-A312-FB9D-6E82-C67F26F1D47A}"/>
                </a:ext>
              </a:extLst>
            </p:cNvPr>
            <p:cNvSpPr>
              <a:spLocks noChangeArrowheads="1"/>
            </p:cNvSpPr>
            <p:nvPr/>
          </p:nvSpPr>
          <p:spPr bwMode="auto">
            <a:xfrm>
              <a:off x="11641688" y="5851526"/>
              <a:ext cx="7069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1,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Line 12">
              <a:extLst>
                <a:ext uri="{FF2B5EF4-FFF2-40B4-BE49-F238E27FC236}">
                  <a16:creationId xmlns:a16="http://schemas.microsoft.com/office/drawing/2014/main" id="{605CBAEA-5453-B9B2-60D8-6EA320C40CAA}"/>
                </a:ext>
              </a:extLst>
            </p:cNvPr>
            <p:cNvSpPr>
              <a:spLocks noChangeShapeType="1"/>
            </p:cNvSpPr>
            <p:nvPr/>
          </p:nvSpPr>
          <p:spPr bwMode="auto">
            <a:xfrm>
              <a:off x="1030287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8" name="Line 13">
              <a:extLst>
                <a:ext uri="{FF2B5EF4-FFF2-40B4-BE49-F238E27FC236}">
                  <a16:creationId xmlns:a16="http://schemas.microsoft.com/office/drawing/2014/main" id="{EEC88106-4342-C851-9224-654118BDD873}"/>
                </a:ext>
              </a:extLst>
            </p:cNvPr>
            <p:cNvSpPr>
              <a:spLocks noChangeShapeType="1"/>
            </p:cNvSpPr>
            <p:nvPr/>
          </p:nvSpPr>
          <p:spPr bwMode="auto">
            <a:xfrm>
              <a:off x="1030287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9" name="Line 14">
              <a:extLst>
                <a:ext uri="{FF2B5EF4-FFF2-40B4-BE49-F238E27FC236}">
                  <a16:creationId xmlns:a16="http://schemas.microsoft.com/office/drawing/2014/main" id="{95A052B6-A01A-688A-98BF-BE59F57730FA}"/>
                </a:ext>
              </a:extLst>
            </p:cNvPr>
            <p:cNvSpPr>
              <a:spLocks noChangeShapeType="1"/>
            </p:cNvSpPr>
            <p:nvPr/>
          </p:nvSpPr>
          <p:spPr bwMode="auto">
            <a:xfrm>
              <a:off x="107299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0" name="Line 15">
              <a:extLst>
                <a:ext uri="{FF2B5EF4-FFF2-40B4-BE49-F238E27FC236}">
                  <a16:creationId xmlns:a16="http://schemas.microsoft.com/office/drawing/2014/main" id="{00179F2D-14E2-3DF0-AEB3-634DE7B800E5}"/>
                </a:ext>
              </a:extLst>
            </p:cNvPr>
            <p:cNvSpPr>
              <a:spLocks noChangeShapeType="1"/>
            </p:cNvSpPr>
            <p:nvPr/>
          </p:nvSpPr>
          <p:spPr bwMode="auto">
            <a:xfrm>
              <a:off x="1115695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1" name="Line 16">
              <a:extLst>
                <a:ext uri="{FF2B5EF4-FFF2-40B4-BE49-F238E27FC236}">
                  <a16:creationId xmlns:a16="http://schemas.microsoft.com/office/drawing/2014/main" id="{42784384-D0BC-E706-4C4E-89298D429CD0}"/>
                </a:ext>
              </a:extLst>
            </p:cNvPr>
            <p:cNvSpPr>
              <a:spLocks noChangeShapeType="1"/>
            </p:cNvSpPr>
            <p:nvPr/>
          </p:nvSpPr>
          <p:spPr bwMode="auto">
            <a:xfrm>
              <a:off x="115681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2" name="Rectangle 17">
              <a:extLst>
                <a:ext uri="{FF2B5EF4-FFF2-40B4-BE49-F238E27FC236}">
                  <a16:creationId xmlns:a16="http://schemas.microsoft.com/office/drawing/2014/main" id="{F448E596-E29B-99CC-969F-9E7A36AA8B8B}"/>
                </a:ext>
              </a:extLst>
            </p:cNvPr>
            <p:cNvSpPr>
              <a:spLocks noChangeArrowheads="1"/>
            </p:cNvSpPr>
            <p:nvPr/>
          </p:nvSpPr>
          <p:spPr bwMode="auto">
            <a:xfrm>
              <a:off x="1006723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9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Line 18">
              <a:extLst>
                <a:ext uri="{FF2B5EF4-FFF2-40B4-BE49-F238E27FC236}">
                  <a16:creationId xmlns:a16="http://schemas.microsoft.com/office/drawing/2014/main" id="{AC7535CD-8E02-4497-6618-7E0A23E962A5}"/>
                </a:ext>
              </a:extLst>
            </p:cNvPr>
            <p:cNvSpPr>
              <a:spLocks noChangeShapeType="1"/>
            </p:cNvSpPr>
            <p:nvPr/>
          </p:nvSpPr>
          <p:spPr bwMode="auto">
            <a:xfrm>
              <a:off x="862647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4" name="Line 19">
              <a:extLst>
                <a:ext uri="{FF2B5EF4-FFF2-40B4-BE49-F238E27FC236}">
                  <a16:creationId xmlns:a16="http://schemas.microsoft.com/office/drawing/2014/main" id="{D76E763A-63C2-2874-160B-4B56E5E87BC7}"/>
                </a:ext>
              </a:extLst>
            </p:cNvPr>
            <p:cNvSpPr>
              <a:spLocks noChangeShapeType="1"/>
            </p:cNvSpPr>
            <p:nvPr/>
          </p:nvSpPr>
          <p:spPr bwMode="auto">
            <a:xfrm>
              <a:off x="862647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5" name="Line 20">
              <a:extLst>
                <a:ext uri="{FF2B5EF4-FFF2-40B4-BE49-F238E27FC236}">
                  <a16:creationId xmlns:a16="http://schemas.microsoft.com/office/drawing/2014/main" id="{F4B26AC4-951E-35D8-4893-A9CA52E72B36}"/>
                </a:ext>
              </a:extLst>
            </p:cNvPr>
            <p:cNvSpPr>
              <a:spLocks noChangeShapeType="1"/>
            </p:cNvSpPr>
            <p:nvPr/>
          </p:nvSpPr>
          <p:spPr bwMode="auto">
            <a:xfrm>
              <a:off x="90535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6" name="Line 21">
              <a:extLst>
                <a:ext uri="{FF2B5EF4-FFF2-40B4-BE49-F238E27FC236}">
                  <a16:creationId xmlns:a16="http://schemas.microsoft.com/office/drawing/2014/main" id="{BD016AD6-804D-EFBF-5CAC-3C307C1AEB61}"/>
                </a:ext>
              </a:extLst>
            </p:cNvPr>
            <p:cNvSpPr>
              <a:spLocks noChangeShapeType="1"/>
            </p:cNvSpPr>
            <p:nvPr/>
          </p:nvSpPr>
          <p:spPr bwMode="auto">
            <a:xfrm>
              <a:off x="946467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7" name="Line 22">
              <a:extLst>
                <a:ext uri="{FF2B5EF4-FFF2-40B4-BE49-F238E27FC236}">
                  <a16:creationId xmlns:a16="http://schemas.microsoft.com/office/drawing/2014/main" id="{F8BF8EE5-96AF-D556-696C-441CDA4AEDBD}"/>
                </a:ext>
              </a:extLst>
            </p:cNvPr>
            <p:cNvSpPr>
              <a:spLocks noChangeShapeType="1"/>
            </p:cNvSpPr>
            <p:nvPr/>
          </p:nvSpPr>
          <p:spPr bwMode="auto">
            <a:xfrm>
              <a:off x="98758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8" name="Rectangle 23">
              <a:extLst>
                <a:ext uri="{FF2B5EF4-FFF2-40B4-BE49-F238E27FC236}">
                  <a16:creationId xmlns:a16="http://schemas.microsoft.com/office/drawing/2014/main" id="{099F938E-1BA5-B84D-0F88-38163C922611}"/>
                </a:ext>
              </a:extLst>
            </p:cNvPr>
            <p:cNvSpPr>
              <a:spLocks noChangeArrowheads="1"/>
            </p:cNvSpPr>
            <p:nvPr/>
          </p:nvSpPr>
          <p:spPr bwMode="auto">
            <a:xfrm>
              <a:off x="839083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8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Line 24">
              <a:extLst>
                <a:ext uri="{FF2B5EF4-FFF2-40B4-BE49-F238E27FC236}">
                  <a16:creationId xmlns:a16="http://schemas.microsoft.com/office/drawing/2014/main" id="{EB380B5F-AB78-EB84-674E-3D4462272D76}"/>
                </a:ext>
              </a:extLst>
            </p:cNvPr>
            <p:cNvSpPr>
              <a:spLocks noChangeShapeType="1"/>
            </p:cNvSpPr>
            <p:nvPr/>
          </p:nvSpPr>
          <p:spPr bwMode="auto">
            <a:xfrm>
              <a:off x="693420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0" name="Line 25">
              <a:extLst>
                <a:ext uri="{FF2B5EF4-FFF2-40B4-BE49-F238E27FC236}">
                  <a16:creationId xmlns:a16="http://schemas.microsoft.com/office/drawing/2014/main" id="{49BD292E-1BD4-6892-BE19-DAD9D8AFCC21}"/>
                </a:ext>
              </a:extLst>
            </p:cNvPr>
            <p:cNvSpPr>
              <a:spLocks noChangeShapeType="1"/>
            </p:cNvSpPr>
            <p:nvPr/>
          </p:nvSpPr>
          <p:spPr bwMode="auto">
            <a:xfrm>
              <a:off x="693420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1" name="Line 26">
              <a:extLst>
                <a:ext uri="{FF2B5EF4-FFF2-40B4-BE49-F238E27FC236}">
                  <a16:creationId xmlns:a16="http://schemas.microsoft.com/office/drawing/2014/main" id="{64896463-B0BC-D363-0898-D288A92D1CE1}"/>
                </a:ext>
              </a:extLst>
            </p:cNvPr>
            <p:cNvSpPr>
              <a:spLocks noChangeShapeType="1"/>
            </p:cNvSpPr>
            <p:nvPr/>
          </p:nvSpPr>
          <p:spPr bwMode="auto">
            <a:xfrm>
              <a:off x="73612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2" name="Line 27">
              <a:extLst>
                <a:ext uri="{FF2B5EF4-FFF2-40B4-BE49-F238E27FC236}">
                  <a16:creationId xmlns:a16="http://schemas.microsoft.com/office/drawing/2014/main" id="{B07AD6AF-9292-5128-4049-DD9490FB335F}"/>
                </a:ext>
              </a:extLst>
            </p:cNvPr>
            <p:cNvSpPr>
              <a:spLocks noChangeShapeType="1"/>
            </p:cNvSpPr>
            <p:nvPr/>
          </p:nvSpPr>
          <p:spPr bwMode="auto">
            <a:xfrm>
              <a:off x="778827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3" name="Line 28">
              <a:extLst>
                <a:ext uri="{FF2B5EF4-FFF2-40B4-BE49-F238E27FC236}">
                  <a16:creationId xmlns:a16="http://schemas.microsoft.com/office/drawing/2014/main" id="{BB6C6222-52DB-F5CB-EB87-65D51E28F78B}"/>
                </a:ext>
              </a:extLst>
            </p:cNvPr>
            <p:cNvSpPr>
              <a:spLocks noChangeShapeType="1"/>
            </p:cNvSpPr>
            <p:nvPr/>
          </p:nvSpPr>
          <p:spPr bwMode="auto">
            <a:xfrm>
              <a:off x="81994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4" name="Rectangle 29">
              <a:extLst>
                <a:ext uri="{FF2B5EF4-FFF2-40B4-BE49-F238E27FC236}">
                  <a16:creationId xmlns:a16="http://schemas.microsoft.com/office/drawing/2014/main" id="{1FE97D57-69AD-9AE9-64DE-E42135E958BC}"/>
                </a:ext>
              </a:extLst>
            </p:cNvPr>
            <p:cNvSpPr>
              <a:spLocks noChangeArrowheads="1"/>
            </p:cNvSpPr>
            <p:nvPr/>
          </p:nvSpPr>
          <p:spPr bwMode="auto">
            <a:xfrm>
              <a:off x="6698559"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7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Line 30">
              <a:extLst>
                <a:ext uri="{FF2B5EF4-FFF2-40B4-BE49-F238E27FC236}">
                  <a16:creationId xmlns:a16="http://schemas.microsoft.com/office/drawing/2014/main" id="{8F40096F-C7A9-F60D-3690-A1D361D3384C}"/>
                </a:ext>
              </a:extLst>
            </p:cNvPr>
            <p:cNvSpPr>
              <a:spLocks noChangeShapeType="1"/>
            </p:cNvSpPr>
            <p:nvPr/>
          </p:nvSpPr>
          <p:spPr bwMode="auto">
            <a:xfrm>
              <a:off x="525780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6" name="Line 31">
              <a:extLst>
                <a:ext uri="{FF2B5EF4-FFF2-40B4-BE49-F238E27FC236}">
                  <a16:creationId xmlns:a16="http://schemas.microsoft.com/office/drawing/2014/main" id="{DA359F87-43F9-2889-A164-7DC717E01E1E}"/>
                </a:ext>
              </a:extLst>
            </p:cNvPr>
            <p:cNvSpPr>
              <a:spLocks noChangeShapeType="1"/>
            </p:cNvSpPr>
            <p:nvPr/>
          </p:nvSpPr>
          <p:spPr bwMode="auto">
            <a:xfrm>
              <a:off x="525780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7" name="Line 32">
              <a:extLst>
                <a:ext uri="{FF2B5EF4-FFF2-40B4-BE49-F238E27FC236}">
                  <a16:creationId xmlns:a16="http://schemas.microsoft.com/office/drawing/2014/main" id="{4B8F9846-A0CC-5278-ADDC-3886D31D10E2}"/>
                </a:ext>
              </a:extLst>
            </p:cNvPr>
            <p:cNvSpPr>
              <a:spLocks noChangeShapeType="1"/>
            </p:cNvSpPr>
            <p:nvPr/>
          </p:nvSpPr>
          <p:spPr bwMode="auto">
            <a:xfrm>
              <a:off x="56848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8" name="Line 33">
              <a:extLst>
                <a:ext uri="{FF2B5EF4-FFF2-40B4-BE49-F238E27FC236}">
                  <a16:creationId xmlns:a16="http://schemas.microsoft.com/office/drawing/2014/main" id="{C7BD82F8-56E5-EFE3-FB3B-F7677676DC61}"/>
                </a:ext>
              </a:extLst>
            </p:cNvPr>
            <p:cNvSpPr>
              <a:spLocks noChangeShapeType="1"/>
            </p:cNvSpPr>
            <p:nvPr/>
          </p:nvSpPr>
          <p:spPr bwMode="auto">
            <a:xfrm>
              <a:off x="609600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9" name="Line 34">
              <a:extLst>
                <a:ext uri="{FF2B5EF4-FFF2-40B4-BE49-F238E27FC236}">
                  <a16:creationId xmlns:a16="http://schemas.microsoft.com/office/drawing/2014/main" id="{E13963B2-D889-FE1D-1061-F24EA13E87BE}"/>
                </a:ext>
              </a:extLst>
            </p:cNvPr>
            <p:cNvSpPr>
              <a:spLocks noChangeShapeType="1"/>
            </p:cNvSpPr>
            <p:nvPr/>
          </p:nvSpPr>
          <p:spPr bwMode="auto">
            <a:xfrm>
              <a:off x="65071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0" name="Rectangle 35">
              <a:extLst>
                <a:ext uri="{FF2B5EF4-FFF2-40B4-BE49-F238E27FC236}">
                  <a16:creationId xmlns:a16="http://schemas.microsoft.com/office/drawing/2014/main" id="{D5A4895E-07DA-F4BF-4741-AA4FC2D163C7}"/>
                </a:ext>
              </a:extLst>
            </p:cNvPr>
            <p:cNvSpPr>
              <a:spLocks noChangeArrowheads="1"/>
            </p:cNvSpPr>
            <p:nvPr/>
          </p:nvSpPr>
          <p:spPr bwMode="auto">
            <a:xfrm>
              <a:off x="5022159"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6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Line 36">
              <a:extLst>
                <a:ext uri="{FF2B5EF4-FFF2-40B4-BE49-F238E27FC236}">
                  <a16:creationId xmlns:a16="http://schemas.microsoft.com/office/drawing/2014/main" id="{0CAC2526-FDEF-10A5-251D-C42E2C0D9EF9}"/>
                </a:ext>
              </a:extLst>
            </p:cNvPr>
            <p:cNvSpPr>
              <a:spLocks noChangeShapeType="1"/>
            </p:cNvSpPr>
            <p:nvPr/>
          </p:nvSpPr>
          <p:spPr bwMode="auto">
            <a:xfrm>
              <a:off x="356552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2" name="Line 37">
              <a:extLst>
                <a:ext uri="{FF2B5EF4-FFF2-40B4-BE49-F238E27FC236}">
                  <a16:creationId xmlns:a16="http://schemas.microsoft.com/office/drawing/2014/main" id="{564AB6FB-BB6C-C017-88B3-FBFCA0592CB1}"/>
                </a:ext>
              </a:extLst>
            </p:cNvPr>
            <p:cNvSpPr>
              <a:spLocks noChangeShapeType="1"/>
            </p:cNvSpPr>
            <p:nvPr/>
          </p:nvSpPr>
          <p:spPr bwMode="auto">
            <a:xfrm>
              <a:off x="356552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3" name="Line 38">
              <a:extLst>
                <a:ext uri="{FF2B5EF4-FFF2-40B4-BE49-F238E27FC236}">
                  <a16:creationId xmlns:a16="http://schemas.microsoft.com/office/drawing/2014/main" id="{556E5701-E7D3-2090-F93F-36409C83A9E7}"/>
                </a:ext>
              </a:extLst>
            </p:cNvPr>
            <p:cNvSpPr>
              <a:spLocks noChangeShapeType="1"/>
            </p:cNvSpPr>
            <p:nvPr/>
          </p:nvSpPr>
          <p:spPr bwMode="auto">
            <a:xfrm>
              <a:off x="39925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4" name="Line 39">
              <a:extLst>
                <a:ext uri="{FF2B5EF4-FFF2-40B4-BE49-F238E27FC236}">
                  <a16:creationId xmlns:a16="http://schemas.microsoft.com/office/drawing/2014/main" id="{0F2D5702-2C83-DF99-E60C-46D1198611E0}"/>
                </a:ext>
              </a:extLst>
            </p:cNvPr>
            <p:cNvSpPr>
              <a:spLocks noChangeShapeType="1"/>
            </p:cNvSpPr>
            <p:nvPr/>
          </p:nvSpPr>
          <p:spPr bwMode="auto">
            <a:xfrm>
              <a:off x="441960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5" name="Line 40">
              <a:extLst>
                <a:ext uri="{FF2B5EF4-FFF2-40B4-BE49-F238E27FC236}">
                  <a16:creationId xmlns:a16="http://schemas.microsoft.com/office/drawing/2014/main" id="{91AB05DE-B650-485E-BD54-E926677CE2A5}"/>
                </a:ext>
              </a:extLst>
            </p:cNvPr>
            <p:cNvSpPr>
              <a:spLocks noChangeShapeType="1"/>
            </p:cNvSpPr>
            <p:nvPr/>
          </p:nvSpPr>
          <p:spPr bwMode="auto">
            <a:xfrm>
              <a:off x="48307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6" name="Rectangle 41">
              <a:extLst>
                <a:ext uri="{FF2B5EF4-FFF2-40B4-BE49-F238E27FC236}">
                  <a16:creationId xmlns:a16="http://schemas.microsoft.com/office/drawing/2014/main" id="{231156ED-C43A-06A9-919D-AFF60C7C03D4}"/>
                </a:ext>
              </a:extLst>
            </p:cNvPr>
            <p:cNvSpPr>
              <a:spLocks noChangeArrowheads="1"/>
            </p:cNvSpPr>
            <p:nvPr/>
          </p:nvSpPr>
          <p:spPr bwMode="auto">
            <a:xfrm>
              <a:off x="332988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5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Line 42">
              <a:extLst>
                <a:ext uri="{FF2B5EF4-FFF2-40B4-BE49-F238E27FC236}">
                  <a16:creationId xmlns:a16="http://schemas.microsoft.com/office/drawing/2014/main" id="{6956A7B3-73A5-AFE7-1DFD-CCF77F81F1B4}"/>
                </a:ext>
              </a:extLst>
            </p:cNvPr>
            <p:cNvSpPr>
              <a:spLocks noChangeShapeType="1"/>
            </p:cNvSpPr>
            <p:nvPr/>
          </p:nvSpPr>
          <p:spPr bwMode="auto">
            <a:xfrm>
              <a:off x="188912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8" name="Line 43">
              <a:extLst>
                <a:ext uri="{FF2B5EF4-FFF2-40B4-BE49-F238E27FC236}">
                  <a16:creationId xmlns:a16="http://schemas.microsoft.com/office/drawing/2014/main" id="{3B4A7747-5FF0-C626-C86D-DDB5DE092EE2}"/>
                </a:ext>
              </a:extLst>
            </p:cNvPr>
            <p:cNvSpPr>
              <a:spLocks noChangeShapeType="1"/>
            </p:cNvSpPr>
            <p:nvPr/>
          </p:nvSpPr>
          <p:spPr bwMode="auto">
            <a:xfrm>
              <a:off x="188912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9" name="Line 44">
              <a:extLst>
                <a:ext uri="{FF2B5EF4-FFF2-40B4-BE49-F238E27FC236}">
                  <a16:creationId xmlns:a16="http://schemas.microsoft.com/office/drawing/2014/main" id="{6D0520EE-28F4-382F-8B22-26D921BD4E98}"/>
                </a:ext>
              </a:extLst>
            </p:cNvPr>
            <p:cNvSpPr>
              <a:spLocks noChangeShapeType="1"/>
            </p:cNvSpPr>
            <p:nvPr/>
          </p:nvSpPr>
          <p:spPr bwMode="auto">
            <a:xfrm>
              <a:off x="23161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0" name="Line 45">
              <a:extLst>
                <a:ext uri="{FF2B5EF4-FFF2-40B4-BE49-F238E27FC236}">
                  <a16:creationId xmlns:a16="http://schemas.microsoft.com/office/drawing/2014/main" id="{85DCF294-E628-7874-299D-AB77FFEE3EE5}"/>
                </a:ext>
              </a:extLst>
            </p:cNvPr>
            <p:cNvSpPr>
              <a:spLocks noChangeShapeType="1"/>
            </p:cNvSpPr>
            <p:nvPr/>
          </p:nvSpPr>
          <p:spPr bwMode="auto">
            <a:xfrm>
              <a:off x="272732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1" name="Line 46">
              <a:extLst>
                <a:ext uri="{FF2B5EF4-FFF2-40B4-BE49-F238E27FC236}">
                  <a16:creationId xmlns:a16="http://schemas.microsoft.com/office/drawing/2014/main" id="{BAA8386F-B6E6-618B-CB8D-2BF103C3D536}"/>
                </a:ext>
              </a:extLst>
            </p:cNvPr>
            <p:cNvSpPr>
              <a:spLocks noChangeShapeType="1"/>
            </p:cNvSpPr>
            <p:nvPr/>
          </p:nvSpPr>
          <p:spPr bwMode="auto">
            <a:xfrm>
              <a:off x="31384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2" name="Rectangle 47">
              <a:extLst>
                <a:ext uri="{FF2B5EF4-FFF2-40B4-BE49-F238E27FC236}">
                  <a16:creationId xmlns:a16="http://schemas.microsoft.com/office/drawing/2014/main" id="{DB2D5B51-E839-1744-4CD3-78CB768AE0A7}"/>
                </a:ext>
              </a:extLst>
            </p:cNvPr>
            <p:cNvSpPr>
              <a:spLocks noChangeArrowheads="1"/>
            </p:cNvSpPr>
            <p:nvPr/>
          </p:nvSpPr>
          <p:spPr bwMode="auto">
            <a:xfrm>
              <a:off x="165348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Line 48">
              <a:extLst>
                <a:ext uri="{FF2B5EF4-FFF2-40B4-BE49-F238E27FC236}">
                  <a16:creationId xmlns:a16="http://schemas.microsoft.com/office/drawing/2014/main" id="{5B6F687D-0BC6-5E63-52DC-75D4C6294B6C}"/>
                </a:ext>
              </a:extLst>
            </p:cNvPr>
            <p:cNvSpPr>
              <a:spLocks noChangeShapeType="1"/>
            </p:cNvSpPr>
            <p:nvPr/>
          </p:nvSpPr>
          <p:spPr bwMode="auto">
            <a:xfrm>
              <a:off x="19685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4" name="Line 49">
              <a:extLst>
                <a:ext uri="{FF2B5EF4-FFF2-40B4-BE49-F238E27FC236}">
                  <a16:creationId xmlns:a16="http://schemas.microsoft.com/office/drawing/2014/main" id="{A66FB465-0A90-CEE0-2667-D49AACC6E3DE}"/>
                </a:ext>
              </a:extLst>
            </p:cNvPr>
            <p:cNvSpPr>
              <a:spLocks noChangeShapeType="1"/>
            </p:cNvSpPr>
            <p:nvPr/>
          </p:nvSpPr>
          <p:spPr bwMode="auto">
            <a:xfrm>
              <a:off x="19685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5" name="Line 50">
              <a:extLst>
                <a:ext uri="{FF2B5EF4-FFF2-40B4-BE49-F238E27FC236}">
                  <a16:creationId xmlns:a16="http://schemas.microsoft.com/office/drawing/2014/main" id="{98F6AECB-6E44-1A48-9B06-6799A9D50238}"/>
                </a:ext>
              </a:extLst>
            </p:cNvPr>
            <p:cNvSpPr>
              <a:spLocks noChangeShapeType="1"/>
            </p:cNvSpPr>
            <p:nvPr/>
          </p:nvSpPr>
          <p:spPr bwMode="auto">
            <a:xfrm>
              <a:off x="6238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6" name="Line 51">
              <a:extLst>
                <a:ext uri="{FF2B5EF4-FFF2-40B4-BE49-F238E27FC236}">
                  <a16:creationId xmlns:a16="http://schemas.microsoft.com/office/drawing/2014/main" id="{AE47158C-F882-0DDB-6F7C-72184F99F6FD}"/>
                </a:ext>
              </a:extLst>
            </p:cNvPr>
            <p:cNvSpPr>
              <a:spLocks noChangeShapeType="1"/>
            </p:cNvSpPr>
            <p:nvPr/>
          </p:nvSpPr>
          <p:spPr bwMode="auto">
            <a:xfrm>
              <a:off x="105092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7" name="Line 52">
              <a:extLst>
                <a:ext uri="{FF2B5EF4-FFF2-40B4-BE49-F238E27FC236}">
                  <a16:creationId xmlns:a16="http://schemas.microsoft.com/office/drawing/2014/main" id="{A3156AA6-4B67-A247-849A-B22025234D12}"/>
                </a:ext>
              </a:extLst>
            </p:cNvPr>
            <p:cNvSpPr>
              <a:spLocks noChangeShapeType="1"/>
            </p:cNvSpPr>
            <p:nvPr/>
          </p:nvSpPr>
          <p:spPr bwMode="auto">
            <a:xfrm>
              <a:off x="14620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8" name="Rectangle 53">
              <a:extLst>
                <a:ext uri="{FF2B5EF4-FFF2-40B4-BE49-F238E27FC236}">
                  <a16:creationId xmlns:a16="http://schemas.microsoft.com/office/drawing/2014/main" id="{0E90763D-E36C-4F96-78AB-24E1E0B95180}"/>
                </a:ext>
              </a:extLst>
            </p:cNvPr>
            <p:cNvSpPr>
              <a:spLocks noChangeArrowheads="1"/>
            </p:cNvSpPr>
            <p:nvPr/>
          </p:nvSpPr>
          <p:spPr bwMode="auto">
            <a:xfrm>
              <a:off x="-38792"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Line 54">
              <a:extLst>
                <a:ext uri="{FF2B5EF4-FFF2-40B4-BE49-F238E27FC236}">
                  <a16:creationId xmlns:a16="http://schemas.microsoft.com/office/drawing/2014/main" id="{93150F62-C759-B555-5E54-209FDF9974D8}"/>
                </a:ext>
              </a:extLst>
            </p:cNvPr>
            <p:cNvSpPr>
              <a:spLocks noChangeShapeType="1"/>
            </p:cNvSpPr>
            <p:nvPr/>
          </p:nvSpPr>
          <p:spPr bwMode="auto">
            <a:xfrm>
              <a:off x="196850" y="5735638"/>
              <a:ext cx="11798300" cy="0"/>
            </a:xfrm>
            <a:prstGeom prst="line">
              <a:avLst/>
            </a:prstGeom>
            <a:noFill/>
            <a:ln w="492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grpSp>
      <p:pic>
        <p:nvPicPr>
          <p:cNvPr id="52" name="Picture 51" descr="A black background with a black square&#10;&#10;Description automatically generated with medium confidence">
            <a:extLst>
              <a:ext uri="{FF2B5EF4-FFF2-40B4-BE49-F238E27FC236}">
                <a16:creationId xmlns:a16="http://schemas.microsoft.com/office/drawing/2014/main" id="{BDC7F456-4DD1-F6DC-62E7-B4B4406C6D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769" y="1407783"/>
            <a:ext cx="10076112" cy="4515083"/>
          </a:xfrm>
          <a:prstGeom prst="rect">
            <a:avLst/>
          </a:prstGeom>
        </p:spPr>
      </p:pic>
      <p:sp>
        <p:nvSpPr>
          <p:cNvPr id="62" name="TextBox 61">
            <a:extLst>
              <a:ext uri="{FF2B5EF4-FFF2-40B4-BE49-F238E27FC236}">
                <a16:creationId xmlns:a16="http://schemas.microsoft.com/office/drawing/2014/main" id="{13C03D49-BFD6-2638-5717-10000EB976DD}"/>
              </a:ext>
            </a:extLst>
          </p:cNvPr>
          <p:cNvSpPr txBox="1"/>
          <p:nvPr/>
        </p:nvSpPr>
        <p:spPr>
          <a:xfrm>
            <a:off x="3634963" y="969162"/>
            <a:ext cx="2147661"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588.4095406</a:t>
            </a:r>
          </a:p>
        </p:txBody>
      </p:sp>
      <p:sp>
        <p:nvSpPr>
          <p:cNvPr id="63" name="TextBox 62">
            <a:extLst>
              <a:ext uri="{FF2B5EF4-FFF2-40B4-BE49-F238E27FC236}">
                <a16:creationId xmlns:a16="http://schemas.microsoft.com/office/drawing/2014/main" id="{8863040B-9676-1C18-B24F-F11B62A4D358}"/>
              </a:ext>
            </a:extLst>
          </p:cNvPr>
          <p:cNvSpPr txBox="1"/>
          <p:nvPr/>
        </p:nvSpPr>
        <p:spPr>
          <a:xfrm>
            <a:off x="2060883" y="2788147"/>
            <a:ext cx="2062382"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475.3254766</a:t>
            </a:r>
          </a:p>
        </p:txBody>
      </p:sp>
      <p:sp>
        <p:nvSpPr>
          <p:cNvPr id="64" name="TextBox 63">
            <a:extLst>
              <a:ext uri="{FF2B5EF4-FFF2-40B4-BE49-F238E27FC236}">
                <a16:creationId xmlns:a16="http://schemas.microsoft.com/office/drawing/2014/main" id="{C64FD5C0-B953-9361-870B-D6871AB243EF}"/>
              </a:ext>
            </a:extLst>
          </p:cNvPr>
          <p:cNvSpPr txBox="1"/>
          <p:nvPr/>
        </p:nvSpPr>
        <p:spPr>
          <a:xfrm>
            <a:off x="5353225" y="4071926"/>
            <a:ext cx="1967862"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701.4936046</a:t>
            </a:r>
          </a:p>
        </p:txBody>
      </p:sp>
      <p:sp>
        <p:nvSpPr>
          <p:cNvPr id="65" name="TextBox 64">
            <a:extLst>
              <a:ext uri="{FF2B5EF4-FFF2-40B4-BE49-F238E27FC236}">
                <a16:creationId xmlns:a16="http://schemas.microsoft.com/office/drawing/2014/main" id="{7CE6DB1B-D738-99A6-6DFC-61C51E626AC8}"/>
              </a:ext>
            </a:extLst>
          </p:cNvPr>
          <p:cNvSpPr txBox="1"/>
          <p:nvPr/>
        </p:nvSpPr>
        <p:spPr>
          <a:xfrm>
            <a:off x="6969246" y="4497106"/>
            <a:ext cx="1993413"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814.5776686</a:t>
            </a:r>
          </a:p>
        </p:txBody>
      </p:sp>
      <p:sp>
        <p:nvSpPr>
          <p:cNvPr id="66" name="TextBox 65">
            <a:extLst>
              <a:ext uri="{FF2B5EF4-FFF2-40B4-BE49-F238E27FC236}">
                <a16:creationId xmlns:a16="http://schemas.microsoft.com/office/drawing/2014/main" id="{EBA9F709-CE1E-DE10-B3A4-0BC101D0DD5C}"/>
              </a:ext>
            </a:extLst>
          </p:cNvPr>
          <p:cNvSpPr txBox="1"/>
          <p:nvPr/>
        </p:nvSpPr>
        <p:spPr>
          <a:xfrm>
            <a:off x="470390" y="4946864"/>
            <a:ext cx="1993413"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362.2414126</a:t>
            </a:r>
          </a:p>
        </p:txBody>
      </p:sp>
      <p:sp>
        <p:nvSpPr>
          <p:cNvPr id="67" name="TextBox 66">
            <a:extLst>
              <a:ext uri="{FF2B5EF4-FFF2-40B4-BE49-F238E27FC236}">
                <a16:creationId xmlns:a16="http://schemas.microsoft.com/office/drawing/2014/main" id="{5D066CBE-83C9-1EC1-B48B-9FF286AAB14A}"/>
              </a:ext>
            </a:extLst>
          </p:cNvPr>
          <p:cNvSpPr txBox="1"/>
          <p:nvPr/>
        </p:nvSpPr>
        <p:spPr>
          <a:xfrm>
            <a:off x="8583112" y="5335171"/>
            <a:ext cx="2016098"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927.6612851</a:t>
            </a:r>
          </a:p>
        </p:txBody>
      </p:sp>
      <p:cxnSp>
        <p:nvCxnSpPr>
          <p:cNvPr id="84" name="Straight Connector 83">
            <a:extLst>
              <a:ext uri="{FF2B5EF4-FFF2-40B4-BE49-F238E27FC236}">
                <a16:creationId xmlns:a16="http://schemas.microsoft.com/office/drawing/2014/main" id="{D862711C-068E-9B7E-E6AA-93D927ED8ED9}"/>
              </a:ext>
            </a:extLst>
          </p:cNvPr>
          <p:cNvCxnSpPr>
            <a:cxnSpLocks/>
          </p:cNvCxnSpPr>
          <p:nvPr/>
        </p:nvCxnSpPr>
        <p:spPr>
          <a:xfrm>
            <a:off x="1495425" y="5514975"/>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8F4CBA20-9270-E4D2-1597-C99C15D4509E}"/>
              </a:ext>
            </a:extLst>
          </p:cNvPr>
          <p:cNvCxnSpPr>
            <a:cxnSpLocks/>
          </p:cNvCxnSpPr>
          <p:nvPr/>
        </p:nvCxnSpPr>
        <p:spPr>
          <a:xfrm>
            <a:off x="3120100" y="3429000"/>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E7C4ECA7-68DC-730D-CDB0-5A8076D9ED3A}"/>
              </a:ext>
            </a:extLst>
          </p:cNvPr>
          <p:cNvCxnSpPr>
            <a:cxnSpLocks/>
          </p:cNvCxnSpPr>
          <p:nvPr/>
        </p:nvCxnSpPr>
        <p:spPr>
          <a:xfrm>
            <a:off x="4737254" y="4586288"/>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FDAF045D-92E2-7C9A-1548-C5E381C8F05B}"/>
              </a:ext>
            </a:extLst>
          </p:cNvPr>
          <p:cNvCxnSpPr>
            <a:cxnSpLocks/>
          </p:cNvCxnSpPr>
          <p:nvPr/>
        </p:nvCxnSpPr>
        <p:spPr>
          <a:xfrm>
            <a:off x="6369554" y="5057776"/>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9399916C-D338-BA95-5424-D14F314FA357}"/>
              </a:ext>
            </a:extLst>
          </p:cNvPr>
          <p:cNvCxnSpPr>
            <a:cxnSpLocks/>
          </p:cNvCxnSpPr>
          <p:nvPr/>
        </p:nvCxnSpPr>
        <p:spPr>
          <a:xfrm>
            <a:off x="8008654" y="5796836"/>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9361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6A51CA7-3F12-821A-554D-28A3DCBE1AD4}"/>
              </a:ext>
            </a:extLst>
          </p:cNvPr>
          <p:cNvSpPr>
            <a:spLocks noGrp="1"/>
          </p:cNvSpPr>
          <p:nvPr>
            <p:ph type="body" sz="quarter" idx="10"/>
          </p:nvPr>
        </p:nvSpPr>
        <p:spPr/>
        <p:txBody>
          <a:bodyPr/>
          <a:lstStyle/>
          <a:p>
            <a:r>
              <a:rPr lang="en-US"/>
              <a:t>Positive ESI of Tea Bags </a:t>
            </a:r>
          </a:p>
        </p:txBody>
      </p:sp>
      <p:grpSp>
        <p:nvGrpSpPr>
          <p:cNvPr id="50" name="Group 49">
            <a:extLst>
              <a:ext uri="{FF2B5EF4-FFF2-40B4-BE49-F238E27FC236}">
                <a16:creationId xmlns:a16="http://schemas.microsoft.com/office/drawing/2014/main" id="{DD9F7077-3FBB-8AF6-1238-E1D32B8C9DBC}"/>
              </a:ext>
            </a:extLst>
          </p:cNvPr>
          <p:cNvGrpSpPr/>
          <p:nvPr/>
        </p:nvGrpSpPr>
        <p:grpSpPr>
          <a:xfrm>
            <a:off x="356973" y="5956300"/>
            <a:ext cx="10579792" cy="669986"/>
            <a:chOff x="-38792" y="5719763"/>
            <a:chExt cx="12387405" cy="843023"/>
          </a:xfrm>
        </p:grpSpPr>
        <p:sp>
          <p:nvSpPr>
            <p:cNvPr id="3" name="Rectangle 8">
              <a:extLst>
                <a:ext uri="{FF2B5EF4-FFF2-40B4-BE49-F238E27FC236}">
                  <a16:creationId xmlns:a16="http://schemas.microsoft.com/office/drawing/2014/main" id="{92332D44-82B7-70B9-F381-10F9D1BA49BE}"/>
                </a:ext>
              </a:extLst>
            </p:cNvPr>
            <p:cNvSpPr>
              <a:spLocks noChangeArrowheads="1"/>
            </p:cNvSpPr>
            <p:nvPr/>
          </p:nvSpPr>
          <p:spPr bwMode="auto">
            <a:xfrm>
              <a:off x="5817878" y="6162676"/>
              <a:ext cx="5562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a:ln>
                    <a:noFill/>
                  </a:ln>
                  <a:solidFill>
                    <a:srgbClr val="000000"/>
                  </a:solidFill>
                  <a:effectLst/>
                  <a:latin typeface="Arial" panose="020B0604020202020204" pitchFamily="34" charset="0"/>
                </a:rPr>
                <a:t>m/z</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Line 9">
              <a:extLst>
                <a:ext uri="{FF2B5EF4-FFF2-40B4-BE49-F238E27FC236}">
                  <a16:creationId xmlns:a16="http://schemas.microsoft.com/office/drawing/2014/main" id="{D3EAB185-CF4E-A952-375F-6A2FC71D43EC}"/>
                </a:ext>
              </a:extLst>
            </p:cNvPr>
            <p:cNvSpPr>
              <a:spLocks noChangeShapeType="1"/>
            </p:cNvSpPr>
            <p:nvPr/>
          </p:nvSpPr>
          <p:spPr bwMode="auto">
            <a:xfrm>
              <a:off x="1199515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5" name="Line 10">
              <a:extLst>
                <a:ext uri="{FF2B5EF4-FFF2-40B4-BE49-F238E27FC236}">
                  <a16:creationId xmlns:a16="http://schemas.microsoft.com/office/drawing/2014/main" id="{956F89E0-3101-3043-CEE3-ED49D23A3AE8}"/>
                </a:ext>
              </a:extLst>
            </p:cNvPr>
            <p:cNvSpPr>
              <a:spLocks noChangeShapeType="1"/>
            </p:cNvSpPr>
            <p:nvPr/>
          </p:nvSpPr>
          <p:spPr bwMode="auto">
            <a:xfrm>
              <a:off x="1199515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6" name="Rectangle 11">
              <a:extLst>
                <a:ext uri="{FF2B5EF4-FFF2-40B4-BE49-F238E27FC236}">
                  <a16:creationId xmlns:a16="http://schemas.microsoft.com/office/drawing/2014/main" id="{F9FF9B3F-A312-FB9D-6E82-C67F26F1D47A}"/>
                </a:ext>
              </a:extLst>
            </p:cNvPr>
            <p:cNvSpPr>
              <a:spLocks noChangeArrowheads="1"/>
            </p:cNvSpPr>
            <p:nvPr/>
          </p:nvSpPr>
          <p:spPr bwMode="auto">
            <a:xfrm>
              <a:off x="11641688" y="5851526"/>
              <a:ext cx="7069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1,0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Line 12">
              <a:extLst>
                <a:ext uri="{FF2B5EF4-FFF2-40B4-BE49-F238E27FC236}">
                  <a16:creationId xmlns:a16="http://schemas.microsoft.com/office/drawing/2014/main" id="{605CBAEA-5453-B9B2-60D8-6EA320C40CAA}"/>
                </a:ext>
              </a:extLst>
            </p:cNvPr>
            <p:cNvSpPr>
              <a:spLocks noChangeShapeType="1"/>
            </p:cNvSpPr>
            <p:nvPr/>
          </p:nvSpPr>
          <p:spPr bwMode="auto">
            <a:xfrm>
              <a:off x="1030287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8" name="Line 13">
              <a:extLst>
                <a:ext uri="{FF2B5EF4-FFF2-40B4-BE49-F238E27FC236}">
                  <a16:creationId xmlns:a16="http://schemas.microsoft.com/office/drawing/2014/main" id="{EEC88106-4342-C851-9224-654118BDD873}"/>
                </a:ext>
              </a:extLst>
            </p:cNvPr>
            <p:cNvSpPr>
              <a:spLocks noChangeShapeType="1"/>
            </p:cNvSpPr>
            <p:nvPr/>
          </p:nvSpPr>
          <p:spPr bwMode="auto">
            <a:xfrm>
              <a:off x="1030287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9" name="Line 14">
              <a:extLst>
                <a:ext uri="{FF2B5EF4-FFF2-40B4-BE49-F238E27FC236}">
                  <a16:creationId xmlns:a16="http://schemas.microsoft.com/office/drawing/2014/main" id="{95A052B6-A01A-688A-98BF-BE59F57730FA}"/>
                </a:ext>
              </a:extLst>
            </p:cNvPr>
            <p:cNvSpPr>
              <a:spLocks noChangeShapeType="1"/>
            </p:cNvSpPr>
            <p:nvPr/>
          </p:nvSpPr>
          <p:spPr bwMode="auto">
            <a:xfrm>
              <a:off x="107299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0" name="Line 15">
              <a:extLst>
                <a:ext uri="{FF2B5EF4-FFF2-40B4-BE49-F238E27FC236}">
                  <a16:creationId xmlns:a16="http://schemas.microsoft.com/office/drawing/2014/main" id="{00179F2D-14E2-3DF0-AEB3-634DE7B800E5}"/>
                </a:ext>
              </a:extLst>
            </p:cNvPr>
            <p:cNvSpPr>
              <a:spLocks noChangeShapeType="1"/>
            </p:cNvSpPr>
            <p:nvPr/>
          </p:nvSpPr>
          <p:spPr bwMode="auto">
            <a:xfrm>
              <a:off x="1115695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1" name="Line 16">
              <a:extLst>
                <a:ext uri="{FF2B5EF4-FFF2-40B4-BE49-F238E27FC236}">
                  <a16:creationId xmlns:a16="http://schemas.microsoft.com/office/drawing/2014/main" id="{42784384-D0BC-E706-4C4E-89298D429CD0}"/>
                </a:ext>
              </a:extLst>
            </p:cNvPr>
            <p:cNvSpPr>
              <a:spLocks noChangeShapeType="1"/>
            </p:cNvSpPr>
            <p:nvPr/>
          </p:nvSpPr>
          <p:spPr bwMode="auto">
            <a:xfrm>
              <a:off x="115681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2" name="Rectangle 17">
              <a:extLst>
                <a:ext uri="{FF2B5EF4-FFF2-40B4-BE49-F238E27FC236}">
                  <a16:creationId xmlns:a16="http://schemas.microsoft.com/office/drawing/2014/main" id="{F448E596-E29B-99CC-969F-9E7A36AA8B8B}"/>
                </a:ext>
              </a:extLst>
            </p:cNvPr>
            <p:cNvSpPr>
              <a:spLocks noChangeArrowheads="1"/>
            </p:cNvSpPr>
            <p:nvPr/>
          </p:nvSpPr>
          <p:spPr bwMode="auto">
            <a:xfrm>
              <a:off x="1006723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9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Line 18">
              <a:extLst>
                <a:ext uri="{FF2B5EF4-FFF2-40B4-BE49-F238E27FC236}">
                  <a16:creationId xmlns:a16="http://schemas.microsoft.com/office/drawing/2014/main" id="{AC7535CD-8E02-4497-6618-7E0A23E962A5}"/>
                </a:ext>
              </a:extLst>
            </p:cNvPr>
            <p:cNvSpPr>
              <a:spLocks noChangeShapeType="1"/>
            </p:cNvSpPr>
            <p:nvPr/>
          </p:nvSpPr>
          <p:spPr bwMode="auto">
            <a:xfrm>
              <a:off x="862647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4" name="Line 19">
              <a:extLst>
                <a:ext uri="{FF2B5EF4-FFF2-40B4-BE49-F238E27FC236}">
                  <a16:creationId xmlns:a16="http://schemas.microsoft.com/office/drawing/2014/main" id="{D76E763A-63C2-2874-160B-4B56E5E87BC7}"/>
                </a:ext>
              </a:extLst>
            </p:cNvPr>
            <p:cNvSpPr>
              <a:spLocks noChangeShapeType="1"/>
            </p:cNvSpPr>
            <p:nvPr/>
          </p:nvSpPr>
          <p:spPr bwMode="auto">
            <a:xfrm>
              <a:off x="862647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5" name="Line 20">
              <a:extLst>
                <a:ext uri="{FF2B5EF4-FFF2-40B4-BE49-F238E27FC236}">
                  <a16:creationId xmlns:a16="http://schemas.microsoft.com/office/drawing/2014/main" id="{F4B26AC4-951E-35D8-4893-A9CA52E72B36}"/>
                </a:ext>
              </a:extLst>
            </p:cNvPr>
            <p:cNvSpPr>
              <a:spLocks noChangeShapeType="1"/>
            </p:cNvSpPr>
            <p:nvPr/>
          </p:nvSpPr>
          <p:spPr bwMode="auto">
            <a:xfrm>
              <a:off x="905351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6" name="Line 21">
              <a:extLst>
                <a:ext uri="{FF2B5EF4-FFF2-40B4-BE49-F238E27FC236}">
                  <a16:creationId xmlns:a16="http://schemas.microsoft.com/office/drawing/2014/main" id="{BD016AD6-804D-EFBF-5CAC-3C307C1AEB61}"/>
                </a:ext>
              </a:extLst>
            </p:cNvPr>
            <p:cNvSpPr>
              <a:spLocks noChangeShapeType="1"/>
            </p:cNvSpPr>
            <p:nvPr/>
          </p:nvSpPr>
          <p:spPr bwMode="auto">
            <a:xfrm>
              <a:off x="946467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7" name="Line 22">
              <a:extLst>
                <a:ext uri="{FF2B5EF4-FFF2-40B4-BE49-F238E27FC236}">
                  <a16:creationId xmlns:a16="http://schemas.microsoft.com/office/drawing/2014/main" id="{F8BF8EE5-96AF-D556-696C-441CDA4AEDBD}"/>
                </a:ext>
              </a:extLst>
            </p:cNvPr>
            <p:cNvSpPr>
              <a:spLocks noChangeShapeType="1"/>
            </p:cNvSpPr>
            <p:nvPr/>
          </p:nvSpPr>
          <p:spPr bwMode="auto">
            <a:xfrm>
              <a:off x="98758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18" name="Rectangle 23">
              <a:extLst>
                <a:ext uri="{FF2B5EF4-FFF2-40B4-BE49-F238E27FC236}">
                  <a16:creationId xmlns:a16="http://schemas.microsoft.com/office/drawing/2014/main" id="{099F938E-1BA5-B84D-0F88-38163C922611}"/>
                </a:ext>
              </a:extLst>
            </p:cNvPr>
            <p:cNvSpPr>
              <a:spLocks noChangeArrowheads="1"/>
            </p:cNvSpPr>
            <p:nvPr/>
          </p:nvSpPr>
          <p:spPr bwMode="auto">
            <a:xfrm>
              <a:off x="839083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8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9" name="Line 24">
              <a:extLst>
                <a:ext uri="{FF2B5EF4-FFF2-40B4-BE49-F238E27FC236}">
                  <a16:creationId xmlns:a16="http://schemas.microsoft.com/office/drawing/2014/main" id="{EB380B5F-AB78-EB84-674E-3D4462272D76}"/>
                </a:ext>
              </a:extLst>
            </p:cNvPr>
            <p:cNvSpPr>
              <a:spLocks noChangeShapeType="1"/>
            </p:cNvSpPr>
            <p:nvPr/>
          </p:nvSpPr>
          <p:spPr bwMode="auto">
            <a:xfrm>
              <a:off x="693420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0" name="Line 25">
              <a:extLst>
                <a:ext uri="{FF2B5EF4-FFF2-40B4-BE49-F238E27FC236}">
                  <a16:creationId xmlns:a16="http://schemas.microsoft.com/office/drawing/2014/main" id="{49BD292E-1BD4-6892-BE19-DAD9D8AFCC21}"/>
                </a:ext>
              </a:extLst>
            </p:cNvPr>
            <p:cNvSpPr>
              <a:spLocks noChangeShapeType="1"/>
            </p:cNvSpPr>
            <p:nvPr/>
          </p:nvSpPr>
          <p:spPr bwMode="auto">
            <a:xfrm>
              <a:off x="693420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1" name="Line 26">
              <a:extLst>
                <a:ext uri="{FF2B5EF4-FFF2-40B4-BE49-F238E27FC236}">
                  <a16:creationId xmlns:a16="http://schemas.microsoft.com/office/drawing/2014/main" id="{64896463-B0BC-D363-0898-D288A92D1CE1}"/>
                </a:ext>
              </a:extLst>
            </p:cNvPr>
            <p:cNvSpPr>
              <a:spLocks noChangeShapeType="1"/>
            </p:cNvSpPr>
            <p:nvPr/>
          </p:nvSpPr>
          <p:spPr bwMode="auto">
            <a:xfrm>
              <a:off x="73612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2" name="Line 27">
              <a:extLst>
                <a:ext uri="{FF2B5EF4-FFF2-40B4-BE49-F238E27FC236}">
                  <a16:creationId xmlns:a16="http://schemas.microsoft.com/office/drawing/2014/main" id="{B07AD6AF-9292-5128-4049-DD9490FB335F}"/>
                </a:ext>
              </a:extLst>
            </p:cNvPr>
            <p:cNvSpPr>
              <a:spLocks noChangeShapeType="1"/>
            </p:cNvSpPr>
            <p:nvPr/>
          </p:nvSpPr>
          <p:spPr bwMode="auto">
            <a:xfrm>
              <a:off x="778827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3" name="Line 28">
              <a:extLst>
                <a:ext uri="{FF2B5EF4-FFF2-40B4-BE49-F238E27FC236}">
                  <a16:creationId xmlns:a16="http://schemas.microsoft.com/office/drawing/2014/main" id="{BB6C6222-52DB-F5CB-EB87-65D51E28F78B}"/>
                </a:ext>
              </a:extLst>
            </p:cNvPr>
            <p:cNvSpPr>
              <a:spLocks noChangeShapeType="1"/>
            </p:cNvSpPr>
            <p:nvPr/>
          </p:nvSpPr>
          <p:spPr bwMode="auto">
            <a:xfrm>
              <a:off x="81994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4" name="Rectangle 29">
              <a:extLst>
                <a:ext uri="{FF2B5EF4-FFF2-40B4-BE49-F238E27FC236}">
                  <a16:creationId xmlns:a16="http://schemas.microsoft.com/office/drawing/2014/main" id="{1FE97D57-69AD-9AE9-64DE-E42135E958BC}"/>
                </a:ext>
              </a:extLst>
            </p:cNvPr>
            <p:cNvSpPr>
              <a:spLocks noChangeArrowheads="1"/>
            </p:cNvSpPr>
            <p:nvPr/>
          </p:nvSpPr>
          <p:spPr bwMode="auto">
            <a:xfrm>
              <a:off x="6698559"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7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Line 30">
              <a:extLst>
                <a:ext uri="{FF2B5EF4-FFF2-40B4-BE49-F238E27FC236}">
                  <a16:creationId xmlns:a16="http://schemas.microsoft.com/office/drawing/2014/main" id="{8F40096F-C7A9-F60D-3690-A1D361D3384C}"/>
                </a:ext>
              </a:extLst>
            </p:cNvPr>
            <p:cNvSpPr>
              <a:spLocks noChangeShapeType="1"/>
            </p:cNvSpPr>
            <p:nvPr/>
          </p:nvSpPr>
          <p:spPr bwMode="auto">
            <a:xfrm>
              <a:off x="525780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6" name="Line 31">
              <a:extLst>
                <a:ext uri="{FF2B5EF4-FFF2-40B4-BE49-F238E27FC236}">
                  <a16:creationId xmlns:a16="http://schemas.microsoft.com/office/drawing/2014/main" id="{DA359F87-43F9-2889-A164-7DC717E01E1E}"/>
                </a:ext>
              </a:extLst>
            </p:cNvPr>
            <p:cNvSpPr>
              <a:spLocks noChangeShapeType="1"/>
            </p:cNvSpPr>
            <p:nvPr/>
          </p:nvSpPr>
          <p:spPr bwMode="auto">
            <a:xfrm>
              <a:off x="525780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7" name="Line 32">
              <a:extLst>
                <a:ext uri="{FF2B5EF4-FFF2-40B4-BE49-F238E27FC236}">
                  <a16:creationId xmlns:a16="http://schemas.microsoft.com/office/drawing/2014/main" id="{4B8F9846-A0CC-5278-ADDC-3886D31D10E2}"/>
                </a:ext>
              </a:extLst>
            </p:cNvPr>
            <p:cNvSpPr>
              <a:spLocks noChangeShapeType="1"/>
            </p:cNvSpPr>
            <p:nvPr/>
          </p:nvSpPr>
          <p:spPr bwMode="auto">
            <a:xfrm>
              <a:off x="568483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8" name="Line 33">
              <a:extLst>
                <a:ext uri="{FF2B5EF4-FFF2-40B4-BE49-F238E27FC236}">
                  <a16:creationId xmlns:a16="http://schemas.microsoft.com/office/drawing/2014/main" id="{C7BD82F8-56E5-EFE3-FB3B-F7677676DC61}"/>
                </a:ext>
              </a:extLst>
            </p:cNvPr>
            <p:cNvSpPr>
              <a:spLocks noChangeShapeType="1"/>
            </p:cNvSpPr>
            <p:nvPr/>
          </p:nvSpPr>
          <p:spPr bwMode="auto">
            <a:xfrm>
              <a:off x="609600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29" name="Line 34">
              <a:extLst>
                <a:ext uri="{FF2B5EF4-FFF2-40B4-BE49-F238E27FC236}">
                  <a16:creationId xmlns:a16="http://schemas.microsoft.com/office/drawing/2014/main" id="{E13963B2-D889-FE1D-1061-F24EA13E87BE}"/>
                </a:ext>
              </a:extLst>
            </p:cNvPr>
            <p:cNvSpPr>
              <a:spLocks noChangeShapeType="1"/>
            </p:cNvSpPr>
            <p:nvPr/>
          </p:nvSpPr>
          <p:spPr bwMode="auto">
            <a:xfrm>
              <a:off x="65071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0" name="Rectangle 35">
              <a:extLst>
                <a:ext uri="{FF2B5EF4-FFF2-40B4-BE49-F238E27FC236}">
                  <a16:creationId xmlns:a16="http://schemas.microsoft.com/office/drawing/2014/main" id="{D5A4895E-07DA-F4BF-4741-AA4FC2D163C7}"/>
                </a:ext>
              </a:extLst>
            </p:cNvPr>
            <p:cNvSpPr>
              <a:spLocks noChangeArrowheads="1"/>
            </p:cNvSpPr>
            <p:nvPr/>
          </p:nvSpPr>
          <p:spPr bwMode="auto">
            <a:xfrm>
              <a:off x="5022159"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6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1" name="Line 36">
              <a:extLst>
                <a:ext uri="{FF2B5EF4-FFF2-40B4-BE49-F238E27FC236}">
                  <a16:creationId xmlns:a16="http://schemas.microsoft.com/office/drawing/2014/main" id="{0CAC2526-FDEF-10A5-251D-C42E2C0D9EF9}"/>
                </a:ext>
              </a:extLst>
            </p:cNvPr>
            <p:cNvSpPr>
              <a:spLocks noChangeShapeType="1"/>
            </p:cNvSpPr>
            <p:nvPr/>
          </p:nvSpPr>
          <p:spPr bwMode="auto">
            <a:xfrm>
              <a:off x="356552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2" name="Line 37">
              <a:extLst>
                <a:ext uri="{FF2B5EF4-FFF2-40B4-BE49-F238E27FC236}">
                  <a16:creationId xmlns:a16="http://schemas.microsoft.com/office/drawing/2014/main" id="{564AB6FB-BB6C-C017-88B3-FBFCA0592CB1}"/>
                </a:ext>
              </a:extLst>
            </p:cNvPr>
            <p:cNvSpPr>
              <a:spLocks noChangeShapeType="1"/>
            </p:cNvSpPr>
            <p:nvPr/>
          </p:nvSpPr>
          <p:spPr bwMode="auto">
            <a:xfrm>
              <a:off x="356552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3" name="Line 38">
              <a:extLst>
                <a:ext uri="{FF2B5EF4-FFF2-40B4-BE49-F238E27FC236}">
                  <a16:creationId xmlns:a16="http://schemas.microsoft.com/office/drawing/2014/main" id="{556E5701-E7D3-2090-F93F-36409C83A9E7}"/>
                </a:ext>
              </a:extLst>
            </p:cNvPr>
            <p:cNvSpPr>
              <a:spLocks noChangeShapeType="1"/>
            </p:cNvSpPr>
            <p:nvPr/>
          </p:nvSpPr>
          <p:spPr bwMode="auto">
            <a:xfrm>
              <a:off x="39925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4" name="Line 39">
              <a:extLst>
                <a:ext uri="{FF2B5EF4-FFF2-40B4-BE49-F238E27FC236}">
                  <a16:creationId xmlns:a16="http://schemas.microsoft.com/office/drawing/2014/main" id="{0F2D5702-2C83-DF99-E60C-46D1198611E0}"/>
                </a:ext>
              </a:extLst>
            </p:cNvPr>
            <p:cNvSpPr>
              <a:spLocks noChangeShapeType="1"/>
            </p:cNvSpPr>
            <p:nvPr/>
          </p:nvSpPr>
          <p:spPr bwMode="auto">
            <a:xfrm>
              <a:off x="4419600"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5" name="Line 40">
              <a:extLst>
                <a:ext uri="{FF2B5EF4-FFF2-40B4-BE49-F238E27FC236}">
                  <a16:creationId xmlns:a16="http://schemas.microsoft.com/office/drawing/2014/main" id="{91AB05DE-B650-485E-BD54-E926677CE2A5}"/>
                </a:ext>
              </a:extLst>
            </p:cNvPr>
            <p:cNvSpPr>
              <a:spLocks noChangeShapeType="1"/>
            </p:cNvSpPr>
            <p:nvPr/>
          </p:nvSpPr>
          <p:spPr bwMode="auto">
            <a:xfrm>
              <a:off x="48307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6" name="Rectangle 41">
              <a:extLst>
                <a:ext uri="{FF2B5EF4-FFF2-40B4-BE49-F238E27FC236}">
                  <a16:creationId xmlns:a16="http://schemas.microsoft.com/office/drawing/2014/main" id="{231156ED-C43A-06A9-919D-AFF60C7C03D4}"/>
                </a:ext>
              </a:extLst>
            </p:cNvPr>
            <p:cNvSpPr>
              <a:spLocks noChangeArrowheads="1"/>
            </p:cNvSpPr>
            <p:nvPr/>
          </p:nvSpPr>
          <p:spPr bwMode="auto">
            <a:xfrm>
              <a:off x="332988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5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7" name="Line 42">
              <a:extLst>
                <a:ext uri="{FF2B5EF4-FFF2-40B4-BE49-F238E27FC236}">
                  <a16:creationId xmlns:a16="http://schemas.microsoft.com/office/drawing/2014/main" id="{6956A7B3-73A5-AFE7-1DFD-CCF77F81F1B4}"/>
                </a:ext>
              </a:extLst>
            </p:cNvPr>
            <p:cNvSpPr>
              <a:spLocks noChangeShapeType="1"/>
            </p:cNvSpPr>
            <p:nvPr/>
          </p:nvSpPr>
          <p:spPr bwMode="auto">
            <a:xfrm>
              <a:off x="1889125"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8" name="Line 43">
              <a:extLst>
                <a:ext uri="{FF2B5EF4-FFF2-40B4-BE49-F238E27FC236}">
                  <a16:creationId xmlns:a16="http://schemas.microsoft.com/office/drawing/2014/main" id="{3B4A7747-5FF0-C626-C86D-DDB5DE092EE2}"/>
                </a:ext>
              </a:extLst>
            </p:cNvPr>
            <p:cNvSpPr>
              <a:spLocks noChangeShapeType="1"/>
            </p:cNvSpPr>
            <p:nvPr/>
          </p:nvSpPr>
          <p:spPr bwMode="auto">
            <a:xfrm>
              <a:off x="1889125"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39" name="Line 44">
              <a:extLst>
                <a:ext uri="{FF2B5EF4-FFF2-40B4-BE49-F238E27FC236}">
                  <a16:creationId xmlns:a16="http://schemas.microsoft.com/office/drawing/2014/main" id="{6D0520EE-28F4-382F-8B22-26D921BD4E98}"/>
                </a:ext>
              </a:extLst>
            </p:cNvPr>
            <p:cNvSpPr>
              <a:spLocks noChangeShapeType="1"/>
            </p:cNvSpPr>
            <p:nvPr/>
          </p:nvSpPr>
          <p:spPr bwMode="auto">
            <a:xfrm>
              <a:off x="2316163"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0" name="Line 45">
              <a:extLst>
                <a:ext uri="{FF2B5EF4-FFF2-40B4-BE49-F238E27FC236}">
                  <a16:creationId xmlns:a16="http://schemas.microsoft.com/office/drawing/2014/main" id="{85DCF294-E628-7874-299D-AB77FFEE3EE5}"/>
                </a:ext>
              </a:extLst>
            </p:cNvPr>
            <p:cNvSpPr>
              <a:spLocks noChangeShapeType="1"/>
            </p:cNvSpPr>
            <p:nvPr/>
          </p:nvSpPr>
          <p:spPr bwMode="auto">
            <a:xfrm>
              <a:off x="272732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1" name="Line 46">
              <a:extLst>
                <a:ext uri="{FF2B5EF4-FFF2-40B4-BE49-F238E27FC236}">
                  <a16:creationId xmlns:a16="http://schemas.microsoft.com/office/drawing/2014/main" id="{BAA8386F-B6E6-618B-CB8D-2BF103C3D536}"/>
                </a:ext>
              </a:extLst>
            </p:cNvPr>
            <p:cNvSpPr>
              <a:spLocks noChangeShapeType="1"/>
            </p:cNvSpPr>
            <p:nvPr/>
          </p:nvSpPr>
          <p:spPr bwMode="auto">
            <a:xfrm>
              <a:off x="31384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2" name="Rectangle 47">
              <a:extLst>
                <a:ext uri="{FF2B5EF4-FFF2-40B4-BE49-F238E27FC236}">
                  <a16:creationId xmlns:a16="http://schemas.microsoft.com/office/drawing/2014/main" id="{DB2D5B51-E839-1744-4CD3-78CB768AE0A7}"/>
                </a:ext>
              </a:extLst>
            </p:cNvPr>
            <p:cNvSpPr>
              <a:spLocks noChangeArrowheads="1"/>
            </p:cNvSpPr>
            <p:nvPr/>
          </p:nvSpPr>
          <p:spPr bwMode="auto">
            <a:xfrm>
              <a:off x="1653484"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4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3" name="Line 48">
              <a:extLst>
                <a:ext uri="{FF2B5EF4-FFF2-40B4-BE49-F238E27FC236}">
                  <a16:creationId xmlns:a16="http://schemas.microsoft.com/office/drawing/2014/main" id="{5B6F687D-0BC6-5E63-52DC-75D4C6294B6C}"/>
                </a:ext>
              </a:extLst>
            </p:cNvPr>
            <p:cNvSpPr>
              <a:spLocks noChangeShapeType="1"/>
            </p:cNvSpPr>
            <p:nvPr/>
          </p:nvSpPr>
          <p:spPr bwMode="auto">
            <a:xfrm>
              <a:off x="196850" y="5751513"/>
              <a:ext cx="0" cy="66675"/>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4" name="Line 49">
              <a:extLst>
                <a:ext uri="{FF2B5EF4-FFF2-40B4-BE49-F238E27FC236}">
                  <a16:creationId xmlns:a16="http://schemas.microsoft.com/office/drawing/2014/main" id="{A66FB465-0A90-CEE0-2667-D49AACC6E3DE}"/>
                </a:ext>
              </a:extLst>
            </p:cNvPr>
            <p:cNvSpPr>
              <a:spLocks noChangeShapeType="1"/>
            </p:cNvSpPr>
            <p:nvPr/>
          </p:nvSpPr>
          <p:spPr bwMode="auto">
            <a:xfrm>
              <a:off x="196850" y="5719763"/>
              <a:ext cx="0" cy="0"/>
            </a:xfrm>
            <a:prstGeom prst="line">
              <a:avLst/>
            </a:prstGeom>
            <a:noFill/>
            <a:ln w="15875">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5" name="Line 50">
              <a:extLst>
                <a:ext uri="{FF2B5EF4-FFF2-40B4-BE49-F238E27FC236}">
                  <a16:creationId xmlns:a16="http://schemas.microsoft.com/office/drawing/2014/main" id="{98F6AECB-6E44-1A48-9B06-6799A9D50238}"/>
                </a:ext>
              </a:extLst>
            </p:cNvPr>
            <p:cNvSpPr>
              <a:spLocks noChangeShapeType="1"/>
            </p:cNvSpPr>
            <p:nvPr/>
          </p:nvSpPr>
          <p:spPr bwMode="auto">
            <a:xfrm>
              <a:off x="6238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6" name="Line 51">
              <a:extLst>
                <a:ext uri="{FF2B5EF4-FFF2-40B4-BE49-F238E27FC236}">
                  <a16:creationId xmlns:a16="http://schemas.microsoft.com/office/drawing/2014/main" id="{AE47158C-F882-0DDB-6F7C-72184F99F6FD}"/>
                </a:ext>
              </a:extLst>
            </p:cNvPr>
            <p:cNvSpPr>
              <a:spLocks noChangeShapeType="1"/>
            </p:cNvSpPr>
            <p:nvPr/>
          </p:nvSpPr>
          <p:spPr bwMode="auto">
            <a:xfrm>
              <a:off x="1050925"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7" name="Line 52">
              <a:extLst>
                <a:ext uri="{FF2B5EF4-FFF2-40B4-BE49-F238E27FC236}">
                  <a16:creationId xmlns:a16="http://schemas.microsoft.com/office/drawing/2014/main" id="{A3156AA6-4B67-A247-849A-B22025234D12}"/>
                </a:ext>
              </a:extLst>
            </p:cNvPr>
            <p:cNvSpPr>
              <a:spLocks noChangeShapeType="1"/>
            </p:cNvSpPr>
            <p:nvPr/>
          </p:nvSpPr>
          <p:spPr bwMode="auto">
            <a:xfrm>
              <a:off x="1462088" y="5751513"/>
              <a:ext cx="0" cy="33338"/>
            </a:xfrm>
            <a:prstGeom prst="line">
              <a:avLst/>
            </a:prstGeom>
            <a:noFill/>
            <a:ln w="333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sp>
          <p:nvSpPr>
            <p:cNvPr id="48" name="Rectangle 53">
              <a:extLst>
                <a:ext uri="{FF2B5EF4-FFF2-40B4-BE49-F238E27FC236}">
                  <a16:creationId xmlns:a16="http://schemas.microsoft.com/office/drawing/2014/main" id="{0E90763D-E36C-4F96-78AB-24E1E0B95180}"/>
                </a:ext>
              </a:extLst>
            </p:cNvPr>
            <p:cNvSpPr>
              <a:spLocks noChangeArrowheads="1"/>
            </p:cNvSpPr>
            <p:nvPr/>
          </p:nvSpPr>
          <p:spPr bwMode="auto">
            <a:xfrm>
              <a:off x="-38792" y="5851526"/>
              <a:ext cx="4712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a:ln>
                    <a:noFill/>
                  </a:ln>
                  <a:solidFill>
                    <a:srgbClr val="000000"/>
                  </a:solidFill>
                  <a:effectLst/>
                  <a:latin typeface="Arial" panose="020B0604020202020204" pitchFamily="34" charset="0"/>
                </a:rPr>
                <a:t>30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9" name="Line 54">
              <a:extLst>
                <a:ext uri="{FF2B5EF4-FFF2-40B4-BE49-F238E27FC236}">
                  <a16:creationId xmlns:a16="http://schemas.microsoft.com/office/drawing/2014/main" id="{93150F62-C759-B555-5E54-209FDF9974D8}"/>
                </a:ext>
              </a:extLst>
            </p:cNvPr>
            <p:cNvSpPr>
              <a:spLocks noChangeShapeType="1"/>
            </p:cNvSpPr>
            <p:nvPr/>
          </p:nvSpPr>
          <p:spPr bwMode="auto">
            <a:xfrm>
              <a:off x="196850" y="5735638"/>
              <a:ext cx="11798300" cy="0"/>
            </a:xfrm>
            <a:prstGeom prst="line">
              <a:avLst/>
            </a:prstGeom>
            <a:noFill/>
            <a:ln w="492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a:p>
          </p:txBody>
        </p:sp>
      </p:grpSp>
      <p:pic>
        <p:nvPicPr>
          <p:cNvPr id="52" name="Picture 51" descr="A black background with a black square&#10;&#10;Description automatically generated with medium confidence">
            <a:extLst>
              <a:ext uri="{FF2B5EF4-FFF2-40B4-BE49-F238E27FC236}">
                <a16:creationId xmlns:a16="http://schemas.microsoft.com/office/drawing/2014/main" id="{BDC7F456-4DD1-F6DC-62E7-B4B4406C6D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769" y="1407783"/>
            <a:ext cx="10076112" cy="4515083"/>
          </a:xfrm>
          <a:prstGeom prst="rect">
            <a:avLst/>
          </a:prstGeom>
        </p:spPr>
      </p:pic>
      <p:sp>
        <p:nvSpPr>
          <p:cNvPr id="62" name="TextBox 61">
            <a:extLst>
              <a:ext uri="{FF2B5EF4-FFF2-40B4-BE49-F238E27FC236}">
                <a16:creationId xmlns:a16="http://schemas.microsoft.com/office/drawing/2014/main" id="{13C03D49-BFD6-2638-5717-10000EB976DD}"/>
              </a:ext>
            </a:extLst>
          </p:cNvPr>
          <p:cNvSpPr txBox="1"/>
          <p:nvPr/>
        </p:nvSpPr>
        <p:spPr>
          <a:xfrm>
            <a:off x="3634963" y="969162"/>
            <a:ext cx="2147661"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588.4095406</a:t>
            </a:r>
          </a:p>
        </p:txBody>
      </p:sp>
      <p:sp>
        <p:nvSpPr>
          <p:cNvPr id="63" name="TextBox 62">
            <a:extLst>
              <a:ext uri="{FF2B5EF4-FFF2-40B4-BE49-F238E27FC236}">
                <a16:creationId xmlns:a16="http://schemas.microsoft.com/office/drawing/2014/main" id="{8863040B-9676-1C18-B24F-F11B62A4D358}"/>
              </a:ext>
            </a:extLst>
          </p:cNvPr>
          <p:cNvSpPr txBox="1"/>
          <p:nvPr/>
        </p:nvSpPr>
        <p:spPr>
          <a:xfrm>
            <a:off x="2060883" y="2788147"/>
            <a:ext cx="2062382"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475.3254766</a:t>
            </a:r>
          </a:p>
        </p:txBody>
      </p:sp>
      <p:sp>
        <p:nvSpPr>
          <p:cNvPr id="64" name="TextBox 63">
            <a:extLst>
              <a:ext uri="{FF2B5EF4-FFF2-40B4-BE49-F238E27FC236}">
                <a16:creationId xmlns:a16="http://schemas.microsoft.com/office/drawing/2014/main" id="{C64FD5C0-B953-9361-870B-D6871AB243EF}"/>
              </a:ext>
            </a:extLst>
          </p:cNvPr>
          <p:cNvSpPr txBox="1"/>
          <p:nvPr/>
        </p:nvSpPr>
        <p:spPr>
          <a:xfrm>
            <a:off x="5353225" y="4071926"/>
            <a:ext cx="1967862"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701.4936046</a:t>
            </a:r>
          </a:p>
        </p:txBody>
      </p:sp>
      <p:sp>
        <p:nvSpPr>
          <p:cNvPr id="65" name="TextBox 64">
            <a:extLst>
              <a:ext uri="{FF2B5EF4-FFF2-40B4-BE49-F238E27FC236}">
                <a16:creationId xmlns:a16="http://schemas.microsoft.com/office/drawing/2014/main" id="{7CE6DB1B-D738-99A6-6DFC-61C51E626AC8}"/>
              </a:ext>
            </a:extLst>
          </p:cNvPr>
          <p:cNvSpPr txBox="1"/>
          <p:nvPr/>
        </p:nvSpPr>
        <p:spPr>
          <a:xfrm>
            <a:off x="6969246" y="4497106"/>
            <a:ext cx="1993413"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814.5776686</a:t>
            </a:r>
          </a:p>
        </p:txBody>
      </p:sp>
      <p:sp>
        <p:nvSpPr>
          <p:cNvPr id="66" name="TextBox 65">
            <a:extLst>
              <a:ext uri="{FF2B5EF4-FFF2-40B4-BE49-F238E27FC236}">
                <a16:creationId xmlns:a16="http://schemas.microsoft.com/office/drawing/2014/main" id="{EBA9F709-CE1E-DE10-B3A4-0BC101D0DD5C}"/>
              </a:ext>
            </a:extLst>
          </p:cNvPr>
          <p:cNvSpPr txBox="1"/>
          <p:nvPr/>
        </p:nvSpPr>
        <p:spPr>
          <a:xfrm>
            <a:off x="470390" y="4946864"/>
            <a:ext cx="1993413"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362.2414126</a:t>
            </a:r>
          </a:p>
        </p:txBody>
      </p:sp>
      <p:sp>
        <p:nvSpPr>
          <p:cNvPr id="67" name="TextBox 66">
            <a:extLst>
              <a:ext uri="{FF2B5EF4-FFF2-40B4-BE49-F238E27FC236}">
                <a16:creationId xmlns:a16="http://schemas.microsoft.com/office/drawing/2014/main" id="{5D066CBE-83C9-1EC1-B48B-9FF286AAB14A}"/>
              </a:ext>
            </a:extLst>
          </p:cNvPr>
          <p:cNvSpPr txBox="1"/>
          <p:nvPr/>
        </p:nvSpPr>
        <p:spPr>
          <a:xfrm>
            <a:off x="8583112" y="5335171"/>
            <a:ext cx="2016098" cy="461665"/>
          </a:xfrm>
          <a:prstGeom prst="rect">
            <a:avLst/>
          </a:prstGeom>
          <a:noFill/>
        </p:spPr>
        <p:txBody>
          <a:bodyPr wrap="square" rtlCol="0">
            <a:spAutoFit/>
          </a:bodyPr>
          <a:lstStyle/>
          <a:p>
            <a:pPr algn="ctr"/>
            <a:r>
              <a:rPr lang="en-US" sz="2400" b="1">
                <a:latin typeface="Arial" panose="020B0604020202020204" pitchFamily="34" charset="0"/>
                <a:cs typeface="Arial" panose="020B0604020202020204" pitchFamily="34" charset="0"/>
              </a:rPr>
              <a:t>927.6617325</a:t>
            </a:r>
          </a:p>
        </p:txBody>
      </p:sp>
      <p:cxnSp>
        <p:nvCxnSpPr>
          <p:cNvPr id="84" name="Straight Connector 83">
            <a:extLst>
              <a:ext uri="{FF2B5EF4-FFF2-40B4-BE49-F238E27FC236}">
                <a16:creationId xmlns:a16="http://schemas.microsoft.com/office/drawing/2014/main" id="{D862711C-068E-9B7E-E6AA-93D927ED8ED9}"/>
              </a:ext>
            </a:extLst>
          </p:cNvPr>
          <p:cNvCxnSpPr>
            <a:cxnSpLocks/>
          </p:cNvCxnSpPr>
          <p:nvPr/>
        </p:nvCxnSpPr>
        <p:spPr>
          <a:xfrm>
            <a:off x="1495425" y="5514975"/>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8F4CBA20-9270-E4D2-1597-C99C15D4509E}"/>
              </a:ext>
            </a:extLst>
          </p:cNvPr>
          <p:cNvCxnSpPr>
            <a:cxnSpLocks/>
          </p:cNvCxnSpPr>
          <p:nvPr/>
        </p:nvCxnSpPr>
        <p:spPr>
          <a:xfrm>
            <a:off x="3120100" y="3429000"/>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a16="http://schemas.microsoft.com/office/drawing/2014/main" id="{E7C4ECA7-68DC-730D-CDB0-5A8076D9ED3A}"/>
              </a:ext>
            </a:extLst>
          </p:cNvPr>
          <p:cNvCxnSpPr>
            <a:cxnSpLocks/>
          </p:cNvCxnSpPr>
          <p:nvPr/>
        </p:nvCxnSpPr>
        <p:spPr>
          <a:xfrm>
            <a:off x="4737254" y="4586288"/>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FDAF045D-92E2-7C9A-1548-C5E381C8F05B}"/>
              </a:ext>
            </a:extLst>
          </p:cNvPr>
          <p:cNvCxnSpPr>
            <a:cxnSpLocks/>
          </p:cNvCxnSpPr>
          <p:nvPr/>
        </p:nvCxnSpPr>
        <p:spPr>
          <a:xfrm>
            <a:off x="6369554" y="5057776"/>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9399916C-D338-BA95-5424-D14F314FA357}"/>
              </a:ext>
            </a:extLst>
          </p:cNvPr>
          <p:cNvCxnSpPr>
            <a:cxnSpLocks/>
          </p:cNvCxnSpPr>
          <p:nvPr/>
        </p:nvCxnSpPr>
        <p:spPr>
          <a:xfrm>
            <a:off x="8008654" y="5796836"/>
            <a:ext cx="1575188" cy="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DD76A53-C72C-7462-3EF7-2E620BF85557}"/>
              </a:ext>
            </a:extLst>
          </p:cNvPr>
          <p:cNvSpPr txBox="1"/>
          <p:nvPr/>
        </p:nvSpPr>
        <p:spPr>
          <a:xfrm>
            <a:off x="5750901" y="2818362"/>
            <a:ext cx="2090956" cy="830997"/>
          </a:xfrm>
          <a:prstGeom prst="rect">
            <a:avLst/>
          </a:prstGeom>
          <a:noFill/>
        </p:spPr>
        <p:txBody>
          <a:bodyPr wrap="square" rtlCol="0">
            <a:spAutoFit/>
          </a:bodyPr>
          <a:lstStyle/>
          <a:p>
            <a:pPr algn="ctr"/>
            <a:r>
              <a:rPr lang="en-US" sz="2400" b="1">
                <a:solidFill>
                  <a:srgbClr val="FF0000"/>
                </a:solidFill>
                <a:latin typeface="Arial" panose="020B0604020202020204" pitchFamily="34" charset="0"/>
                <a:cs typeface="Arial" panose="020B0604020202020204" pitchFamily="34" charset="0"/>
              </a:rPr>
              <a:t>113.0840640</a:t>
            </a:r>
          </a:p>
          <a:p>
            <a:pPr algn="ctr"/>
            <a:r>
              <a:rPr lang="en-US" sz="2400" b="1">
                <a:solidFill>
                  <a:srgbClr val="FF0000"/>
                </a:solidFill>
                <a:latin typeface="Arial" panose="020B0604020202020204" pitchFamily="34" charset="0"/>
                <a:cs typeface="Arial" panose="020B0604020202020204" pitchFamily="34" charset="0"/>
              </a:rPr>
              <a:t>C</a:t>
            </a:r>
            <a:r>
              <a:rPr lang="en-US" sz="2400" b="1" baseline="-25000">
                <a:solidFill>
                  <a:srgbClr val="FF0000"/>
                </a:solidFill>
                <a:latin typeface="Arial" panose="020B0604020202020204" pitchFamily="34" charset="0"/>
                <a:cs typeface="Arial" panose="020B0604020202020204" pitchFamily="34" charset="0"/>
              </a:rPr>
              <a:t>6</a:t>
            </a:r>
            <a:r>
              <a:rPr lang="en-US" sz="2400" b="1">
                <a:solidFill>
                  <a:srgbClr val="FF0000"/>
                </a:solidFill>
                <a:latin typeface="Arial" panose="020B0604020202020204" pitchFamily="34" charset="0"/>
                <a:cs typeface="Arial" panose="020B0604020202020204" pitchFamily="34" charset="0"/>
              </a:rPr>
              <a:t>H</a:t>
            </a:r>
            <a:r>
              <a:rPr lang="en-US" sz="2400" b="1" baseline="-25000">
                <a:solidFill>
                  <a:srgbClr val="FF0000"/>
                </a:solidFill>
                <a:latin typeface="Arial" panose="020B0604020202020204" pitchFamily="34" charset="0"/>
                <a:cs typeface="Arial" panose="020B0604020202020204" pitchFamily="34" charset="0"/>
              </a:rPr>
              <a:t>11</a:t>
            </a:r>
            <a:r>
              <a:rPr lang="en-US" sz="2400" b="1">
                <a:solidFill>
                  <a:srgbClr val="FF0000"/>
                </a:solidFill>
                <a:latin typeface="Arial" panose="020B0604020202020204" pitchFamily="34" charset="0"/>
                <a:cs typeface="Arial" panose="020B0604020202020204" pitchFamily="34" charset="0"/>
              </a:rPr>
              <a:t>N</a:t>
            </a:r>
            <a:r>
              <a:rPr lang="en-US" sz="2400" b="1" baseline="-25000">
                <a:solidFill>
                  <a:srgbClr val="FF0000"/>
                </a:solidFill>
                <a:latin typeface="Arial" panose="020B0604020202020204" pitchFamily="34" charset="0"/>
                <a:cs typeface="Arial" panose="020B0604020202020204" pitchFamily="34" charset="0"/>
              </a:rPr>
              <a:t>1</a:t>
            </a:r>
            <a:r>
              <a:rPr lang="en-US" sz="2400" b="1">
                <a:solidFill>
                  <a:srgbClr val="FF0000"/>
                </a:solidFill>
                <a:latin typeface="Arial" panose="020B0604020202020204" pitchFamily="34" charset="0"/>
                <a:cs typeface="Arial" panose="020B0604020202020204" pitchFamily="34" charset="0"/>
              </a:rPr>
              <a:t>O</a:t>
            </a:r>
            <a:r>
              <a:rPr lang="en-US" sz="2400" b="1" baseline="-25000">
                <a:solidFill>
                  <a:srgbClr val="FF0000"/>
                </a:solidFill>
                <a:latin typeface="Arial" panose="020B0604020202020204" pitchFamily="34" charset="0"/>
                <a:cs typeface="Arial" panose="020B0604020202020204" pitchFamily="34" charset="0"/>
              </a:rPr>
              <a:t>1</a:t>
            </a:r>
          </a:p>
        </p:txBody>
      </p:sp>
      <p:pic>
        <p:nvPicPr>
          <p:cNvPr id="53" name="Picture 8" descr="Nylon 6 pellets">
            <a:extLst>
              <a:ext uri="{FF2B5EF4-FFF2-40B4-BE49-F238E27FC236}">
                <a16:creationId xmlns:a16="http://schemas.microsoft.com/office/drawing/2014/main" id="{9AAC2D86-8112-2BD7-55A7-36D1C69930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2361" y="1620018"/>
            <a:ext cx="3168036" cy="1207814"/>
          </a:xfrm>
          <a:prstGeom prst="rect">
            <a:avLst/>
          </a:prstGeom>
          <a:noFill/>
          <a:extLst>
            <a:ext uri="{909E8E84-426E-40DD-AFC4-6F175D3DCCD1}">
              <a14:hiddenFill xmlns:a14="http://schemas.microsoft.com/office/drawing/2010/main">
                <a:solidFill>
                  <a:srgbClr val="FFFFFF"/>
                </a:solidFill>
              </a14:hiddenFill>
            </a:ext>
          </a:extLst>
        </p:spPr>
      </p:pic>
      <p:sp>
        <p:nvSpPr>
          <p:cNvPr id="54" name="TextBox 53">
            <a:extLst>
              <a:ext uri="{FF2B5EF4-FFF2-40B4-BE49-F238E27FC236}">
                <a16:creationId xmlns:a16="http://schemas.microsoft.com/office/drawing/2014/main" id="{DABDECFC-FA1C-4B65-8DCC-E0F5DC891D50}"/>
              </a:ext>
            </a:extLst>
          </p:cNvPr>
          <p:cNvSpPr txBox="1"/>
          <p:nvPr/>
        </p:nvSpPr>
        <p:spPr>
          <a:xfrm>
            <a:off x="6054830" y="1191734"/>
            <a:ext cx="1483099" cy="523220"/>
          </a:xfrm>
          <a:prstGeom prst="rect">
            <a:avLst/>
          </a:prstGeom>
          <a:noFill/>
        </p:spPr>
        <p:txBody>
          <a:bodyPr wrap="none" rtlCol="0">
            <a:spAutoFit/>
          </a:bodyPr>
          <a:lstStyle/>
          <a:p>
            <a:pPr algn="ctr"/>
            <a:r>
              <a:rPr lang="en-US" sz="2800" b="1">
                <a:latin typeface="Arial" panose="020B0604020202020204" pitchFamily="34" charset="0"/>
                <a:cs typeface="Arial" panose="020B0604020202020204" pitchFamily="34" charset="0"/>
              </a:rPr>
              <a:t>Nylon 6</a:t>
            </a:r>
          </a:p>
        </p:txBody>
      </p:sp>
    </p:spTree>
    <p:extLst>
      <p:ext uri="{BB962C8B-B14F-4D97-AF65-F5344CB8AC3E}">
        <p14:creationId xmlns:p14="http://schemas.microsoft.com/office/powerpoint/2010/main" val="32423535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2EB8EB-98E0-B889-237D-AA83F39412B9}"/>
            </a:ext>
          </a:extLst>
        </p:cNvPr>
        <p:cNvGrpSpPr/>
        <p:nvPr/>
      </p:nvGrpSpPr>
      <p:grpSpPr>
        <a:xfrm>
          <a:off x="0" y="0"/>
          <a:ext cx="0" cy="0"/>
          <a:chOff x="0" y="0"/>
          <a:chExt cx="0" cy="0"/>
        </a:xfrm>
      </p:grpSpPr>
      <p:sp>
        <p:nvSpPr>
          <p:cNvPr id="6" name="Rectangle 5">
            <a:extLst>
              <a:ext uri="{FF2B5EF4-FFF2-40B4-BE49-F238E27FC236}">
                <a16:creationId xmlns:a16="http://schemas.microsoft.com/office/drawing/2014/main" id="{40A2BADA-AD3E-89A1-5CDC-9D82FF54A02D}"/>
              </a:ext>
            </a:extLst>
          </p:cNvPr>
          <p:cNvSpPr/>
          <p:nvPr/>
        </p:nvSpPr>
        <p:spPr>
          <a:xfrm>
            <a:off x="0" y="1035124"/>
            <a:ext cx="12192000" cy="5822877"/>
          </a:xfrm>
          <a:prstGeom prst="rect">
            <a:avLst/>
          </a:prstGeom>
          <a:solidFill>
            <a:srgbClr val="4C4184"/>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sz="2400" dirty="0">
              <a:solidFill>
                <a:prstClr val="white"/>
              </a:solidFill>
              <a:latin typeface="Calibri"/>
            </a:endParaRPr>
          </a:p>
        </p:txBody>
      </p:sp>
      <p:sp>
        <p:nvSpPr>
          <p:cNvPr id="8" name="Rectangle 7">
            <a:extLst>
              <a:ext uri="{FF2B5EF4-FFF2-40B4-BE49-F238E27FC236}">
                <a16:creationId xmlns:a16="http://schemas.microsoft.com/office/drawing/2014/main" id="{877C074C-C37A-1189-B177-7EDD1D5C9AF5}"/>
              </a:ext>
            </a:extLst>
          </p:cNvPr>
          <p:cNvSpPr/>
          <p:nvPr/>
        </p:nvSpPr>
        <p:spPr>
          <a:xfrm>
            <a:off x="-9621" y="1035125"/>
            <a:ext cx="12201621" cy="45719"/>
          </a:xfrm>
          <a:prstGeom prst="rect">
            <a:avLst/>
          </a:prstGeom>
          <a:solidFill>
            <a:srgbClr val="3C336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09585"/>
            <a:endParaRPr lang="en-US" sz="2400">
              <a:solidFill>
                <a:srgbClr val="BA0C28"/>
              </a:solidFill>
              <a:latin typeface="Calibri"/>
            </a:endParaRPr>
          </a:p>
        </p:txBody>
      </p:sp>
      <p:pic>
        <p:nvPicPr>
          <p:cNvPr id="2" name="Picture 1">
            <a:extLst>
              <a:ext uri="{FF2B5EF4-FFF2-40B4-BE49-F238E27FC236}">
                <a16:creationId xmlns:a16="http://schemas.microsoft.com/office/drawing/2014/main" id="{2AAF8AE5-896D-5C9F-C4D4-8B3522F6EA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4918" y="1851152"/>
            <a:ext cx="5689601" cy="3337900"/>
          </a:xfrm>
          <a:prstGeom prst="rect">
            <a:avLst/>
          </a:prstGeom>
        </p:spPr>
      </p:pic>
      <p:pic>
        <p:nvPicPr>
          <p:cNvPr id="10242" name="Picture 2" descr="C:\Users\rodgers\Pictures\Asphalt road.jpg">
            <a:extLst>
              <a:ext uri="{FF2B5EF4-FFF2-40B4-BE49-F238E27FC236}">
                <a16:creationId xmlns:a16="http://schemas.microsoft.com/office/drawing/2014/main" id="{A3653698-3D6D-AB85-EE00-DECC66B0E4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0" y="3094886"/>
            <a:ext cx="5343621" cy="37631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64EB3AF-6003-982A-0DDD-0260DCA81CD7}"/>
              </a:ext>
            </a:extLst>
          </p:cNvPr>
          <p:cNvSpPr txBox="1"/>
          <p:nvPr/>
        </p:nvSpPr>
        <p:spPr>
          <a:xfrm>
            <a:off x="147359" y="1057984"/>
            <a:ext cx="9913291" cy="605230"/>
          </a:xfrm>
          <a:prstGeom prst="rect">
            <a:avLst/>
          </a:prstGeom>
          <a:noFill/>
        </p:spPr>
        <p:txBody>
          <a:bodyPr wrap="none" rtlCol="0">
            <a:spAutoFit/>
          </a:bodyPr>
          <a:lstStyle/>
          <a:p>
            <a:pPr defTabSz="609585"/>
            <a:r>
              <a:rPr lang="en-US" sz="3333" dirty="0">
                <a:solidFill>
                  <a:prstClr val="white"/>
                </a:solidFill>
                <a:latin typeface="Arial" panose="020B0604020202020204" pitchFamily="34" charset="0"/>
                <a:cs typeface="Arial" panose="020B0604020202020204" pitchFamily="34" charset="0"/>
              </a:rPr>
              <a:t>Asphalt / Bitumen Derived Products (Roof shingles)</a:t>
            </a:r>
          </a:p>
        </p:txBody>
      </p:sp>
      <p:sp>
        <p:nvSpPr>
          <p:cNvPr id="7" name="Text Placeholder 1">
            <a:extLst>
              <a:ext uri="{FF2B5EF4-FFF2-40B4-BE49-F238E27FC236}">
                <a16:creationId xmlns:a16="http://schemas.microsoft.com/office/drawing/2014/main" id="{54430239-EBA1-D1FC-BD0D-3E32D75842C1}"/>
              </a:ext>
            </a:extLst>
          </p:cNvPr>
          <p:cNvSpPr txBox="1">
            <a:spLocks/>
          </p:cNvSpPr>
          <p:nvPr/>
        </p:nvSpPr>
        <p:spPr>
          <a:xfrm>
            <a:off x="0" y="62706"/>
            <a:ext cx="12177933" cy="788988"/>
          </a:xfrm>
          <a:prstGeom prst="rect">
            <a:avLst/>
          </a:prstGeom>
        </p:spPr>
        <p:txBody>
          <a:bodyPr vert="horz" lIns="91440" tIns="45720" rIns="91440" bIns="45720" rtlCol="0" anchor="ctr">
            <a:normAutofit/>
          </a:bodyP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90000"/>
              </a:lnSpc>
              <a:spcBef>
                <a:spcPct val="0"/>
              </a:spcBef>
              <a:spcAft>
                <a:spcPts val="600"/>
              </a:spcAft>
            </a:pPr>
            <a:r>
              <a:rPr lang="en-US" sz="4400" b="1" dirty="0">
                <a:solidFill>
                  <a:schemeClr val="tx1"/>
                </a:solidFill>
                <a:latin typeface="Arial" panose="020B0604020202020204" pitchFamily="34" charset="0"/>
                <a:ea typeface="+mj-ea"/>
                <a:cs typeface="Arial" panose="020B0604020202020204" pitchFamily="34" charset="0"/>
              </a:rPr>
              <a:t>What Might Be Leaking Off Your Roof?</a:t>
            </a:r>
          </a:p>
        </p:txBody>
      </p:sp>
    </p:spTree>
    <p:extLst>
      <p:ext uri="{BB962C8B-B14F-4D97-AF65-F5344CB8AC3E}">
        <p14:creationId xmlns:p14="http://schemas.microsoft.com/office/powerpoint/2010/main" val="8740331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MagLab_PowerPointSlides">
  <a:themeElements>
    <a:clrScheme name="Custom 2">
      <a:dk1>
        <a:srgbClr val="2E2C6C"/>
      </a:dk1>
      <a:lt1>
        <a:sysClr val="window" lastClr="FFFFFF"/>
      </a:lt1>
      <a:dk2>
        <a:srgbClr val="595565"/>
      </a:dk2>
      <a:lt2>
        <a:srgbClr val="BA0C28"/>
      </a:lt2>
      <a:accent1>
        <a:srgbClr val="1F4284"/>
      </a:accent1>
      <a:accent2>
        <a:srgbClr val="B1B2B0"/>
      </a:accent2>
      <a:accent3>
        <a:srgbClr val="141313"/>
      </a:accent3>
      <a:accent4>
        <a:srgbClr val="777876"/>
      </a:accent4>
      <a:accent5>
        <a:srgbClr val="FFFEFD"/>
      </a:accent5>
      <a:accent6>
        <a:srgbClr val="F79646"/>
      </a:accent6>
      <a:hlink>
        <a:srgbClr val="1F4284"/>
      </a:hlink>
      <a:folHlink>
        <a:srgbClr val="433C7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MagLab_PowerPointSlides">
  <a:themeElements>
    <a:clrScheme name="Custom 2">
      <a:dk1>
        <a:srgbClr val="2E2C6C"/>
      </a:dk1>
      <a:lt1>
        <a:sysClr val="window" lastClr="FFFFFF"/>
      </a:lt1>
      <a:dk2>
        <a:srgbClr val="595565"/>
      </a:dk2>
      <a:lt2>
        <a:srgbClr val="BA0C28"/>
      </a:lt2>
      <a:accent1>
        <a:srgbClr val="1F4284"/>
      </a:accent1>
      <a:accent2>
        <a:srgbClr val="B1B2B0"/>
      </a:accent2>
      <a:accent3>
        <a:srgbClr val="141313"/>
      </a:accent3>
      <a:accent4>
        <a:srgbClr val="777876"/>
      </a:accent4>
      <a:accent5>
        <a:srgbClr val="FFFEFD"/>
      </a:accent5>
      <a:accent6>
        <a:srgbClr val="F79646"/>
      </a:accent6>
      <a:hlink>
        <a:srgbClr val="1F4284"/>
      </a:hlink>
      <a:folHlink>
        <a:srgbClr val="433C7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3_Office Theme">
  <a:themeElements>
    <a:clrScheme name="Custom 2">
      <a:dk1>
        <a:srgbClr val="2E2C6C"/>
      </a:dk1>
      <a:lt1>
        <a:sysClr val="window" lastClr="FFFFFF"/>
      </a:lt1>
      <a:dk2>
        <a:srgbClr val="595565"/>
      </a:dk2>
      <a:lt2>
        <a:srgbClr val="BA0C28"/>
      </a:lt2>
      <a:accent1>
        <a:srgbClr val="1F4284"/>
      </a:accent1>
      <a:accent2>
        <a:srgbClr val="B1B2B0"/>
      </a:accent2>
      <a:accent3>
        <a:srgbClr val="141313"/>
      </a:accent3>
      <a:accent4>
        <a:srgbClr val="777876"/>
      </a:accent4>
      <a:accent5>
        <a:srgbClr val="FFFEFD"/>
      </a:accent5>
      <a:accent6>
        <a:srgbClr val="F79646"/>
      </a:accent6>
      <a:hlink>
        <a:srgbClr val="1F4284"/>
      </a:hlink>
      <a:folHlink>
        <a:srgbClr val="433C7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2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1750"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31750" cap="flat" cmpd="sng" algn="ctr">
          <a:solidFill>
            <a:schemeClr val="tx1"/>
          </a:solidFill>
          <a:prstDash val="solid"/>
          <a:round/>
          <a:headEnd type="none" w="med" len="med"/>
          <a:tailEnd type="triangle" w="med"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_Office Theme">
  <a:themeElements>
    <a:clrScheme name="Custom 2">
      <a:dk1>
        <a:srgbClr val="2E2C6C"/>
      </a:dk1>
      <a:lt1>
        <a:sysClr val="window" lastClr="FFFFFF"/>
      </a:lt1>
      <a:dk2>
        <a:srgbClr val="595565"/>
      </a:dk2>
      <a:lt2>
        <a:srgbClr val="BA0C28"/>
      </a:lt2>
      <a:accent1>
        <a:srgbClr val="1F4284"/>
      </a:accent1>
      <a:accent2>
        <a:srgbClr val="B1B2B0"/>
      </a:accent2>
      <a:accent3>
        <a:srgbClr val="141313"/>
      </a:accent3>
      <a:accent4>
        <a:srgbClr val="777876"/>
      </a:accent4>
      <a:accent5>
        <a:srgbClr val="FFFEFD"/>
      </a:accent5>
      <a:accent6>
        <a:srgbClr val="F79646"/>
      </a:accent6>
      <a:hlink>
        <a:srgbClr val="1F4284"/>
      </a:hlink>
      <a:folHlink>
        <a:srgbClr val="433C7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7</TotalTime>
  <Words>898</Words>
  <Application>Microsoft Office PowerPoint</Application>
  <PresentationFormat>Widescreen</PresentationFormat>
  <Paragraphs>265</Paragraphs>
  <Slides>28</Slides>
  <Notes>10</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2</vt:i4>
      </vt:variant>
      <vt:variant>
        <vt:lpstr>Slide Titles</vt:lpstr>
      </vt:variant>
      <vt:variant>
        <vt:i4>28</vt:i4>
      </vt:variant>
    </vt:vector>
  </HeadingPairs>
  <TitlesOfParts>
    <vt:vector size="45" baseType="lpstr">
      <vt:lpstr>Arial</vt:lpstr>
      <vt:lpstr>B Helvetica Bold</vt:lpstr>
      <vt:lpstr>Calibri</vt:lpstr>
      <vt:lpstr>Calibri Light</vt:lpstr>
      <vt:lpstr>Times New Roman</vt:lpstr>
      <vt:lpstr>Wingdings</vt:lpstr>
      <vt:lpstr>Office Theme</vt:lpstr>
      <vt:lpstr>1_MagLab_PowerPointSlides</vt:lpstr>
      <vt:lpstr>MagLab_PowerPointSlides</vt:lpstr>
      <vt:lpstr>3_Office Theme</vt:lpstr>
      <vt:lpstr>9_Custom Design</vt:lpstr>
      <vt:lpstr>23_Office Theme</vt:lpstr>
      <vt:lpstr>Default Design</vt:lpstr>
      <vt:lpstr>10_Office Theme</vt:lpstr>
      <vt:lpstr>1_Office Theme</vt:lpstr>
      <vt:lpstr>CS ChemDraw Drawing</vt:lpstr>
      <vt:lpstr>CS ChemDraw 64-bit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ate and Impacts of Plastic in the Ocea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tha Chacon-Patino</dc:creator>
  <cp:lastModifiedBy>Ryan Rodgers</cp:lastModifiedBy>
  <cp:revision>5</cp:revision>
  <dcterms:created xsi:type="dcterms:W3CDTF">2024-11-22T16:34:36Z</dcterms:created>
  <dcterms:modified xsi:type="dcterms:W3CDTF">2024-11-22T19:48:09Z</dcterms:modified>
</cp:coreProperties>
</file>